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96" r:id="rId3"/>
  </p:sldMasterIdLst>
  <p:notesMasterIdLst>
    <p:notesMasterId r:id="rId41"/>
  </p:notesMasterIdLst>
  <p:sldIdLst>
    <p:sldId id="283" r:id="rId4"/>
    <p:sldId id="284" r:id="rId5"/>
    <p:sldId id="285" r:id="rId6"/>
    <p:sldId id="267" r:id="rId7"/>
    <p:sldId id="268" r:id="rId8"/>
    <p:sldId id="272" r:id="rId9"/>
    <p:sldId id="274" r:id="rId10"/>
    <p:sldId id="275" r:id="rId11"/>
    <p:sldId id="276" r:id="rId12"/>
    <p:sldId id="277" r:id="rId13"/>
    <p:sldId id="278" r:id="rId14"/>
    <p:sldId id="279" r:id="rId15"/>
    <p:sldId id="287" r:id="rId16"/>
    <p:sldId id="280" r:id="rId17"/>
    <p:sldId id="298" r:id="rId18"/>
    <p:sldId id="299" r:id="rId19"/>
    <p:sldId id="300" r:id="rId20"/>
    <p:sldId id="301" r:id="rId21"/>
    <p:sldId id="302" r:id="rId22"/>
    <p:sldId id="297" r:id="rId23"/>
    <p:sldId id="288" r:id="rId24"/>
    <p:sldId id="303" r:id="rId25"/>
    <p:sldId id="289" r:id="rId26"/>
    <p:sldId id="305" r:id="rId27"/>
    <p:sldId id="290" r:id="rId28"/>
    <p:sldId id="304" r:id="rId29"/>
    <p:sldId id="306" r:id="rId30"/>
    <p:sldId id="291" r:id="rId31"/>
    <p:sldId id="292" r:id="rId32"/>
    <p:sldId id="293" r:id="rId33"/>
    <p:sldId id="307" r:id="rId34"/>
    <p:sldId id="308" r:id="rId35"/>
    <p:sldId id="309" r:id="rId36"/>
    <p:sldId id="273" r:id="rId37"/>
    <p:sldId id="294" r:id="rId38"/>
    <p:sldId id="295" r:id="rId39"/>
    <p:sldId id="310" r:id="rId4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99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4" autoAdjust="0"/>
  </p:normalViewPr>
  <p:slideViewPr>
    <p:cSldViewPr>
      <p:cViewPr varScale="1">
        <p:scale>
          <a:sx n="63" d="100"/>
          <a:sy n="63" d="100"/>
        </p:scale>
        <p:origin x="-126" y="-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9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4.wmf"/><Relationship Id="rId7" Type="http://schemas.openxmlformats.org/officeDocument/2006/relationships/image" Target="../media/image3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34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9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101.wmf"/><Relationship Id="rId7" Type="http://schemas.openxmlformats.org/officeDocument/2006/relationships/image" Target="../media/image3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3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18.wmf"/><Relationship Id="rId7" Type="http://schemas.openxmlformats.org/officeDocument/2006/relationships/image" Target="../media/image106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27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0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06.wmf"/><Relationship Id="rId5" Type="http://schemas.openxmlformats.org/officeDocument/2006/relationships/image" Target="../media/image27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1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9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5.emf"/><Relationship Id="rId7" Type="http://schemas.openxmlformats.org/officeDocument/2006/relationships/image" Target="../media/image40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5.wmf"/><Relationship Id="rId3" Type="http://schemas.openxmlformats.org/officeDocument/2006/relationships/image" Target="../media/image59.wmf"/><Relationship Id="rId7" Type="http://schemas.openxmlformats.org/officeDocument/2006/relationships/image" Target="../media/image47.wmf"/><Relationship Id="rId12" Type="http://schemas.openxmlformats.org/officeDocument/2006/relationships/image" Target="../media/image5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3.emf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image" Target="../media/image64.emf"/><Relationship Id="rId4" Type="http://schemas.openxmlformats.org/officeDocument/2006/relationships/image" Target="../media/image60.wmf"/><Relationship Id="rId9" Type="http://schemas.openxmlformats.org/officeDocument/2006/relationships/image" Target="../media/image49.wmf"/><Relationship Id="rId1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2:47:04.5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7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0-12T02:47:54.157"/>
    </inkml:context>
  </inkml:definitions>
  <inkml:trace contextRef="#ctx0" brushRef="#br0">2736 7563 1139,'-6'-2'300,"1"1"-151,-8-5-91,-2 2-22,-4 4 9,-7-4 21,-1 4 2,-2 0-23,-1 1-3,4 9-24,-2 2-18,3 3-13,2 6 13,-1 5 6,4 6-6,-5 1 8,2 9-8,-1 3 0,-1 7-1,2 7-7,-1-3 8,3 0 0,5-7 0,7-2-5,6-5-6,8 0 5,6 0 6,3-3 0,5-4 0,7-1 0,5-3 8,6-2 4,-1-3 0,5-4 3,0-7 1,1-7 8,1-4-1,2-4-8,4-8 16,2-4-11,1-9-19,-5 1 23,-3-1-12,-8 2-3,-8 4-3,-6 1-5,-12 9 1,-1 1-2,-5 4 6,-4 0-5,0-3 8,0 3-3,0 0-4,0-1-2,5-5-12,6-8-39,5-1-96,10-8-141,56-39-288</inkml:trace>
  <inkml:trace contextRef="#ctx0" brushRef="#br0" timeOffset="585.033">3480 7732 1109,'-1'2'332,"1"-2"-211,-1 0-67,2 0 57,0 0 12,1-2-37,1 0-58,8 1-20,11-3 19,12-5 0,20 1-8,5-1-2,7-3-8,1 2-8,1 0 8,-9 4-8,-5 2 1,-8 4-1,-7 2 0,-8 0 5,-1 4-6,-5 1-19,-4-4-40,0 5-91,-3-4-31,-4 0-25,-6-1-155,-21 11-317</inkml:trace>
  <inkml:trace contextRef="#ctx0" brushRef="#br0" timeOffset="841.048">3667 8340 1412,'0'0'248,"0"0"-230,6 0 0,10-2 36,8-1 75,12-4-26,10-7-35,8 2-23,7-1-12,-1 1-9,1-4-8,-1-1-4,0 5 0,1-6-3,-4 4-9,-3 1 0,-8 6-55,-6 4-55,-9-1-164,2 0-199,72-53-222</inkml:trace>
  <inkml:trace contextRef="#ctx0" brushRef="#br0" timeOffset="1418.0809">5556 6806 1276,'-3'-1'232,"0"-2"-137,-4 0-67,-6 4 1,-8 7-5,-9 8-8,-7 10 4,-1 11-7,12 11-13,4 4-1,15 5-1,12 5 2,7-1 17,10 0-7,2-5 4,10-9 4,9-5-5,15-14 50,8-13 3,59-19-18,-81-13-22,39-15-13,-5-13 1,-9-12-4,-12-5 2,-14-8 0,-10 0-6,-14-2-5,-11-1-1,-12 5 0,-6 5-9,-14 5 9,-6 12-10,-7 8 2,-5 9 8,-4 13 8,-3 10-8,-11 14-6,-4 13 6,-8 13 0,1 15 0,11 0-12,17-1-118,22-9-148,25 23-301</inkml:trace>
  <inkml:trace contextRef="#ctx0" brushRef="#br0" timeOffset="1675.095">5697 6910 1160,'9'8'102,"6"3"-48,5 7 53,7 8 55,-4-3 37,1 3-65,-2 2-37,1-1-34,-2 8-25,1 2-16,1 0-1,0 3-6,5 1-6,1-3 2,1 0-10,-3-4-1,-2-5-28,-5-3-20,-3-3-52,-4-4-59,-6-3-113,-11-1-235,-61-6-50</inkml:trace>
  <inkml:trace contextRef="#ctx0" brushRef="#br0" timeOffset="2004.1139">4998 7856 133,'-16'-5'1017,"6"5"-733,-6-6-160,7 5-31,10 1-19,4-5-14,7 5-39,18 0 58,20-4 47,65-5-43,66-17-44,55-19 6,-65 6-2,7 4-17,7-1-5,-26 6-5,-5 1-2,-14 8-8,-21 13 7,-17-9-12,-67 12 6,-11 1-7,-7 2-47,13-5-31,-17 7-30,-19 0 0,-17 9-84,-22 10-272,-173 90-211</inkml:trace>
  <inkml:trace contextRef="#ctx0" brushRef="#br0" timeOffset="2696.154">5576 8239 252,'0'0'663,"0"0"-375,-1 1-159,1 1-73,0 0-40,0 1-16,-2 10 35,2 4 37,-3 5-14,2 8-7,-1 4 8,2 7-8,0 10 4,0 6 13,3 10 29,2 4-43,3 8-28,6 2-17,-2 0 4,6-3-1,3-11-4,5-9-2,2-14-5,5-15 17,7-10 3,5-11 12,7-13 9,9-14-12,5-12-10,2-9-4,-5-8-5,-5-3-4,-13 0 4,-10 7 2,-12 2-11,-5 1 25,-8 3-11,-8 0-1,-4-2-6,-4-3-1,-7-4-2,0-6-5,2-8 0,1-5 7,3 1-7,3 9-1,4 14 1,0 15 0,0 10 6,0 6-6,0 7-1,0 0 6,0 4 4,0-4 4,0-2-8,0-4-6,0-7 0,2-2 0,-2 3-1,2 0 0,-1 6 0,-1 6 0,0 2-1,0 2-7,0 0-6,-1 2-31,1 0-34,0 0-26,-2 2-43,2 4-143,-6 22-408</inkml:trace>
  <inkml:trace contextRef="#ctx1" brushRef="#br0">7673 1187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28:47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94 3147 884,'-10'-25'57,"6"7"66,-11-16 13,9 17-56,3 7-13,2 7-14,1 3-2,0-3 0,0 3-12,1-1-17,0 1-13,1-2-9,0 2 0,14-4 0,20-7 18,81-27 29,112-31 8,66-23-25,-56 29-10,-30 11 4,-27 10-11,-33 13-11,-34 14 13,-82 11-6,-5 4-8,-9 0 0,16-3-1,-16 3-1,-11 0 0,-8 0 1,-2 0 11,1 0-10,-1 3-1,1-3 0,1 0-88,1 1-128,1 3-388,-13 26 105</inkml:trace>
  <inkml:trace contextRef="#ctx0" brushRef="#br0" timeOffset="568.0319">19347 5267 705,'-1'4'155,"1"-4"-95,-4 0-36,3 3-23,1-3 23,1 1-11,7 3-5,10 1 52,19 3 100,27-4 8,89-20-28,100-45-22,101-54-43,-99 30-10,4 6-10,-42 13-16,-42 20-21,-35 2-18,-42 27 15,-70 10-15,-5 4 1,-8 3 1,16-4-2,-16 4-6,-9 4-105,-9-4-39,-13 0 48,-28 3-186,-217-17-419</inkml:trace>
  <inkml:trace contextRef="#ctx0" brushRef="#br0" timeOffset="1530.087">20096 3412 656,'7'-17'113,"1"8"4,4-13-33,-3 9 4,-5 7 53,-4 6-22,-3 2-100,0 0-19,-2 2-45,-3 12 41,-12 13 4,-15 20 48,-12 23-11,-3 18-8,8 1-23,15-5-3,21-15-3,21-10-18,18-15 10,18-8 8,8-12 0,10-9 15,4-17 3,2-16 5,-6-4-8,-9-5-14,-17-2 7,-18 10 0,-15 1-8,-13 7-3,-16 6-12,-16 10 15,-15 11 15,-10 18-15,-2 10 0,9 9 8,16 2-2,14-6-6,11-2-1,12-7-5,5-10-15,7-8 9,6-10 6,8-2 6,6-8 6,14-8 33,4-10-6,11-6-18,-3-6-15,-2-4-62,-5 0-113,-15 3-133,4-44-159</inkml:trace>
  <inkml:trace contextRef="#ctx0" brushRef="#br0" timeOffset="1861.106">20875 3920 567,'12'-1'129,"-2"1"-71,12 0-25,-9 5 6,-5 8-27,1 3 21,0 11 29,-3 8 17,3 3 34,-3 11-37,-4-4-44,-1 0-16,-4-2-7,0-8 5,0-7 1,-1-11 1,4-7-7,-3-7 15,6-6 42,-3-7 50,1-3-88,2-15-13,0-13-30,4-10-13,9-6 19,3-1-6,10-3-60,0 1 24,8 3 19,1 5-17,-1 11-88,-3 11-82,44-7-39</inkml:trace>
  <inkml:trace contextRef="#ctx0" brushRef="#br0" timeOffset="3401.194">19484 3002 253,'-1'-6'144,"-2"6"-139,3 2-5,-7 33-191</inkml:trace>
  <inkml:trace contextRef="#ctx0" brushRef="#br0" timeOffset="4033.23">21413 3416 165,'23'5'34,"-6"9"-34,19 2-19,-10 6 18,-14 0 0,-9-5-48,-12 0 49,-17 1 58,-17 8-58,-167 56-40</inkml:trace>
  <inkml:trace contextRef="#ctx0" brushRef="#br0" timeOffset="4819.275">20177 3200 333,'-14'-5'103,"-2"0"-68,-16-6-19,-1-1 20,-1 0 2,0-2 31,4 3-14,3 3-14,2 7-28,0 6-11,-4 9-2,-3 13 0,-3 15 0,-5 6-1,-2 7 1,-3-3-1,2 4 0,7 0 1,5 3-2,5-3-5,10 3 5,11 1-4,7 6 5,9 7 1,9 6 8,6 5 10,4-5-6,4 3-6,2-8 0,5-2-6,7-7-7,10-12 7,57 22 11,39-17 31,26 6 60,-47-3-44,-1-36-35,-8-14 5,-16-17-17,-15-7 10,-56-1-14,3-5 14,-2-10-21,42-31 59,41-66-53,1-47 27,-19-20-9,-64 58-2,-25-7-22,-27 17-38,-18 14-4,-6 65 42,-6 9 1,-99-71 14,-31 43-10,52 41-4,-4 7-2,7 8 0,8-3 1,7 11 1,10 1 0,8 0 0,48-2 1,-2 4-1,3 3-1,-38 3-12,6 7 2,9 6-10,15 3-53,16 6-76,14 7 1,16 10 41,12 14-17,56 125-5</inkml:trace>
  <inkml:trace contextRef="#ctx0" brushRef="#br0" timeOffset="6951.397">19469 3063 325,'-4'-8'164,"2"4"-110,-1-10-23,-1 6-16,4-2 38,0-1-5,-2 1-2,1 0 2,1 7-16,0-2-10,0 3-8,-3 4-14,3-2 0,0 1 0,0 6-18,0 3 7,0 11 11,6 15 0,1 11 1,10 17-1,-2 10 0,2 2 1,2 6-1,-5 4 1,-2 4 8,-5 3 5,-4 3 8,-3-2-5,-3 2-5,-2-3 13,-1 1-13,3 5 2,1-2-5,5 1-3,6 3-6,11 62 1,-13-110 5,9 53-5,-1-13 0,-2-15 1,0-14-1,-3-7 1,-2-11-1,-1-13 0,-4-11 0,0-11 8,0-8-1,-3-6 23,0-5 7,-4-10-38,-16-77-183</inkml:trace>
  <inkml:trace contextRef="#ctx0" brushRef="#br0" timeOffset="29254.673">8505 2418 807,'-1'-9'186,"-1"8"-57,-1-7-24,2 6-38,1 2-19,-2 0 26,2 0-26,0 2-48,2 4-28,2 9 12,5 11 8,4 6 7,1 10 1,7 0 0,3-3 2,7 0 5,5-7-1,9-10 6,11-5-6,15-14 17,63-24-2,47-42-3,8-21 0,-85 25-9,-19 12-2,-53 36-7,-8 7 0,-7 4 0,22 3-33,-15 8 12,-3 9 8,-1 6 12,3 6-5,3 3 6,3 2 0,9 4 0,11 7 1,7-2 8,7 5 4,9-3 8,5-2-7,45 17-5,-83-49-2,42 19 4,41-1-1,7-32 1,5-31 5,-35-10-10,5-8 11,6-11-16,-3-4 11,-15 8-11,-61 35 5,-4 10-5,-14 3 7,21-6-8,-13 14-13,-8 12 4,7 5 3,10 9 6,11 5 0,14 5 0,13-10 2,56 3 5,13-34 2,-97-6 3,-6 1 12,36-16-1,-12 1 13,-9-7-17,-9 2 43,-4 2-32,4-2-15,-4 1-15,3 0-1,-2 4-122,-2 5-193,18-14-598</inkml:trace>
  <inkml:trace contextRef="#ctx0" brushRef="#br0" timeOffset="32845.878">3786 4051 661,'-6'-5'185,"3"2"23,-7-6-49,4 3-48,4 3-4,2 2-19,2-2-26,-1 3-41,8 0-21,12-1-17,15 1 17,14 0 7,10 1-5,1 2 8,5 2-1,1 0 2,1-4-4,-2-2-5,-6-5 4,-5-1-5,-5 1 7,-14-3-7,-6 5 5,-13-2-6,-10 4-1,-3 0-15,-3 2-46,-4-3-38,-24-29-373</inkml:trace>
  <inkml:trace contextRef="#ctx0" brushRef="#br0" timeOffset="33115.894">4198 3592 905,'2'3'232,"-1"4"-202,3 5-30,3 11-13,0 18 13,2 14 25,2 10 12,-2 12 10,-2 8-10,-6 5-5,-1 6-4,-4-1-8,-4-3-7,-2-4-4,1-7 0,2-3-3,2-12 0,4-10-6,3-13-6,3-15-82,2-11-115,15-36-85</inkml:trace>
  <inkml:trace contextRef="#ctx0" brushRef="#br0" timeOffset="33394.91">3826 4505 787,'2'-3'222,"-2"-1"-78,3-4-64,4 0-11,3-1-17,10-9-8,7-3-1,6 2 5,4 0-13,3 7-16,4 1-2,6 5-2,4-1-14,0 4 0,0-1 11,-3 2-12,-1-4-45,-9 4-71,-10 0-41,-8 1-77,-17 4-53,-49 18-92</inkml:trace>
  <inkml:trace contextRef="#ctx0" brushRef="#br0" timeOffset="33850.936">3775 4760 875,'2'5'195,"1"1"-181,2 3-14,2 9 0,2 5 11,4 6 50,-2 5-5,-1 7-2,-3 1 3,-5 12-12,0-1-17,0-2-11,5-6-7,4-7-8,5-5 4,13-10 0,9-4 12,12-13 0,15-12-3,49-30 6,20-34-6,-6-21-15,-45 26-15,-47 25-31,-1 3-53,-4-5 18,24-39-9,-16 6 39,-22 18 51,-12 17 46,-13 20 46,-2 13-4,3 9-10,-1 3-45,0 16-33,-3 18 0,0 17 9,1 9 9,0 9-5,3-5 11,4-10-12,0-4 0,6-14-11,0-4 0,8-15-1,3 0-4,5-7-130,83-7-351</inkml:trace>
  <inkml:trace contextRef="#ctx0" brushRef="#br0" timeOffset="34755.988">5481 3576 863,'0'0'289,"-2"0"-200,4 3-89,1 2-18,6 7 18,9 6 22,4 5 26,2 7-16,2-1-10,-2-1-7,-4-9-7,-5-3 2,-7-9 1,-3-3-11,-5-1-48,-12-3-108,-68-3-213</inkml:trace>
  <inkml:trace contextRef="#ctx0" brushRef="#br0" timeOffset="34978">5143 3821 724,'0'1'510,"1"3"-473,4 5-37,-1 5 0,11 1-1,-4 7 1,0 4 26,2 8 10,0 6-6,-5 9-2,-5 0 2,-3 2-18,-4-4-1,2-5-4,2-11-7,0-7-6,3-7-102,0-5-153,9-15-201</inkml:trace>
  <inkml:trace contextRef="#ctx0" brushRef="#br0" timeOffset="35301.019">5221 4002 961,'2'0'252,"5"0"-179,18-12-59,14 1-5,23-5 0,51-13-2,17 7 2,13 2-1,-42 8 2,-4 7-2,-6-4-7,-3 6 7,-52 0-7,-1 3 5,-7 3-6,30 0 1,-15 8-1,-17 1 0,-14 3-12,-11 1 12,-10 5 5,-10 2 24,-18 7 8,-14 4-5,-23 7-23,-58 24-9,-15-4-45,106-46-63,5 0-68,-31 7-41,-30-2-86</inkml:trace>
  <inkml:trace contextRef="#ctx0" brushRef="#br0" timeOffset="35497.03">5700 4043 328,'0'0'632,"0"0"-509,0 2-109,-3 3-14,-3 5 50,-8 10 82,-15 12 7,-14 13-46,-17 6-45,-58 43-24,75-62-10,-37 32-14,15-2-8,25-10-158,22-13-300,27-8-227</inkml:trace>
  <inkml:trace contextRef="#ctx0" brushRef="#br0" timeOffset="35721.043">5768 4195 642,'0'0'532,"0"1"-479,4 1-53,-1 5 0,-3 2 9,4 6 30,1 3-8,3 5-13,10 5-4,9 2-4,9-5 5,11-5-3,6-8 0,-1-7 0,-8-3-1,-11-4-11,-14 1-34,-12-3-160,-31-30-441</inkml:trace>
  <inkml:trace contextRef="#ctx0" brushRef="#br0" timeOffset="36000.059">5267 4737 148,'2'0'833,"0"2"-707,2 2-126,5-2 0,7 0 11,7 2 61,8 2 1,5-3-11,7 2-16,6-6-17,5-6-10,7-5-1,2-8-7,5 1-1,0-5-10,-4-1-63,-11 8-164,11-21-107</inkml:trace>
  <inkml:trace contextRef="#ctx0" brushRef="#br0" timeOffset="36253.0729">5631 4828 270,'-10'7'133,"2"1"-32,-5 10-23,2 1 15,1 3 1,4 4-31,0 1 14,-1-1-19,4 5-23,3-3-34,6-4-1,4-2-30,6-8 30,7-2 24,10-5 83,7-5-8,4-8-42,2-3-23,-3-5-14,1-2-20,-2 0-20,-3 0-215,30-33-85</inkml:trace>
  <inkml:trace contextRef="#ctx0" brushRef="#br0" timeOffset="36481.086">5843 4910 535,'2'5'93,"-1"9"-60,1 12-9,1 9 63,0 11 11,-2 8 22,-1 7-33,-3 9-5,-3 3 5,-3 6 8,-1-2-56,3-7-20,1-13-19,6-16-12,4-22-136,0-11-43,4-16-28,5-72-357</inkml:trace>
  <inkml:trace contextRef="#ctx0" brushRef="#br0" timeOffset="36648.096">5824 5218 765,'-2'0'313,"2"1"-202,-2-1-84,-3 5 15,-10 6 50,-10 14-8,-20 13-41,-11 10-17,-12 7-14,0-3-12,6-3-12,13-7-114,14 10-248</inkml:trace>
  <inkml:trace contextRef="#ctx0" brushRef="#br0" timeOffset="36947.113">6659 4273 1398,'2'-6'201,"7"0"-123,12-10-51,7 2-18,15-5 3,10 2-10,8 1 5,10 2-7,3 2-9,2 5-141,88-14-400</inkml:trace>
  <inkml:trace contextRef="#ctx0" brushRef="#br0" timeOffset="37228.1289">7046 3979 1347,'0'3'183,"0"11"-183,0 14-24,0 15 23,-6 14 1,-3 10 0,-9 9 9,-6 16 2,-22 61-4,31-105-6,-13 49 6,4-15-7,12-23 0,9-17-11,3-17 11,7-10 1,0-3 0,7 1 0,5-6 8,5-1 2,9-9 1,5-4 0,9-10-12,10-14-35,116-127-331</inkml:trace>
  <inkml:trace contextRef="#ctx0" brushRef="#br0" timeOffset="37733.158">7647 3890 1610,'-3'-4'217,"3"3"-136,-4-5-81,8 6-6,4 1-10,22-1 5,29 0 11,92 0 6,55-3-6,-54 12-8,-121 1-25,-9 0 7,-9 3 4,12 14-10,-22 7-5,-27 14 16,-24 14 1,-71 53-46,-53 9-18,10-23 38,133-82 31,12-9 15,9-6 1,-9 7 0,17-11 0,17-4-1,21-6 1,24-5 0,66-15 7,-83 21-8,40-5 1,-13 8-1,-17 10 0,-13 8-1,-9 8-16,-11 9 8,-6 2 9,-8 12 27,-8 7 36,-9 12 2,-6 9-16,-7 7-13,-4 5-18,1-8-12,-3-5 6,2-3-1,1-14-10,1-10 14,3-12 12,2-18-7,-2-12-20,6-15-58,-3-20-160,-9-136-393</inkml:trace>
  <inkml:trace contextRef="#ctx0" brushRef="#br0" timeOffset="37894.1669">8066 4518 1186,'-14'17'126,"-7"11"-96,-26 25-9,-60 52 15,-51 18-3,-17-27-6,84-48-6,67-36-4,11-4-17,13-6-130,47-20-481</inkml:trace>
  <inkml:trace contextRef="#ctx0" brushRef="#br0" timeOffset="38073.1769">8225 4753 1466,'-2'11'191,"-7"1"-169,-13 17-13,-18 10-1,-20 12 7,-61 28 0,-15 7-2,-3 5-13,98-68-7,9-1-161,6-3-284,-61 26-183</inkml:trace>
  <inkml:trace contextRef="#ctx0" brushRef="#br0" timeOffset="39149.2389">8842 3795 1185,'-1'0'228,"-1"0"-140,-1 0-46,2 0 5,-1 0 4,2 0 7,0 1-19,2-1-21,1 0-18,1 2-15,11 4 7,8 2 8,15-1 1,13 0 6,6-2-5,0-1-1,-3-2 5,-7 1-5,-6-3 0,-6 5-1,-8-1 0,-12 0-1,-2 7-11,-9 0 1,-1 0 8,-7 7 3,-8 4 11,-6 5-1,-16 4 4,-11 6-14,-13 2-68,-6 3-46,1-7-34,4-5 1,14-2 18,12-8 67,12 0 41,10-5 9,7-2 3,4-2-9,4 4 14,3 1 4,0 7 9,2 0 7,0 3 10,-2 5-1,-3 1 11,-3-2 6,0-4-7,1-3-10,4-8-8,4-4-7,8-5 17,12-6 6,13-10 5,14-9-8,3-3-17,4 3 2,-10 5-3,-10 10-5,-9 8-7,-13 11-12,-5 15 12,-7 7 5,-5 12 43,-7 13 4,-4 6-4,-7-1-10,-4-11-2,-3-2 4,-7-15 13,-8-6 2,-10-2-5,-7-6-5,-6-7-21,-9-6-11,7-8-2,3-11-11,13-8-23,12-8-32,17-11-98,48-132-316</inkml:trace>
  <inkml:trace contextRef="#ctx0" brushRef="#br0" timeOffset="39504.259">9833 4002 1531,'0'14'144,"0"7"-144,-1 16 1,-4 9 0,-5-1 5,-4-8 6,2-8-4,3-10-2,0-6-5,8-11 17,4-6 3,10-12-21,16-17-113,17-15-25,18-22 74,6 1 40,-11 17 18,-20 20-2,-14 17-4,-15 17-24,-6 7 36,-1 7 9,0 7 27,-3 7 12,-3 3 2,-6-1-10,-8 2-2,-6-2-7,-17 1-11,-8 2-20,-17-1-194,-7-6-256,-91 17-17</inkml:trace>
  <inkml:trace contextRef="#ctx0" brushRef="#br0" timeOffset="39978.286">9640 4389 124,'4'9'197,"3"8"-34,5 15-40,0 11 20,5 8-10,-3 2 46,-2-1-61,-4-4-32,2-5-17,-7-11-29,-3-3-14,-7-7 4,1-6 1,2-6-19,-3-9-12,1-5-1,8-18-59,9-11-48,9-14 30,20-10 59,14-5 19,17 7 6,4 7 0,9 8 28,-5 12 31,-6 11-17,-12 13-11,-12 9 1,-10 13-23,-11-1 1,-13 5-4,-7 1 0,-11-1 8,-19 5 10,-16 7 12,-20 5-20,-57 26-8,73-47-14,-30 13-14,12-8 14,17-13 14,15-8-7,8-2 2,13-2 68,4 0 58,3 0-56,4 1-40,9-5-7,10-10-26,15-4-5,19-11 0,12 0-1,-1 1-21,-10 1-65,-12 3-118,-14 3-7,-22-32-172</inkml:trace>
  <inkml:trace contextRef="#ctx0" brushRef="#br0" timeOffset="40316.306">10039 4281 1008,'0'7'189,"3"0"-182,3 12-7,4 12 0,2 16 20,3 10 20,-6 6 4,-7 9-11,-6 4 40,-12 5-14,-15-1-1,-10 1-13,-8-6-9,1-2-10,4-11-11,11-7-14,11-14 7,11-15-8,7-11 0,4-11 1,4-4 11,7 0 2,17-6 37,17-6 48,14-2-30,11-7-38,2 0-23,-4 2-7,-8 8 11,-10-1-12,-7 7-44,-7-1-107,-8 1-59,-4-4-45,15-52-465</inkml:trace>
  <inkml:trace contextRef="#ctx0" brushRef="#br0" timeOffset="40490.316">10501 4944 1160,'0'3'249,"0"5"-213,0 7-35,-1 7 32,-1 7 39,-2 5 30,2 0-27,-1-1-28,6-2-17,-3-10-14,2-5-6,-1-6-10,-1-2-129,0-4-225,-17-18-684</inkml:trace>
  <inkml:trace contextRef="#ctx0" brushRef="#br0" timeOffset="41024.346">11051 3804 1251,'5'-2'191,"1"2"-142,9-4-35,8 2 11,7 1 20,12 1 18,14 0 5,9-3-25,11 0-13,-1-1-13,-5 0-8,-10-3-2,-12 3-7,-14 1-15,-11 2-99,-13 1-32,-16-3-85,-78-19-660</inkml:trace>
  <inkml:trace contextRef="#ctx0" brushRef="#br0" timeOffset="41269.36">11176 3812 938,'0'0'370,"0"0"-244,-3 7-126,8 8-16,-3 14 16,0 20 34,2 18 22,-2 14 14,-4 69-23,-11 20 61,-10-1-50,11-69-38,4-59-7,2 3-1,0-7-4,-5 35 4,1-13-11,0-8-1,8-14-56,3-8-79,7-14-45,3-12-55,38-64-56</inkml:trace>
  <inkml:trace contextRef="#ctx0" brushRef="#br0" timeOffset="41441.37">11194 4534 920,'8'-15'332,"2"-2"-139,13-12-104,7 3-43,4 4 13,7 5-22,-2 5-17,3 6-5,-4 5-9,-3 7-6,-5 5-56,-10 8-81,-12 11-103,-17 13 29,-105 120-35</inkml:trace>
  <inkml:trace contextRef="#ctx0" brushRef="#br0" timeOffset="41609.38">10933 5029 354,'0'1'635,"1"-1"-473,4 0-147,8 0 33,15-2 182,18-7-28,22-8-76,56-18-57,-80 25-37,35-14-10,-3 1-16,-13 5-6,-8 2-39,-10 5-139,44-15-272</inkml:trace>
  <inkml:trace contextRef="#ctx0" brushRef="#br0" timeOffset="42102.408">11886 4315 1269,'-2'4'286,"4"-1"-250,-2 11-36,0 10-14,0 14 14,-3 11 18,-2 12 21,-2 6 9,-2 7-12,-3 5-5,-4-5-2,-1-7-10,-4-11-5,4-11-1,1-7-5,3-12-1,6-10-1,5-11-5,2-5 5,2-4-6,5-7 0,10-10-27,13-10-17,15-10 28,9 2 16,5 5-9,0 4 1,-1 6 8,-7 6 0,-11 7 1,-16 10-1,-10 6-7,-8 2-5,-6 7 12,-4 9 50,-3 7 31,-8 3 4,-7 5-13,-7 2-18,0-1-13,0-5-13,7-6-26,5-9 5,1-4 1,1-11-8,-7-4-5,-10-7-73,-9-9-57,-4-4-88,3-1-79,6 0-20,-7-1-158</inkml:trace>
  <inkml:trace contextRef="#ctx0" brushRef="#br0" timeOffset="42261.417">12701 5157 307,'-3'2'1217,"1"-2"-1103,-2 2-114,-7 4-128,-63 28-242</inkml:trace>
  <inkml:trace contextRef="#ctx0" brushRef="#br0" timeOffset="43139.4669">1680 3894 985,'-1'-2'239,"-1"2"-88,-3 0-110,4 4-41,-1 4-24,2 7 24,-4 11 22,-5 15 35,-2 12-21,-10 6 3,-11 8 5,-15 4-1,-11 7-1,-12 6-16,-8 4-13,2 1-2,6-4-11,10-8-20,21-19-101,20-22-178,31-32-224</inkml:trace>
  <inkml:trace contextRef="#ctx0" brushRef="#br0" timeOffset="43350.479">1541 4224 955,'0'-5'315,"4"10"-231,8-1-76,8 7 4,12 7 42,4 5-2,13 3-16,4 1-1,3-1-1,-1-5-17,4-5-4,-10-6-1,-10-8-3,-16-2 7,-10 0-16,-15 4-72,-17 5-136,-104 40-173</inkml:trace>
  <inkml:trace contextRef="#ctx0" brushRef="#br0" timeOffset="43582.492">1517 4430 1130,'0'0'264,"1"4"-235,6 3-29,0 9-8,3 8 8,-1 16 6,0 18 30,-6 20 2,-10 70-7,-2-100-8,-6 56-11,-5-11 0,7-17-6,2-12 0,7-19-5,4-13 5,2-13-6,0-11-88,3-8-169,29-59-67</inkml:trace>
  <inkml:trace contextRef="#ctx0" brushRef="#br0" timeOffset="43800.505">1784 4489 1207,'1'7'197,"4"9"-187,2 17-4,4 16 0,-2 14 12,-2 14 21,-4-1-13,-3 0-1,-3-1-4,-1-8 0,-1-6-19,1-13 8,4-11-10,6-13-16,4-14-109,8-18-124,71-103-461</inkml:trace>
  <inkml:trace contextRef="#ctx0" brushRef="#br0" timeOffset="44213.528">2706 3860 490,'-4'11'273,"-4"3"-194,-2 13-46,-7 6 5,-10 2 62,-6 4 5,-7 2-24,-4 1-24,-9-1-16,-5 4-22,-3-2-4,5-7-15,10-7-68,17-13-39,14-13-20,19-8-71,8-3 21,10-3 130,4 1 42,0 13 5,-3 11 30,4 16 98,-6 12-2,-2 18-21,-6 18 22,-2 71 10,-24 28 37,6-132-74,0-2-56,-9 43-16,3-12-11,-1-5-7,3-8-1,0 1 0,2-10-3,4-5-6,2-14-26,3-15-115,8-22-69,42-104-16</inkml:trace>
  <inkml:trace contextRef="#ctx0" brushRef="#br0" timeOffset="44408.54">2519 4273 1374,'0'0'256,"2"0"-179,0 0-77,5 1-15,14 5 6,15 3 9,22-3 5,56-6-4,-70-4 7,36-6-8,-12 3-10,-10-2-102,-13 3-205,29-29-357</inkml:trace>
  <inkml:trace contextRef="#ctx0" brushRef="#br0" timeOffset="44625.552">2882 4184 948,'0'2'377,"0"3"-271,0 6-98,0 6-8,0 19 16,-3 7 34,-1 14-5,-2 7-18,-4 6-5,-4 4-4,-6 3-4,-5-1-4,-3-8-5,4-12-5,6-16-107,4-22-161,0-24-254</inkml:trace>
  <inkml:trace contextRef="#ctx0" brushRef="#br0" timeOffset="45347.5929">2678 4606 738,'0'2'578,"1"5"-524,1 9-54,-1 13 0,2 13 35,-1 2 14,-2 1 1,0 0-20,0-8-9,-3-5-3,0-4-5,-4-6-1,3-4 3,-3-6-15,4-7-33,3-3-48,1-6 20,11-17-128,2-5-23,14-10 128,8-6 60,2 7 23,-1 5 1,-5 14 0,-7 10 32,-7 9 10,2 4 16,-1 5 34,-2 2-14,5 3 6,-7 0-11,2 2-29,-3 2-22,-2 3-4,-6 1 6,-6 3 11,-10 1 4,-10 8 12,-14-2-14,-8 1-19,-2-4-18,4-11-4,9-14-53,12-10-30,5-17-38,7-11-41,7-11 19,6-8 66,6 3 57,-3 13 24,1 9 31,-5 15 56,-5 8-17,1 7-56,0 4-8,1 10 78,-2 11 37,-4 11-26,-11 10-32,-6 2-6,-8 2-18,-7-2-24,3-1-5,3-10-1,11-11-9,10-15-48,7-9-96,9-10-63,10-8 12,11-9-15,11-6 105,2 5 89,-13 3 16,-5 10 69,-8 12 1,-4 3 43,-2 4 25,2 0-48,0 3-20,7 2-1,2-3-25,5 4-23,8-3-8,1-1-13,3-3 0,-1 1-165,19 17-132</inkml:trace>
  <inkml:trace contextRef="#ctx0" brushRef="#br0" timeOffset="46486.658">1602 6028 987,'0'-3'228,"0"2"-113,3-1-115,4-1-7,13-4 7,11-9 40,18-5 53,14-4-24,12-1-12,53-3-34,29 9 1,44 2 10,-57 12-8,24 0-4,20-4 2,11 4 5,-8-4-16,18-1-2,1 25-2,-9-24-9,10 6 0,-6 4 7,-10 22-7,-10 1 0,10-6-4,-20 3 3,7 12 2,9-13-1,3-14 9,-7-1-7,-4-13 6,-1-6-8,-34-10 0,-10 1 1,-15 0 0,-11 5 8,-7 7-8,-11 2-1,-2 0 0,5 0 0,-2-3 0,-1-3 0,-4 4-1,1-2 1,-55 13 0,3-1 0,87-2-1,33 6-37,-43 21-8,8-18-41,0-14 66,-16-6 19,3-9-8,-16 0 4,-2 3 4,-5 4 2,-47 8 1,-6 0 5,-2 2-6,35-10 0,-2 0 0,1 0 0,1-4 1,3 4 0,2 3 5,-1 2-6,-1 4-1,-7 1 1,-14-2 1,-11-1-1,-11 4-1,-3 5 1,2-1 0,6 4 0,7-2 0,5 1 0,9 5-1,1-2-3,3 0 4,3 0 16,-4-2 1,-5 2-5,-7 0-6,-6 0 4,-5 0-4,0-2 0,-1 2-6,3 2-7,-2 4 7,6-4 0,-4-1 0,-1-1 1,-5-3 11,-6 2 0,-8 1 3,-6-2-9,-5-2-5,-4 0 11,7-3-12,8-4 0,4-5-42,8-3-36,-9 4-15,-7 2-12,-39 1-380</inkml:trace>
  <inkml:trace contextRef="#ctx0" brushRef="#br0" timeOffset="63714.644">3415 7008 1199,'-4'0'249,"1"2"-125,-4-2-95,4 4-29,0 0-17,-1 3 17,-1 0 0,-2 6 0,-2 16 14,-10 12 10,-12 14 0,-11 10-2,-13 12-10,-9 1 2,1 3-13,-8-1 7,-7 5-8,-5 1 0,7-6-1,16-21-31,29-24-121,22-23-30,63-98-181</inkml:trace>
  <inkml:trace contextRef="#ctx0" brushRef="#br0" timeOffset="63886.654">3220 7390 583,'20'2'174,"3"1"-56,20 8 19,1 3-17,1 5-24,3-3-24,0 2 3,2-5-32,1-4-22,-2-5-3,-3-7-7,-7-3 1,-12-1-12,-10 1-14,-20 2-164,-105 0-683</inkml:trace>
  <inkml:trace contextRef="#ctx0" brushRef="#br0" timeOffset="64118.6669">2973 7639 870,'8'5'129,"5"5"-84,12 7-29,7 16-2,-5 14 32,-3 17 20,-14 10 8,-6 14 13,-8 8-9,-17 49-21,10-98-26,-6 43-11,9-15-14,7-19-6,8-13-25,6-19-77,6-16-25,3-13-49,58-97-333</inkml:trace>
  <inkml:trace contextRef="#ctx0" brushRef="#br0" timeOffset="64321.679">3411 7754 710,'-1'1'629,"1"7"-539,1 12-77,6 23-12,3 20 0,2 15 5,0 5 22,8 8 5,-4 0-4,1 2-8,-1 4-5,-3-4-1,-5-8-3,2-10-12,2-12-55,-2-18-221,26-8-277</inkml:trace>
  <inkml:trace contextRef="#ctx0" brushRef="#br0" timeOffset="64561.692">4338 7215 1207,'0'0'251,"-2"1"-178,1 5-73,1 0-19,-5 13 19,-6 11 4,-10 17 22,-19 15-7,-11 15-18,-19 7-1,-54 56-27,85-99-111,-31 30-72,15-23-32,22-28-35,11-75-266</inkml:trace>
  <inkml:trace contextRef="#ctx0" brushRef="#br0" timeOffset="64727.702">3895 7677 306,'10'3'207,"2"7"-81,15 10 4,2 21 5,1 19 14,-5 15-7,-7 10-47,-10 5-13,-9 0-8,-9-1-29,-5-1-12,-6-14-17,6-9-2,2-14-14,4-18-2,7-17-181,8-36-154</inkml:trace>
  <inkml:trace contextRef="#ctx0" brushRef="#br0" timeOffset="64914.712">4198 7677 1102,'16'-6'194,"4"5"-151,22-6-32,11 5 13,6 0 7,10-3 13,51-5 23,15-9-28,-5-7-21,-100 18-6,-6 0-1,-3-1-11,15-2-119,-27-16-238</inkml:trace>
  <inkml:trace contextRef="#ctx0" brushRef="#br0" timeOffset="65117.724">4465 7361 1197,'4'10'145,"3"2"-131,7 13-13,0 17 16,-3 13 25,-5 13 22,-6 14-5,-6 3-29,-4 5-11,-5-10-1,-3-10-18,3-12-58,-2-21-154,4-11-106,-17-19-266</inkml:trace>
  <inkml:trace contextRef="#ctx0" brushRef="#br0" timeOffset="65307.7349">4374 8006 999,'0'12'185,"0"5"-146,0 17-9,3 12 57,-1 6 6,-1-1-12,0 0-32,-1-10-17,0-4-17,0 0 1,-2-11-2,-2 0-14,3-7-54,0-7-120,1-8-93,2-12 132,36-94-320</inkml:trace>
  <inkml:trace contextRef="#ctx0" brushRef="#br0" timeOffset="65688.757">4558 8039 555,'7'-11'225,"2"7"-42,5-4-93,-4 10-12,10 9 18,-6 6 10,6 6-17,4 2-16,0 3-23,-1 0-19,3-1-17,-2 4-2,-3 1-2,-8 1-2,-13 8-8,-17 6 30,-20 8 0,-16 6-13,-13 0 1,0-9-18,12-14-1,11-19-84,18-25 1,14-27-153,11-26-144,31-158-340,-7 136 721,-15 59 79,-3 7 246,-3 9-77,6-8-73,-6 15-127,0 9 17,3 13 32,0 9 20,-1 8-19,-4 14-16,-5 0-26,-8 5-20,-5 0-15,-2-1-6,-4-1-15,3-11-39,5-11-188,11-16-139,24-59 0</inkml:trace>
  <inkml:trace contextRef="#ctx0" brushRef="#br0" timeOffset="65854.7659">4571 8371 982,'4'13'222,"2"3"-211,7 20-10,7 17 26,5 11 35,8 5-11,6-1 36,13-4 7,8-8-46,5-6-28,3-19-10,-3-17-10,4-19-87,-3-22-172,69-130-254</inkml:trace>
  <inkml:trace contextRef="#ctx0" brushRef="#br0" timeOffset="66124.7819">5988 7455 1207,'-1'0'323,"1"0"-170,0-1-132,1 4-21,8 0 0,11 4-2,18-1 2,18-2 0,13 2 6,2-6 0,-3-3-5,-10 0 0,-8 3 1,-13-3-2,-10 2-89,-14 1-214,-54-6-481</inkml:trace>
  <inkml:trace contextRef="#ctx0" brushRef="#br0" timeOffset="66357.795">5913 7608 1169,'1'7'133,"2"10"-132,3 18 0,5 20 10,0 19 42,-3 14 46,-1 11 10,-4 57 7,-21 7-29,9-114-47,6-10-19,-9 38-9,10-18-11,2-18 6,4-14-7,3-9-47,-3-8-95,2-14-47,27-73-98</inkml:trace>
  <inkml:trace contextRef="#ctx0" brushRef="#br0" timeOffset="66530.805">6042 8135 926,'5'-6'249,"5"-1"-153,3-5-68,8 3 32,9-2 21,7-2-31,8 5-26,11-4-15,4 4 3,-6 4-12,-10 4-63,-13 9-128,-15 10-139,-53 52-326</inkml:trace>
  <inkml:trace contextRef="#ctx0" brushRef="#br0" timeOffset="66747.817">5863 8639 1211,'16'-1'136,"5"-3"-101,15 2-1,10 0 56,3 0 26,3 0-23,3-2-8,1 0-43,-1-4-19,2-2-7,-1-3-5,-8 1-2,-7-3-2,-11 4-7,-10 0-24,-10 7-109,-10 2-97,-50 15-384</inkml:trace>
  <inkml:trace contextRef="#ctx0" brushRef="#br0" timeOffset="68120.8959">8001 7402 1337,'0'0'244,"0"3"-173,-6 0-58,6 0 11,-4 1 27,-1-1-13,-6 11-20,-11 11 13,-18 23-5,-23 17-13,-70 65 8,-34 30-19,14-18 7,112-118-9,10-4 12,10-6-5,-22 10 2,22-9-1,12-12 1,9-3-8,0 0-1,4-1-6,-2 1-12,2 0-10,0 0 7,3 4-6,6 3 27,9 6 0,8 6 6,6 2-5,6 1 6,7 7 5,0-1 17,7 5-8,0-2-2,7-1 11,-5-1-6,-4-2-10,-8-3-1,-10-4-5,-7-3-7,-9-5 1,-6 0-1,-4-5 0,-4-3 8,0 0-8,7 1-1,8-8-35,12-3-116,13-1-188,86-13-386</inkml:trace>
  <inkml:trace contextRef="#ctx0" brushRef="#br0" timeOffset="68617.924">8892 7312 1384,'-14'-10'206,"8"6"-110,-6-4-6,9 7 67,4-2-52,3 3-70,12-6-12,32-7-23,80-20 0,88-11 1,-2 14 0,-98 19-1,-14 0 6,-62 11-5,-9-3-1,-4 3-21,20 0-42,-21 0-68,-18 0-10,-22 0 29,-103 6-396</inkml:trace>
  <inkml:trace contextRef="#ctx0" brushRef="#br0" timeOffset="68840.9369">9096 7231 1164,'-1'4'249,"-2"8"-203,-2 12-44,1 17-1,-1 16 28,4 17 44,1 15-14,7 66 7,5 19-9,-6-119-18,-3-8-15,3 50-8,-2-15 1,-2-8-8,1-3-9,0-17-3,0-11-83,1-19-80,-1-17-148,9-45 26</inkml:trace>
  <inkml:trace contextRef="#ctx0" brushRef="#br0" timeOffset="69019.9469">9156 8005 507,'0'-15'679,"4"5"-449,3-14-125,12 2-66,7 0-3,13-4 24,12 0-15,11 5-23,4 7-11,4 5-11,-10 9 9,-5 9-9,-16 5-60,-18 8-123,-18 13-120,-23 10 76,-145 104-115</inkml:trace>
  <inkml:trace contextRef="#ctx0" brushRef="#br0" timeOffset="69185.957">8956 8471 581,'-3'6'238,"2"-4"-68,-6 4-101,16-5-41,6 2 134,17-3 92,15-3-68,16-2-71,12-9-50,1 3-35,1-5-5,-4 1-17,-2-2-8,-8-1-64,6-2-213,101-50-695</inkml:trace>
  <inkml:trace contextRef="#ctx0" brushRef="#br0" timeOffset="69629.9819">10270 7631 1727,'-3'-2'228,"6"9"-228,-3 12-66,3 19 46,-2 20 16,-1 20 4,-1 8 6,-2 5 6,-1 2 1,-5-5-1,-3 2 0,-9-6 2,2-15-4,3-16-4,6-21-4,6-17 5,2-13 19,4-9 5,2-16-31,3-16-31,9-18-8,3-13 13,5 4 20,-3 8 6,0 13 0,1 13-1,0 9 0,2 10-8,5 12-6,2 5-2,-1 14 10,1 12-7,-3 6 13,-6 10 1,-3 2 14,-8 4 15,-6 0-8,-8-7 18,-10-1-2,-10-1 4,-14-4-11,-14-4-18,-10-3-12,-12-10-131,-8-9-199,-171-9-862</inkml:trace>
  <inkml:trace contextRef="#ctx0" brushRef="#br0" timeOffset="70553.035">2911 9322 822,'-5'-7'216,"2"1"-24,0-7-60,4 10-132,10-3-7,10 2 7,26-8 27,55-11 21,66 0-15,78 2-3,-48 7-3,19-5-6,40-4-3,9-7-2,16-2 5,17-5-19,16 10 7,5-22-2,0 18 11,6 3-7,-6 16-1,-14 16 2,-22 16-5,-20 2-6,-35 13-2,-11 0 1,-24-9 0,-21-7 2,3-19-2,14-27 0,-18-13 2,8-11 5,-4 5-5,-9 8-1,-22 6 14,-12 15-15,-11 21 0,-20 9-1,-10-3-7,-58-8 8,1-2 0,-3 0 0,37-3 1,-3-7 0,6-9 0,-2-4 10,6-3-4,-1 5-1,-7 7-4,-9 9-2,-10 10-2,-10 8 2,-6-5 0,-6 3 0,-3-1 2,-9-4 7,-2-2-9,-6-4 0,-6 0 23,-4-6-23,-9-8-119,-42-47-443</inkml:trace>
  <inkml:trace contextRef="#ctx0" brushRef="#br0" timeOffset="71252.075">11783 7438 728,'4'0'81,"2"0"-81,4 0-135,41-10-158</inkml:trace>
  <inkml:trace contextRef="#ctx0" brushRef="#br0" timeOffset="71485.088">12262 6955 1062,'2'-5'604,"2"6"-604,11 5-1,0 10-17,12 5 16,-2 3 2,3-1 1,-1 3 0,0-8 0,-3-3 7,-3-3-8,-8-2-24,-9-7-165,-19 2-191,-119 14 10</inkml:trace>
  <inkml:trace contextRef="#ctx0" brushRef="#br0" timeOffset="71665.099">11948 7125 800,'0'1'483,"4"7"-461,2 13-22,10 13 0,3 12 5,2 15 38,0 4 10,-4 6 4,-3 2-14,-6-1-13,-3 1-10,-4-1-4,-2-11-16,1-9-124,0-12-217,7-32-469</inkml:trace>
  <inkml:trace contextRef="#ctx0" brushRef="#br0" timeOffset="72116.124">12339 7331 1382,'23'-3'182,"5"1"-137,32-4-18,10 4 3,7 2 52,1 0-16,-2 2-7,-8 4-14,-4 3-20,-10 2-10,-9 3-9,-9 1-4,-9-4-1,-12-2-1,-9-2-40,-10 2-115,-18 2 125,-27 6-25,-59 18-110,-36 5-53,107-29 76,7-5 127,-24 7 15,21-6 15,15 2 1,14-8 2,0 3 3,2 5-20,-1 12 23,-2 13 24,1 11 18,0 13-18,-2 10 21,-2 3-13,-2 3-7,4-4-16,4-10 15,4-3-19,10-5-17,6 3 7,6-1 1,4 0-5,3 3 3,3-5-11,0-3 10,2-5-5,6-10-12,2-17-50,-2-17-106,59-101-318</inkml:trace>
  <inkml:trace contextRef="#ctx0" brushRef="#br0" timeOffset="72298.135">12830 7975 1032,'-9'-2'690,"3"6"-552,-7 5-134,-5 20 7,-9 11-11,-10 17 42,-8 4 19,-1 5-26,-1-3-17,4-4-2,3-10-16,3-10-16,5-15-119,7-8-170,-28-42-519</inkml:trace>
  <inkml:trace contextRef="#ctx0" brushRef="#br0" timeOffset="72467.144">12290 7806 1494,'8'2'183,"5"1"-166,14 2-16,7 5 9,3 2-4,7 1 17,12-5 10,10-4-6,61-4-21,46-25-6,43-36-243,-87-12-701</inkml:trace>
  <inkml:trace contextRef="#ctx0" brushRef="#br0" timeOffset="72650.155">13434 7420 1864,'0'-4'223,"2"4"-205,7-4-17,12 8-1,9 0 10,16-2 1,15-4-5,54-7-6,-72 3-45,41-7-143,-11 4-134,45-13-221</inkml:trace>
  <inkml:trace contextRef="#ctx0" brushRef="#br0" timeOffset="73083.18">13707 7499 1090,'0'1'351,"2"7"-306,1 16-33,3 11-12,1 12 26,-1 9 14,-1 6 13,-2 2 1,-3 1-8,-8-2-7,-11-4 6,-12 0-7,-17 1-8,-15 3-6,-4-8-12,9-14-5,17-18-1,19-14 6,9-13 3,8-8-7,4-4-8,-1-5-6,5 1 6,3 0 3,4 6 12,0 1-6,-1 7-2,-3 2-7,0 4-1,2-2-6,2 4 7,9-4 5,8-2 9,7 2 2,8-2-1,2 0-4,4 1-5,-3 0-6,-3 3 1,-9 0 0,-13 0 1,-9 0-2,-8 0-1,-3 0-12,-3-2 11,-3-5-13,-8-5-99,-10-7-79,-2-7-43,-52-95-312</inkml:trace>
  <inkml:trace contextRef="#ctx0" brushRef="#br0" timeOffset="73378.197">13775 7094 1290,'-1'0'274,"1"0"-133,-4 0-54,3 2-13,-1 2-25,-2 2-38,-9 14-4,-10 13 11,-16 20 6,-13 9 2,-9 9-11,-11 8-2,-6 3-3,-44 47-10,85-93-81,-33 33-73,22-23-40,20-20-4,26-27-4,60-102-350</inkml:trace>
  <inkml:trace contextRef="#ctx0" brushRef="#br0" timeOffset="73596.209">13626 7194 1207,'7'5'275,"5"0"-224,12 9 27,12 3 24,7 4-12,3 0 7,2-4-22,1 1-19,5-4-11,5 1-20,8-1-13,2 2-3,-3-4 0,-6-3-8,-13 1 0,-9-1-1,-13-5-42,-12-1-69,-2-3-90,-14 2-63,-35 3-239</inkml:trace>
  <inkml:trace contextRef="#ctx0" brushRef="#br0" timeOffset="73879.225">13527 7740 922,'-3'-4'254,"0"0"-89,-2 0-3,1-2-2,1-2 20,1 5-12,2 3-73,2 0-82,1 0-13,5 0-34,8 3 34,17-6 13,18-4-1,16-4 3,7-8-8,-7 0-6,-5-1-1,-15 3-15,-11 5-71,-16 5-20,-10 3-29,-13-2-53,-34-6-414</inkml:trace>
  <inkml:trace contextRef="#ctx0" brushRef="#br0" timeOffset="74232.245">13763 7605 681,'0'0'460,"0"0"-371,-2 0-59,4 0 10,-2 0 76,0 0-5,1 1-53,-1 1-43,0 4-15,0 9 0,-1 11 20,1 15 41,-3 13-1,-2 7-6,2 7-24,1 0-6,2 1-1,-2-1-13,-1-2 5,-2 0 0,1-9-7,-1-2-7,1-16 12,1-12-11,1-5-1,2-8 5,0-6-5,2-2 0,-2-1 0,0-3 10,1 1-11,-1-6 0,2 1-66,1 0-77,3-1-1,3-1-16,6-7-297,3-55-186</inkml:trace>
  <inkml:trace contextRef="#ctx0" brushRef="#br0" timeOffset="74496.261">13524 8057 658,'-2'-2'644,"1"2"-529,0-1-89,1 1-14,1 0 66,2-1 19,5-2-32,11-2-23,14-8-8,22-4-14,7-5-4,9 0-8,-6 4-7,-5 9-1,-9 9 0,-9 6 0,-10 7-7,-5 7-29,-9-1-24,-9 3-21,-8 0-29,-10 3-11,-13-2-182,-91 38-252</inkml:trace>
  <inkml:trace contextRef="#ctx0" brushRef="#br0" timeOffset="74714.273">13385 8359 1197,'2'0'298,"-1"0"-245,7 0-46,11 0 20,14 0 33,16-2 27,57-4-10,28 0-31,-93 6-8,-4 2-11,36-2-6,-12 4-15,-4-4 3,-6-6 1,-4-3-10,1-5-34,0-17-155,5-11-294,97-116-237</inkml:trace>
  <inkml:trace contextRef="#ctx0" brushRef="#br0" timeOffset="74910.284">14780 7289 1669,'0'-3'221,"0"3"-136,-1-3-65,2 4-14,2-1 10,9 0-7,18-4 2,19-2-2,17-7-2,52-1-7,-79 12-15,33-2-160,-18 2-79,-4 7-350</inkml:trace>
  <inkml:trace contextRef="#ctx0" brushRef="#br0" timeOffset="75245.303">14934 7354 1235,'1'7'255,"4"9"-225,2 12-22,4 12-7,-2 11 16,4 4 19,-4 8 0,-7 0-3,-4 4-2,-10 1 4,-7 1 2,-14-1-2,-12-5-8,-8-4-12,-4-12-5,6-8-1,11-10-8,13-10 7,11-12-7,14-7 16,6-6 25,19-10 10,13-5-31,19-10-3,16-2 5,53-12-1,-82 35 1,40-12-10,2 4-4,40-12-1,-86 21-7,36-9 6,-12 0-7,-17 5-30,-11-1-156,47-45-364</inkml:trace>
  <inkml:trace contextRef="#ctx0" brushRef="#br0" timeOffset="75659.327">16199 6816 1613,'0'0'221,"-1"0"-172,-10 4-47,-13 11-2,-19 5 1,-24 20 8,-60 39-3,-28 31 0,16-2 3,107-78-9,10-5 0,5-11-38,-12 19-8,17-19-43,14-10 19,15-16-61,16-9 19,20-13-29,8-3 84,0 6 39,-13 15 7,-17 18 11,-3 21 21,-5 21 60,-5 22 44,-5 22-7,-2 75-10,-22 34 6,-13 26-28,2-110-26,0-10-17,14-58-19,-1 0-1,-1-3-13,-4 33-10,5-21-69,4-31-90,18-27 63,13-37-195,115-197-509</inkml:trace>
  <inkml:trace contextRef="#ctx0" brushRef="#br0" timeOffset="75960.344">16575 6798 1365,'21'-12'187,"-1"6"-133,16-7-37,-13 6-17,-8 7-8,-14 11 5,-17 9 3,-21 20 44,-57 44-16,-52 33-10,107-86-16,12-8 10,-19 20-12,26-19-29,19-17 20,18-6 9,19-1 31,61-8 46,62-16-40,2 7-16,-73 7-4,-48 7-17,-6-2 0,-10 0-7,24-7-83,-21 2-17,-27 0-197,-26 8-188,-141 20 219</inkml:trace>
  <inkml:trace contextRef="#ctx0" brushRef="#br0" timeOffset="76147.355">16522 7163 467,'-22'18'192,"6"1"-31,-17 22-34,13 8-8,4 14 41,14 8-2,4 15-40,18 65-1,5 14-24,-16-116-48,-3-6-19,3 44-11,-6-15-3,-4-8-2,-4-11 1,-2-12-1,0-9-10,0-16-54,0-10-103,1-15-127,-10-72-757</inkml:trace>
  <inkml:trace contextRef="#ctx0" brushRef="#br0" timeOffset="76486.374">16506 7714 889,'14'-25'297,"4"1"-101,18-26-76,10 12-21,3 1 21,8 11-31,-4 6-37,-2 3-28,-6 9-10,-11 4-8,-10 6-6,-15 4-45,-10 8-123,-20 15 75,-17 18-82,-21 18-342,-14 13 169,-2 6 104,8-4 244,20-19 57,17-17 129,16-21 0,12-11-57,11-4 108,8-2 34,14-1-35,14-2-74,9 0-54,11-3-33,6 0-35,-5 0-22,-4 3-7,-14 0-11,-12 1-12,-17 1-67,-12 0-146,-14 7-158,-83-2-382</inkml:trace>
  <inkml:trace contextRef="#ctx0" brushRef="#br0" timeOffset="89262.105">2127 10277 1109,'-8'-8'183,"2"4"-22,-5-7-65,6 5-15,4 4 0,1 0 0,1 0-21,2 0-48,0 1-12,11-3 0,10 1 3,16-8 22,19 0 1,10 1-13,7 0-4,0 0-3,3 1-4,0-5-1,-1 2-1,-11-1-13,-12-3-32,-17 5-47,-20 5-41,-10 4 29,-21 2-83,-78 18-340</inkml:trace>
  <inkml:trace contextRef="#ctx0" brushRef="#br0" timeOffset="89729.132">2290 10339 873,'-3'5'318,"-2"10"-265,4 15-47,1 11 45,7 9 28,5-2-14,5-3-17,8-8-8,5-2-13,7-10-27,14-12-48,6-13 36,10-19 11,3-13-66,1-13-55,-8-4 1,-9 4 34,-14 7 78,-19 13 0,-11 20-5,-10 12-61,-16 24 75,-11 18 111,-17 24-36,-50 68-28,-29 24-34,2-2 7,85-128-7,6-8-5,3-7-1,-20 15 4,11-17 20,14-22 43,8-17-53,16-9-21,15-15 0,16-12 38,11-2 2,15 2-10,7 14-3,3 9 2,2 11 2,-2 10 4,0 0-11,-2 4-6,-3 3-2,-3 0-4,-7 2-12,-14-2-123,-13 4-183,-15 0-226,-54-35 295</inkml:trace>
  <inkml:trace contextRef="#ctx0" brushRef="#br0" timeOffset="89960.145">2505 10410 1155,'1'1'244,"6"6"-244,7 7-1,10 14 1,9 15 0,-2 14 27,2 22 0,6 65 18,-14 50-11,-21-5 1,-2-72-8,3-7 1,4-64-13,1-5-1,10-1-14,8 33-62,15-21-131,9-24-285,100-102 239</inkml:trace>
  <inkml:trace contextRef="#ctx0" brushRef="#br0" timeOffset="90179.158">3618 10035 1323,'-3'0'264,"1"0"-179,-5 4-85,-6 10-1,-9 13 1,-14 18 19,-8 17 4,-3 8-8,-2-1-15,4-2-8,8-9-73,11-15-100,12-15-121,17-20-148,61-51 83</inkml:trace>
  <inkml:trace contextRef="#ctx0" brushRef="#br0" timeOffset="90517.177">3620 10448 325,'5'6'113,"-3"0"-11,2 7-12,-4 3 103,-6-1 64,-10 3-122,-14 8-48,-15 1-38,-13 6-26,-8-7-8,5-3-6,7-9-9,18-12-27,14-11-37,16-6-187,14-6 41,10 2 147,10 4 55,4 8 8,2 16 17,3 10 43,-3 14 30,0 6 24,-2 13-8,-2 8 56,-6 8-9,-1 4-63,-11-2-27,-6-9-18,-3-9-27,-3-14 3,-1-8-13,2-9-8,2-12-63,1-9-107,7-11-169,43-95 2</inkml:trace>
  <inkml:trace contextRef="#ctx0" brushRef="#br0" timeOffset="90684.186">3866 10340 1032,'8'-5'224,"3"-4"-145,14-3-55,7 1 8,9-3-10,9 2 7,0-2-13,1-1-2,-1 6-14,-6-2-3,-6 8-125,-16 3-152,-32 29-350</inkml:trace>
  <inkml:trace contextRef="#ctx0" brushRef="#br0" timeOffset="91086.209">3826 10626 614,'0'-2'749,"4"-2"-612,3-4-86,11 1-51,12-8 49,17 0-2,11-5-17,9-3-15,7 2-15,-2-3-8,-9 3-80,-17 9-185,-11-1-78,-14 12 33,-26 17 81,-25 9-107,11-12 344,0 4 219,2-3 36,-15 13-46,6 4-14,11-2-96,5 8-33,9 7 13,2 8 32,4 7 47,5 6-74,2 1-12,0-4 1,4 0-7,-8-6-4,3-7 5,-5-2-35,-6-3-1,-3-9-2,-7-1-14,-2-6 12,-10-5-2,1-5-4,-9-6-7,-3-11 1,-1-6-15,0-17-14,1-15-70,12-18-153,2-161-512</inkml:trace>
  <inkml:trace contextRef="#ctx0" brushRef="#br0" timeOffset="91273.22">4648 10355 1353,'10'0'204,"6"-1"-185,20-8 2,16 3 30,15-11-10,8-5 4,52-13-24,17-10-6,-11 15-15,-103 27-23,-8 6-109,-7 6-168,12 43-368</inkml:trace>
  <inkml:trace contextRef="#ctx0" brushRef="#br0" timeOffset="91521.234">4891 10146 1400,'2'4'36,"2"7"-36,3 12-45,6 19 10,-1 19 35,0 17 111,7 68-4,-4 37-49,-8 29-22,-7-57-18,0 9 5,4-47-10,-1-72-2,4-8-11,-2-11-5,6 21-97,-2-28-90,-2-25 33,4-27 53,12-147-475</inkml:trace>
  <inkml:trace contextRef="#ctx0" brushRef="#br0" timeOffset="91845.253">5045 10518 339,'-3'-2'1116,"0"4"-877,-5-4-176,5 6-63,1 2-38,-9 10 38,-8 12 27,-13 17-9,-9 10-4,-5 3-4,2-6-10,8-8-36,13-17-48,14-11-108,15-16-258,16-21 162,14-10 149,10-13-136,5-5 275,-6 10 129,-7 20 65,-9 15-2,-11 19 19,-2 11-13,1 8-15,0 6-19,0 5-53,-1-1-54,-2-8-30,1-4-11,0-9-16,2-8-106,10-15-133,76-71-218</inkml:trace>
  <inkml:trace contextRef="#ctx0" brushRef="#br0" timeOffset="92206.273">5960 9808 1591,'-7'-2'295,"0"7"-229,-13 6-57,-13 16 2,-15 18 2,-59 54 8,73-64-15,-34 39 8,15-12-14,23-16-30,15-12-81,15-12-77,11-8-8,4-7-8,4-10 109,10-4 82,0 0 13,-1 2 12,0 5 1,-2 8 14,-4 15 39,-3 13 57,-8 9 24,-7 18-18,-8 9-46,-13 6-38,-7 9-21,-8-3-12,-3 3 12,-1-3-9,2-13-3,7-15-12,8-19-27,7-15-80,7-14-91,1-12-91,4-69-408</inkml:trace>
  <inkml:trace contextRef="#ctx0" brushRef="#br0" timeOffset="92535.2919">5719 10377 1300,'11'-11'203,"4"-1"-154,19-16-32,8-2-4,15-6-11,10-8-2,54-24 6,-81 48-6,39-15-12,-13 13-9,-20 12-24,-16 20-48,-18 12-62,-18 10 155,-17 16 21,-11 11 36,-10 4-15,-6 8 27,-4 1 9,1 5 1,6-5-19,6 2-25,7 3-20,4-3-3,3 1-5,3-5 1,3-12-7,2-12-1,7-18-7,6-17-56,1-14 21,2-17-170,3-19-322,3-164 210</inkml:trace>
  <inkml:trace contextRef="#ctx0" brushRef="#br0" timeOffset="92716.303">5875 10471 789,'4'-5'345,"2"3"-130,9-2-139,5 10 1,11 13-11,10 7 3,9 12 54,7 6-20,-2 5-61,-4 3-4,-5 4-14,-1 0-24,-4 2 0,-5 0 27,0 9-27,-3-7-183,-1-13 88,0-17-205,41-53-276</inkml:trace>
  <inkml:trace contextRef="#ctx0" brushRef="#br0" timeOffset="92898.313">6908 10009 1515,'2'3'336,"1"7"-335,6 7 0,-1 4-1,-1 3-15,-1 2 14,0 3 1,-2 3 0,-1 9-60,-15 91-446</inkml:trace>
  <inkml:trace contextRef="#ctx0" brushRef="#br0" timeOffset="93093.324">6907 10806 1965,'0'3'249,"3"4"-249,2 12-31,5 10 22,-3 7-6,4 10 15,-1 3 4,4-2-4,5-4-45,5-8-42,4-1-114,4-7-66,41-11-309</inkml:trace>
  <inkml:trace contextRef="#ctx0" brushRef="#br0" timeOffset="94082.381">8173 10042 1297,'-11'-3'174,"8"2"-80,-6-9-37,9 6-22,3 2-25,4-5 34,13-4 7,9-6-36,13 3-9,18-5 9,6 10-5,7 3 5,6 6-6,-6 3-7,-7 4-2,-4 0 0,-8-2-3,-8-1-89,-5-2-109,-10-5-117,-13-1-28,-40-15 41</inkml:trace>
  <inkml:trace contextRef="#ctx0" brushRef="#br0" timeOffset="94286.3919">8414 10004 794,'-6'2'273,"-1"8"-162,-1 13-88,5 15 13,6 13 46,5 18 61,2 11-23,4 9-29,8 57-8,-9 19-32,-14 8-26,1-72-10,1-55-4,5-8-11,-3-9-33,6 32-104,3-20-115,22 5-243</inkml:trace>
  <inkml:trace contextRef="#ctx0" brushRef="#br0" timeOffset="94472.4029">8680 10556 717,'6'-22'578,"1"8"-400,9-16-118,5 13-28,-1 10 17,5 1-11,5 6-11,3 4-9,3 5-18,1 7-6,-3 1-125,-4 5-73,-15 9 5,-17 6-158,-96 105-149</inkml:trace>
  <inkml:trace contextRef="#ctx0" brushRef="#br0" timeOffset="94640.4129">8401 11189 337,'-2'0'699,"4"-2"-375,1 0-251,9-2-73,13-4 148,14 1-11,16-4-43,12-8-29,6-2-29,-1-1-20,-1-1-8,-6 2-8,-6 0-62,-7 3-160,62-41-579</inkml:trace>
  <inkml:trace contextRef="#ctx0" brushRef="#br0" timeOffset="95112.4399">9515 10118 1484,'-1'7'189,"1"14"-177,-3 20-11,0 20 14,-2 17 20,-2 6 10,-2 6-14,0 0-1,2 3-3,-1-9-9,2-12-10,2-15-1,-1-21-6,4-17-1,1-11-24,0-10 3,0-7 12,1-13-87,2-13-195,5-21 228,6-20 63,9-3 0,7 4 1,1 12 5,2 14 6,-6 20 13,-5 16 5,2 13-16,-5 12 37,8 12-24,-6 7 21,1 11 18,-7 7 12,-2-1-3,-9 4-15,-4-7-9,-9-2-5,-5-1 8,-8-4-13,-11 5-16,-9-2-11,-7-6-14,-6-9-8,4-13-14,8-12-40,10-5-47,18-6-91,33-16-152</inkml:trace>
  <inkml:trace contextRef="#ctx0" brushRef="#br0" timeOffset="95300.45">10428 11059 1332,'-4'4'240,"4"0"-221,-3 6 25,-3 3 37,-9 5 28,-14 6-17,-14 10-40,-12 4-30,-3-4-22,9-11-110,19-42-176</inkml:trace>
  <inkml:trace contextRef="#ctx0" brushRef="#br0" timeOffset="95789.478">11017 10516 1314,'-3'-1'191,"3"1"-191,0 0-11,9 0-440,51-9 113</inkml:trace>
  <inkml:trace contextRef="#ctx0" brushRef="#br0" timeOffset="96800.5359">11461 9838 1316,'0'1'217,"1"11"-199,2 12-6,6 17-12,-2 18 17,3 12 32,0 7-11,3 7-16,-2 5 20,4 52 5,-11 14 1,-17-3-20,6-104-17,-3-4 4,1-6-6,-4 39 4,2-28-7,7-17-5,2-20 0,4-13-1,1-12-18,3-11-66,5-26-10,3-20-5,1-17 82,-3-4 17,-2 10 14,-4 15-5,2 17 10,4 16-19,6 6 8,8 8-1,8 1 13,4 15-1,1 3 4,2 12-1,-4 0 8,-4 5-12,-5 1 2,-7-1-8,-3 2-12,-6 3 12,-3 6-11,-6 3 29,-8 7 34,-5 8 11,-16 6-21,-7 2-24,-10-2-12,-8-4-9,-2-10-1,5-13-8,8-16-16,10-7-14,12-8-41,9-7-55,13-1-153,59-43-624</inkml:trace>
  <inkml:trace contextRef="#ctx0" brushRef="#br0" timeOffset="96998.548">12469 11120 1641,'-1'2'245,"-1"1"-170,-4 2-41,-1-1-16,-10 4 6,-11 5 24,-11-1-27,-6 6-21,2-6-16,13-5-82,19-6-74,42-19-544</inkml:trace>
  <inkml:trace contextRef="#ctx0" brushRef="#br0" timeOffset="98041.607">11709 10456 742,'0'-8'243,"-2"-4"-83,0-8-52,-4 0 24,-4-3 6,-5 4 14,-4-3-47,-2 2-33,-3 4-5,-6-3-19,-1 5-24,1 0-9,0 5 2,2 1-5,2 8-12,2 0-13,2 4 7,0 8-20,1 13 25,0 11 2,0 16 0,2 19 5,-2 62-6,10 30 0,29 0-15,4-61-15,-5-59 9,-2-12 20,-1-4-32,17 24-11,-1-19 17,-4-15 26,1-7-29,-2-14 19,1-15 11,2-13 0,9-23-40,2-18-73,18-67-35,-9-19-17,-11-18-173,-28 31-385</inkml:trace>
  <inkml:trace contextRef="#ctx0" brushRef="#br0" timeOffset="98332.624">11747 9167 1066,'-4'-2'220,"1"2"-67,-4 0-84,3 5-61,3 8-8,-1 15 0,-1 21 30,2 26 24,2 67 2,7 16-8,1 11-12,-6-41 3,-3 11 10,3-1-17,1-7-7,3-11-7,12-15 5,-2 5-23,3-2 1,-12-59 23,5-4-7,-2-6-6,12 36-11,-1-22 0,-2-16-91,-2-15-73,2-10-139,20-11-358</inkml:trace>
  <inkml:trace contextRef="#ctx0" brushRef="#br0" timeOffset="100488.7469">13724 9964 644,'-3'-7'213,"0"1"-15,0-10-27,0 6-12,3-3-57,3 1-29,-1 2-1,-1 1-15,2 5-4,-3-2-2,0 6-3,-3 0-26,2 6-22,1-2-27,-5 2 6,4 11 21,1 13 27,0 15 24,1 15-15,-1 6-12,5 6-7,-1-5-8,-1-2-2,1-3-6,2-1 0,0 0-1,0-5 1,3-4 0,2-3 7,-3-9-8,3-6-1,-2-6-8,5-5 8,-1-11-27,2 2 25,3-9 3,-2-1 10,4-5 8,-1-5 0,-1-6-4,1-4-7,2-10 10,5-11-7,3-10-8,6-9 10,-3-11-6,6-8-5,-7-1 2,-4-11-3,-6-7-6,-3-1-21,-8 2 15,-2 10 12,-7 15 0,-1 19 0,-3 17 0,-1 9 6,2 11 10,-1 2 7,2 5-1,1 5-11,0-2-11,0 4-5,-2-2-38,2 4-1,0 7 10,0 11 29,-3 13 5,-3 14 29,2 18-5,-5 5 16,3 7-8,1-1-4,1 1-22,4-3 17,3-1-16,0-6-6,1-3 7,2-7-1,2-10-1,-4-9-6,5-14 0,-6-7-6,2-12 6,-3-3-1,0-2-37,1-4-59,1-2-56,1-3-93,22-58-458</inkml:trace>
  <inkml:trace contextRef="#ctx0" brushRef="#br0" timeOffset="101049.779">14834 10060 1108,'-6'-5'339,"3"5"-111,-1-5-105,2 5-51,5 0-6,0-1-66,10-2 30,16-1-5,22-6 29,63-10-25,26-13-11,-98 21-12,-3 2 6,33-2-11,-15-1 5,-13 9-6,-14 2-1,-11 4-12,-8 2-29,-2-2-57,-6-1-45,2 3-30,0-4-336,-3-7-87</inkml:trace>
  <inkml:trace contextRef="#ctx0" brushRef="#br0" timeOffset="101425.801">14813 10787 1286,'0'0'210,"0"0"-151,-3 0-40,6 0 11,0 0 60,2-4 27,8 2-103,11 0 89,13-6-28,14-4-21,7-1-28,-3-1-7,0 0-8,-7 5 2,-2 1-4,1 0-3,3 2 2,2 2-8,1 4-35,-7 0 35,-10 4 28,-9-8-14,-14 4-14,-6 0-2,-7 0-50,-1 0-31,-2 4-17,-1-4-28,2 6-25,-2-6-61,-5-6-257</inkml:trace>
  <inkml:trace contextRef="#ctx0" brushRef="#br0" timeOffset="105610.0399">16229 10099 826,'-3'-2'521,"1"2"-371,-2-3-87,2 6-30,2-3 5,-1 2 10,1-2-6,0 0-10,1 0-32,5 2-101,5 3-158,7 7-58,39 25-512</inkml:trace>
  <inkml:trace contextRef="#ctx0" brushRef="#br0" timeOffset="106136.07">16415 10138 754,'0'1'177,"0"-1"-177,-1 2-16,1-1-49,1 3-31,-1 4 48,2 25-112</inkml:trace>
  <inkml:trace contextRef="#ctx0" brushRef="#br0" timeOffset="106975.118">16536 9861 560,'-6'-5'765,"3"4"-584,-4-5-64,7 5-66,2-2-51,7 0 11,11 0 76,14 2-11,13-3-26,13-4-11,7-2-18,4-4-5,-2 1-10,-6-5 3,-3 6-9,-12 2-25,-2-1-73,-9 5-88,-11 6-102,-12 2-46,-16 5-44,-16 9 244,-19 4 62,-13 5 21,-12 7 41,-53 17 10,75-36 79,-38 13 83,13-9 26,14-5 44,18-7-2,17 0-89,12 7-96,4 11-30,1 20 51,5 19 30,1 14-26,6 69-11,-2 23 28,0-8-33,-11-113-33,1-2-8,2-10-5,1 38-7,1-13-1,-1-13-64,4-17-89,4-21-321,3-16 106,40-99 103</inkml:trace>
  <inkml:trace contextRef="#ctx0" brushRef="#br0" timeOffset="107150.128">16803 10415 850,'0'-16'281,"0"2"-58,4-12-74,2 8-43,4 5-28,6 3-21,9 2-25,5 7-2,4 4-29,7 7 6,-2 4-7,-2 5-7,-4 3-86,-9 9-110,-14 3-276,-60 94 110</inkml:trace>
  <inkml:trace contextRef="#ctx0" brushRef="#br0" timeOffset="107388.142">16569 10946 1041,'-6'-6'372,"3"2"-157,-6-4-91,6 2-19,3 0 6,6-1-12,1-3-94,9-6 11,12 0-4,12-5 3,15-4 0,8 3-7,4 2 8,-4 2-14,-12 7 7,-11 3-6,-13 5-3,-6-1-8,-8 4-2,-6 0-28,2 0-79,2 3-105,5-6-252,49-16-186</inkml:trace>
  <inkml:trace contextRef="#ctx0" brushRef="#br0" timeOffset="107869.169">17531 10221 1680,'-1'5'214,"0"5"-193,-5 15-9,-1 10 2,-4 14 8,0 10 22,-3 8-17,-2 11-21,0 7 4,-7 7-4,0 2 9,-3-4-3,3-9-12,8-23-18,5-20-15,6-21-19,4-13 31,3-12-5,4-21-130,9-20-123,26-70 215,-22 67 63,22-34 2,-2 14 27,-4 27 14,-9 19-3,-3 19-39,-12 10-9,2 11 9,-2 6 57,-1 7 13,-4 0 8,-5 2 2,-4-3 2,-1 0-14,-4-1-14,-5 1-11,-10-3-10,-11-1-13,-11 7-8,-11-2-12,-4-5-6,7-10-20,13-8-20,16-12-83,35-74-417</inkml:trace>
  <inkml:trace contextRef="#ctx0" brushRef="#br0" timeOffset="108058.18">18245 10400 1634,'-5'0'294,"5"0"-222,-3 3-72,2 4-12,-1 3 8,2 4 4,2 6 13,2-1-13,8 8-16,1-1-155,10 0-194,28-1-727</inkml:trace>
  <inkml:trace contextRef="#ctx0" brushRef="#br0" timeOffset="108386.199">18914 10010 1377,'-12'-30'228,"1"3"-79,-15-27-64,2 10-40,-1 11 29,-4 15-23,1 14-51,-5 16 0,-4 21-2,-2 21 2,2 22 0,-5 65 0,22 20 0,10 2 0,3-55 0,5-63 1,2-4-2,2-10 0,2 32-15,6-22-70,4-23-7,7-15 5,6-20 71,13-24-58,11-20-123,7-20-102,-1-13-39,61-184-237</inkml:trace>
  <inkml:trace contextRef="#ctx0" brushRef="#br0" timeOffset="108618.2119">19107 8993 225,'-4'2'1038,"4"3"-1038,-4 17-111,-6 16 111,1 24 22,-10 76 83,-7 59 11,7 13-13,4-71-5,-1-4-20,7-7-23,5-13-17,8-8-17,-3-63-5,5-2-10,1-3-6,7 41-175,45 80-356</inkml:trace>
  <inkml:trace contextRef="#ctx0" brushRef="#br0" timeOffset="108763.22">19648 10690 1648,'-4'-3'267,"-1"-1"-163,1-4-92,-5 4-12,-1-2-243,-10 2-232,-36-25-519</inkml:trace>
  <inkml:trace contextRef="#ctx0" brushRef="#br0" timeOffset="110467.318">16075 11163 1125,'-4'-7'147,"1"6"-42,-3-6-30,4 7-43,2 1-32,2 5-20,5 6-6,8 18 26,8 21 44,14 16-1,12 14-5,8 6-23,9 0-2,53 32 7,23-35-4,27-42-14,-46-46 11,7-24-5,0-17-1,6-12 4,-1-2-11,-8 3 0,-21 2 0,-24 13 0,-46 21-9,-1 5-14,-13 3 14,31-7-1,-14 7 8,-9 9-11,-3 12-5,-5 8 6,3 9 12,-1 5 15,6 5 13,3 1 7,5-2-11,3-4-9,4-11-15,10-10 20,8-16-2,54-27-3,35-38-6,23-29 1,-67 35-9,-22 14 0,-50 31 6,-9 7-6,-5 7-1,21-11 0,-13 9-7,-6 8-17,-7 4-1,0 0-23,0 3-45,1 1-90,-1-2-162,24 3-399</inkml:trace>
  <inkml:trace contextRef="#ctx0" brushRef="#br0" timeOffset="135803.767">1626 10232 772,'-3'-6'201,"0"5"-5,-2-4-94,1 5-76,2 1 59,-5-2 49,1-1-29,-3-2-21,-1-1-12,2 0-9,1 1 7,5 4-35,0 0-35,2 3-14,0 0-10,4 9-6,0 12 19,2 21 11,3 12 1,2 14-1,-3 3 0,4-2-27,2 5-3,-1-5 12,3 1 0,-2 5 7,-3 5 5,-5 5-24,-8 0-24,-7 7-28,-6-2-11,-3-5-18,2-4 34,5-13-17,1-8 17,5-11 5,4-7 53,-2 2 4,3-5 3,-3 9-20,-5 7 32,-2 8 2,-3 13 29,4 5-12,4-2-18,8-7-2,8-11-1,7-16 2,4-4 6,8-10-6,4-4 6,-1-3 24,-3 1-19,-5 2 2,-9 0-13,-7 1-23,-10 17 23,-11 12 38,-7 17 7,-23 66-26,8 24 0,32-120-18,2-5-2,3 44 2,10-4 9,9-4 18,6 1 10,0-1-4,5-1 11,-2 1-22,-1 2-1,-2-3-7,-4-7-1,-9-10 7,-1-8-9,-5-11 0,-3-10-6,-2-13 0,-3-8-5,-1-8-1,-1 0-71,-15 13-182</inkml:trace>
  <inkml:trace contextRef="#ctx0" brushRef="#br0" timeOffset="136813.8249">2594 13232 370,'-3'2'315,"3"-2"-196,0 1-83,0-1-17,0 3 20,0-3 20,-1 4-23,1-4-15,0 0-21,1 0 1,-1 0-1,3 0-9,-1 3 0,2 1 8,6 3-116,1 4-27,16 9-121</inkml:trace>
  <inkml:trace contextRef="#ctx0" brushRef="#br0" timeOffset="138919.945">2858 13476 800,'-3'3'187,"-2"-1"-125,-5 8-47,-4 3-5,1 4 17,0 4 24,-5 4-4,1 7-13,-2 5-5,5 8-19,0 4-1,8-2-7,3 1-1,4-4 0,5 9 1,5 4-1,1 9 0,1 3 5,4 0 0,-1 0-5,0-4 5,2 1 55,2-1-2,-1-6-35,5-4-14,-3-10-4,6-4 5,-2-6-2,1-4 6,2-3 0,-6-5 3,2-5-5,-1 0 7,-3-9-7,-2 0-11,2-4 11,6 0 16,7-5-4,11-9 1,10-1 41,12 1-67,8-2 18,-3 1-10,-7 3 26,-14-10-8,-9-1-19,-6 0-7,-8 2 18,-4-5-11,-6 2 11,0-3 24,-1-11-4,3-16-8,-2-14-24,2-12 10,4-17-15,4-70-1,-1-35 3,-7 23 5,-19 129-16,0 3-4,-2 12 3,-2-29 1,-6 14 8,-7 13 18,-6 2 6,1-1-14,-9 6-4,-4-2 4,-3-3-9,2-2-1,-1-1 1,0-2 0,-2 8 0,3-2 6,3 6-7,4 5-1,0 4 1,1 5 0,5 2 0,-5 0-1,-4 6 1,-6 1-1,-2 1 1,-5 3 0,-3 2 0,6 0 1,2 0 8,6-5-3,6 2-6,-1 1-1,5 2 1,0 2-11,1 1 10,-1 5-5,0 4 4,-3-3 1,-1 8 0,2 0 1,4 0-1,3-3-8,8-2-9,2-5-45,4 3-87,2 0-24,3 10-14,2 8-107,4 48-381</inkml:trace>
  <inkml:trace contextRef="#ctx0" brushRef="#br0" timeOffset="140023.008">2570 12742 590,'-15'4'108,"2"0"-47,-14 4-20,3 3 32,6-5 17,8 2-18,-1 3-31,2 4-25,3 4-5,-1 4 10,1 9-20,-3 5 19,-1 1-14,0 1 21,-3 2 1,-3 2-2,-2 1 17,-2 2 1,-4 5-5,-1 4-8,0 4 10,-2 8 1,4 3-14,0 3-14,5 7-2,6 5-3,4 63-8,12 28 6,9 9 1,-7-136-7,1-4 11,1 0-2,7 40 4,4-5-13,-2-4 6,2-7-1,-3-8 0,2-6-6,0-4 0,0-7 0,7 1 6,8-4 0,8 3-6,11-2-2,9-1-1,11 0 3,5-4 17,44 22-17,-82-43 1,40 13-1,-6-7-17,3-6 17,0-9 30,51-13 1,33-17-13,17 0 11,-87-15-28,-9-3 14,-43 20-13,-2 1 2,-3 2 8,38-19-10,-5 2 11,-8-7 4,-7 3-7,-7-6-8,-8-11-2,-2-17 48,6-74-23,1-48-11,-10-37-5,-22 41-9,-1 12-6,-8 20 6,-8 23 11,-14 7-11,-6 14-6,-9 11 6,13 59 12,0 4 34,-7 2-26,-31-38-13,-6 9 1,-9 5-2,-41-21-5,77 56 5,-41-30-5,4-6 5,2-10-5,0-4 1,3 7 4,7 12-6,10 24 1,4 13-1,-4 16 0,-7 11-1,-8 18 0,-2 11 0,-5 19-11,8 3 5,10 7 5,15-10-7,13-2 8,12-10 0,10-8-71,8 1-89,8 6-10,8 6-60,8 12-25,60 115-83</inkml:trace>
  <inkml:trace contextRef="#ctx0" brushRef="#br0" timeOffset="140498.036">5067 13215 1519,'-2'0'204,"2"5"-204,2 10-35,3 27 14,4 23 21,3 13 0,1 20 2,14 58-1,8 12-1,4-1 1,-19-57 0,-10-9 0,-8-60 0,-2-2-1,-2 1-16,1 39-50,-2-8-99,-3-13-212,-9-9-458</inkml:trace>
  <inkml:trace contextRef="#ctx0" brushRef="#br0" timeOffset="140881.058">5401 13310 1304,'7'3'76,"7"-2"-76,15 1 0,15-2 0,11-3 11,2-9-10,5-6 2,4-5-3,5-7-2,-2 3 2,-1-2 15,-11 10-14,-10 6-1,-13 13-16,-10 13 2,-11 17 14,-7 15 48,-9 25 14,-6 76-20,-14 46-15,0 22 1,7-69-14,8 8 2,-1-29 11,4-21-3,4-56-4,1-5-7,0-1-4,1 49 5,2-10-7,0-12-1,0-16-6,-1-27-104,-2-16-25,-5-20 71,-34-77-532</inkml:trace>
  <inkml:trace contextRef="#ctx0" brushRef="#br0" timeOffset="141130.072">5523 13652 1223,'-3'-8'209,"3"4"-46,-3-6-92,3 10-58,2 0-13,2 0-27,9 0 5,15 0 22,15-8 10,16-4 7,7-5-8,-4-7-8,-5 1-2,-17 5-27,-16 3-98,-12 9-74,-44 15-86</inkml:trace>
  <inkml:trace contextRef="#ctx0" brushRef="#br0" timeOffset="142344.141">5612 13793 896,'0'0'244,"-1"4"-188,1 6-47,-4 8 0,3-1 12,-2 1 21,0-3-12,3-7-9,0-6-6,3-6 6,3-10-20,7-8 63,7-20-24,5-17-38,4-11-2,-2 3 0,-5 12 1,-3 19 19,-8 17 1,2 9-21,-1 10-8,2 8 4,2 1 4,3 7 18,-2 6-6,1-5 1,-7 0 4,-2-2-4,-4-2-7,-1-1 3,-6 2 0,-9 4 5,-8 7 1,-14 6 1,-12 5-16,-10 1-15,0 0-58,4-13-98,12-6-3,11-12 6,13-8 25,8-9-29,7-4-71,4 1 204,2 4 39,-2 7 43,2 12-14,2 7 17,0 14 68,0 15 20,-5 8-32,0 13 49,-6 5-32,0-10-49,-5-6-4,0-16-10,2-11-28,1-9-2,2-11-20,3-2 9,0-6 9,0-6 4,-3 2 4,6-8-32,-1-9-107,10-7 34,10-10 59,10-1 4,2-4 10,3 4 13,-1 12-4,-3 9 3,-6 10-12,-5 4-1,-7 9-6,-5 6-2,-4 5 9,-6 9 36,-4 16 34,-12 10-11,-5 4-23,-11 0-14,2-5-16,4-14-6,8-10-12,9-16-34,7-7 10,2-10 3,3-13-149,2-11-94,5-17 137,4 2 89,-5 1 50,1 17 82,-6 19 51,-7 10-132,2 12-1,-2 7 32,3 8 80,-7 10 7,-2 7-52,-5 3-34,-4-6-10,1-1-8,1-13-6,6-11-2,3-10 2,5-4 8,4-10-17,3 0-23,4-5-20,5-3 43,5 7 12,6 2-12,1 12-20,4 2 5,1 7 15,-2 1 12,1 2-12,-2-1-2,-6-1 2,-7-2 5,-9-7 11,-16 5-16,-19 4 0,-14 11-114,-23 7-106,-48 28 65,73-44 26,-39 17 93,12-9 36,18-11 21,19-9 75,18-4 59,12-5 25,7-2-138,7 0 22,11-1-8,12 0 26,8 2-29,3 4-5,2 0-21,3-2-9,8-4-3,4-6-15,10-11-18,49-30-195,47-67-466</inkml:trace>
  <inkml:trace contextRef="#ctx0" brushRef="#br0" timeOffset="142557.153">6494 13564 1697,'4'0'171,"6"0"-153,16 1-18,17 1 17,20 0-16,54-2 14,11-10-7,-88 3-8,-3 1-32,36-10-88,-13-1-88,-9-6-67,10-32-278</inkml:trace>
  <inkml:trace contextRef="#ctx0" brushRef="#br0" timeOffset="142779.166">6743 13166 1174,'2'11'179,"-1"15"-161,5 26-17,7 80 7,2 57-2,2 38 15,-5-69 12,-5 12-12,-7-32-2,-4-22-4,-2-8-6,-2-4 0,2-59 0,-3-4-9,3-4-48,-7 33-135,-8 47-159</inkml:trace>
  <inkml:trace contextRef="#ctx0" brushRef="#br0" timeOffset="142993.178">6840 13800 1424,'-17'16'192,"-5"6"-151,-22 21-26,-4 11-5,-7 8 8,-1-1 2,10-5-7,9-5-4,16-12-9,8-8-36,10-8-111,7-11-146,12-6-167,41-53-109</inkml:trace>
  <inkml:trace contextRef="#ctx0" brushRef="#br0" timeOffset="143135.1859">6885 13987 861,'34'17'315,"2"1"-89,31 24-32,-3 16-65,-7 1-54,-15-2-38,-9-10-8,-10-10-4,-5-7-25,-7-16-6,1-5-70,1-13-125,41-76-368</inkml:trace>
  <inkml:trace contextRef="#ctx0" brushRef="#br0" timeOffset="143456.205">7558 13277 917,'-2'0'668,"4"2"-581,0 2-87,3 6-6,0 7 1,4 4 5,-3 6 6,1-2-6,-4 6-46,-8 0-31,-8 3-22,-15 1-10,-11 6-17,-8 1 4,0-7 44,6-8 66,12-12 12,14-8 3,15-7-3,16-6 44,19 0-28,14-8 67,18-3-35,6 0-29,0 0-13,-5 6-6,-15 1 0,-17 8-52,-21 8-132,-21 11-89,-114 89-3</inkml:trace>
  <inkml:trace contextRef="#ctx0" brushRef="#br0" timeOffset="143599.213">7216 14176 714,'2'0'367,"3"1"-274,7 3-66,17 0 38,15-8 83,18-6-62,8-19-37,11-12-49,-3-11-45,-3-7-226,-14-1-85,43-87-127</inkml:trace>
  <inkml:trace contextRef="#ctx0" brushRef="#br0" timeOffset="144193.247">7472 13815 635,'-2'0'326,"4"0"-157,0 1-169,4 5 0,6 12 45,3 8 84,3 12-36,3 10-33,-4 4-1,-3 4-4,-3 4-14,-4-4-7,-4-4 1,0-6-19,-3-4-7,4 1-8,-4-2 1,0 1 7,-1 1-8,-5 1 5,-2 2 0,-3-2-5,-5-2 0,0 1 8,-2-11-7,3 0-1,5-15 10,-1-3-5,3-6 0,-1-6 4,2-2 4,-3-4-4,-9-4-4,-2-6-5,-7 0-1,-5-5-19,-2 1 10,-1 5 2,8 3 6,6 5 1,13 2 1,4 6 0,5-3-1,5 1-25,4 3 13,15 0 12,15-3 35,14-5 20,10-9-10,4-10 3,-3-9-6,-4 1 3,-3-1 3,-9 8-28,-5 7 16,-9 5-31,-9 6-5,-8 6-6,-9 0-8,-5 2 6,-3 0 8,-2-2 7,1 0-5,1 0-2,-2-2-2,2 0-34,-2 1-61,-1-5-151,-19-10-480</inkml:trace>
  <inkml:trace contextRef="#ctx0" brushRef="#br0" timeOffset="148617.5">3910 13458 644,'-2'-4'133,"0"2"-65,0-1-43,0-1-16,2 1-9,2 3-31,-1 0-41,2-4 34,0 2 38,0 1 0,2-2-7,-2 3-64,-6-6-133</inkml:trace>
  <inkml:trace contextRef="#ctx0" brushRef="#br0" timeOffset="149883.572">3789 13204 298,'-1'2'237,"1"1"-142,-2-1-20,1 0-48,1-2 0,0 0-15,0 0 6,1 0-18,1 0-6,1 2 6,4-1 6,5 2 7,2 0 8,0 3-9,0-2-12,2 2 6,-4 1-1,3 0-5,-6 2-1,-1 4-5,-1-4 5,-1 1-28,-6 4 23,3-2-16,-6-3 22,0 1 10,-3 1 67,-2 0-34,-1 4-14,-4 0-13,1 4-14,4-4 6,0-4-8,8-4-20,4-3-31,6-1 14,0-2-5,10 1 42,-3-4 0,5 1 6,-1-3 21,-1 1-17,-3 6-4,-3-2-6,0 5 0,-6 0-16,-3 5 16,-2 0 0,0 4 14,-3 3-14,0 4 33,0 2-32,-3 0 9,3 0-1,4 1-1,8 1-8,9-9-20,9 1 13,8-7 7,6-4 7,-2 1 2,-4-6-3,-6 2 8,-11 1-14,-6 5-41,-11 8 41,-4 7 3,-9 7-1,-9 9 13,-8 6 3,-9 2-13,3-8-4,6-8-1,8-14 0,12-10-1,3-9-21,6-2-7,0 0-32,1 1-2,3 1 63,-1 3 0,-2 5-72,-2 7 64,-2 3 7,-2 5 2,-1 3 10,2-3-11,-3-5 10,4-4-8,0-7-2,0-1 1,0 0-1,2 3 11,0 1-10,0 1-1,3 2 8,4 1-8,-1-2 0,0 7 0,4-1 0,-2-2 1,-6-2 0,2-4 0,-3-2-1,-3-3-3,-3 3 3,-5 2 41,-8 4 5,-5 9-37,-6 2-9,-3 0-16,0-5 16,1-1 12,5-4-12,0-4 0,12-8 12,4 1-12,7-8-4,4 4-53,3 0-47,3 4 88,2 3 16,2-1 9,0 6-9,-5 0 6,2 2-6,-4-1 1,0 0 7,-6 0-7,0-3 17,-3 3 33,-6 1 4,-2-2-8,-2 4-23,-3-4-11,-2-1-4,4 1-9,-4-8-15,6 0-78,-2-16-99</inkml:trace>
  <inkml:trace contextRef="#ctx0" brushRef="#br0" timeOffset="150711.62">8543 14520 796,'2'4'281,"0"1"-223,5 2-50,-1 5 4,3 0 34,-3 3 5,-3 1-1,-3 8 50,-7 6-20,-8 2-38,-9 4-33,-7-3-9,2-6-99,4-17-86,22-63-158</inkml:trace>
  <inkml:trace contextRef="#ctx0" brushRef="#br0" timeOffset="151212.648">9763 13374 1314,'0'0'239,"-2"0"-128,1 0-111,1 1 0,1 7-11,1 0 11,5 14 2,7 10 5,-4 10-1,-1 9 2,-6 10 22,-12 6-6,-13 7-6,-11 5-8,-4-1-10,1-10-12,9-17-59,17-21-140,10-22-258,40-65-188</inkml:trace>
  <inkml:trace contextRef="#ctx0" brushRef="#br0" timeOffset="151386.658">9947 13674 821,'5'7'279,"1"7"-224,7 12 23,1 8 33,5 8-4,-3-1-50,0 6-26,-1-6 37,4-2-43,3-7-5,-5-10-20,0-10-46,-4-5-146,-7-7-123,-31-29-371</inkml:trace>
  <inkml:trace contextRef="#ctx0" brushRef="#br0" timeOffset="151639.673">9326 13635 1475,'0'1'224,"3"5"-224,3 13-3,4 15 2,9 23 1,-1 17 0,10 67 6,-6 34 16,-18-122-10,2-2 2,0 106-8,-7-108 4,-1 47-10,2-2-28,0-12-86,3-23-20,0-20-104,1-32-333,6-112-6</inkml:trace>
  <inkml:trace contextRef="#ctx0" brushRef="#br0" timeOffset="152029.695">9447 13718 1305,'-2'-4'227,"0"1"-127,2 2-100,6 2-24,11 2 8,20 1 16,20-8 5,65-13-4,53-25 6,8-30 6,-78 27 1,-5 4-8,-17 13 6,-50 23-12,-4 6 1,-7 3-1,21 7-13,-17 16 13,-12 18 14,-11 19 56,-9 17-7,-15 77-28,-4 29-14,13-8 0,12-135-8,0-5 4,2 1-2,1 40 3,0-7 1,1-2-2,1-1 1,-4-11-5,2-11-4,-3-14 4,-3-16-12,-1-12 13,-2-2 9,-12-4-23,-11-4-6,-14-12-167,-2-19-146,-43-175-523</inkml:trace>
  <inkml:trace contextRef="#ctx0" brushRef="#br0" timeOffset="152391.716">10889 13256 1673,'3'0'226,"9"0"-190,18-1-31,16-2 22,14-1-6,4-2-14,-3-4 2,-4 3-8,-5-5-1,0-1-98,-2-4-130,-1-7-93,-7-3-58,16-53-430</inkml:trace>
  <inkml:trace contextRef="#ctx0" brushRef="#br0" timeOffset="152603.728">11179 13015 1242,'-1'6'227,"-1"5"-182,-1 18-39,6 14 1,-1 17-5,5 11 7,2 10 3,5 6 0,-1-3 3,-2 2-5,-7-7-9,0-6 10,-6-5-8,-4-9-3,-8-4-134,-6-10-163,-62-4-368</inkml:trace>
  <inkml:trace contextRef="#ctx0" brushRef="#br0" timeOffset="152776.738">11026 13580 1214,'4'0'240,"3"1"-205,15 1-20,10 5-5,14-4 5,3-1 11,3-4-8,2-1-11,-5-6 4,3 2-11,-8 0-62,-14 5-196,-26 30-267</inkml:trace>
  <inkml:trace contextRef="#ctx0" brushRef="#br0" timeOffset="152931.747">10855 14007 94,'4'-7'1190,"7"-2"-1037,15-7-90,17-4-27,15-5 27,13 4-34,7 3-13,-2 10-16,-2 2-40,-3 6-122,76-17-363</inkml:trace>
  <inkml:trace contextRef="#ctx0" brushRef="#br0" timeOffset="153150.759">11222 14016 1253,'-4'4'217,"1"4"-170,-13 16-28,-15 21 1,-21 13 23,-58 60-16,-24 2-13,102-83 1,4-6-14,-19 23-1,20-17-4,23-21-176,18-15-194,20-15 178,18-19-52,127-98-293</inkml:trace>
  <inkml:trace contextRef="#ctx0" brushRef="#br0" timeOffset="153614.786">11228 14264 312,'8'-3'267,"0"6"-134,10 1-91,-10 8-3,-2 12 105,0 12 96,1 11-52,-3 8-58,1 7-58,0-1-12,-1 0-3,1-8-25,2-12-16,2-11-16,2-11-13,11-19-32,14-27-14,20-28-121,63-73-133,18-51 151,-103 125 76,-1 5 86,25-43 98,-17 27 65,-16 21-14,-15 22-11,-9 17 15,-10 5 39,-7 1-113,-9 5-70,-15 6-3,-11 5 0,-10 11-5,-6 4-1,0-2 0,8-8-97,11-13-54,22-12 1,15-13-54,9 2-68,10-4 227,6 12 45,6 3 116,3 9 19,5 10-27,2-1 37,6 6-41,11 0-13,4-8-23,6-1-31,3-10-17,1-6-10,-6-6 13,-2-8-23,-3-9-26,2-14-88,1-6-136,74-116-305</inkml:trace>
  <inkml:trace contextRef="#ctx0" brushRef="#br0" timeOffset="153824.798">12348 13187 1500,'2'-2'292,"-1"2"-289,8-2 14,9 0-17,12 1 21,17-8 3,15-2-6,12-7-11,3-5-7,-1-5-89,-6-1-55,-9 3-160,-12 4-150,-4 1-85</inkml:trace>
  <inkml:trace contextRef="#ctx0" brushRef="#br0" timeOffset="154161.817">12617 13328 808,'-2'10'173,"2"2"-83,-5 12 12,3-5 3,2 1-18,-1-2-35,-1-3-17,-7 6-11,-7 2-6,-11 7-18,-16 0-24,-5-3-101,-6-7-97,8-17 36,12-10 15,11-17-67,16-7 238,3 9 91,4 9 179,2 13-229,3 18-16,8 25 94,5 21 50,16 72-53,-3 34-31,2-1-35,-25-120-5,1-8-8,-3-5-13,6 34-7,-6-14-4,-2-14-13,-2-15-46,0-13-125,-1-16-71,6-79-56</inkml:trace>
  <inkml:trace contextRef="#ctx0" brushRef="#br0" timeOffset="154485.8359">12433 13625 1328,'2'0'224,"8"0"-203,11-3-11,13 7 5,15-2-6,14-5 0,53-9-1,37-20 4,21-7-12,-73 11 2,-62 17 5,-9-1-5,-10 8 5,20-7-7,-20 10-22,-16 5 10,-10 8 12,-12 21 24,-7 26-6,-36 83-2,-20 59 2,14 23 6,33-100 8,7-21-4,15-58-5,5-5-10,2-5-5,-7 47-8,1-13 6,5-10-18,2-16-45,-2-24-95,-6-15-26,-43-55-109</inkml:trace>
  <inkml:trace contextRef="#ctx0" brushRef="#br0" timeOffset="154697.848">12681 13742 249,'0'7'1216,"0"6"-1094,0 22-92,0 14-20,-3 20-8,-4 3 4,0 9-6,-3-7 6,3-9-5,-2-7 1,6-16-2,3-14-63,3-11-107,6-17-146,6-12-32,49-93-282</inkml:trace>
  <inkml:trace contextRef="#ctx0" brushRef="#br0" timeOffset="155342.8849">12897 13758 875,'0'-3'360,"0"3"-153,0 0-207,-3 15 27,-1 12 27,0 16 64,-2 14-49,1 11-31,-1 9-19,-3 0-2,5-9 2,-2-1-7,-2-14-3,-2-5-1,-7-8-8,2-11-27,-1-9-26,1-6 26,2-14 12,1-16-25,-2-15-71,8-11 18,3-17-24,9-7 90,9 5 27,1 14 12,1 16 21,0 13-14,-6 14-19,-3 6-25,0 10-12,-4 5 37,-4 11 15,-4 6 12,-10 6 1,-10 2-28,-3-5-30,-1-10-58,7-5 32,6-11 49,6-5 7,6-6 13,0 1 13,3-1 16,3 0-42,0 0-41,10 0 18,5 4 22,0-1 2,4-1 14,-2 4-15,-6 2-14,-8-2-9,-6 0 17,-4 4 6,-8 9 81,-8 10-8,-12 6-41,-8 4-13,1-4-4,2-8-7,13-5-7,6-13 14,11-2 25,5-6 10,4-1-50,2-1-2,6 1 2,8 0 38,11 0 41,10 1-28,4-1-22,3 0-20,-1 1 0,-2 2 7,-2-3-15,-5 0-1,-1 0-40,-1-4-169,38-19-330</inkml:trace>
  <inkml:trace contextRef="#ctx0" brushRef="#br0" timeOffset="155842.913">13754 13260 1258,'0'-1'225,"-2"-2"-103,0 2-82,2 1-20,0 1 4,0-1-3,0 3-14,0-3-7,2 1-13,1 0-89,5 5 32,-1 4-100,3-4-79,15-2-250</inkml:trace>
  <inkml:trace contextRef="#ctx0" brushRef="#br0" timeOffset="156798.968">13890 12865 1048,'2'4'192,"3"0"-174,1 3-17,4 8 12,-1 4 11,-1 3 32,-1 7-8,-5 3 9,-4 3-6,-5 8 4,-10 7-22,-8 5-24,-9-1-9,-8-1-75,4-9-21,6-14 44,14-11 34,9-12 12,11-7-15,11-4-120,12-4 141,11-7 105,18-3-23,3-4-13,4-1-1,3 7-32,-3-4 21,3 11-15,-5-1-24,-2 3-12,-4 6-6,-8 1 0,-7 0-114,-7-2-203,7-41-488</inkml:trace>
  <inkml:trace contextRef="#ctx0" brushRef="#br0" timeOffset="157278.995">14273 13015 1265,'0'4'285,"-1"2"-211,-1 7-67,-1 14-1,-8 11-5,-2 14 0,-11 13 7,-10 16-2,-48 70 3,-42 29-9,-4-5-2,102-133-49,12-14 12,7-15 18,-10 17-27,13-21-33,10-16-10,9-6 91,5-10 61,10-4 44,7-6-12,5 4-7,4 2-22,0 9-29,2 1-28,0 8-4,-5 4-3,-3 3-67,-7 1-92,-10-3-26,-11 1-13,-14 3 71,-10 7-4,-12 1 112,-16 15 19,-14 13 54,-9 15 57,-5 16 49,1 9-46,0 3-10,11-2-13,6-11-8,11-15-34,12-10-13,12-12-19,12-7-8,10-5-9,10-8-20,13-4-120,16-11 40,18-18-169,132-111-531</inkml:trace>
  <inkml:trace contextRef="#ctx0" brushRef="#br0" timeOffset="157481.007">14211 14110 604,'-7'19'304,"0"2"-91,-9 19-34,-1 6-61,5-5-25,5-8-22,10-7-35,10-3 13,15-7 37,11 2 7,12-11 3,10-4-47,5-9-19,-4-8-12,-2-7 5,-11-3-23,-5-4-30,-6-5-71,-5-2-79,-6-10-121,30-121-408</inkml:trace>
  <inkml:trace contextRef="#ctx0" brushRef="#br0" timeOffset="157686.019">14927 13264 1717,'0'-3'360,"4"6"-332,11-3-7,16 11-21,20-1 20,10-2-20,12-1-14,44-7-4,9-15-91,-90 5-82,-2-4 1,29-9-154,27-66-275</inkml:trace>
  <inkml:trace contextRef="#ctx0" brushRef="#br0" timeOffset="157880.03">15205 13004 1556,'5'24'153,"-1"10"-117,2 36-30,6 79 4,-9 35 11,-3-7 5,-5-60-5,2-12-3,-1-58-6,0-6 0,-1-6-12,-9 38-74,-8-13-160,-53 17-323</inkml:trace>
  <inkml:trace contextRef="#ctx0" brushRef="#br0" timeOffset="158330.055">15012 13787 537,'1'-4'888,"3"2"-707,7-5-155,8 7 4,12 0 19,13 0-4,12 0-25,10-4-5,4-2-15,-2-3-118,-10-2-130,-16 7-11,-21 4 80,-26 18 47,-26 17 129,-28 27 3,-67 66 32,-34 41 17,118-126 47,7-8 72,-28 38 9,27-24-81,21-6-42,15-8-7,13-4 22,4-7-44,13-6 7,11-10-13,13-12 1,10-17-20,53-39-20,15-45-124,1-33-166,-95 90-53,-8 10 277,-10 16 86,13-23 122,-17 34-98,-16 20 73,-13 24 97,-2 16 11,-9 14-59,0 0-37,0-4-28,8-12-22,7-6-23,5-13-29,9-4 5,3-7-12,4-7-27,9-2-222,40-26-408</inkml:trace>
  <inkml:trace contextRef="#ctx0" brushRef="#br0" timeOffset="158751.0799">16150 13310 1363,'0'0'374,"0"0"-238,-3 0-116,3 3-20,0-2-6,3 4 4,2 0-34,5 2-40,6 4-140,5-3-295,37-22-175</inkml:trace>
  <inkml:trace contextRef="#ctx0" brushRef="#br0" timeOffset="159211.106">16071 13061 593,'0'-2'671,"0"2"-649,0 0-22,3 3-189,0 1 117,7 1-18,3-2-40,3-6 118,4 2-26,36-11-121</inkml:trace>
  <inkml:trace contextRef="#ctx0" brushRef="#br0" timeOffset="159456.12">16501 12694 1699,'-1'-3'215,"1"3"-193,-1-1-22,1 5-19,1-1 10,4 9 9,4 1 0,6 11 1,4 6 0,5 0 7,3-1-8,-3-9-9,-2-1-134,-7-6-109,-6-5-229,-33 1-361</inkml:trace>
  <inkml:trace contextRef="#ctx0" brushRef="#br0" timeOffset="159668.132">16017 13052 1431,'2'3'254,"1"0"-244,1 5-9,7 9-1,-1 10 15,5 11-13,-2 4 16,2 10 3,-6-1-8,-3 1 1,-4-6-5,-2-2 0,-6-10-9,2-2-48,4-5-261,10 10-332</inkml:trace>
  <inkml:trace contextRef="#ctx0" brushRef="#br0" timeOffset="159997.1509">16202 13103 1557,'2'0'231,"7"3"-231,8 5-24,13 3 24,11 2 0,12-2 0,14-8 11,66-13-5,34-22 3,12-4-2,-73 20 1,-64 13-7,-8 6 0,-6-2-1,23 5-6,-16 0 6,-17 4-1,-12-4 0,-6-4 1,-5 2 23,-3 0-8,-9 13 5,-16 1 2,-14 9-20,-18 7-2,-10 1-41,-54 28-56,-16 13-67,10-8-91,101-58 26,6-5 5,-63-1-387</inkml:trace>
  <inkml:trace contextRef="#ctx0" brushRef="#br0" timeOffset="160192.162">16517 13232 889,'3'3'180,"1"4"-155,2 3-24,-1 2 55,-4 1 79,-2-3 76,-4 4-53,-5 4-50,-11 5-24,-9 10-35,-8 1-23,-10 3-11,-3 4-15,5-4-33,12 0-174,10-3-294,3 11-197</inkml:trace>
  <inkml:trace contextRef="#ctx0" brushRef="#br0" timeOffset="160383.173">16682 13367 1349,'8'2'173,"1"0"-148,13 1-7,0 2-6,0-5 3,-2 0 8,4-3-4,4 1-7,2-5-4,0-2-8,0 3-18,-6 2-120,-6-2-203,-15-23-625</inkml:trace>
  <inkml:trace contextRef="#ctx0" brushRef="#br0" timeOffset="160837.199">16373 13628 1402,'2'2'252,"-2"-2"-209,0 6-43,2 6-11,-1 9 11,1 7 0,4 11 2,1 2 5,2 1 1,3-9-7,7-4 1,5-13 26,12-4 19,10-14 7,9-15-29,6-11-25,0-12-51,0-7-96,-8 2-46,-10 2-77,-7 2 84,-12 8 85,-15 10 101,-13 7 14,-13 15 53,-5 5-43,-10 9-1,2 0 47,6 0 29,2 6-22,10 4-34,3 6-5,4 13 7,3 12-2,2 12 29,3 5-25,3 9-10,-1 0-16,-1-10-12,-1-13 2,0-14-6,0-17-5,-3-11-56,-3-11 10,0-6 14,-8-6-265,-47-48-667</inkml:trace>
  <inkml:trace contextRef="#ctx0" brushRef="#br0" timeOffset="161198.22">16467 13793 1178,'-7'-8'228,"3"4"-99,-5-10-12,7 11-15,1 0-26,2 1-31,5-2-45,13-6 0,17-6 30,26-16-2,66-23 4,15-6-4,-109 50-4,-6 0-12,28-10-12,-15 7-6,-9 6-48,-8 2-85,-3 2-53,-10 1-96,-17-3-41</inkml:trace>
  <inkml:trace contextRef="#ctx0" brushRef="#br0" timeOffset="161449.234">16585 13736 555,'-2'0'532,"0"2"-405,-1-2-80,3 0 1,0 0 42,2 0-11,-2 0-51,1 4-28,1-1-72,0 10 51,0-1-7,-2 1-16,0-3 20,-2-6 11,2-4 13,0 0 1,-2 0 23,2-8-24,2-4-213,1-3-84,25-33-69</inkml:trace>
  <inkml:trace contextRef="#ctx0" brushRef="#br0" timeOffset="161672.247">16608 13766 270,'-6'15'261,"-4"-3"-27,-8 20-3,-5 2-17,-1 0-53,-2 2-23,9-7-42,3-4-39,7-11-29,7-4-28,8-4 9,8 1 38,12 4 38,18 0-26,13-11-14,9-7-9,3-14-20,-3-3-16,-5-6-33,-8-5-55,-7-1-59,-11-1-134,-12 1-94,-14-38-330</inkml:trace>
  <inkml:trace contextRef="#ctx0" brushRef="#br0" timeOffset="161906.26">16814 13832 675,'-1'2'380,"1"4"-266,0 10-90,0 11 18,0 9 46,1 6-1,2 11-21,0 9-9,-2 4-9,1-2-9,-2 4-7,0-2 8,0-3-16,-2-2-3,-2-9-7,2-9-4,1-16-1,1-10-9,0-11-66,3-12-87,3-12-297,25-82-124</inkml:trace>
  <inkml:trace contextRef="#ctx0" brushRef="#br0" timeOffset="162108.272">16830 13975 1337,'0'2'270,"0"0"-210,-4 6-54,-2 14 1,-3 7 49,-7 8 43,0-3-30,0-7-11,-5-2 2,-6-6 2,-6 2-22,-13-6-17,-5-2-13,-1-6-10,-1-1-49,5-2-295,-55-8-80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37:28.7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42 6485 523,'-2'0'201,"2"0"-88,-3 0-61,3 0-11,-1 0 32,-2 0 53,1 0 5,-2 1-47,2-1-20,-1 3-16,0-3-27,2 1-19,-1 1 10,-1 2-12,-3 4 0,-5 10 0,-6 5 6,-8 12-4,-8 13-1,-5 10 5,-2 6-6,6 2 1,8 1-2,13-6 1,16 0-6,11-3-10,10 1-26,7-4 9,3-7 4,1-6-13,-6-7 8,-2 1 14,-2-3 1,-5 4 17,-10 9 2,-11 14 0,-11 12 1,-17 12 4,-3 9-5,-3-1 0,4-8 0,6-11 0,7-10 0,6-6 0,5-9-1,0 1 1,7-7-1,4 5 1,6 2-1,3 9-1,7 7 1,0 15 0,-3 10 0,7 56 1,-11 11-1,-10 12 0,-9-53 1,-4-8-12,-3 1 12,2-68 7,1-5 9,-2-5 22,-12 36-2,-5-5-17,-8 2 7,-2 2-14,3 1-4,13-12-8,24-13-73,34-18-212,73-22 100,151-94-420</inkml:trace>
  <inkml:trace contextRef="#ctx0" brushRef="#br0" timeOffset="878.05">23745 6560 777,'0'-3'163,"2"3"-68,-2 0-55,0 0-7,0 3 2,3 0-23,0 8-6,12 1 0,3 10 10,10 9-1,2 3 12,1 1 0,-4 2-10,-1-2-1,-10 1-8,2 1-8,-8 5 0,-4 3 0,-9 9 11,-10 12 4,-11 8-3,-6 4-6,6-4-5,0-3 4,9-4-4,7-11 0,6-7 0,2-11 0,1-6-1,4 1 0,4 5 0,9 10 0,7 15 0,5 12 1,0 8-1,-1 0 0,-6 1 1,-7-3-1,-7 2 0,-7 1 0,-5-2 1,-8 4 11,-5 1 7,-4-3-2,3 0-1,2-7-5,3-5-4,9-7 2,4-7-8,1-7 5,8-10-4,-4-9-1,2-6 5,-4-10 0,-2-9-6,-2 6-126,-27 48-166</inkml:trace>
  <inkml:trace contextRef="#ctx0" brushRef="#br0" timeOffset="16850.963">21398 5420 1123,'-4'-8'164,"-2"4"-164,-1-9-24,-1 12-134,-1-2 73,0 2 79,3-3 6,-1 2 16,5 1-5,1 1-11,1 0-125,7 8-205</inkml:trace>
  <inkml:trace contextRef="#ctx0" brushRef="#br0" timeOffset="19612.121">20811 4047 957,'0'-1'236,"0"1"-56,0-3-116,-2 5-53,2-1-11,0 0-17,0 9-26,0 6 41,2 9 2,2 16 29,-1 16 1,-3 14 6,0 22-15,0 69 13,-4 31-17,4-24 5,0-125-13,1-9 2,2-6-11,3 30 2,3-20-2,1-14-6,-1-18 6,9-11 18,7-22 73,19-21-28,13-24-28,49-82-19,2-53-16,2-13-1,-32 93-44,-48 80-20,-7 6 44,-8 13 17,10-28 4,-16 24 0,-9 13 1,-9 11 35,5 4 11,-5 5-16,-2 3-17,-4 12-14,-4 10 0,-3 18 0,-1 18-2,4 14-5,2 11 6,5 8 0,2 1 1,6 0 8,3-13-2,1-13-6,0-14 1,1-14 0,1-10 7,0-1 1,4-3-9,4-5-11,1 1-160,7-6-188,32-19-619</inkml:trace>
  <inkml:trace contextRef="#ctx0" brushRef="#br0" timeOffset="19816.1329">21797 4692 1559,'-3'10'155,"-1"8"-122,-4 19-21,-4 11-11,-6 4 6,2-3 1,-1 2-7,2-6 0,6-2 7,4-2-8,4-9-6,1-10-110,4-5-118,22-29-230</inkml:trace>
  <inkml:trace contextRef="#ctx0" brushRef="#br0" timeOffset="20035.145">22209 4296 1459,'0'-4'230,"1"4"-144,2-1-86,6 1 0,6-2 1,18 1 35,16-6-12,15 2 8,55-6-16,-80 7-7,36-6-7,-11 9-2,-12 2-78,-16 7-199,-12 14-476</inkml:trace>
  <inkml:trace contextRef="#ctx0" brushRef="#br0" timeOffset="20229.157">22359 4746 1573,'2'5'249,"2"4"-249,6 7 0,4 3-3,10-2 3,9-7 59,12 2-2,14-12-15,14-13-15,2-3-11,4-15-16,-6-8-117,3-14-168,124-127-474</inkml:trace>
  <inkml:trace contextRef="#ctx0" brushRef="#br0" timeOffset="20701.184">23612 3764 717,'-4'2'776,"-2"8"-743,-4 14-33,-6 16-9,-4 18 9,-6 14 8,3 5 29,1 15-20,4 2 1,6 2-3,1-4-8,4-15 2,7-15 1,4-20-10,1-18-7,3-13 7,1-14 24,12-16 63,15-22-30,12-25-36,15-16-21,-5-10-42,-4-6-58,-4 1-22,-13 4 53,-6 10 47,-11 12 22,-11 22 21,-9 14 64,-5 16 37,0 11-19,0 8-76,-1 14-27,-3 16-12,-12 24 12,-7 24 18,-6 12 15,7 9-9,0-4 0,10-3-7,4-13-7,6-6-1,2-11-3,4-13 3,1-8-8,3-14-1,0-9-12,0-6-159,1-12-171,14-54-404</inkml:trace>
  <inkml:trace contextRef="#ctx0" brushRef="#br0" timeOffset="21031.202">24205 4355 1540,'1'0'256,"0"2"-214,3 1-42,2 4 0,1 2-12,-2 5 6,1 8 5,0 3 0,-5 11-5,-4 3-20,-9 6-16,-10 3-31,-10 0-70,-6-6 34,-2-2 37,5-11 37,10-13 35,12-8 15,9-6 78,6-2 26,0 0-19,3 0-25,8 1-39,7 3 41,13-1-17,11 1-30,2-1-14,0 0-7,-3-1-4,0 2-5,-3 2-194,53 8-551</inkml:trace>
  <inkml:trace contextRef="#ctx0" brushRef="#br0" timeOffset="21167.21">24846 4902 499,'-1'-1'1312,"1"2"-1135,-2-2-177,1 1-82,-6 1 46,-2-1-39,-32 6-300</inkml:trace>
  <inkml:trace contextRef="#ctx0" brushRef="#br0" timeOffset="22639.294">27308 6812 1423,'-1'0'193,"-1"-4"-61,-3 1-78,5 4-28,0-1 4,1 0 18,6 2-48,9 2-23,17-4 23,20 0 30,57 0-15,-67 0 0,32-6-14,-8 5 0,-10 1 10,-13 1-11,-8 1-2,-4 2-43,-6 0-34,-6 0-53,1 0-111,-6 3-87,11 9-241</inkml:trace>
  <inkml:trace contextRef="#ctx0" brushRef="#br0" timeOffset="22946.3119">27257 7274 1384,'2'-3'222,"1"-1"-111,0 0-111,6-2 8,9 2-2,14-8 55,15 2 5,15 5-41,9 7-24,7 5 10,-1 7-11,-9 0 1,-8 6-2,-9-5 1,-9 2 0,-6-4-16,-10-2-37,-8-4-56,-7-3-52,-5-5-34,-5-9 8,-16-69-765</inkml:trace>
  <inkml:trace contextRef="#ctx0" brushRef="#br0" timeOffset="23315.333">27632 6345 1276,'-2'-9'153,"2"4"-95,2-11-58,-1 13-6,4 6-40,7 4 46,4 11 9,12 5 4,5 13 8,10 3 0,2 8-3,4 2-12,3 3 0,-2 7 3,2-2-8,0 1 0,-7-2 7,-2-5-8,-7-4 1,-9-4-1,-6-1-11,-13-5 11,-10 4 5,-13 4 74,-15 0 8,-19 13-21,-11-3-34,-1 0-14,5-6-10,21-5-8,16-7-114,22-7-193,73-5-509</inkml:trace>
  <inkml:trace contextRef="#ctx0" brushRef="#br0" timeOffset="24514.402">29040 6915 749,'-4'0'198,"4"0"-80,4 0 8,-4-1 36,0 1-33,2 0-16,1 0-28,1 0-71,9-2-5,12-2 24,15 1 3,9-2 7,11 0-11,4 1-4,-3 0-13,0 4 0,-4 0-3,-5 4-10,-1-3 4,-6-1-5,-2 3 24,-3-2-24,-2 2 8,-4-2-9,0-1 2,-3-1-2,-2-2 16,1-1-9,-1-2-6,0 3 7,1-3-6,-3-1-1,-4 6 5,-6-1-6,-7 4 0,-1-2 0,-4 1-14,-2 2 14,0-3-6,-3 0-7,0 1 13,1-1 6,5-1-6,4 2 6,2-2-5,6-2 9,2 3-9,2-1 8,-3-1-8,-2 2 0,-3-2 4,-4 4-5,-6-2-9,-4 0-16,-1 0 20,-2 0 5,1 0 15,2 2-4,-2-2-10,2 0-1,2 0-114,3 4-201,2 0 69,35-12-806</inkml:trace>
  <inkml:trace contextRef="#ctx0" brushRef="#br0" timeOffset="25086.434">30283 6276 726,'0'8'77,"3"7"-55,1 8 11,3 6 59,0 4 10,2-1 0,1 7 9,2 1-6,0 6-29,5 9-40,-8 5 39,1 9 3,-6 11-25,-2 1-14,-4 7 1,-9 5 19,-1 7-25,-9 0-17,5-7-4,-6-7-7,7-12 2,4-17-2,3-6-5,5-20 0,3-13 0,2-14 14,2-4-15,5-14-11,15-21-100,19-24-374,117-208-590</inkml:trace>
  <inkml:trace contextRef="#ctx0" brushRef="#br0" timeOffset="25550.461">31413 6022 1398,'-2'0'266,"2"3"-215,0 6-51,2 6-15,-1 7 6,0 6 0,-1 10 9,2 8 0,0 10 9,-1 11 17,-1 4 7,-1 7 4,-1-3-11,2 0-1,0 4-5,2 8 2,-1 2-5,1 6-2,-4 5 3,1 0 9,-3-2 0,2-1-12,-3-9 10,2-6-8,-2-2-2,1-3-3,3-10-2,-1-11-8,4-11 8,-1-13-8,3-15-1,-2-10 5,-1-4 11,-1-7 11,3-6 5,2-17-33,3-14-187,2-18-107,28-124-368</inkml:trace>
  <inkml:trace contextRef="#ctx0" brushRef="#br0" timeOffset="25939.483">31624 7045 1169,'0'-1'253,"0"-2"-152,0 2-71,2 1 4,0 0 38,0 0-24,6 0-46,16 0 35,12-4 11,25-1 3,10-4-12,50-8-9,-81 11-16,37-8-7,-3 2-1,-10 0-4,-6-2 6,-7 7-7,-5 3 4,-7 3-5,-5 1-6,-4 1 6,2 4 1,-1 1-1,1 4-1,-2-2-14,-4 0-54,-4-4-72,-13-4-117,-36-10-227</inkml:trace>
  <inkml:trace contextRef="#ctx0" brushRef="#br0" timeOffset="26434.512">29773 7008 1281,'-3'-2'256,"1"1"-140,0-4-80,-1 5-14,3 0-14,0 0 2,0 0-10,3 2-22,-2 2-272,14 22 9</inkml:trace>
  <inkml:trace contextRef="#ctx0" brushRef="#br0" timeOffset="29153.667">29895 3825 926,'0'-4'166,"0"2"-28,0-5-61,-2 7-5,2 0 4,-1 3-5,-1 0-71,0 0-12,2 6-9,0 8 15,2 6 6,-2 7 6,0 10-6,0 2 1,-4 13 5,-2 6 4,0 8 7,0 4 2,0 6-17,3-8 13,3-6-14,1-15 0,5-10 0,1-15 13,-1-6-4,5-10-1,0-5-3,6-8 15,10-8 53,8-11-29,11-12-18,3-8-12,1-8-9,-3-3-5,-7-1 8,-3-5-4,-9 0-5,-7 1-47,-6 1 17,-6 5-6,-4 0 21,-4 5 5,0 8 9,1 3 0,1 6 0,0 7-8,3 8-3,-3 9 3,-2 2 9,2 5 0,-6 0-15,2 0-18,-2 5-22,3 2 2,0 9 46,0 4 6,-2 9 1,1 5 8,-2 3 7,3 7 10,-3 5 20,-2 5-3,-1 8 6,-2 3-16,-4 6-10,1 2-11,-1-1 4,5-7-2,-1-11-5,5-8-8,3-15 1,0-10 9,1-9-4,1-8 1,1-6 7,0 0-14,2-10-50,7-5-141,7-15-271,47-99-408</inkml:trace>
  <inkml:trace contextRef="#ctx0" brushRef="#br0" timeOffset="29439.683">30727 3976 1339,'0'-1'283,"-3"1"-157,0-4-81,5 6-45,2-4-6,6 4-34,14 4 40,16-1 25,19 5-14,12 1 23,4-4-20,0-4-7,-10 1 4,-12-3-11,-18 3 0,-13 0-77,-14 3-157,-13 5-239,-73 25 148</inkml:trace>
  <inkml:trace contextRef="#ctx0" brushRef="#br0" timeOffset="29636.695">30862 4463 908,'2'4'194,"0"-1"-157,9 4-37,4-3 143,12 0 68,5-7-43,9-2-90,5-5-34,2-4-31,1-4-13,-3 1-21,-3-9-141,-3 1-210,38-77-513</inkml:trace>
  <inkml:trace contextRef="#ctx0" brushRef="#br0" timeOffset="30169.725">31634 3740 1113,'-2'0'271,"0"3"-193,-4 7-78,-1 4-6,-3 15 6,-1 9-8,2 17 8,-3 9-1,3 8 1,0 8 0,0-1 1,2-6-1,-1-9 2,5-12-2,3-10 0,1-10-1,3-9-6,5-8-1,-2-8 8,3-3 19,4-8 77,7-9-16,7-11-32,4-10-18,4-10-18,5-2-5,2-9-7,1-3-38,0-3-55,-2-2-1,-7 6 37,-10 6 37,-11 11 20,-9 13 12,-9 8 41,0 9 14,-1 5-7,2 2 0,3 3-27,-3 4-33,-2 6-1,-6 12-8,-2 9 9,-2 12 0,-1 11 0,4 6 0,-1 1 1,1 1 1,-1-3 7,4-7-8,1-6 0,3-7-1,1-7-25,8-7-110,6-7-158,43-13-664</inkml:trace>
  <inkml:trace contextRef="#ctx0" brushRef="#br0" timeOffset="30554.747">32191 4386 1276,'0'3'186,"0"-2"-177,-1 5-9,-2 4-8,0 5 8,-3 4 12,-2 8 8,0 4-1,-2 2 2,3 3-1,-2-7-8,3-1-3,-2-2-8,4-1 0,-2-2 7,-1-2 1,0-1 0,0-2-3,1-4 1,3-6 1,0-3-8,3-5-10,0-2 9,0-4-5,3-1-39,-1-5-53,-1-4 40,2 3 20,0 4 14,-2-2 23,-1 5 1,0-2 1,0 3-1,0-2-48,4 1-113,9-17-170</inkml:trace>
  <inkml:trace contextRef="#ctx0" brushRef="#br0" timeOffset="30793.761">32515 4157 1237,'1'-4'326,"1"2"-176,5-2-111,7 0-39,7 0-1,10-1 1,7 5 1,9 1 0,1 3 0,-9 0-1,-8 6 0,-7 4-91,-11-2-125,-25 27-269</inkml:trace>
  <inkml:trace contextRef="#ctx0" brushRef="#br0" timeOffset="30982.772">32418 4620 1155,'4'2'535,"-2"0"-503,12 0-16,6-2-16,10-4 83,11-6-5,8-6-47,2-1-8,2 1-23,-1 0-35,-1-3-118,-5 3-199,69-45-214</inkml:trace>
  <inkml:trace contextRef="#ctx0" brushRef="#br0" timeOffset="31490.801">33109 4091 1297,'0'0'229,"-2"0"-184,2 0-45,0 7-22,2 7 7,-2 11 4,-2 12 5,-5 18 6,-3 11-1,-4 9 1,-10 8 12,0 1 6,-4 1 10,4-5-8,8-18-7,9-18-5,5-16-8,5-14 0,3-7 0,4-7 29,9-10 22,7-8-15,12-20-12,7-10-24,3-16-7,0-9-62,-6-3-80,-1-3-38,-5 2 28,-5 11 102,-5 13 57,-13 8 19,-7 15 92,-4 11 56,-4 8 13,2 8-83,0 3-97,-4 10-16,-2 9-2,-7 15 9,-7 19 9,-2 13 9,-3 7 6,5 7-3,-3-2-4,5-4-2,5-6-5,1-10 0,5-12 1,1-8-2,4-9-6,2-7-132,3-9-209,30-19-461</inkml:trace>
  <inkml:trace contextRef="#ctx0" brushRef="#br0" timeOffset="31811.8189">33638 4657 1080,'11'-4'189,"1"8"-116,10-4-61,-2 4-4,-3 2 10,-8 0-18,-8 0-23,-2 4-12,-8 6 26,-6 7 9,-15 13 26,-11 6-5,-10 3-14,3 2-1,11-5-6,13-8-13,18-10-9,8-8 17,1-2 5,1-6 10,1-3 37,3 4 73,2-6 30,2 3-33,14-1-51,0 1-15,8 0-26,2 3-11,-5 1-14,3 3-74,-8 1-247,26 25-365</inkml:trace>
  <inkml:trace contextRef="#ctx0" brushRef="#br0" timeOffset="33609.922">30350 6344 668,'-3'-12'350,"2"2"-193,-2-7-62,0 3-7,3 0 22,-3 7 10,3 4 18,0 1-62,0 2-49,0 2-27,0 0-4,0-2-5,0 1 1,0 2 7,0-2 0,-2-1 0,2 0 1,-1 2 3,0-2 6,-1 0 22,2 0 10,-2 0 7,2-2-8,2 2 2,-2-1 0,2-2 17,-1 2 5,-1-7-1,1-6-39,-1-1-23,0-1 0,0 2 5,0 4 6,-1 6-6,1 0-5,0 4 0,0 0-1,0 0 0,-1 2-10,2 2-11,-1 8-6,1 11 10,1 11 16,1 15 1,-3 6-1,0 1 1,-3-2 0,-3-2 6,-2 0-5,0 2-2,-2 4 1,4-2-1,5 1 1,0 2 6,-1-2-6,2 5 1,0-2-1,-3-1 0,-3-5-1,2-6 1,-2-2 1,1-7-1,-3-5-6,0-1 6,2-7 0,1-3-1,2-5 1,0 1 1,1-7-1,2 2 0,-1-5 0,1 0 5,1-5-5,-1 4-1,0-4 1,2-3-1,-2 1 0,0 1 0,-2-2-11,2 1-35,0-2-38,2-2-26,-2 1-14,3-4-26,3-5-160,21-65-352</inkml:trace>
  <inkml:trace contextRef="#ctx0" brushRef="#br0" timeOffset="34042.947">30277 6467 747,'2'3'227,"-1"4"-196,2 8-23,2 8-7,2 3 19,-1 7 31,-2 1 54,2 8-13,-2 9-20,-3 5-8,1 15-13,-1 1-9,2 13-9,-3 0 15,-3 4-15,0-7-9,0-7-6,-3-8-9,2-11-9,0-11 0,0-7 1,1-10 0,1-8 6,-2-6 2,3-9-1,1-5 11,0 0-4,0-6-15,0-4-19,12-64-463</inkml:trace>
  <inkml:trace contextRef="#ctx0" brushRef="#br0" timeOffset="35455.0269">29494 8725 581,'2'-7'291,"0"1"-120,3-5-5,-2 0-20,-6 4-8,0-1 57,-1 3-56,2-2-76,-3 5 2,1 2-31,-4 6-26,-5 2-8,-17 11 11,-13 15-11,-5 13 0,-1 10 0,4 7 0,11 9-1,6 2 0,8 3 0,8-1-7,7-13 1,8-3-7,7-12 2,8-10 12,1-5 1,6-9-1,1-12 8,3-7 14,4-16-2,8-16-4,8-19 10,3-20-10,9-19 5,33-54-15,3-25-5,-19-5 0,-65 123-1,-5 8 1,-5 7-1,-2-31-27,-9 20 27,-12 13 6,-10 11 4,-4 10-8,-22 8-2,-9 11 0,-5 11-10,-2 6 9,12 3-18,13-5-37,14 3-97,12 0-111,8 3-100,12 41-231</inkml:trace>
  <inkml:trace contextRef="#ctx0" brushRef="#br0" timeOffset="35697.041">29501 8959 1139,'2'10'92,"2"5"-79,1 11 13,5 8 41,-1-1 10,2 2-16,0 2-4,-1 0 3,-2 3-13,3 1-23,2 1-15,-1-2-2,2-5 4,5-1 2,-6-4-13,4-7-36,-2-7-96,-2-6-124,26-30-98</inkml:trace>
  <inkml:trace contextRef="#ctx0" brushRef="#br0" timeOffset="35950.056">30172 8869 1176,'0'-4'495,"0"4"-328,4-5-124,0 0-34,14 0 27,13-4 42,20 0-37,56-13-23,-68 18-6,42-3 1,-13 3-12,-18 4-1,-17 3-9,-18 0-109,-11 2-89,-8 5-68,-9 6 38,-75 43-235</inkml:trace>
  <inkml:trace contextRef="#ctx0" brushRef="#br0" timeOffset="36205.07">30182 9257 70,'3'10'243,"1"2"-162,5 3 72,5 0 90,10-9 59,2-3 10,4-5-86,1 1-37,3-4-49,-4 0-28,6-3-37,-3 4-15,-3-2-25,-8-1-13,-4 6-20,-5-1 2,-2 2-4,4 3-15,2 1-19,9 2-73,7-2-53,7-1-118,81-16-345</inkml:trace>
  <inkml:trace contextRef="#ctx0" brushRef="#br0" timeOffset="36851.1069">31266 8720 1221,'-2'-10'194,"0"2"-80,2-10-17,4 4 20,5-7-63,8-2-21,5 2 20,8 2-38,2 6-14,6 3-1,-7 8 0,-1 8-8,-8 6-2,-8 2-8,-2 8 16,-4 2 2,3 7 1,1-3 7,-3 6-2,0-1-6,3 0 1,-3-2 5,-2 1-6,-2-6-16,-3 3-98,-4 0-99,-42 51-153</inkml:trace>
  <inkml:trace contextRef="#ctx0" brushRef="#br0" timeOffset="37032.118">31381 9439 1603,'1'6'189,"-1"-1"-161,2 0-23,-2 3-5,0-6 0,2 0 14,1 4-5,4 4-12,5 4 3,5 3-237,27 9-532</inkml:trace>
  <inkml:trace contextRef="#ctx0" brushRef="#br0" timeOffset="38330.1919">30295 6020 653,'0'-1'312,"0"1"-144,0-3-110,0 3-31,-2 3 24,2-3 23,0 0-11,0 1-23,0-1-17,0 2-11,0-2-12,0 3-5,2 7-4,2 6 9,2 16 6,5 14-6,-2 15-1,-3 19 0,-3 10 1,-3 9 1,-5 54-1,-5 12 1,-2 13 0,10-66 1,-2-5 8,1-59-9,3 1-1,-1-2-5,-3 46-74,1-9-7,-1-10-10,3-14-21,1-15-9,1-11-1,8 9-89</inkml:trace>
  <inkml:trace contextRef="#ctx0" brushRef="#br0" timeOffset="38818.2199">30420 6067 24,'-6'8'553,"-1"3"-486,-4 19-58,2 15-8,2 19 8,4 10 24,3 11 5,3 1-11,1 1 4,2 6 5,0 0-9,-3-1-7,-1 1-5,-2-3 4,-2-4 1,2 0-8,2-5-2,3-6 2,3-3 5,-2-7-16,2-8 7,-5-6-7,0-13 5,0-12-5,-3-11 1,0-8 8,0-7 10,-6-12 76,1-13-96,-1-19-24,0-16-41,2-19-10,8-56-25,14-26-40,11-9 22,-17 59-71,1 8 40</inkml:trace>
  <inkml:trace contextRef="#ctx0" brushRef="#br0" timeOffset="38917.2249">30480 6345 73,'-12'-20'65,"5"5"17,-7-15 53,1 19-60,7 16-75,6 17-103,10 90-65</inkml:trace>
  <inkml:trace contextRef="#ctx0" brushRef="#br0" timeOffset="39323.2489">30354 6577 126,'-4'31'52,"-3"2"52,-1 31-55,0 0-8,-1-4-5,1-3 15,2 1-11,3-2-22,5 1-6,-1-6-12,13 57-168</inkml:trace>
  <inkml:trace contextRef="#ctx0" brushRef="#br0" timeOffset="44540.547">31399 8653 1111,'-6'-6'138,"3"3"-67,-5-7-41,4 4 6,-1 0 22,-3 0 37,0-1-1,2-1 2,0 5-31,3 1-20,0 4-17,-4 0-16,-5 6-10,-10 0-2,-4 8 2,-1 5-1,-1 5-1,2 1-1,6 9 0,-1 5-5,4 8 5,1 6 1,2 9-1,4 7 1,4 0-1,8-1-1,6 1-5,5-5-7,8-5 13,2-6-1,4-11 2,2-13-6,-2-10-1,-2-13-7,1-14 14,0-9 42,2-17-4,5-13-23,-2-10 12,2-8-27,-3-11 17,0-5-8,-2-5-8,0 1 12,1 5-5,-6 11-8,-4 12-1,-10 13-16,-6 10 7,-6 5 10,-4 1 15,-6 7 6,-6-4-12,-8 4-2,-11 2-6,-2 1 0,-10 8-1,1 4 0,7 4 0,8 2-1,10 2 0,7 9-59,6 3-90,-3 8-8,-4 7-44,3 5-59,2 2 18,0 45-463</inkml:trace>
  <inkml:trace contextRef="#ctx0" brushRef="#br0" timeOffset="44824.5629">31483 9071 665,'0'6'100,"0"6"-59,-2 1 28,1 7 16,4-4 16,1 9 14,9 6 8,3 9-22,5 10-7,3 5-40,2-1-21,-5-2-7,-1-7-10,-10-7-7,0-5-7,-5-7-1,-4-4 7,-1-3-2,-1-6-5,0 1 0,-2-6-1,6-4-40,1 0-181,34-12-292</inkml:trace>
  <inkml:trace contextRef="#ctx0" brushRef="#br0" timeOffset="45023.575">31985 9454 1123,'0'0'282,"-1"0"-202,-2 1-80,3 4-14,-1 4 8,-2 5 6,0 5 0,-2 5 1,3-2-1,2-5-52,5-9-116,23-8-124</inkml:trace>
  <inkml:trace contextRef="#ctx0" brushRef="#br0" timeOffset="45240.587">32191 8987 1290,'2'2'217,"8"0"-194,8 3-5,7 1 39,8 1 51,6-2-17,7 3-47,9-4-13,8 2-19,1-2 15,-1 0-27,-8 0-92,-9-3-192,36-14-209</inkml:trace>
  <inkml:trace contextRef="#ctx0" brushRef="#br0" timeOffset="45485.6009">32603 8832 828,'0'7'150,"-3"0"-116,3 13-26,-3 13 13,2 4 31,-4 7 22,1 11-7,-4 4-8,-5 10-17,-5 9-2,-6 3-10,-4 3-9,-2-6-6,5-8-15,6-14-102,15 33-163</inkml:trace>
  <inkml:trace contextRef="#ctx0" brushRef="#br0" timeOffset="45920.6259">33228 9040 815,'-4'1'573,"-1"13"-521,-6 12-51,-3 15 6,-9 10-7,4 17-6,-2 9 6,2 6 0,1-7 1,3-5-1,7-17 0,7-15 0,7-13 0,6-8 12,12-12 68,12-17 67,11-12-65,10-12-53,4-18-5,0-14-24,-10-11 0,-8-11-58,-11-5 17,-16 4 26,-14 10 15,-11 19 41,-9 14 9,-5 10-2,1 10-20,-3 8 13,-3 9-25,1 10-8,-8 10-7,-4 10-1,-3 9 0,-4 7-2,3 8 1,3 2-5,7 3-93,9 3-177,-13 79-89</inkml:trace>
  <inkml:trace contextRef="#ctx0" brushRef="#br0" timeOffset="46558.6619">33361 9418 1085,'5'2'171,"-1"2"-137,9 4-14,-3 2 65,4-1-25,-6 5-27,-2-2-15,-2 1-17,3 6 11,-2-3-10,1 1 13,-3 6-6,-2-5 0,-1 1-8,-4 1 7,-5-3 1,-4 3-2,-6 1 7,-3 1 11,1 1-13,-3-3 3,7 1-9,4-2-5,7-5-1,2-5 0,4-2 0,0-7 0,2 0 13,0 0 16,-1-3 32,0 2 11,1-2-9,-2 3 5,2-2 4,1 0-72,8 2 13,3-2-5,3 2 2,10 0 7,0 2-16,0 2-1,0 3 0,-5 0-1,-4-3 0,-7 2-13,-5 0 3,-3 1 1,4-3 10,-3 2 1,-2-1 5,2-4-5,-4 2 0,0-3 0,0 0 14,0 0-4,0-3 4,-1 3-8,-2-1 22,0-3-1,-3-1-11,0-7-17,-1 1-1,2-1-17,-4 0-25,5 2-74,1 3-81,0 1-126,-8-18-345</inkml:trace>
  <inkml:trace contextRef="#ctx0" brushRef="#br0" timeOffset="46987.687">33395 9438 31,'-2'-3'970,"1"3"-845,1-3-125,-1 6-69,2 0 57,0-2 11,1 2 0,0 0 1,1 2-9,-1 2-196,-2 5-425</inkml:trace>
  <inkml:trace contextRef="#ctx0" brushRef="#br0" timeOffset="47776.7319">33413 9271 779,'-3'-10'204,"3"3"-72,-3-9-18,-2 4 13,0 2 5,1 3 11,4 3-46,0 3-52,2 2-36,-2-1-9,2 6-22,1-1-2,1 9 12,1 7 12,2 5 8,2 2-8,1 2 0,2-4 0,-2 0 8,3 2-7,-1-2-1,4-2 12,0-2-11,-2-5 1,-4-3 16,-7-6-18,0-6 10,-3-2-1,0 0 3,-4-2-12,-1 1-37,-5-6-161,-29-21-532</inkml:trace>
  <inkml:trace contextRef="#ctx0" brushRef="#br0" timeOffset="62007.546">6445 7480 58,'-8'-7'690,"-1"-3"-554,-6-8-23,5 1 13,1 4-21,-2-1 19,5-1-49,2 6 24,0 1-4,0 2-28,1 4-29,0 2-22,2 2-16,-2 2-14,-7 2 14,-12 11 6,-16 11 3,-12 11-3,-13 16-5,-5 3-1,-6 4 2,0 5-1,5 1 5,8 0-6,10-2-1,14-7 0,14-9-5,12-6-1,9-4-1,10 5 7,8 0 0,3 6 1,7-2 2,1 2 5,5-9-7,3-1 0,3-5-11,2-11 8,9-8 3,4-5 39,6-9-11,-1-10-14,4-8 0,-2-7-13,-1-7 14,-7 1-6,-5 2-8,-8 1-1,-8-2-19,-3 5-56,-6 5-48,-2-6-104,-4-1-119,34-72-554</inkml:trace>
  <inkml:trace contextRef="#ctx0" brushRef="#br0" timeOffset="62292.562">6928 7659 1458,'-4'-5'210,"0"-2"-86,-1 1-68,5 5-56,2 1-9,1 0-12,11 1 21,10 2 8,12-2 20,8 1-10,1 1-7,-6 2-7,-4-1-2,-4 2 5,1-1-7,3-1-14,5-4-30,2 0-50,-1-4-55,-5 1-71,-10 3-112,4 10-223</inkml:trace>
  <inkml:trace contextRef="#ctx0" brushRef="#br0" timeOffset="62543.577">7055 8251 1059,'0'4'214,"0"-4"-200,4 5 8,0-2-13,9 3 140,6-2 10,9 3-44,11-3-49,8-1 3,5-7-15,4-2-22,0-2-17,-7-1-8,-4-2-7,-4 2-43,0-2-182,80-38-400</inkml:trace>
  <inkml:trace contextRef="#ctx0" brushRef="#br0" timeOffset="62754.589">8401 7038 744,'-15'3'99,"0"6"-99,-4 1-155,6 20-137</inkml:trace>
  <inkml:trace contextRef="#ctx0" brushRef="#br0" timeOffset="63223.616">8623 6824 1118,'-9'-6'233,"0"4"-94,-12 0-101,-1 8-28,-2 13-9,-3 11 5,0 9 9,12 16-5,8 7-4,14 5 6,8 2 5,11-2-2,2-5-2,5-13-1,1-8-6,3-10 11,2-14 17,5-7-11,6-23 8,6-11-2,11-23-14,-3-15-6,1-14 7,-7-8-1,-13-3-15,-12 5 0,-21 6 14,-16 11-4,-13 12 4,-14 4-13,-9 12 11,-14 4-6,-6 13-5,-2 9 8,-4 12 3,5 9-1,-2 13-11,5 8 1,4 5 0,5 7-1,13-1-22,8 3-144,10 4-88,12 66-241</inkml:trace>
  <inkml:trace contextRef="#ctx0" brushRef="#br0" timeOffset="63442.628">8787 7040 1162,'7'10'133,"4"-1"-88,4 9 20,4 7 14,0-1-13,-2 3-7,6-1 7,1-4-17,3 3-22,3 0-9,-4-2-7,-1-5-11,-5 2-24,-4-6-50,-4 3-86,-5-3-164,-17 24-149</inkml:trace>
  <inkml:trace contextRef="#ctx0" brushRef="#br0" timeOffset="63763.647">8060 7790 1169,'0'-4'271,"0"3"-80,6-7-191,13-2 45,14-2 7,22-11 50,59-15-3,40 1-33,10 16-12,-67 20-25,-9 5-10,9-4 2,4 2-4,4 1-10,-1 0 2,-9 0-7,-58-3 4,-4 4-6,-7-4-22,29 0-31,-19 1-82,-11-1-4,-14 2-149,-12 2-181,-60 5 161</inkml:trace>
  <inkml:trace contextRef="#ctx0" brushRef="#br0" timeOffset="64740.702">8602 8046 1090,'0'-1'215,"0"1"-122,0-3-53,0 6 46,-1-3 32,-1 0-61,2 1-57,0 3-27,-3 7 9,-1 12 18,1 11 0,-3 15 6,-2 9 3,2 4 11,-3 5-11,5-6 1,2-6 1,4 4-5,2-9 4,2-7-4,3-9-5,5-11 1,2-8 10,3-3-3,5-6 7,1-6 17,5-7-4,2-11-1,1-8-8,-1-3-5,4-10-2,0-7-1,2-7-6,0-3-5,-1-5 1,1-2-2,-2-4-15,-5 0-8,-1 2-10,-9 4 12,-8 12 12,-11 5 0,-7 11 2,-5 1 7,-4 3 0,4 9 0,1 3 1,4 12 19,0 2-7,5 3-12,0 0-1,0 0-7,0 0 7,0 3-8,4-3 2,-4 4-1,0-1 5,1 4-11,-1 3 11,0-3-4,-1 0 5,1-3 1,0 0 0,0 6 0,0-1-2,0 9 2,0 2 0,1 2 1,-1 1-1,2-3 1,-2-5 0,0 1 0,-2 1-1,2-1 0,0 4 0,-1 2 0,1 1 2,0 2 4,-4 5 1,4-1-5,4 1 4,-3 1 0,1-3 1,0-1-6,-2-4 6,0-1-5,0 1-1,-4-3 8,3-1-1,-3-4-8,2 0 1,-1-3 1,3 3-2,-1 1 2,1-2-2,0 2 6,-2-3-5,2-3-1,0-5 2,0-2-1,0 1 8,-3-4 2,3-4 5,0 4-4,0-3 17,0-1-5,-3-3-14,0-7-10,-1 1-49,0-10-69,3-3-173,8-48-560</inkml:trace>
  <inkml:trace contextRef="#ctx0" brushRef="#br0" timeOffset="65701.757">9957 7457 901,'-6'-6'230,"2"5"-77,-6-4-17,7 1-26,2 4 4,-2-2-23,6 2-29,-2 0-26,2 2-36,7 0 11,8 1 25,10 1 21,12-3-20,5 2-5,8-3-11,7-3-5,4-1-1,0 2-6,2-2-8,-5 1 5,-5-3-4,-12 2-2,-7 4-65,-17 3-26,-4 4-53,-8-2-65,-2 2-173,-33 17-168</inkml:trace>
  <inkml:trace contextRef="#ctx0" brushRef="#br0" timeOffset="65992.774">9893 8155 1265,'0'-8'203,"4"3"-95,9-8-77,7-1-10,11-2 0,12-6 36,4 5 30,2 2-19,0 5-19,-4 3-14,-6 8-8,2 8-14,-4-2-1,3 2-10,-1 4 4,-1 0-6,-4 1-6,-4 0-42,-6 0-21,0-1-65,-6-4-181,15 4-234</inkml:trace>
  <inkml:trace contextRef="#ctx0" brushRef="#br0" timeOffset="66581.808">11747 6502 1071,'0'-2'139,"0"2"-139,0-1-6,0-2-105,0 3 78,0 0 33,0 0 1,0 0 16,0 0-11,0 3-6,0-3 9,0 0 8,-1 0 26,1 0-5,1 0-38,-1-3 0,7 9-22,-1-3 21,5 7-110,11 22-192</inkml:trace>
  <inkml:trace contextRef="#ctx0" brushRef="#br0" timeOffset="67233.845">11757 6724 905,'-10'0'187,"3"0"-130,-13 1-27,-4 8-9,-4 3 3,-2 5 0,4 6-10,5 5-4,4 8 1,4 6-4,6 6 8,2 4 2,6 1-7,5-2 4,0-6-1,4-1-4,-4-11-3,4-2 15,10-3 12,1-9-9,12-3 21,9-13-1,13-13-4,5-15-5,1-8-19,-3-15 5,-8-6 5,-5-6-11,-9-3 4,-10 0-18,-11 0 0,-12 7 16,-6 3 1,-14 9 4,-7 2 1,-10 4-13,-9 6-8,-4 7 10,-6 3-5,-2 8-6,-3 7-1,2 11-1,-2 9 0,1 8 1,-2 8 6,8 4-6,12 9-28,15 0-166,14 10-86,35 67-191</inkml:trace>
  <inkml:trace contextRef="#ctx0" brushRef="#br0" timeOffset="67462.858">11817 6977 572,'0'-3'770,"2"3"-648,8 3-107,6 5-6,10 6 19,8 1 32,3 7-12,-4 1-12,-2 2-9,-2-3-3,-9 2-10,-4-1-13,-6-5-1,-5 3-2,-4-1-44,-2-1-68,-2 3-125,5 27-131</inkml:trace>
  <inkml:trace contextRef="#ctx0" brushRef="#br0" timeOffset="67670.87">12493 7085 1032,'0'1'342,"0"2"-295,-3 7-46,3 3-1,0 9 19,0 4 20,0 4-4,-3 5-5,-1-3-8,4 1-10,0-5-12,0-1-43,7-5-179,19 19-141</inkml:trace>
  <inkml:trace contextRef="#ctx0" brushRef="#br0" timeOffset="67881.882">12844 6896 1379,'5'-1'177,"3"1"-126,16-4-38,8-3 13,15 0 8,8-3-4,8-2-12,1 3-7,-3 1-10,-4 4-1,-11 4-50,-9 4-132,-13 4-185,-13 6-330</inkml:trace>
  <inkml:trace contextRef="#ctx0" brushRef="#br0" timeOffset="68098.895">13220 6601 1025,'-3'11'209,"-2"8"-191,-5 20-8,-1 11-2,1 10 20,2 3 11,2 0 0,1 5-12,3 2-4,2 4-11,-2-2-12,4-5-68,5-4-188,28 42-94</inkml:trace>
  <inkml:trace contextRef="#ctx0" brushRef="#br0" timeOffset="68524.919">13879 6734 934,'-7'13'87,"-1"11"-67,-5 17-11,-2 14 15,4 9 31,5 7 38,2 4-25,7 1-35,0-11 10,6-9-16,6-18-4,-2-11 4,-1-16 33,8-8 40,6-15-11,13-17-44,19-26-31,6-16-14,5-15-29,0-8-13,-12 0-3,-14 6 17,-16 10 13,-14 12 15,-14 12 13,-13 8 22,-11 10 44,-13 4-28,-11 12-19,-13 9-31,-1 9 15,3 12 2,13 6-10,12 10-8,7 10 0,-1 5 1,0 8-1,2 6-111,-2 4-119,-24 84-220</inkml:trace>
  <inkml:trace contextRef="#ctx0" brushRef="#br0" timeOffset="68757.9319">14030 6846 1396,'0'1'192,"3"3"-192,0 8-12,1 2-12,5 9 24,2 8 19,2 5 16,1 7-13,2 2-14,-1-4 2,0-2 2,-3-3-10,-4-3 8,-3-7-10,-5-3-35,-1 3-106,-4-7-80,-8 11-229</inkml:trace>
  <inkml:trace contextRef="#ctx0" brushRef="#br0" timeOffset="69078.951">14564 6944 1013,'3'1'165,"4"4"-138,4 2-3,-1 3 20,1 8-20,-2-1-2,-3 3-10,-2 8-3,-4-4 0,-6 6 0,-7 1-7,-8 4 16,-3-4 0,0 2-8,3-7-1,11-3-9,5-8 2,10-1-1,11 0 13,8-1 17,13-2-11,10-4-1,5-3-19,3-2-1,-3 2-56,-11-4-51,-6-4-72,-12 2-21,-4-13-267</inkml:trace>
  <inkml:trace contextRef="#ctx0" brushRef="#br0" timeOffset="69651.9829">11355 7979 947,'-2'-2'204,"2"0"-90,0-2-66,0 4-21,2 0 4,4 0-11,6 2-11,16 4 13,18 1 5,14 5 2,71 5 4,76-12 3,83-23 30,-39-11 24,23-5-11,8-1-22,6 8-31,-36 11-11,-17 14-6,-40 4-9,-25 14 0,-21-3 0,-28-3-7,-27 6-8,-63-2-17,-5-5-56,-2-3 59,19 3-13,-13-9-78,-9-5-39,-8-40-166</inkml:trace>
  <inkml:trace contextRef="#ctx0" brushRef="#br0" timeOffset="70576.0359">12465 8257 1069,'0'-2'218,"0"2"-124,0-6-74,0 8-20,0 2-11,0 2 7,3 6 4,2 14 27,2 10-2,-4 6-2,4 7-5,-3 8-17,-2-2 0,1 0 10,-2-1-10,3-5 6,1-4 4,-1-9-6,7-1-4,0-8 4,1 0 9,4 0 2,3-2-5,4-3 53,6-3-2,5-8-8,3 2-11,2-7-10,-4 0-10,0-5 2,-4-2-2,-3-3-10,-11-3 4,-2 0-2,-3-5 9,0-5 15,0-13-15,4-4-11,-1-12-5,3-8-1,3-2-5,0-1-1,-2 4 5,1 8 0,-3 6-6,-5 10 1,-3 7-1,-3 2-4,-3 1 3,-1 1 1,-4-2 0,2-2 4,-4-5 7,2 2-11,-2-5 6,1 5 0,0 3-6,1 3 1,0 3 0,1 6-1,1 6 2,-1 0-2,-1 2 0,2 2-9,0-1 9,0-2 1,-3 1 1,2-8 4,1 3-6,0-5-1,-2 2 0,4 5 1,-2 2 0,0 3-12,0 0-44,0 3-68,-2 4-64,-1 9-40,-14 57-351</inkml:trace>
  <inkml:trace contextRef="#ctx0" brushRef="#br0" timeOffset="70868.053">13402 8746 1521,'0'0'120,"0"3"-120,0-3-62,0 2 38,0 4 11,2 6 13,-1 5 39,0 12 0,3 3 6,-4 8 13,0 5-28,-2-6-9,-2 0-6,0-5 3,-2-1-16,0-4 19,0-5-20,-4-3 18,4-9-19,3-5-72,1-6-67,7-40-106</inkml:trace>
  <inkml:trace contextRef="#ctx0" brushRef="#br0" timeOffset="73067.179">15042 7685 828,'-5'-8'147,"2"2"13,-8-2-44,5 2-35,-1 3 39,3-1 1,2 4-26,2 0-58,-3 4-32,6-1-5,-3 3-10,4 2 10,8 8 6,5 1 15,8 1 48,11-2 8,10-3-26,2-5-20,3-4-2,-2 0-16,-4-4-5,2 0-2,-2 0-6,-4 3-9,-4 4-44,-6-1-79,-10 0-10,-5 4-43,-7 2-25,-7 6-42,-56 42-78</inkml:trace>
  <inkml:trace contextRef="#ctx0" brushRef="#br0" timeOffset="73353.195">14728 8415 1375,'9'-5'185,"4"-3"-139,20-7-11,18-5 20,12-6 59,4 7 11,0 5-29,-3 6-44,0 7-10,0 2-9,3 4-12,-7 1-9,0 5 0,-5-1-12,-4-2 0,-2 3-1,-6-3-25,-8 0-44,-7-4-80,-11 2-69,-4-3-305,-21-28-377</inkml:trace>
  <inkml:trace contextRef="#ctx0" brushRef="#br0" timeOffset="74185.2429">16407 7826 1003,'-4'-8'225,"1"5"3,-4-12-93,1 5-20,-3 0-11,-1-3-28,-1 1-8,-1 4-31,-6 2-22,-1 9-15,-14 9-1,-4 15 1,-3 12-1,1 10-1,3 10 1,3 4 1,6 1 0,-3 4-2,5 7 2,1 5 1,3-1 1,4-6-1,10-6-1,3-10-2,8-3 2,2-8-1,3-4 0,4-5-1,1-9-7,1-7 9,3-6 3,1-8 15,4-3 32,2-5-8,8-7-3,5-6-9,3 0-14,-4-4-14,-5 5 5,-8 0-7,-5 8 0,-6-3-52,-5 4-128,1 4-165,13-2-270</inkml:trace>
  <inkml:trace contextRef="#ctx0" brushRef="#br0" timeOffset="74485.26">16599 8615 1561,'0'0'219,"0"-3"-182,0 3-37,0 3-13,0-2 7,0 5 4,3 6 2,1 11 29,6 14 17,-3 7-11,-1-2-17,-5-2-8,1 3 2,-5-4 0,0 1-5,0 2-6,-3-1 10,2-3-4,-1-7-7,5-3 0,3-14-78,4-9-58,7-8-199,72-75-13</inkml:trace>
  <inkml:trace contextRef="#ctx0" brushRef="#br0" timeOffset="74721.273">17018 8455 1501,'0'-1'251,"1"-2"-232,4-1-19,7 6 0,14-2 8,17 0 58,18-5 16,54-3-38,12 6-20,-90 6-12,-7-2-5,30 5-7,-16 1-58,-13 0-26,-8-1 0,-10-6-137,-4-1-239,-23-37-9</inkml:trace>
  <inkml:trace contextRef="#ctx0" brushRef="#br0" timeOffset="74959.287">17405 8053 1428,'-3'7'178,"3"10"-178,-3 14-7,-4 18 7,-3 19 36,0 7 45,0 12-35,-2 3-1,4 3-3,0 0-25,1-2-5,-2-4-6,0-3-3,3-9-3,3-4-92,6-4-65,9-15-59,54-24-428</inkml:trace>
  <inkml:trace contextRef="#ctx0" brushRef="#br0" timeOffset="75210.301">18064 8525 1801,'4'0'63,"13"0"-63,16-3 0,19-3 11,12 1 46,5-4-17,-5 6-1,-3 4-21,-7 4-18,-4 5-2,-11-3 1,-4 3-37,-9-4-34,-8-3-69,-9 0-135,3-29-93</inkml:trace>
  <inkml:trace contextRef="#ctx0" brushRef="#br0" timeOffset="75830.337">18655 8634 354,'-2'-6'822,"4"0"-600,-2-16-82,-2-3 7,1-5 16,-5-3-38,-3 4-26,-5 1-41,-5 3-31,-7 5-15,-6 4-11,-8 11 0,-5 6 0,0 9 0,3 12 8,-1 3-9,1 7 2,2 4-1,-3 4 1,5 3-1,4 0 0,4 2 0,8 1-1,1 5 1,6 5-1,3 4 1,-1 4-1,7-2-8,6-2 7,4-11 1,4-4 0,10-12 10,2-7-3,9-4 20,6-7-21,8-10 3,8-5 17,2-5-22,4-10-4,-7 3-70,-5-2-125,-8 10-292,14 4-430</inkml:trace>
  <inkml:trace contextRef="#ctx0" brushRef="#br0" timeOffset="76197.358">18804 9084 1662,'12'-7'183,"6"7"-157,13-7-16,6 7-9,-1 1 14,-4 12 9,-7 3 2,-1 6-17,-8 7-9,-5 1-6,-7 4 6,-9 4 0,-7 2 6,-8 6 2,-4-2 2,-5-2-8,4-2 5,2-10-1,10-11-6,5-8 0,5-4 0,3-7 1,3 0 1,1 0 2,6 0-2,13 6 49,8-5 12,11 0-33,7 1-18,0-4-12,-10 6-6,-7 0-123,-10-1 48,-9 6-89,-10-8-374,-39-14-260</inkml:trace>
  <inkml:trace contextRef="#ctx0" brushRef="#br0" timeOffset="107644.156">19167 12560 805,'-2'-1'280,"2"1"-128,-2 0-124,1 1-22,1-1 12,-1 1 44,1-2 17,1 1 2,-1-1-12,1 1-34,-1 0-35,2 0-8,3 2-151,5 11 15,36 35-207</inkml:trace>
  <inkml:trace contextRef="#ctx0" brushRef="#br0" timeOffset="108403.2">19046 12600 1083,'-6'-10'173,"1"3"-83,-4-9-2,5 13-8,2 0-19,2 2 23,0 1-1,2-1-20,-1-2-44,1 3-19,1-1-3,-2-2-19,3 2 11,0-2-4,9-7 15,8-2 44,11-7-14,9-1-9,-1-3-6,2 3 1,0 2-10,-6 10-5,-6 0-1,-5 8 1,-5 1-1,0 7-2,-4-2 2,0 1 0,-4-1 0,1-2 0,-3 5 9,0-5-7,-3 0 5,-3-3-6,-2-1-1,-2 0 0,0 0-17,-2 3-17,2-3-46,-3 1-25,-1-1-45,0 0-82,-13-6-248</inkml:trace>
  <inkml:trace contextRef="#ctx0" brushRef="#br0" timeOffset="109415.258">19887 11987 821,'-3'0'204,"-2"0"-93,1-4-86,0 4-13,-1 4 6,-1 2-18,-7 1 6,2 5-6,-5 8 2,0 7 0,-5 13-1,0 3 10,0 9-5,-2 0-4,7 2 4,0 4-6,4-5 0,3 6 2,5-1 4,1-3 0,10-10 1,0-8-7,7-8-9,2-3 9,5-1 15,6-5 2,3-4-16,1 0 20,-2-10 1,0-4-4,-1-4 3,-4-7 23,0 2 10,-4-5 1,-2-2-2,-3-1 5,1-7-22,1-5 3,0-14 2,2-10-22,-2-16-10,-1-4-8,-2-2 8,-5 1-8,-5 2 7,-2 15-8,-8 6 0,0 13 0,-6 11 8,-3 8 13,0-1 12,-6 8-14,2-4 7,-7 5-10,4-1-8,1 5-8,5-2 0,-1 7 6,5-3-6,-1 6-13,-2 0 13,-5 6-1,4 2-29,-8 5-8,4 4 11,0 0 15,6-2-7,1-3 4,7-5-8,3-5-8,1-1 2,2 0 2,0-4-21,2 0 20,0 0 4,-1 0 1,1-4-13,-1 4-1,1-3-46,2 3-49,1-1-3,2-4 29,19-21-211</inkml:trace>
  <inkml:trace contextRef="#ctx0" brushRef="#br0" timeOffset="109933.287">19327 12165 1029,'-4'-4'175,"3"4"-31,-3-6-93,4 9-48,2 0-3,1 1-34,4 8 34,5 15 0,6 11 1,2 13 7,1 4-7,-2 4 7,1 0 4,-6 0-12,-3-3 0,0-6 0,-4 6 1,-3-7-1,2-2-48,2 2-114,6-7-110,42 26-85</inkml:trace>
  <inkml:trace contextRef="#ctx0" brushRef="#br0" timeOffset="110241.305">19951 12332 1190,'0'-6'228,"0"5"-138,-1-3-90,2 4-10,-1 4-1,3 3-7,5 3 18,3 9 17,6 7 1,2 6-5,0 1-7,3 5-4,0 2 10,-2 0 1,3-1-5,0-6 2,-3-5-1,-3-11-7,-5 0-2,1-8-47,-4-2-107,-2 9-193</inkml:trace>
  <inkml:trace contextRef="#ctx0" brushRef="#br0" timeOffset="110409.315">20580 12489 1260,'-4'-2'123,"4"5"-123,14 23-611</inkml:trace>
  <inkml:trace contextRef="#ctx0" brushRef="#br0" timeOffset="111167.358">21003 12209 985,'-3'-3'249,"2"3"-115,-2 0-91,3 0-26,3-2-5,-2 2-12,5 0-20,6 0 20,9 2 19,6 1-8,4-2 1,-1-1 4,-8 0-10,-5 0-5,-8 0 0,-3 0 6,-3 0 5,-2 0-1,2-1-5,3-2 7,2 0 2,5-1-9,-4 2-6,-1-1 2,-1-1 1,-4 4-3,-2 0 9,-1 0-7,0 0-1,-1 4-1,-1-4-38,-1 1-83,0 1-37,8-12-155</inkml:trace>
  <inkml:trace contextRef="#ctx0" brushRef="#br0" timeOffset="111892.399">21487 11897 819,'0'3'157,"-2"-3"-98,-3 3-29,-3 3-24,0 0-5,-3 4 6,3-1-5,0 2-1,4 0 5,-2 0-5,1 5 14,-2 1-14,1 2 14,1 4 12,-2 6-18,0 3 3,0 7-11,3-1 16,-2 7-17,3 0 2,2 1-2,1-3 10,1-5-10,4-3-8,2-12-6,-1-4-7,4-4 21,-1-7 23,8-8-22,1-3 37,9-11 35,1-14-20,2-5-5,-2-6-17,-6-1 2,-2-1-9,-5 3-7,-5 2-4,-4-2 13,-1 5 7,-5-1-15,-5 1-8,-1-4-1,-1 3 5,-5 1-8,0 2-6,-4 4 0,1 5 0,-1 6 24,2 0-10,-1 8-14,-3 4-1,6 1-10,-3 6-1,2 3-63,-1 8-84,2 7-22,1 7-64,-11 66-103</inkml:trace>
  <inkml:trace contextRef="#ctx0" brushRef="#br0" timeOffset="112126.4129">21583 12194 863,'0'1'217,"-2"-1"-212,2 2 8,-1 0 31,0-1 40,-1 2-20,2-2-40,0 5-7,2 4 11,-1 5 11,0 1-19,3 6-2,2 0-6,1 2-12,4 5-8,1 6-184,25 33-305</inkml:trace>
  <inkml:trace contextRef="#ctx0" brushRef="#br0" timeOffset="112728.4469">23110 13259 843,'0'0'0,"4"2"-30,-1 6-234,3 4 54,24 8 17</inkml:trace>
  <inkml:trace contextRef="#ctx0" brushRef="#br0" timeOffset="113476.49">22897 12181 672,'0'-1'162,"2"1"-65,-2-4-84,0 4-12,0 0-1,0 0 48,3 0 7,-3 0 2,0-3 32,0 3 35,0 0 5,0 0-13,-3 0-32,3 0-30,3 0-26,-6 0-28,12 0-10,2 0 2,11 0-13,8 0 18,6 0-57,-2 4-36,-1 2-7,-8-2-101,1 4-42,9-16-313</inkml:trace>
  <inkml:trace contextRef="#ctx0" brushRef="#br0" timeOffset="113974.519">22680 12209 885,'-4'-6'206,"4"3"-55,-2-2-115,5 5-36,11 0 0,9 0 3,13 0 56,11 0-5,2-1-17,-3 1-8,-4 0-29,-9 1 7,-8 1-5,-7 0 13,-3-1-14,-3-1-1,1 3 0,-6-2-15,1 1-30,1-2-34,0 0-122,-2 0-9,2-6-245,-1-30 140</inkml:trace>
  <inkml:trace contextRef="#ctx0" brushRef="#br0" timeOffset="114244.534">22997 11915 689,'-2'1'200,"2"2"-157,-2 3-42,1 4-1,-3 9 1,-1 7 23,2 8 1,0 6-2,0 7-23,-2 0 8,1 2-2,-5-2-5,0 0 13,0-3-14,3-6-9,0-4-40,6-5-58,6-10-86,36-8-103</inkml:trace>
  <inkml:trace contextRef="#ctx0" brushRef="#br0" timeOffset="114739.562">23311 11987 775,'-6'-7'153,"0"2"32,-4-9-40,4 9-14,1 1-7,3 4-40,4 0-52,-4 2-32,4 0-23,0 7-28,-2 13 39,0 7 12,-4 13 1,-2 6 5,-5 7-5,0 0 5,1 2-5,1 2-1,5-4 0,4 0 0,1-3 0,5-1 0,4-9 0,0-9-1,3-11-25,2-12-16,4-10 32,2-14 10,8-15 42,2-16-17,0-12-13,-5-1-7,-3-4-5,-9 0 0,-8 1 1,-6 0 5,-3 3-6,-8 0-8,-2 7-17,-7 5 25,0 5 1,-2 8 10,2 7 8,2 11-17,4 4 5,5 7-7,-2 7-29,2 4-18,-6 10-73,0 5-99,-3 11-13,-24 47-362</inkml:trace>
  <inkml:trace contextRef="#ctx0" brushRef="#br0" timeOffset="114973.576">23371 12204 731,'0'2'230,"0"-2"-167,0 3-57,0 0 13,2 3 19,2 11 59,2 9-29,8 8-8,2 7-15,4 0-17,1 2-11,-4-11-7,-1-3 1,-2-10-11,-5-3-36,-2 0-174,-11 4-335</inkml:trace>
  <inkml:trace contextRef="#ctx0" brushRef="#br0" timeOffset="115602.612">24176 12203 1090,'-1'-4'225,"1"4"-84,-2-4-88,2 4-41,0 0 1,0 0-2,3 0-11,2 2-30,4 0 30,7 2 18,5 2 1,-1-3-18,2 1 4,-4-2-4,-3 0 11,-5-2 5,2 1-16,-4-1 1,6 4 4,0-3-5,1 1 14,0 2-13,-2-4-2,-1 4-41,0 0-28,-3 2-76,-2-1-158,-14-4-466</inkml:trace>
  <inkml:trace contextRef="#ctx0" brushRef="#br0" timeOffset="116780.679">24900 12099 588,'-7'2'78,"3"0"-53,-4 4-19,-1-3 6,0 1 45,0 2 3,1-3-33,2 4-9,1-1-7,0 2-5,2 1 6,0 3-5,2-2 1,1 7-1,-2-7 2,2 2 2,-2-2-5,2-1-5,-1-4 8,1 1 2,-3-1-10,-2 9 35,-2 1-3,1 2-10,0 2-8,1 0-5,1 1-10,0 0 7,1 2-6,1 0-1,1-3 13,1-2-4,-2-2-8,2-2 5,0-2 3,0 2 6,0 0-8,0 1 13,0 1-7,3 0-5,2 4-8,1-1 20,2 3-13,6-1-7,-1-4 1,3 0 9,2-7-10,-1-5-4,0 0 4,3-5 36,4-2-11,-3-5 25,4-6-23,-4 1 19,1-8-14,-2-5-14,3-14-2,-1-6-15,1-10 2,-3-4 7,0-5-7,-4 0-3,-1 8 0,-3 6-15,-6 10 14,-3 14-13,-4 9 14,-1 4 3,-3 5 8,-2 2 26,-3-4-5,-1 3-22,1 0-8,-6 2 7,8 2-8,-3 2 4,0 2-5,1 0-1,-3 0-17,4 0 17,-1 0-5,-4 2 0,2-4-7,0 2 13,-2-1 0,4-2 0,3 2 1,1 0 0,2-3 0,1 4-1,0-3 0,-1 3-1,4 0-8,0 3-57,-4 2-121,1 4 110,-3 7-37,-5 10-82,-21 53-185</inkml:trace>
  <inkml:trace contextRef="#ctx0" brushRef="#br0" timeOffset="117053.695">25072 12434 826,'-2'0'328,"2"0"-190,-1 0-90,0 2 38,-1 0 5,2-2-41,2 2-46,-1 7-4,5 6-3,1 15 3,6 14 6,4 5-4,1 2-2,1-6 12,-4-12-10,1-3-2,1-1-7,-1-3-83,1 1-169,19 21-496</inkml:trace>
  <inkml:trace contextRef="#ctx0" brushRef="#br0" timeOffset="119589.84">27905 12070 975,'-5'-5'169,"4"5"-37,-8-6-33,7 8-61,-3 7-31,-7 4-6,-14 20 0,-10 18 1,-10 17 7,-2 11-9,1 7 1,5 8-1,9-5 0,13-11 0,12 3-7,9-10 6,8 3-5,9 0-5,9-3 10,6-6-26,6-14 20,1-12 7,1-13 0,3-17 1,2-12 0,6-23 38,4-18-22,8-20 17,2-17-25,-2-7 24,-6-4-32,-9-4 29,5-49-18,-47 94-12,2-49 5,-9 10-5,-12 17 49,-12 14-8,-10 16-1,-6 11-17,-13 11-14,-2 12-8,-9 7 5,1 9-5,2 7-1,8 4 1,11 4-1,9-3 0,11 7-14,3 0-95,8 5-77,3 7-51,5 3-11,12 50-127</inkml:trace>
  <inkml:trace contextRef="#ctx0" brushRef="#br0" timeOffset="119905.858">28033 12626 235,'5'8'116,"0"0"-17,3 11 54,5 3-75,0 4-24,-3 0 40,3-2-5,1 4-7,-1-2 19,1 3-11,2 0-5,-1 3-22,-2 3-15,5 2-13,-4 3-16,2 3-4,-1-8-4,-1 0-2,-6-4-2,1-7-1,-2-4-5,0-7 5,-4-1-6,0-5-21,1 0-162,-14-1-161</inkml:trace>
  <inkml:trace contextRef="#ctx0" brushRef="#br0" timeOffset="120431.888">28857 12511 1206,'-2'-4'228,"1"3"-93,-4-1-86,5 2-31,2 0-4,1-1-14,7-2-21,14 0 21,15-5 61,15-6-10,10-2-22,-5-3-4,-5 4-23,-9 0 23,-5 8-16,-8 1-9,0 6-1,-2 0-86,-1 6-21,-2-2-48,-4 7-66,-4-3-23,-2 29-107</inkml:trace>
  <inkml:trace contextRef="#ctx0" brushRef="#br0" timeOffset="120805.909">28840 13097 135,'-4'0'1031,"2"0"-788,-2 0-179,5 0-52,2 0-11,-1 0-1,10-4 1,17 0 48,21-11 64,65-19-50,30-13-21,-105 31-17,-3 4-5,32-13-8,-14 5-2,-11 6 2,-16 3-12,-3 3-54,-4-2-108,-2 4-174,27-34-343</inkml:trace>
  <inkml:trace contextRef="#ctx0" brushRef="#br0" timeOffset="121346.9399">30053 12167 1050,'-9'-6'210,"5"3"-149,-10-4-40,7 7-19,-2 7-2,-4 6-2,3 6 1,-6 12-1,0 17 1,1 9 1,0 11 0,2 12 0,4 1 0,4-5 0,2-1 0,5-10-1,5-8 1,2-9-15,9-8 15,-1-8 5,2-7 1,4-11-5,2-12 43,4-8 8,5-8 11,6-11-10,0-6 8,-3-9-23,-3-2-17,-8-6-6,-5 7 15,-7-7 9,-6-1-14,-3-6-25,-5-3-2,-4 0 1,-3 3-8,-5-1 3,-5 3-30,-2 1-9,-3 0-29,2 13 64,-3 7 10,2 9 14,-1 14-14,-2 7-15,-3 7 1,-5 11-23,0 8-38,-2 7-51,2 8-83,6 3-40,-17 51-439</inkml:trace>
  <inkml:trace contextRef="#ctx0" brushRef="#br0" timeOffset="121639.957">30092 12634 507,'-1'4'336,"2"-4"-249,2 10-86,2-2 59,5 6 12,-1-1 42,8 9-3,2-1-28,2 7-29,5-2-24,-6 3-3,2-3-20,-4-6 7,-3 2 1,-4-2-9,-4-3 0,-3-5-5,-2 0 11,-4-2-11,-2 3 5,-5-1-6,-3 4-124,-22 20-443</inkml:trace>
  <inkml:trace contextRef="#ctx0" brushRef="#br0" timeOffset="122437.003">30641 12697 1076,'-1'0'266,"1"0"-164,0 0-86,0 0-4,-2 4-1,2-4 8,0 4-17,2 7-2,-1 11 8,1 13 11,-2 8 7,-2 8-8,1-2 1,-3 0-5,1-8-7,0-2-6,-1-3-1,3-7-23,1-1-152,19 1-317</inkml:trace>
  <inkml:trace contextRef="#ctx0" brushRef="#br0" timeOffset="123148.043">31069 12460 990,'0'-2'200,"0"-1"-89,0-4-90,0 7-20,0 0 41,0-4 69,4 4-24,-4 0-34,2-2-19,0 2-29,7-4 5,12-2 29,18-6 6,22-4-10,58-13-25,28 5 2,-6-13-6,-103 27-12,-8 3 5,-11 3-19,23-6-73,-19 14-126,-13 4-136,-41 32-146</inkml:trace>
  <inkml:trace contextRef="#ctx0" brushRef="#br0" timeOffset="123422.059">31279 13044 1237,'3'-2'276,"4"-2"-220,6-2-38,7-1 36,9-4 6,6 0-18,5 1-12,8 0-17,2 2-11,3 3-2,4-3-105,-1 4-201,84-29-338</inkml:trace>
  <inkml:trace contextRef="#ctx0" brushRef="#br0" timeOffset="123869.084">32374 12270 1204,'0'0'196,"-2"3"-196,-1 4-24,0 8 14,-5 11 10,-5 16 17,-7 17 22,-2 22-4,-6 6-4,2 6-11,7-5-7,9-11-4,10-3-7,10-9-1,9-12 6,7-8-7,4-14 0,-2-9 10,5-15-2,0-14 64,2-16-3,4-18-5,3-14-28,0-18-27,1-9 6,2-9-15,-2-11-3,-1-4 3,-9 8 13,-8 14-13,-15 13-38,-8 18 38,-8 10 56,-7 8-20,-8 9 6,-9 7-27,-18 5-15,-15 11 0,-58 16-56,81 3-59,-40 16-89,23 13-125,-1 89-136</inkml:trace>
  <inkml:trace contextRef="#ctx0" brushRef="#br0" timeOffset="124105.098">32448 12697 1024,'4'9'76,"2"4"-55,0 4 21,7 6 29,-5-1-4,1 0-5,-1-1-14,3 1-11,0 5-14,1 0-10,3-1 2,0-1-3,3-1-12,-2-2-19,0-4-191,30 22-42</inkml:trace>
  <inkml:trace contextRef="#ctx0" brushRef="#br0" timeOffset="124464.118">33039 12895 1214,'4'4'201,"-1"-3"-174,4 3-9,5 1 0,-3 0 21,1 1-12,1 0-4,3 6-23,-2-1-2,0 6 1,-6 0-18,-3 6 4,-7 6 0,-9 2 7,-6 7-23,-7 3-8,3-1 1,9-6 14,0-5 18,10-12 5,4-1-5,2-10 5,3-2-26,2 2 27,3-6 9,9 0 25,4 0 8,11 0-31,2 0-11,9 0-29,1 0-179,46 4-347</inkml:trace>
  <inkml:trace contextRef="#ctx0" brushRef="#br0" timeOffset="126416.23">27469 14359 899,'0'-15'155,"-1"7"-11,-1-12-8,2 11-40,0 6 5,-1 3-4,-1 0-25,2 3-33,0-3-34,-1 3-5,-1 0-20,1-2-4,-1 1 0,2 4 5,2 7 19,-1 4 12,2 14 0,0 7 7,0 7-19,2 11 6,-2 8-5,0 8 7,0 6 7,4 0-14,-1 1 7,5-10-7,2-9 0,0-12-1,-1-4 0,2-13-1,-2-8 1,1-2-9,-1-9 3,4 0-1,-1-9 7,9-3 0,3-5 6,6-9 14,4-3 2,-5-5 13,0-2-13,-6 0-5,-2 5 14,-7-4 2,-6 3-6,1 1 14,-2-6-31,-5-3-2,2-4 14,-2-5-16,-1-9 0,-2-6-4,-1-5 7,4-2 0,-3 4 0,2 7-9,-2 6 0,-1 10 0,-1 9-1,0 1-15,-1 9 16,-1-3 6,0 3-4,0-1-2,1-1 0,0 2 10,-1-3-1,-2 7-3,4-1-5,-2 3 0,2 6 0,2-1-1,-2 2 0,0 0-1,0 0-18,0-2-37,0 2 22,1 0 8,-1 0-4,0 0-70,0 0-77,3 2-285,13 4-216</inkml:trace>
  <inkml:trace contextRef="#ctx0" brushRef="#br0" timeOffset="126707.247">28336 14742 1391,'-1'0'282,"1"0"-162,0 0-63,1 0 41,2-4 2,5-6-35,8-4-37,5-3-26,6 0 8,5 6-2,6 2-7,8 1 0,9 2-1,3 2 0,-3 0-8,-2 4-50,-7 0-76,-6 4-29,-4-4-50,-6 3-144,0-10-175</inkml:trace>
  <inkml:trace contextRef="#ctx0" brushRef="#br0" timeOffset="126973.2619">28479 15138 1064,'0'2'324,"0"-2"-233,2 1-86,-2-1-5,9 4-12,5-3 12,10 5 84,20-6-23,9 0-31,7-7-7,7-2-11,-2 2-12,-2-2-7,-1 4-256,-6-3-110,41-22-413</inkml:trace>
  <inkml:trace contextRef="#ctx0" brushRef="#br0" timeOffset="128292.337">29385 14383 968,'-11'-13'546,"5"5"-417,-5-10-60,6 12-24,4 6-9,1 0-14,1 0-22,1 2-13,2 3-20,4 12 28,-2 10 5,2 13 1,-3 11 10,-2 3-10,-5 5 0,-2 4 5,-2 0-5,0-2 0,2-3 1,1 1 5,3-8-6,3-4-1,-2-7 0,4-9 0,-3-4-1,3-5 1,-2-8 0,-3-7 0,0-5 0,3-2 2,-2-2 8,1 0-10,1-2-58,3 0-26,3 0 58,0 1 26,5-2 1,-1-2-1,-6 1 1,-1 5-1,-2 1 6,-3-3-5,-1 3 5,5-4 2,0-2-7,7-10 0,2 4-1,5-5 1,0 4-1,-1-2 0,-3 4 0,3-2 0,-6-3 0,1 3 0,-3-6 1,-3 2 5,3-8-6,-3-2-14,-1-10-32,0-6-13,3-4 4,5-2 4,-4 8 19,1 7 22,1 9-7,-3 11-5,-5 2 11,1 5 11,-5 3 7,0 3-1,-2-3-6,-2-3 2,-1-3 1,-4-4 4,2-6-6,1 1-1,1 2-3,2 1 3,0 6 0,2 4 1,-1 0 0,0 2-1,1 2 0,-2 0-1,1 1 1,-1-3 1,3 2 0,-2 2 7,2 0-8,2 0-1,-2 0-7,3 0-37,-3 0-69,2-4-54,0 4-3,-1 0 77,-1-1 57,1-2 37,-1-4 9,2-2 8,-2-7-16,0 2 9,0-3-4,0-2-5,2 1 11,-2 2-11,1 2 64,-1 10-25,0 1 31,-1 3-16,1 0-7,-2 3-12,2-3-3,-2 1-12,2-1-12,0 2-9,-1-2-1,1 4-6,0 9 7,0 1 10,1 15 22,1 5-4,1 6 16,0 2-10,-1-1 2,-1 0-3,-1-7 0,0-2-9,-1-6-4,-2 0-2,0-4 3,-1-3 1,2 4-2,-2-1-1,-1-1-7,2 3-6,3 3-4,0-5 9,3 5-10,-1-6 9,3-1-9,-2-4-1,0-3 1,-1-6-1,-2 1 0,0-4 0,0-2 6,0 3-5,0-1 0,0-1-1,0 4 1,1-2 1,1 2-1,-1 2-1,2-4-14,2 0-70,1 2-135,3-4 0,9-6-102</inkml:trace>
  <inkml:trace contextRef="#ctx0" brushRef="#br0" timeOffset="128579.354">29937 14859 551,'0'2'188,"0"2"-155,0 2-24,3 3 75,-2 6 25,-1 4 11,0 5-12,-1 4-39,-2 10 9,-1 2-15,-2 3-7,1 0-22,-1-5-19,5-5-7,1-2-8,3-8-12,4-4-147,3-8-60,28-21 30</inkml:trace>
  <inkml:trace contextRef="#ctx0" brushRef="#br0" timeOffset="128788.366">30325 14590 1265,'0'-4'239,"2"4"-149,4-5-90,2 5 0,12 0 23,3 0 22,8 2-3,5 1-20,7 1-10,1 3-1,-2-1-11,-3-2-20,2-4-146,60-24-310</inkml:trace>
  <inkml:trace contextRef="#ctx0" brushRef="#br0" timeOffset="129045.381">30629 14254 1246,'0'4'151,"0"-1"-151,0 10-63,0 10 29,0 6 34,-3 14 42,0 9 22,0 7-19,-1 6-7,-2 6 1,-2-1-17,4 3 1,1-1-13,10-6-10,5-2-60,9-9-148,55 51-122</inkml:trace>
  <inkml:trace contextRef="#ctx0" brushRef="#br0" timeOffset="129570.411">31444 14338 1347,'-5'-3'206,"4"3"-206,-5-3-71,3 15 10,-1 14 38,-1 15 23,-4 23 2,-2 17 14,-9 68 13,-8 14 1,2 9-17,18-132 1,4-10-8,2-6-5,-2 23-1,8-17-15,2-12 0,8-13 15,6-10 32,14-14 1,9-20-33,8-12-32,-1-14-19,-5-9-40,-6-4-25,-11-5-38,-2-5-37,-6 2 53,-10 4 108,0 15 30,-9 22 189,-8 14 14,3 17-53,-2 7-17,5 7-58,0 7-75,-1 8-3,-7 18 3,-2 15 33,-5 18-5,-2 17 2,1 3-10,2 5 8,3-3-1,6-2-13,2-5-7,4-10 3,7-4-10,0-3-45,6-10-126,0-7-75,19 21-101</inkml:trace>
  <inkml:trace contextRef="#ctx0" brushRef="#br0" timeOffset="129943.4319">32105 15104 1053,'0'0'185,"0"3"-164,0-3-20,2 0-1,5 7 8,3-1 52,12 6 1,5 1-22,3 1-18,-3-5-13,-4 3-7,-3-7 5,-14 0-6,-6 2-53,-6 0-50,-10 8 103,-11 7 46,-12 5-29,2 2-5,10-3-12,16-4-30,15 1 16,9-1 14,6 8 30,7 0-10,2-1 2,3-3 1,1-10 2,-4-1-7,5-9-1,-3-8-17,3-3 0,-4-9-192,45-28-159</inkml:trace>
  <inkml:trace contextRef="#ctx0" brushRef="#br0" timeOffset="131830.54">5022 14185 1454,'-4'-4'194,"-2"4"-98,-5-5-56,-4 6-17,-6 5-16,-7 1-7,-7 4 1,-6 4 8,-4 4-9,-3 5 1,-3 2-1,6 5 1,-5 5-1,9 3 0,4 0-1,3 1 0,11 1 0,2-4 0,8 4-6,1 1 5,5 7-4,6 1 0,2-1 5,5-6 0,7 0-8,0-8 0,5 0-3,6-5-3,5-4-5,0-4 15,6-3 4,3-6-9,3 3 10,1-11 6,2-1-5,0-6 14,-4-1 2,-6-4-16,-3-3 22,-2 2 0,-2 0-22,3 1 16,-4 1-8,4 0 2,0-3-11,2 2-16,-1-6-110,2-2-93,5-10-158,49-60-253</inkml:trace>
  <inkml:trace contextRef="#ctx0" brushRef="#br0" timeOffset="132113.5559">5697 14389 1367,'0'-2'195,"0"2"-177,5-2-9,3-3-9,6 0 6,4 1 4,6 3-4,2-3 3,9 0 11,1 1-2,5-1-8,0 1-2,1-1-7,-1 0 6,0-2-7,-4 3-99,-2-6-204,15-4-327</inkml:trace>
  <inkml:trace contextRef="#ctx0" brushRef="#br0" timeOffset="132340.569">5674 14891 1018,'0'2'326,"1"-2"-319,4 0 4,5 0-11,6 0 22,12-2 47,4-4 14,8 2-5,8-1-23,7 0-22,9-1-12,-1-4-6,-1 5-4,-8 0-11,-9-2-189,51-21-660</inkml:trace>
  <inkml:trace contextRef="#ctx0" brushRef="#br0" timeOffset="132978.605">7134 13606 1251,'-13'12'141,"-1"5"-115,-14 14-26,2 14-8,6 14 2,8 9-12,12 14 5,14 8 12,10 3-8,8-13-15,9-15 1,7-20 23,6-22 10,10-17 1,-3-21 26,2-18-31,-5-24 29,-3-18-13,15-67-4,-54 94-10,9-55-1,-17 3 5,-15 12-10,-12 7-2,-12 15 82,-8 21-13,-3 18 5,-7 13-49,-13 24-11,-48 32-7,-21 43-1,94-51-6,7-3 0,-27 34-46,22-8-151,16-12-100,27 35-37</inkml:trace>
  <inkml:trace contextRef="#ctx0" brushRef="#br0" timeOffset="133196.618">7306 13797 674,'0'0'829,"2"3"-719,13 4-110,4 6 0,9 5 9,5 3 23,4 3 5,-1 2-10,4 3-13,2 4-5,4 0 0,2-7 1,6-2-10,-5-3-36,-3-3-69,-3 3-142,29 52-112</inkml:trace>
  <inkml:trace contextRef="#ctx0" brushRef="#br0" timeOffset="133511.636">6605 14565 342,'-11'-5'969,"6"4"-738,-5-6-158,10 7-73,7 3-93,14 2 93,12 3 5,24 3 61,62 0-11,44-16 14,35-18-36,-37-3 14,-10-6 4,-19 8-17,-6 3-10,-10 6-16,-8 7-8,-14 4-77,-55 8-125,-3 4-315,87 19 38</inkml:trace>
  <inkml:trace contextRef="#ctx0" brushRef="#br0" timeOffset="134359.6839">7076 14955 1316,'-2'-3'211,"1"1"-157,-2 0-36,3 4-18,0 0-9,-4 7-7,1 10 14,-5 15 2,-1 17 0,3 8 1,1 7-1,6 0 0,7 1-1,4 1-5,8 3 5,-1-1 0,8-3 1,4-7-1,4-12 0,6-14 1,6-10 0,3-19 6,1-13-4,-6-19 7,3-17-9,-4-18 10,2-15-1,-1-10 11,-4-4-19,-7-2 23,-7 2-3,-12 8-21,-8 5-15,-5 11 14,-4 19 1,-1 19 34,0 20-32,0 9 41,2 1-27,1 2-16,0-2-18,0 5 0,1 7 18,1 1 0,-1 8 0,2 1 1,0-5 0,-1 4 0,-1-5 0,-1-1 5,0-3-5,0 1 0,0-5-1,0-2 0,2 2-12,-1-2-51,1-1-31,1-2-112,-2 5-19,-2 1-302</inkml:trace>
  <inkml:trace contextRef="#ctx0" brushRef="#br0" timeOffset="134704.704">8878 14149 1538,'0'0'200,"0"0"-154,-1-3-46,2 6-15,1-2 9,8-1-18,8-4 24,16 0 15,15-3-14,10-6 25,0 0-26,-4-3 0,-8 6-9,-11 3-48,-9 6-61,-11 5-86,-10 7-90,-28 54-163</inkml:trace>
  <inkml:trace contextRef="#ctx0" brushRef="#br0" timeOffset="134947.718">8777 14900 1059,'4'4'117,"2"2"-110,8 4 31,9 2 53,6-2 47,8-4-1,2-2 10,10-6-50,-6-2-17,-2-2-40,-7 1-22,0-1-4,-4 1-14,0-6-27,0-7-146,46-68-411</inkml:trace>
  <inkml:trace contextRef="#ctx0" brushRef="#br0" timeOffset="137061.8389">10146 15071 719,'-1'-5'216,"-1"1"-31,-2-6-55,1 6-31,-1 1 27,2 3-19,0 0-44,2 0-53,0 3-10,-2 7-31,1 9 17,-2 21 14,0 14 2,2 17 7,-2 10-9,7 1 1,5-3-1,3-8 0,9-5-7,1-13 1,8-10-3,5-19 2,8-13-11,6-25-23,8-17 23,4-21-135,-3-16-85,-4-9 124,-7-5-72,-14 0 121,-13 5 65,-10 12 77,-13 13 25,-11 7 94,-2 15-71,-6 11-22,3 3-35,8 9-5,5 2-14,5 5-49,1 0-7,3 8-31,3 13 20,4 9 18,2 15 6,2 10-5,-4 2 1,-6 6 4,-1-3-6,-3 2 9,-1-3-3,-1-3-5,2-5-1,3-10-8,4-7-223,31 11-117</inkml:trace>
  <inkml:trace contextRef="#ctx0" brushRef="#br0" timeOffset="137260.8499">11040 15338 1365,'0'2'187,"0"4"-170,4 6-9,1 7-7,-1 5 0,2 1 15,-1 4-5,1 3-5,3 1-5,-1-1-1,3-4-172,16 27-292</inkml:trace>
  <inkml:trace contextRef="#ctx0" brushRef="#br0" timeOffset="137444.8609">11432 15286 1244,'8'-1'195,"2"1"-147,14-6-42,6 1 8,9-8 34,6 0-5,5-3-5,2-1-19,-2-1-19,-3 5-54,-9-1-255,27-26-286</inkml:trace>
  <inkml:trace contextRef="#ctx0" brushRef="#br0" timeOffset="137685.875">11734 14976 1508,'-1'0'210,"1"4"-187,-4 9-23,4 10-1,0 13 1,0 12-1,0 11-5,5 6 6,0 8 1,-1 13 10,6 2-11,0 2-54,3-5-96,6-10-45,7-19-89,67 12-234</inkml:trace>
  <inkml:trace contextRef="#ctx0" brushRef="#br0" timeOffset="138366.914">12426 14974 1344,'-6'-1'162,"2"1"-96,-7 0-50,5 1-2,4-1 4,0 0-5,4 0-13,0 2-14,-1 2-5,4 6 19,-4 0 6,-1 4-5,-1 1 6,1-2-6,-5 3 5,2-4-5,-1 5-1,1-3 1,0 5 1,2 6-1,-1 4-1,0 10 0,1 7 0,1 6 1,3 1 5,3 6-6,4-3 1,2-4 5,1-7-5,0-5-1,0-8-4,2-5 3,-1-5 1,5-2 0,-2-5 1,3-2 0,3 0-1,0-12 22,0-2-2,-1-5-14,-1-5 3,-1-4 12,0-10-9,1-6-12,2-10-48,3-11-48,2-9 5,-5-7-85,0-5 43,-10-9-35,-2 4 130,-7-1 38,-4 11 17,-3 7 17,-1 19 38,1 13 57,0 17 18,0 5-97,1 10-50,1 2-25,1 6 1,-2 12 24,-1 18 60,2 18-11,-2 12-11,1 10-17,4 1-6,-1 2-5,4-6 1,-1-1-4,4-6-1,2-8 2,3-10-8,0-10-104,4-8 3,34 8-211</inkml:trace>
  <inkml:trace contextRef="#ctx0" brushRef="#br0" timeOffset="138704.933">13247 15423 1071,'3'-3'490,"0"3"-490,7-4-14,2 7 4,6 1 4,-2 4-20,2 7 11,-2 7 9,-1 5-1,-7 6-26,-7 1-20,-7 11 40,-10 7-61,-5-4 10,2-3 34,4-10 28,6-12-4,7-7-7,5-2 13,8-2 35,2-4-5,8 1-17,9-1 4,9-8 6,6-8-22,8-5-2,2-9-8,0-5-63,-8 1-87,-10-3-78,-7-46-266</inkml:trace>
  <inkml:trace contextRef="#ctx0" brushRef="#br0" timeOffset="139248.9639">10125 14397 773,'5'0'165,"4"0"-163,13-4 49,10 0-12,12-2 55,16-6 8,10 0-13,58-15-40,32-5 17,43-3-3,-31 8 17,23 3-25,-27 11-29,-3-1-11,0 10 1,-13-6-15,-17 5 5,-18 6-6,-7-2 1,-16-3 7,-8-2-8,-50 3-15,-8 0 3,0 1-56,20-2-74,-11 0-61,-10 0-40,-8-18-221</inkml:trace>
  <inkml:trace contextRef="#ctx0" brushRef="#br0" timeOffset="139758.9929">10545 13338 1405,'-2'-2'191,"2"2"-146,0 0-45,3 2-90,6 5-8,3 0 37,14 8-154,51 18-136</inkml:trace>
  <inkml:trace contextRef="#ctx0" brushRef="#br0" timeOffset="140523.037">10840 13009 1279,'-11'-5'186,"3"4"-60,-9-3-70,-3 8-38,-3 3-2,2 8-14,2 4-2,2 12-6,5 14-1,5 15 5,5 8 1,5 3 0,5-3-8,3-1 9,5-14 0,1-8-2,0-7-10,1-14-6,-3-6 8,7-4-1,0-8 1,5-9 10,9-8 31,9-13 5,6-10-18,2-4 0,0-5-12,-9 3 17,-12 9-10,-11 9-2,-7 9-5,-10 7 1,-1 6-6,-6 0 0,3 3 16,0-3 7,0 0 1,0 0-8,0-3-5,6-8-6,-2-7 3,3-10-3,-2-5-1,-1-4-4,0-1-2,-2 1 0,-4 0-5,-2-4 0,-5 5-21,-8 0 6,-3 0 18,-7 3 2,-4 3 2,-6 7-1,-1 5 1,-1 4 0,2 7-1,3 6-1,-2 2 1,3 1-32,-1 3 13,-2 8-109,4 2 32,-2 8-15,7 7-67,4 7-32,-14 47-107</inkml:trace>
  <inkml:trace contextRef="#ctx0" brushRef="#br0" timeOffset="140786.052">10788 13106 908,'3'0'200,"1"4"-179,7 2-20,5 4 52,10 4 26,5 6 50,3 3-63,3 5-18,0-1-4,-4 4-13,0 1-4,-5 2-10,1 2-5,-2-2-6,-3 3 0,1-6 3,1-1-3,-3-1-5,-3-6-1,2 2-57,-4-6-122,22 12-158</inkml:trace>
  <inkml:trace contextRef="#ctx0" brushRef="#br0" timeOffset="141207.076">11569 13252 1398,'-1'0'251,"-2"0"-149,3-3-99,0 6-3,0 4-26,3 1 11,3 12 11,5 13 4,6 8 10,-5 7-2,3-2 1,-3 2 1,-4-7-1,-4-4-7,-1 0 5,-4-3-6,-1 1 23,1-11-8,-2 1-14,1-9 13,1-6-14,-1-6 0,2-4 14,0 0-8,0 0 2,0-2 0,0 2 3,-2 0 18,2-2 11,0 2-1,-1 0-14,-2-1-14,3-1-11,0 1-1,3-5-36,0-8-196,12-37-320</inkml:trace>
  <inkml:trace contextRef="#ctx0" brushRef="#br0" timeOffset="147080.412">2687 11673 381,'-2'-2'327,"1"2"-327,-2 0-12,4 2-249,-1 5 105,3 13 3</inkml:trace>
  <inkml:trace contextRef="#ctx0" brushRef="#br0" timeOffset="147843.4559">2716 11763 1157,'-7'-4'234,"-2"0"-114,-6-6-51,2 7-18,-5 1-14,4 0-4,1 4 2,1 0-14,1 5-4,1 2-17,-3-1 0,-2 11 1,-2 0-1,-5 7 1,-2 3 10,-1 1-10,2 1-1,-2 3 2,4 2-8,1-2 6,6 1 0,3 0-2,5 6 1,1 0 1,3 1-2,4 5 1,7-3-7,1 2 7,6-1-7,1 3-2,2-7 9,-1-4-1,1-4-4,-2-5 5,2-4-12,1-7-11,3-3 6,7-11 18,13-6 6,5-11 24,9-7-9,-3-9 27,-2 1-20,-9-3-17,-10 10-5,-9 9 0,-11 2 6,-3 5-11,-8 6-1,-1 0-11,-2 2 5,-1-1-24,2-1-48,0-1-87,23-33-413</inkml:trace>
  <inkml:trace contextRef="#ctx0" brushRef="#br0" timeOffset="148429.4889">2063 11673 786,'1'0'238,"-1"0"-158,-1 0-58,1 2-14,0-2 71,0 0 32,1 0-22,-1 0-19,0 0 1,0-2-8,-1 2-62,11-4-1,5-2 0,14-2 53,11-5-16,18-3-14,0 0-16,2 5 28,-8-1-23,-4 1 0,4 0-3,6-4 3,4 0-5,3-4 4,-5 4-10,-8 1-1,-9 7-1,-9 3 0,-8 4-17,-10 0 16,-2 1 1,-8 2-14,0-2 3,-3 5-11,-2-6-46,1 0-10,1 3-53,1-6-32,-4-1 22,-13-47-148</inkml:trace>
  <inkml:trace contextRef="#ctx0" brushRef="#br0" timeOffset="148723.506">2405 10340 1242,'-3'-1'194,"-1"2"-194,1-2-63,2 10-29,2 4 88,0 10 4,5 8 9,1 14-9,6 17 1,-2 12 11,1 9-11,4 5-1,-4 4 10,2-2-10,1-1 1,0-2 6,-1-7-6,9 2-1,7-5-150,83 87-129</inkml:trace>
  <inkml:trace contextRef="#ctx0" brushRef="#br0" timeOffset="148970.52">3364 11270 1465,'0'0'258,"1"0"-248,4-3-9,4 6-2,4-3 2,6 0 2,10-3-3,10 0-2,10-6 2,3-8 18,2-2-12,-1-3-6,-13 8-30,-11 4-57,-10 10-106,-13 12-283,-32 54 186</inkml:trace>
  <inkml:trace contextRef="#ctx0" brushRef="#br0" timeOffset="149198.533">3542 11781 803,'0'-4'353,"0"4"-239,2 0-102,0-2 4,1 0 70,7 2-44,3-3 19,13 0 4,7 2-20,7-2-21,6-1-11,4 3-13,3-2-163,103-8-506</inkml:trace>
  <inkml:trace contextRef="#ctx0" brushRef="#br0" timeOffset="149812.568">4827 11669 1333,'-4'-3'284,"0"3"-169,2 0-82,-2 0-31,4 3-2,-3 1 0,-4 8-1,-6 9 1,-3 11-1,-2 11 1,0 4-1,5 4 1,5 0-1,5 2-1,6 2-4,6 4-6,10 5 11,7-9-9,7-2-32,4-13 25,0-13 10,3-5 5,0-13-2,0-9 4,6-15 12,0-21 25,2-16-4,-3-18-10,-5-14-10,-9 0-13,-14 6 0,-13 7 0,-8 13 0,-13 12-10,-8 11 10,-7 11 11,-8 6 5,0 7 5,-1 1-6,3 8-6,2 4-7,2 4-1,7 4-1,4 5-7,1 5-70,3 8-125,3 1-134,-6 51-261</inkml:trace>
  <inkml:trace contextRef="#ctx0" brushRef="#br0" timeOffset="150075.5829">5065 11911 987,'7'5'100,"1"4"-99,4 8-1,2 2 18,2 7 28,-2-1 38,-1 5-18,-2 3-1,6 1-10,0-1-28,2 2 11,5 2 7,4-3-20,-2-5-8,0 3-10,-2-5 7,-3 0-14,-1-1-87,-6-5-118,8 17-142</inkml:trace>
  <inkml:trace contextRef="#ctx0" brushRef="#br0" timeOffset="150412.603">5589 12035 1367,'0'1'225,"0"5"-225,-2 2-18,2 3 12,2 8 6,-2 6 1,8 6 0,0 9 12,2 9-12,5-1 1,-2 7 7,-1 0-3,0-2-5,-1-4 0,-4-8 7,-2-11-8,-4-9-21,1-13-150,-5-6-57,-21-30-36</inkml:trace>
  <inkml:trace contextRef="#ctx0" brushRef="#br0" timeOffset="150796.625">4424 11297 1097,'3'0'269,"3"7"-252,4-2-17,10 2-11,7 1 11,6-2 36,15-4 13,12-2 8,59-8 9,35-8-13,15-17 1,-52 13-14,-11 7-2,-12-3-17,-57 10-3,-4 1-11,-6 1 4,27-7-11,-14 1-7,-10 3-87,-14 1-92,-10-1 43,-50-27-163</inkml:trace>
  <inkml:trace contextRef="#ctx0" brushRef="#br0" timeOffset="151410.66">4642 10434 924,'-4'0'264,"4"0"-147,-4 0-104,4 2-13,0 2-25,0 11 4,5 11 20,1 15 1,0 18 0,5 12 6,-1 9-6,2 3 1,3-4-1,3-12 0,6-13 0,1-12 1,6-18-1,1-15 6,-2-9 9,1-13 12,0-19 12,2-16-17,-1-13-11,0-16-11,-4-11-29,-2-4-22,-5 0 2,-9 5-76,-8 15 20,-4 11 76,0 20 29,-1 14 13,2 9 19,-1 14-2,0 4-9,-1 0-21,1 4-30,1 10 26,1 5 4,1 12 55,0 17 8,-3 1-4,-2 13-14,2-1-9,-1-2-11,4-4-11,5-6-5,-1-2 4,4-2-11,-1-4-2,5-7-83,0-11-179,29-27-414</inkml:trace>
  <inkml:trace contextRef="#ctx0" brushRef="#br0" timeOffset="151615.671">5508 10615 915,'-2'5'269,"1"3"-221,-4 13-27,0 3 15,0 4 28,2-1-11,0 0-23,6 5-18,2 2 7,3 4-17,3-2-2,1 1-32,1-3-92,1 6-85,17 68-323</inkml:trace>
  <inkml:trace contextRef="#ctx0" brushRef="#br0" timeOffset="151853.685">6237 11270 954,'0'0'548,"2"0"-440,-2 0-108,4 3 1,7-1 3,9-2-3,10 2 9,11-2-9,8-2 1,-6 2 4,-2 2-5,-11-2-1,-4 2-6,-10-2-104,0-12-212</inkml:trace>
  <inkml:trace contextRef="#ctx0" brushRef="#br0" timeOffset="152055.697">6491 10894 1412,'-11'16'222,"-2"10"-181,-10 27-34,1 12-6,4-1-1,6 1 0,5-3-16,14 2 16,7 2-113,8 1-208,48 100-403</inkml:trace>
  <inkml:trace contextRef="#ctx0" brushRef="#br0" timeOffset="152814.74">7419 11581 912,'-3'-4'163,"3"0"-31,-4 1 26,0-1-11,-1 4-17,3 0-65,2 0-58,-1 4-7,-4 7-16,-4 17 16,-6 8 1,-3 19 7,0 8-8,6 2 1,4 1 0,5 4-1,6-2 0,8 6 0,5 0 6,4-8-6,7-6-21,0-21 20,3-17-2,10-23 3,9-30 39,8-28 3,1-22-18,2-13-24,-9-7-5,-12-2-28,-17 3 15,-13 3-1,-20 9 4,-10 11 7,-11 15 8,-4 13 39,-2 19 11,0 15 17,3 12-41,-5 17-25,1 12 13,-2 12-8,3 11-5,1 6-1,3-1 1,4 3 0,6-4 0,6-8-1,6-5-39,9-5-59,5-6-71,18 42-299</inkml:trace>
  <inkml:trace contextRef="#ctx0" brushRef="#br0" timeOffset="153091.756">7511 11804 1365,'-4'-4'217,"1"1"-160,-3-1-27,6 4-30,0 1-6,4 5-27,4 10 7,5 13 26,10 7 7,2 5-6,5-2 11,0 4-12,-2-11 1,0 3 9,-2-5 1,-2-6-2,-3 1-3,-8-2-6,-2-6 1,-3-1-1,-2-1-124,12 12-233</inkml:trace>
  <inkml:trace contextRef="#ctx0" brushRef="#br0" timeOffset="153506.78">8076 11997 1225,'0'0'262,"2"0"-253,5 8-9,0 1-12,3 5-7,1 4 13,5 3 6,-2 2 12,-1-1-12,-2 2-10,-5 1-2,-8 1-7,-9 8 10,-9 6 0,-13-1-42,-5 1-53,0-9 56,11-5 14,7-5 32,11-14-11,11 0-17,5-3 30,4 2 6,11 0 61,5-5 1,1-6-11,7-3-15,1-6-12,1-1-12,-1 1-6,-6-2-11,1 6 5,-6 4-6,-5 0 0,-3 2-47,-4-2-74,-5 1-82,-18-29-497</inkml:trace>
  <inkml:trace contextRef="#ctx0" brushRef="#br0" timeOffset="153903.802">7113 11032 1276,'0'0'202,"0"0"-202,3 3-7,0-2 1,1 3-2,11 1 8,17 5 28,26-4 32,75-8 7,59-29 5,13-14-6,-86 32-43,-25 9-4,-61 7-5,-12-2-8,-2 2 1,9 1-7,-11 0-2,-14-2 2,-5 2 11,-3-10 2,-6-2-13,-8-10-186,-11-11-190,-84-85-606</inkml:trace>
  <inkml:trace contextRef="#ctx0" brushRef="#br0" timeOffset="154459.8339">7282 10270 1088,'1'0'204,"1"-1"-166,-2-2-31,2 2-7,-2 2 0,2 6-35,3 7 17,1 13 8,2 16 10,1 8 12,0 12 3,-3 4 10,2 4-5,4-7-5,4-9-14,4-8 8,2-13 7,1-15-4,3-12 2,0-18 2,6-22-16,4-16-3,6-20-81,-2-10-37,-4-3-43,-3-2-122,-8 4-7,-4 5-1,-12 6 294,-6 11 132,-7 11 11,-4 5 53,-4 13 43,3 6-68,3 8-33,2 5-45,-1 7-12,5 3-66,3 6-15,0 7-36,3 15 35,2 15 1,1 11 9,3 12 5,-6 1 4,0 1 1,-3 1 10,-2-5-8,3-7-11,-1-2-9,1-6 0,4-5 9,2-3-10,0-10-165,6-8-69,35-7-60</inkml:trace>
  <inkml:trace contextRef="#ctx0" brushRef="#br0" timeOffset="154863.857">8162 10451 905,'11'-9'136,"-1"5"-88,8-8-6,4 1 102,-8-1-10,-5 3-40,-4 8-62,-2 1-14,-6 1-18,0 5-50,0 9 40,-3 6 10,-4 10 30,-3 8-26,-2 3-4,3-3 0,1-4-10,3-3-1,0-7 10,2-8 0,6-4-13,3-6-1,0-1-21,6-2 36,2 5 29,2-5 7,8-1-14,2-3 11,6-7-9,-1-2-9,-1-1-6,-3 0-3,-6 1-4,-8 5-2,-8 1-12,-2 3-81,-6 3-129,-37-3-548</inkml:trace>
  <inkml:trace contextRef="#ctx0" brushRef="#br0" timeOffset="155518.895">8926 11138 1512,'-2'-4'225,"2"2"-111,-1-2-82,2 4-32,1-2-6,4 2-7,10 0 8,15 0 5,22-4 24,66-8-9,32-11 0,-108 13 3,-4 4-13,34-4-4,-16 3-2,-11 2-5,-11 5-72,-7 5-144,12 12-259</inkml:trace>
  <inkml:trace contextRef="#ctx0" brushRef="#br0" timeOffset="155779.91">9062 11621 1276,'0'0'304,"0"0"-224,1 0-80,1 0 0,6-3 22,6 3 77,19-2 24,18-5-36,56-9-13,21-7-41,-87 14-6,-5-2-11,32-3-7,-8-1-7,-8 9-2,-6 1-66,-6 7-120,-4 6-177,24 31-286</inkml:trace>
  <inkml:trace contextRef="#ctx0" brushRef="#br0" timeOffset="156561.9539">11247 11635 810,'-12'-7'212,"-5"4"-142,-19-8-35,0 3 32,-3 2 67,2 1 41,4 0-28,5-2-63,7 4-13,2 0-28,2 3-5,2 3-19,0 4-19,-6 5 0,-4 10 0,0 5 9,-4 6-8,7 7-1,1-3 0,7-1 0,4 2-6,4 0 5,5 1-1,5 0-13,1-7-3,5 4 0,2-3 8,4-3-2,7-6-6,10-8 18,10-7 9,13-12 13,17-6-14,2-10 1,0-3 9,-8-3-9,-15 5 7,-16 4 4,-11 7-20,-13 1 0,-6 8-74,-4 0-23,-2-3-100,-8-24-683</inkml:trace>
  <inkml:trace contextRef="#ctx0" brushRef="#br0" timeOffset="156832.97">11652 11965 1655,'-2'2'210,"2"-2"-161,-1 8-49,1 0-24,-2 13 21,-1 10 3,0 10 15,-2 8-9,1-1 3,0 0 0,-1-4-3,4-10-6,2-7-1,1-2-59,2-6-72,-1 4-63,-3 3-49,-4 3-32,-36 20-270</inkml:trace>
  <inkml:trace contextRef="#ctx0" brushRef="#br0" timeOffset="157160.9889">10512 11179 1580,'-2'0'198,"4"0"-175,1 0-23,12 8-34,14-1 34,21-1 12,71-3 19,58-16 23,19-6-13,-80 12-16,-27-1-13,-52 3-12,-7 3 1,-5-2 9,26-3 8,-10 1-18,-13 2-13,-12 1-79,-4-2-163,-18-34-64</inkml:trace>
  <inkml:trace contextRef="#ctx0" brushRef="#br0" timeOffset="157381.001">11234 10620 1512,'1'12'186,"4"8"-186,3 21 2,10 16-1,1 11 0,8 10-1,4 3-7,9 5-127,6-7-127,6-2-45,7-6 113,112 63-376</inkml:trace>
  <inkml:trace contextRef="#ctx0" brushRef="#br0" timeOffset="157569.012">12338 11373 1262,'4'-3'310,"4"3"-197,14-3-95,-1 6 22,9 0 14,6-3 18,1 0-22,8-6-10,8-5-25,7 0-6,4-2 3,-3 0-12,-2 3-104,-10 5-160,35-6-359</inkml:trace>
  <inkml:trace contextRef="#ctx0" brushRef="#br0" timeOffset="157763.0229">12756 11018 1626,'-4'24'177,"0"7"-156,-11 34-20,2 23 11,-17 62 0,6 16-12,23 11-1,21-58-54,25 14-197,3-31-436</inkml:trace>
  <inkml:trace contextRef="#ctx0" brushRef="#br0" timeOffset="158085.041">14170 11879 1626,'-1'-15'202,"-4"3"-157,-6-15-45,-9-1-19,-10 1 19,-9 2 6,-6 12-6,-7 6 5,0 10-5,3 11 0,7 10 0,7 7-3,12 8 2,5 10-7,7 8-3,8 5 10,5 4-8,5-4 0,11 0 8,4-10 1,5-1 0,8-10 9,5-9 7,5-8 3,6-11-19,2-13-147,65-65-424</inkml:trace>
  <inkml:trace contextRef="#ctx0" brushRef="#br0" timeOffset="158469.063">14488 12005 1263,'4'-1'522,"4"1"-522,7 0-20,7 5 14,0 2-3,2 9 8,-6 4-10,1 7 4,-5 0 5,-5 2-16,-9 1 5,-6 0 13,-11 0 17,-9 3 13,-9-4-5,-1 0-8,-1-3-16,11-5-1,11-9-1,8 0-16,9-2-16,4 0 9,8 3 24,8 1 6,6-4 8,10-5-14,3-3 6,1-2 5,-2-2-11,-3-3 0,-5-3 8,-7-2-8,-7-5-30,-6-2-67,-5-6-47,-10-3-221,-35-69-550</inkml:trace>
  <inkml:trace contextRef="#ctx0" brushRef="#br0" timeOffset="158783.0809">13402 11151 1689,'9'-6'183,"14"-1"-174,22-6 0,19-6-8,62-16 0,10-4 13,-8 13-13,-39 23 6,2 9 4,-4 3-4,-50-2 1,-2 0-7,-7-4 5,31 6-4,-15-4-2,-12-5-15,-10-11-61,-6-2-121,-1-57-295</inkml:trace>
  <inkml:trace contextRef="#ctx0" brushRef="#br0" timeOffset="159032.096">14128 10106 1391,'0'3'290,"-1"3"-230,-2 11-60,-6 15-1,0 13 1,-8 9 11,5 11 10,3 10-20,1 7 1,5 8 7,1 8-9,5 53-8,9 16-145,-5-28-31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41:59.8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35 10797 458,'0'-6'68,"0"5"-37,0-2-15,0 3-16,0 0 0,0 0 0,-2 0-12,2 3-52,0 4-16,2 0-13,-2 31-130</inkml:trace>
  <inkml:trace contextRef="#ctx0" brushRef="#br0" timeOffset="436.024">27403 10594 184,'-1'0'242,"1"2"-146,-2-2-96,2 0-2,0 0-16,2 4-16,1 5 10,3 30-72</inkml:trace>
  <inkml:trace contextRef="#ctx0" brushRef="#br0" timeOffset="2755.157">27177 10575 201,'0'0'114,"0"0"-48,-4 2 3,3-2 13,1 0 2,-1 0 15,1 0 24,0 2-24,0-2-21,-2 0-33,2 0-25,0 0-11,2 0-9,-2 0-2,1 2-13,4 2 5,1 1 10,0 1 0,4 6 6,-2-2-5,2 6 26,0 0 7,0 4 10,0-3-19,-1 2 7,3 1-1,0 4-7,-2 3 2,5 0-2,-3 4-5,4-1-4,2 0-4,2 0-1,4 0-2,-2-5 1,3-1-9,-4-7 0,-1-6 0,-2-3-14,-6-6 14,5-6 8,3-6 7,8-15-14,18-21 23,16-30-12,49-73 0,15-41-3,8 5-8,-43 74 13,-52 62-13,-1 3 0,-3 11-1,30-35 0,-12 18-2,-13 14 2,-10 14-1,-12 8-23,-3 4-67,-5 8-107,-1 4-92,-9 22-1</inkml:trace>
  <inkml:trace contextRef="#ctx0" brushRef="#br0" timeOffset="4383.25">29446 10449 908,'-1'0'162,"-2"0"-85,3 0-77,0 2-8,0-2-2,-2 3 4,2-3-6,2 1 1,-2 0 5,3 3 6,1 0 0,-1-2-19,3-2-44,-4-2 33,3 1-3,0-6 24,1 0 9,1-8 2,2 1-1,-6 4-1,-3 4 8,-3 8 52,-2 3-57,1 0-3,1 4-27,0 4 27,2 9 12,-1 5-6,2-2-5,3-3-1,2-7-24,3-9-43,0-6 55,3-7 12,3-13 46,3-9-25,2-10-13,-7 1 2,-10 7 50,-12 7 65,-14 12-4,-5 8-88,-8 7-24,-7 8-7,0 11 4,1 7-6,10 6 1,10-1-1,16-1-16,11-2-14,17-5-114,12-8 42,10-14 47,12-14 55,6-16-6,0-13-15,-12-3 11,-15 2 10,-19 10-1,-15 11 2,-12 5-1,-11 7 0,0 3-14,-7 4-6,-36 44-107</inkml:trace>
  <inkml:trace contextRef="#ctx0" brushRef="#br0" timeOffset="19259.101">3116 2072 562,'-1'0'259,"1"2"-131,-3 0-38,1-2 28,1 3 7,0-2-17,-1-1-14,0 2-22,1 0-19,0 0-29,-1-2-24,2 4-8,0 2-4,2 7 12,-1 3 0,0 10 6,3 7 0,-3 2-4,0 10-1,-1 1 0,0 4 7,0-2-8,0-1 6,2-7-6,1-9-15,0-8-42,-3-12-2,3-7-28,-2-8 44,2-13-155,4-114-480</inkml:trace>
  <inkml:trace contextRef="#ctx0" brushRef="#br0" timeOffset="19500.1149">2861 1853 901,'-8'1'195,"0"9"-120,-13 14-63,3 15-11,-3 16 8,2 13 4,5 3 2,7 10-4,7-5-5,7 0-2,7-4 2,9-6-1,7-4 0,8-7-5,6-10 0,9-13-13,6-16-94,7-16-76,119-82-81</inkml:trace>
  <inkml:trace contextRef="#ctx0" brushRef="#br0" timeOffset="19726.128">3710 2157 1031,'4'8'126,"1"3"-117,3 9-8,2 8-1,-2-5 15,-4 4 26,-3 1 4,-4-1-3,-4 1 6,-7 7-3,-9 6-8,-4 4-11,-1-4-13,7-3-13,7-13-55,10-7-130,11-13-83,44-69-180</inkml:trace>
  <inkml:trace contextRef="#ctx0" brushRef="#br0" timeOffset="19936.14">4476 1412 1116,'1'0'165,"2"0"-139,-3 2-26,3 2-10,3 8 10,-2 1 6,4 14 4,1 5 1,-2 1-4,-3 2-7,-7 1-43,-10-5-178,-57 18-237</inkml:trace>
  <inkml:trace contextRef="#ctx0" brushRef="#br0" timeOffset="20130.1509">4255 1596 1139,'1'9'143,"1"1"-142,6 18-1,-2 9 1,3 12 40,-3 3 23,-5 2 16,-2 9-17,-4 2-26,-5 2-11,-4 1-7,4-3-5,-6-9-14,3-6-59,4-15-158,6-9-263</inkml:trace>
  <inkml:trace contextRef="#ctx0" brushRef="#br0" timeOffset="20657.181">4349 1819 962,'3'-1'246,"8"-2"-184,12 0-47,14 2-2,11-6-2,13-1 4,12-2 7,48-10 13,-81 17 7,31-5-14,-15 8-20,-17 4-7,-13 7 5,-16 4-5,-6 2-1,-11 6 1,-17 9 14,-16 9 8,-18 6-22,-2 2 9,0-6-9,13-8 0,16-9-1,11-6-38,7-5-21,6-8-10,3-4 20,8-6 25,9-2-71,1-5 22,6 3 49,4 1 13,-5 6 2,-3 4-7,-7 4 2,-3 7 14,-2 3 2,-8 4 14,-3 8 10,-7 2 10,-5 8-2,5 0-10,-1-6-18,9-3-5,7-2-1,8-7 0,-2-2 2,5-3 11,1-6-11,8-6 22,9-5 10,6-4-2,7-8-13,-1-5-4,-3-3-10,-11 4-5,-12-3-18,-11 3-134,-67-43-648</inkml:trace>
  <inkml:trace contextRef="#ctx0" brushRef="#br0" timeOffset="20899.195">4480 2169 898,'0'0'295,"0"1"-245,0 5-50,3 10-3,-3 6 3,-3 19 63,-4 10 6,-6 9 3,-10 7-15,-1-2-17,-6 0-23,2-8-5,6-8-3,6-13-9,9-14-6,5-10-62,6-12-95,14-14-25,72-95-293</inkml:trace>
  <inkml:trace contextRef="#ctx0" brushRef="#br0" timeOffset="21049.203">4651 2524 279,'7'13'163,"0"4"61,4 14-71,5 3-60,4-4 6,3-4-9,7-7-8,6-4-7,6-13 9,11-11-34,7-11-23,2-8-27,7-6-60,85-101-416</inkml:trace>
  <inkml:trace contextRef="#ctx0" brushRef="#br0" timeOffset="21251.215">5442 1749 1486,'0'0'178,"0"0"-148,0 0-30,1 2-10,-1 2-8,0 4 7,5 4 11,1 11 6,9 6 2,1 4-8,5 3-80,0-2-182,29 31-265</inkml:trace>
  <inkml:trace contextRef="#ctx0" brushRef="#br0" timeOffset="21489.229">5890 1804 1498,'-1'14'159,"-3"1"-153,-8 23-6,-9 15 6,-5 9 0,-9 9 8,-2 8 2,-6 9 2,-4-1-6,-5 4 0,0-8 3,1-14-15,9-11-1,10-19-23,9-11-81,5-17-54,3-13-72,-22-59-99</inkml:trace>
  <inkml:trace contextRef="#ctx0" brushRef="#br0" timeOffset="21699.241">5426 2140 64,'1'0'1173,"2"3"-1001,10 8-163,11 11-9,8 11 1,5 8 36,2 7 29,-2 1-6,1-1-12,0-2 0,-2 1-7,-2-5-22,-1-5-7,0-4 6,2-7-9,2-5-9,7-11-66,3-10-171,51-26-619</inkml:trace>
  <inkml:trace contextRef="#ctx0" brushRef="#br0" timeOffset="22459.284">6580 2679 195,'-3'-3'752,"3"2"-563,-4-3-111,4 4-67,0 2-10,-1 1 0,1 1 6,0 4-6,1 6 17,5 2 12,-3 7-7,0-4-13,-3 0-2,-5-3 2,-2-1 8,-2-1-18,-5-2-121,-17-1-173</inkml:trace>
  <inkml:trace contextRef="#ctx0" brushRef="#br0" timeOffset="22902.3089">7301 2047 1048,'0'0'231,"0"0"-144,3 0-54,-3 0-18,6 0-14,12 0-1,9-4 1,10 0 8,4-5-8,-4 3 5,-2 1-6,-8-2 8,-6 4-7,-1 2 0,-5-2-1,-2 3 1,0 0 1,-2 0-2,-5 3-10,1-3-68,-1 1-75,0 1-33,9 2-81</inkml:trace>
  <inkml:trace contextRef="#ctx0" brushRef="#br0" timeOffset="23488.343">7588 2020 367,'-2'-5'246,"1"1"-27,-4-2-31,-1 3-37,3-1-47,-1 1-34,0 2-17,3 1-22,-1 0-16,2 0-13,0 0 4,0 0 1,0 0-1,0 0-6,-5 0-141,-6 8-419,-44 9-86</inkml:trace>
  <inkml:trace contextRef="#ctx0" brushRef="#br0" timeOffset="23832.363">7358 2088 1151,'-5'-4'218,"4"2"-74,-4-1-92,5 3-35,2-3-11,-1 3 10,2-2-16,2 2-31,10 0-5,9 0 36,12 0 12,10 2 9,2 1-12,-2-2 4,-5 3-7,-5 2-4,-3-2 4,-2 0-5,2 0 8,-5-4-3,-2 0 0,-5 0 0,-4-8-6,-3 2-1,-5-2-51,-1-5-146,-4-46-338</inkml:trace>
  <inkml:trace contextRef="#ctx0" brushRef="#br0" timeOffset="24125.3789">7610 1729 1239,'-3'1'238,"3"-1"-169,-2 3-69,1 7-12,-2 10 11,-1 13 1,-3 11 11,2 14-2,2 8-1,1 0 1,2 6-8,0-2 6,2-1-5,-4 1 8,2-1-4,0-2 5,4-18-11,0-8-81,6-12-84,8-16-53,79-65-61</inkml:trace>
  <inkml:trace contextRef="#ctx0" brushRef="#br0" timeOffset="24568.405">8220 1772 588,'-8'-6'342,"1"4"-66,-8 1-149,5 10-82,-3 14-34,2 12 2,3 15 10,1 17-2,4 7-20,3 10 6,5-1 5,0-2 2,1-9-1,2-11-1,3-14-12,2-15 7,0-15-5,8-11 4,5-18 52,17-20 46,15-22-52,54-64-25,7-34-15,-92 102-1,-9 7-4,18-43-6,-17 17 14,-16 12-1,-11 14-7,-6 6 1,-7 7 2,-5 1 25,-8 7 8,-9 6-13,-5 9-24,-12 17-5,-5 11 0,-1 9-2,2 11 1,8 2-1,12 0-8,11 4-57,21-5-192,15-2-52,57 37-138</inkml:trace>
  <inkml:trace contextRef="#ctx0" brushRef="#br0" timeOffset="24770.416">8395 2037 509,'0'0'629,"4"4"-590,1 2-39,5 4 0,6 7 46,0 5 52,6 3-1,-3 5-4,-1 1-45,3 1-19,-6 1-16,3-2 1,-2 2-2,-1-1-12,7-1-65,3-1-137,45 26-306</inkml:trace>
  <inkml:trace contextRef="#ctx0" brushRef="#br0" timeOffset="24962.427">9062 2490 294,'3'10'108,"0"2"45,2 7 0,-3 4-8,-4-2 83,-5-4-6,-6 0-69,-4-2-54,-5 4-36,-4-2-25,3-2-38,6-5-168,8-22-454</inkml:trace>
  <inkml:trace contextRef="#ctx0" brushRef="#br0" timeOffset="26940.54">7620 2980 724,'1'0'189,"7"1"-152,7 3-36,11 1 4,8 3-5,5 2 1,10 6 0,5-4 1,7 7-1,7-1 5,5 1-6,2-2 8,1-1-7,3-6 0,-1-4 8,46-2-8,10-23 0,-97 8 9,-4 1-10,33-7-6,-15 5-108,40 2-215</inkml:trace>
  <inkml:trace contextRef="#ctx0" brushRef="#br0" timeOffset="31364.793">25666 11883 1141,'-3'-4'162,"1"0"-66,1-4-57,0 6-29,2 2-10,-1 0-16,3 0-26,8 0-50,10 2 59,12 2-61,16 4-139,114-4-301</inkml:trace>
  <inkml:trace contextRef="#ctx0" brushRef="#br0" timeOffset="31604.807">29059 11755 1123,'-1'-23'287,"1"12"-197,-3-15-56,3 16-22,0 5-12,-3 5-31,3 0-31,0 0-64,-1 5-165,-32 29-187</inkml:trace>
  <inkml:trace contextRef="#ctx0" brushRef="#br0" timeOffset="35698.041">25343 11375 355,'0'0'293,"0"0"-131,0 0-65,0 0-4,0 0 8,0 0-5,0-2-36,-2 2-41,2-2-19,2 4-124,0 8-179,-4 26-49</inkml:trace>
  <inkml:trace contextRef="#ctx0" brushRef="#br0" timeOffset="38888.2239">4420 3818 542,'0'-6'192,"-3"2"-106,2-4-43,-2 3-23,3 0-10,0 1-2,0 3 5,0-2 11,0 3 6,0-1 6,0 1 20,0 0 14,0-5 29,-6 2-31,-3-6-28,-6-4-20,-3-4-7,-7-2-5,-5-1-8,0-1 0,-2 6-1,0 2 2,0 4-9,7 9 4,-2 4-7,2 10 8,-2 4 3,0 9 0,1 7-1,0 5 0,7 3-6,3 0 6,9-5-6,1 3 6,6-3 0,3-3-5,4-4-8,4 0 13,7-7-5,3-3 6,9-7 1,10-5 6,3-12 1,6-9-7,2-9 1,1-11 5,-7-9 2,-3-9-9,-9-7 0,-7-1 1,-10 2 9,-9 8-9,-7 14 17,-4 14 17,-2 9 26,3 5-2,0 5-7,1 4-32,0-2-20,2 7-27,-7 9 27,0 10 0,-2 14 0,-5 13 0,1 6 0,-1 8 0,-2 4 0,2 0 0,-2 4 0,-2 5 0,1-5-6,3-4 5,2-3-1,8-13 1,2-12 0,4-11-12,4-13 13,8-1-2,-2-8 2,6-3 0,2-2 10,7-8-10,9-4-51,6-5-111,78-33-177</inkml:trace>
  <inkml:trace contextRef="#ctx0" brushRef="#br0" timeOffset="39151.2389">4882 4295 1155,'0'1'270,"-2"-1"-197,2 2-66,-2 2-7,2-1-10,-1 4 7,-3 9 3,0 11 9,-2 10 0,-3 12 1,-2 10-9,3-2 13,0-8-8,0-5 0,2-8-6,4-6 2,-2-5 4,2-9-6,1 0-46,1-10-150,9-40-136</inkml:trace>
  <inkml:trace contextRef="#ctx0" brushRef="#br0" timeOffset="39985.2869">5985 4377 637,'-2'0'178,"2"0"-128,-1 3-28,1-3 7,-1 0 74,1 4-2,-2-3-55,-1 6-25,0 7-9,-13 10-12,-1 9-6,-8 2-180,-47 42-388</inkml:trace>
  <inkml:trace contextRef="#ctx0" brushRef="#br0" timeOffset="40817.334">7128 3774 831,'-3'-7'254,"-1"3"-121,-4-8-58,-8-2-37,-2 6-32,-8 0 9,-8 2-15,0 6-22,-4 9 22,-1 3 9,7 11-9,2 4 0,5 8-1,1 4-8,3 10-2,-2 8 5,7 5-6,1-2 6,8-1 6,7-4-1,6-17-12,8-4 13,4-12 0,11-10 1,5-12 9,8-13 2,4-15 3,-1-11-15,0-15 15,-4-6-3,-10-7-12,-6 2 12,-9 3-12,-8 9 0,-8 14 14,-2 15-13,-4 15 34,1 6-5,3 9-30,-1 4-22,-1 12 17,0 14 5,-2 13 6,-3 7-5,0 2 5,3 7-5,0 2 12,-4 3 16,-2 1-7,2 3-14,-1-1-7,2-3 5,6-5 5,3 0-10,3-8 4,3-6-5,0-12 0,2-14-1,4-6-26,1-9-94,6-9-127,32-44-261</inkml:trace>
  <inkml:trace contextRef="#ctx0" brushRef="#br0" timeOffset="41138.352">7420 4267 933,'6'-2'177,"3"-2"-129,11-2-30,8-4 15,3 5 24,5 1-18,-2 4-18,-7 5-14,-4 5-6,-7 4 0,-9 1-1,-7 10 0,-11 4 0,-14 7 18,-10 9-2,-4-3-8,6-7-8,11-8-1,13-12-21,9-4-5,6-3 25,10-1 2,6 0 0,9 0 6,8-7 3,2-4 0,11-2-1,5-5-8,1 3-81,70-22-464</inkml:trace>
  <inkml:trace contextRef="#ctx0" brushRef="#br0" timeOffset="41284.361">8369 4628 285,'-2'-4'1069,"0"4"-1069,-7 2-82,-21 32-377</inkml:trace>
  <inkml:trace contextRef="#ctx0" brushRef="#br0" timeOffset="50729.901">24111 13103 462,'33'29'0,"83"113"-149</inkml:trace>
  <inkml:trace contextRef="#ctx0" brushRef="#br0" timeOffset="50799.905">24402 13464 21,'43'23'10,"94"54"28,42-9 64,-40-25-102</inkml:trace>
  <inkml:trace contextRef="#ctx0" brushRef="#br0" timeOffset="56472.2289">5893 4602 969,'-2'-4'153,"2"2"-45,-1-2-78,1 2-30,0 4-1,0-2-1,0 0 2,0 0-9,1 4 1,3 5 7,1 2 1,1 7-1,1 5 1,-1 2 6,-2 1-6,0 5 0,-4-1 10,-4-1-10,-2 1 7,-5 2 1,-6-1-8,-10 7-90,-77 66-243</inkml:trace>
  <inkml:trace contextRef="#ctx0" brushRef="#br0" timeOffset="60960.486">3010 6008 219,'0'-2'216,"-1"-2"-99,1-4-77,0-6 8,1-6 21,0-6 14,1-7-4,-2-1 25,2-2-7,-2 7-31,0 6 8,0 4-37,-2 9-5,2-3-19,-2 6-4,2 2-1,-1-1-2,1-1 3,-1 1 6,-3-2 1,-1 0 1,-3-2-12,-1 0-4,-4 1 0,-8-5 6,-1 7-7,-4 2 0,4 1-12,1 5 11,5 2-7,2 3-4,3 3-25,1 4-2,3 4 18,-4 5 3,1 6 6,0 5 3,-1 2 9,-2 6-1,2 3 1,4-1-1,-2 2 1,6-4 0,3-3-1,3-4-12,6-6-4,0-6 16,10-10-8,-2-2 2,9-10 7,4-12 1,5-12 28,5-13 4,1-11-20,-2-8-2,-3-7-4,-6 4 1,-7 0-8,-10 12 11,-2 8-5,-10 15 3,-1 3-3,-1 7 3,-4 5 13,2 2 11,1 6-13,1 1-20,-2 1-11,3 2 1,-2-2-5,1 5 0,0 6 14,-4 6 2,-3 9-1,-3 9 9,-3 5-8,-2 4 8,1 6-8,-2-2 0,4 4 0,-2 2 0,5-3 0,0 6 0,3 0 5,3-1-6,4-4 0,0-6 0,3-7 0,1-9-1,0-6 0,-1-3 1,0-7 0,2-2 0,-3-2-8,1-2 2,1-6 5,-1 0-6,3 0 7,0-2 0,2 2 0,10 0 6,2-6 4,4-4 2,-1 2-12,-4-2 6,0-7 4,-4 4-10,2-4-7,0-4-65,0 2-129,19-39-263</inkml:trace>
  <inkml:trace contextRef="#ctx0" brushRef="#br0" timeOffset="61299.506">3379 6101 985,'-2'1'213,"2"-1"-130,-2 0-64,2 0-13,0 0 9,0 0 3,0 3-13,-1 4-5,0 5-2,-2 14 2,-3 12 1,-1 9 9,1 6 1,2-7-4,-6-3-1,4-5 0,0-14-4,0 0 3,1-6-5,4-4 0,-2-5 1,3-1-1,0-1-61,7-4-127,33 1-68</inkml:trace>
  <inkml:trace contextRef="#ctx0" brushRef="#br0" timeOffset="61953.543">2402 6583 357,'-8'-13'684,"3"6"-598,-5-5-41,6 6-9,1 5-18,6 1-18,-3 0 1,1 0-1,2-3-34,0 6 13,5 2-9,4-1 30,8 10 0,7-4 16,7-1 11,10-1 3,13-4-5,5-4 19,13-4-25,57-10 11,28-15-19,17-10 1,-61 13 3,-6 17-5,-11 5-8,-59 5 5,-10 2 7,-2-1-14,29 4 0,-10-1 0,-5 1 13,-6-2-12,-5 0-1,-8-3 1,-3 6-1,-4-7-9,1 0-69,-2 0-71,2-7-85,12 1-114</inkml:trace>
  <inkml:trace contextRef="#ctx0" brushRef="#br0" timeOffset="63050.606">2855 6863 105,'0'4'0,"-2"13"-74</inkml:trace>
  <inkml:trace contextRef="#ctx0" brushRef="#br0" timeOffset="63701.643">2936 6834 252,'0'-3'231,"0"3"-86,0 0-65,0 0 28,-3-2 15,1 1-2,-4-7-28,-4 0-49,-4 2-25,-2 0-4,-11 6 5,-5 5-13,-5 6 13,-4 7-1,2-1 7,0 9-8,1-1-3,9 1 0,5-7-8,9 1-6,5-6-1,4-1-1,5 1-10,3 0 2,4 0-10,3 1-1,6 1-13,3-2 27,3-1 6,2-1 6,-1-3-5,2-2 15,-1-4-6,0-3-9,-4 0 4,1-3-5,-2 3 1,2 0 7,0 0-8,-2 0 0,0 4 0,-2 2 0,-4 1 0,-3 3-14,-1 0 7,-4-6 1,-1 3-5,-3-3-7,-1 1 2,-3-3 15,2 0 1,-6 1 8,-1 7 30,-12 6 7,-4 6-14,-6 1-13,2-1-4,3-5-7,3-7-1,2-1 0,6-6-6,-3-1-5,0 0-55,0-4-64,4 2-38,3-4-84,0-14-69</inkml:trace>
  <inkml:trace contextRef="#ctx0" brushRef="#br0" timeOffset="64212.672">3317 6631 1034,'0'0'159,"-3"-1"-96,-1 1-51,4 0-11,0 1-1,0-1 2,0 0-2,0 0-1,0 3-14,0 2-1,-3 6 10,-1 9 6,-4 8 6,-2 12 15,-5 5 2,-5 3 4,-2 5-15,-3 2 3,2-5-2,2-3-1,4 1-10,0-10-1,4 3 9,4-3-9,-3 2 0,1-6 2,3-1-3,-3 2 0,2-1 0,-2-3 1,1 0 0,3-7 5,1-4-6,1-9 2,2-6-1,3-4 5,0-1-4,0 0 3,0 0-5,1 0-42,-1-1-96,5 1-94,3-3 8,35-7 22</inkml:trace>
  <inkml:trace contextRef="#ctx0" brushRef="#br0" timeOffset="64731.702">3361 7086 700,'-2'-5'363,"2"1"-174,3-6-146,10 3-43,9 0-7,9-6 7,9 2 8,2 0 16,-2 7-5,-1 4-4,-6 8-15,-9 1-7,-3 4 1,-4 6-9,-6 4-13,-9 6 28,-4 3 0,-10 4 19,-10 3-2,-5 0-8,-3-2 0,-3-6-8,6-7 14,8-10-7,3-6 4,9-4 9,4-4-2,3 0-10,3 0-9,-1-2 0,3 0-27,2 0-12,6-2 39,4 2 6,7-4 3,1 0 10,2 0-18,-1-5 40,-4-1-4,3 2-16,-3 2-12,-5 5-7,-2 0-1,-3 6 0,-2-2 1,-1 1 5,-4-2-7,-2 4-28,-2-4-58,1-6-52,-12-40-151</inkml:trace>
  <inkml:trace contextRef="#ctx0" brushRef="#br0" timeOffset="65652.755">3353 5990 504,'-3'0'283,"2"-1"-143,-1 1-32,-1 0-11,-1 0-31,4 0-28,0 0-35,0 3-3,4 6-6,-1 5 6,-1 10 1,2 10 10,0 8-1,3 0 1,-1 0-10,-2-5 5,1-3 0,-3-2-5,3-2 0,-2-2 1,0-4-1,-1-6 1,-2-4 7,-2-4-8,2-2 5,0-4-4,0-3 7,2-1-8,-2-1 11,1 1 10,-1-2-8,0-2 5,-1-3 7,-2-12-26,0-10-60,-4-14 51,6-11-81,1-4 40,1 9 37,4 10 13,-3 11 7,-2 16-6,-2 7 32,-1 5 0,1 1-7,2 0-6,-1 2-20,1 1 0,0-1-12,0 1 11,0 9 1,0 8 7,0 9 4,-1 7 5,-1 7 2,-1 2-3,-1-5-7,1-4-1,0-7-6,1-12 1,2-4-1,0-3-1,2-2 8,-1 2-8,4 1-25,-2-2-116,15 6-114</inkml:trace>
  <inkml:trace contextRef="#ctx0" brushRef="#br0" timeOffset="67643.869">4507 6656 945,'-10'-7'156,"2"2"-20,-10-9-55,7 6 5,8 5 13,0-1-17,6 1-65,-3 3-17,2 0-33,5-4 0,7 4 33,7 4 10,10-4-1,3 4 2,9 0-10,10 0 8,8 0-8,9 2 5,4 4 0,4-4 3,3 0-3,-2-1-5,-3 1-1,-12-2 6,-9 0-6,-17 0 1,-10-3 9,-9 2-8,-12-3-2,-5 0 9,-4-4 18,-2-2 37,-6-11-38,-8-5-22,-4-11-4,-8-1-15,-6-7 14,-1 5-17,-1 2 10,-2 8 7,2 2-1,3 4 2,-1 1 0,6 3 9,4 2-8,9 6 8,8 4 9,8 1-18,2 3-15,4 0-13,6 9-2,9 4 23,14 10 7,5 6 0,9 1 0,-2 0 0,-4 4 15,-10-2-15,-1 2 0,-8 0 0,-3 2 6,-8 1-6,-3 5-6,-5-4 4,-8 2-4,-4-3 5,-2 3 1,-6-8 1,-4-2 0,-4-1 5,-3-3 0,-7 2-6,-1-5-9,0-6-127,2-3-110,-19-35-307</inkml:trace>
  <inkml:trace contextRef="#ctx0" brushRef="#br0" timeOffset="68705.929">6319 6415 1115,'0'-3'165,"0"3"-101,-3-2-64,6 4-114,-1 1-24,3 4 65,3 5-7,33 33-124</inkml:trace>
  <inkml:trace contextRef="#ctx0" brushRef="#br0" timeOffset="69214.958">6334 6429 686,'0'0'0,"0"1"0,0 3-189,3 1 112,-1 6-11,2-5 13,8 11-101</inkml:trace>
  <inkml:trace contextRef="#ctx0" brushRef="#br0" timeOffset="70365.024">6323 6199 605,'0'-3'177,"0"3"-112,-2 0-65,2 0-12,0 0-18,2 0-41,1 4-22,1 2-27,6 10-163</inkml:trace>
  <inkml:trace contextRef="#ctx0" brushRef="#br0" timeOffset="70558.035">6349 6167 561,'2'3'0,"-1"3"-189,11 20-30</inkml:trace>
  <inkml:trace contextRef="#ctx0" brushRef="#br0" timeOffset="70844.052">6370 6053 457,'0'0'223,"-1"4"-139,1-4-84,1 0-30,2 0-22,-1 3 34,2 4 17,0 1-11,14 29-114</inkml:trace>
  <inkml:trace contextRef="#ctx0" brushRef="#br0" timeOffset="71517.09">5913 6302 511,'0'-3'172,"0"0"-73,1-1-58,0 3 7,-1 1 12,-1 4 10,1-3-53,0 9-10,3 15-7,3 7 21,4 15 18,-3 13-1,-2 1 7,-4 9-12,-1 8-14,-1-7-7,1 1-1,0-8-2,4-10-8,-2-13-1,3-10-78,-1-11-9,3-11-45,-1-6-45,8-42 53</inkml:trace>
  <inkml:trace contextRef="#ctx0" brushRef="#br0" timeOffset="71872.11">6031 6319 999,'0'-5'182,"0"3"-64,3-5-113,8 8-4,13 3-1,11 0 6,9 4 2,4-5-7,2 4 0,-1 5-1,-5 7 0,-8 4-11,-7 10 11,-9 3-13,-7 4 13,-10 3 12,-7 5 49,-12 5 17,-9 2-6,-12 2-3,-5 4-18,-1-8-15,-3-4-6,3-4-6,0-8-10,1-2-1,1-9-12,5-6 14,2-3-15,13-7-23,7-6-13,10-4-42,4 0-127,7 0-142,48-16-141</inkml:trace>
  <inkml:trace contextRef="#ctx0" brushRef="#br0" timeOffset="72120.125">6757 6639 1258,'-2'-1'189,"4"1"-130,-4-4-59,4 8 0,0-4-1,7 1 1,6 1 0,11-2 6,11-2 2,8 1-7,6-6 5,-2 6-5,-4 1-1,-5 1 0,-9 7-114,-9-1-123,-7 7-87,-32 31-315</inkml:trace>
  <inkml:trace contextRef="#ctx0" brushRef="#br0" timeOffset="72337.137">6635 7063 943,'1'0'290,"1"0"-257,11 0-33,6 4 0,8-4 7,10 0 20,5 0-3,2-4 27,1 0-31,3-2-2,3-6-3,1 0-3,2-5-12,-1-3-35,0-2-152,62-43-185</inkml:trace>
  <inkml:trace contextRef="#ctx0" brushRef="#br0" timeOffset="73073.179">8216 5779 866,'-7'-12'188,"3"5"-74,-9-12-62,3 6-7,-10-7-9,1 1 15,-4-3-15,-1 8 2,-3-2-20,2 10-8,1 4-10,-1 4-11,1 3 10,-3 9 1,-1 3 1,-4 6-1,3 9 1,0-1-1,9 2-7,3 6-1,6-3 1,4 4 5,7 0-10,6-6-4,6-8-22,7-7 38,8-5 23,5-11-5,8-11-3,0-5-5,-1-11 2,-5-5-1,-4-4-1,-9-2-10,-3-3-7,-8 3-1,-5 5 2,-2 5 6,-2 11 1,-2-2 0,1 9 5,0 5 3,0-1-9,0 0 0,0 3-1,-2 0-8,2 3-21,-1 1-15,-2 1-6,0 2 51,-2 11 6,-8 8 36,1 11 0,-6 8-14,-1 10-7,5 3-13,4 7-7,1 2 6,4 4 1,2-3-1,1-4-6,4-12-1,1-9 0,5-14-6,-2-8-8,1-8 5,3-5 9,4-4 28,5-3-4,4-4-12,7-7-12,3-7-94,0-5-173,39-78-360</inkml:trace>
  <inkml:trace contextRef="#ctx0" brushRef="#br0" timeOffset="73305.192">8448 6091 737,'-1'0'642,"0"3"-541,-3 5-86,-2 2 3,-1 9 45,-6 3 25,1 11-32,-2 9-23,1 4-14,5 8-13,4-6 0,1-2-5,3-12 7,1-4-8,3-4-32,0-3-77,0 2-38,-5 21-468</inkml:trace>
  <inkml:trace contextRef="#ctx0" brushRef="#br0" timeOffset="73838.223">7562 6802 807,'-2'-3'226,"0"2"-29,2-7-47,-2 4-60,1-2-6,1 0 13,0 3-50,0-1 1,1 2-45,1 2-3,2 0-26,13-2 17,11-4 9,19 0 1,21 0 6,50-5 7,16 1-7,3 4-6,-96 4 8,-4 2 0,-1 2-8,38-2-1,1 0 9,3-2-9,42-2 0,-82 0 7,36-3-7,-13 0-30,-12 3-4,-12 3-20,-11-2-15,-12 3-15,-7 3-51,-10-3-125,-48 1-321</inkml:trace>
  <inkml:trace contextRef="#ctx0" brushRef="#br0" timeOffset="74709.273">8246 6959 25,'-1'0'357,"1"0"-180,-1-2-81,-1 2 27,0-2 51,-3-2-40,-1 0-37,-4-2 23,-4 5-46,-5 1-7,-2 1-5,-6 8-22,-3 2-13,-4 2-3,-2 5 5,5 2-13,4-1-14,10 1-2,7-4-8,10 3-22,12 1 5,3 3 8,12 1 10,4-3 7,7-3 6,2-5 7,-3 0-12,-4-3 5,-7 1-4,-3-1 4,-2-2-6,-2 2 0,-4 2 1,2-1-1,-7-1-8,-1 2 2,-5-4-4,-2-2-4,-6-3 14,-5 9 23,-8 2 64,-18 14-20,-16 5-29,-12 6-17,-1 0-20,2-17-1,15-9-22,13-14-73,-7-82-170</inkml:trace>
  <inkml:trace contextRef="#ctx0" brushRef="#br0" timeOffset="75348.309">8741 6124 1167,'0'0'161,"-2"5"-161,2 1-5,2 3 5,-2 3 2,3 2 37,-2 2-9,1-2 3,1 0-11,-2-6-8,-1-1-1,0-4-1,3-3-1,-3 0-11,0 0-21,0-3-99,11-31-168</inkml:trace>
  <inkml:trace contextRef="#ctx0" brushRef="#br0" timeOffset="75822.336">9040 5734 1230,'2'-2'173,"-2"0"-134,5 1-39,1 4-2,6 1 2,6 4 0,4 5 0,3 6 0,8 5 8,-2 10 7,-7 2 3,0 6-17,-9-4 0,-6-2 4,-5-2-5,-8 3 0,-9-4 4,-11 11 26,-18 2 8,-12 6-8,-2-1-17,6-5-5,14-15-2,14-11-1,13-8-5,5-8-12,8-5-10,2 2-23,6-1 45,6 4 4,10-2 22,8 2-8,2-2-3,3-4-3,-7 2-2,-2-4 1,-4 2-4,-4 2-6,0 0-1,-3 6 0,1 0-96,-5 4-110,-2 4-76,1 17-329</inkml:trace>
  <inkml:trace contextRef="#ctx0" brushRef="#br0" timeOffset="76285.363">8765 6777 658,'-1'0'265,"1"0"-152,0 0-28,0 0 49,1-3-5,2 2-30,-2-1-42,5-2-23,5-6-8,9-1-26,4-1 0,8-4 21,-2 4-9,-4 4-12,-2 4 0,-4 4-1,0 4 0,-1 4 1,3 1 0,-3-2 1,4 2 0,-3-1 5,3-4-4,-1-2 5,-1-2-6,-2 0 14,1 0-15,-5-2-51,-5 2-166,10-5-273</inkml:trace>
  <inkml:trace contextRef="#ctx0" brushRef="#br0" timeOffset="76536.377">9855 6902 786,'2'23'51,"-2"-4"15,-2 22-2,1-4-2,-2-9 19,0-8-2,-6-1-5,0-4 19,-9 3-26,-8-2-20,-8 2-47,0-3-129,-44-1-248</inkml:trace>
  <inkml:trace contextRef="#ctx0" brushRef="#br0" timeOffset="77578.4369">6508 7006 1188,'-4'-4'204,"4"2"-37,-3-4-95,2 6-45,1 2-26,0-2-1,-2 3-6,2 4-8,-3 9 8,-1 6 6,4 11 0,-3 12 6,0 0-6,9 4-90,4 2-152,53 55-223</inkml:trace>
  <inkml:trace contextRef="#ctx0" brushRef="#br0" timeOffset="78231.474">10504 6146 723,'0'-2'301,"2"1"-73,1-7-141,4-2-57,2 1-1,-1-2 58,1 4 13,-5 0-29,2 5-46,3 2-17,5 0-7,12 1 7,14 3-2,4 1-6,14 1 2,8 1 7,4-4-9,-4 0-12,-11-1-18,-15-2-20,-16 2-28,-14 1-58,-13 3-97,-9 2 86,-82 18-205</inkml:trace>
  <inkml:trace contextRef="#ctx0" brushRef="#br0" timeOffset="78494.489">10575 6332 843,'1'13'92,"1"9"-71,3 15 21,-3 10 16,1-2 19,-2 3-13,-1-6 13,0 0-22,-1 3-20,-2-3-10,-6 0-5,3 3-5,0-4-8,3-7 4,1-5-11,6-6-69,-1-8-94,1-4-62,-2-7-20,1-6 79,0-37-149</inkml:trace>
  <inkml:trace contextRef="#ctx0" brushRef="#br0" timeOffset="78644.4979">10591 6835 124,'6'-23'201,"0"1"48,10-21-39,2 8-33,0 3 8,1 8-64,-2 7-7,2 2-55,1 3-17,5 6-29,0 1-1,7 5-3,2 5-9,0 1-44,-1 4-177,-1-1-67,12 31-447</inkml:trace>
  <inkml:trace contextRef="#ctx0" brushRef="#br0" timeOffset="78822.508">10388 7155 728,'0'0'467,"0"0"-276,0-2-184,5 2-7,4-2 1,7 0 25,14-2 25,17-6-23,10 4-7,0-5-4,7-1-17,-9 2-36,-3 3-146,57-1-315</inkml:trace>
  <inkml:trace contextRef="#ctx0" brushRef="#br0" timeOffset="79034.52">11098 6981 880,'-1'0'461,"1"0"-365,-2 0-96,1 11-44,-2 7 32,-3 16 12,-2 12 69,-5 9-21,2 1-16,-2 4-17,4-5-6,1-8 3,4-5-12,4-19-14,4-8-110,3-11-154,30-29 65</inkml:trace>
  <inkml:trace contextRef="#ctx0" brushRef="#br0" timeOffset="79282.534">11659 6563 1848,'1'0'228,"-1"-2"-228,2 1-65,4 1 41,9-4 24,15-1 15,20 1-9,13 1-6,6 4-12,-6 7-60,-10 0-42,-11 8-7,-12-3-40,-10-2-85,-10 3-61,-25-1-512</inkml:trace>
  <inkml:trace contextRef="#ctx0" brushRef="#br0" timeOffset="79522.548">11620 7022 1510,'2'0'180,"4"0"-180,4 3-97,8 1 76,3-1 21,3-1 22,4-2 46,2 0-16,4 2-13,0 3-19,0 4-5,-5-2-2,3-1-13,-2-2-6,4-1-78,2-6-109,62-30-292</inkml:trace>
  <inkml:trace contextRef="#ctx0" brushRef="#br0" timeOffset="81008.633">13184 5795 740,'-2'-9'198,"1"4"-57,-2-9-69,-2 0-43,2 1-20,-2-2 0,0-2-8,1 4 10,2 3-10,-1 2 0,2 7-1,-1 1-20,0 0-17,2 1 13,-1-1 1,-1 0-4,2 0 26,-1 0 1,1 0 15,-2-1 9,1-1-9,-1-2-2,-2-3 2,3 3-9,-3-2 8,0-3-2,-2 1 1,0 1-2,-1 0 2,-2-1 14,-2 0-3,1 2-12,-5 4-4,0 4-8,-6 4 0,2 2 0,-1 7-1,4 1-11,1 9 11,-2 7 0,7 6-8,-5 3 9,6 0 1,0-3-1,8-6-1,5-5-26,4-11-9,10-5 36,6-4 0,16-11 12,8-10 18,7-5-6,0-8-22,-7-2 23,-5-1-13,-6-2-6,-10 1 2,-8 5-7,-2 4 6,-12 5-7,-4 4 1,-4 1 30,-1 8-25,-1-2 0,2 6 21,1 0-15,1 0-12,1 0-9,0 0-2,0 3 2,0 0-1,-2 0 3,-1 6 6,1 2 2,-3 5 3,-1 6-4,-1 7 1,-7 4 4,2 6 7,2 10 6,-2 6-6,0 0-4,3 1-2,4 2 6,0-5-12,4-4 0,-1-4 1,2-8-1,3 0 1,0-3-1,2-7 0,1-2 1,0-6 5,4-3 1,-3-3 1,5-6-7,-2 2 8,5-7-9,-3 0 0,1-6-69,7-8-68,-2-8-196,24-96-439</inkml:trace>
  <inkml:trace contextRef="#ctx0" brushRef="#br0" timeOffset="81586.666">12474 5605 712,'0'-3'171,"3"1"-147,3 2-24,10 0 0,5 0 14,12 5 2,4 0 41,2 0 11,-2 9-29,-2-2-9,-8 10-30,-4 5-3,-8 5 1,-9 5 2,-9 4 29,-8 8 4,-9 0-15,-6 2-2,-7-4-7,1-4-7,6-7 5,2-9-5,5 0-1,4-5 0,-3 0 0,8-5 0,2-5-1,8-2-5,0-3-34,9 3 2,8 0 36,8-2 0,15 2-4,13-4 5,14-4 0,51-6-42,-77 2-167,137-6-486</inkml:trace>
  <inkml:trace contextRef="#ctx0" brushRef="#br0" timeOffset="81867.682">13754 6046 1108,'-4'-3'264,"2"3"-110,-3-4-61,2 4-45,2 2-4,1-2-14,0 5-30,-3 9-11,0 12 11,-2 17 0,-1 11 1,-1 3 5,-2-2-4,1-6 5,-2-8-7,1-7-6,-6-6-72,-3-2-234,-33 13-444</inkml:trace>
  <inkml:trace contextRef="#ctx0" brushRef="#br0" timeOffset="82391.7119">12369 6708 861,'-7'-6'189,"2"2"-60,0-2-44,3 4-17,3 2-34,0 0-34,7 2-29,10 0 29,10 5 21,19 0 41,16 0-17,12-6 16,55-5-11,22-12 8,2 3-17,-44 3-10,-17 4-10,-8 6 12,-46-4-32,-6 4-1,-5 4 7,36-4 4,-11 3-10,-4-2 4,-9 1-5,-9 0-69,-13 2-46,-9-3-80,-13 5-101,-65 16 14</inkml:trace>
  <inkml:trace contextRef="#ctx0" brushRef="#br0" timeOffset="82960.745">13018 6870 786,'-1'-3'208,"-1"-1"-28,-2-6-94,-2 7-19,-2-3 14,-2 1 3,-2-3-18,1 5-7,4-1-19,1 4 4,2 0-44,0 4 0,-6 6 0,-12 3 0,-8 16 0,-4 5-5,2 3-1,9-1-9,3-5 14,6-4-11,8-2-6,6-3-12,11 1-15,13 0 0,15 0 45,14 1 9,4-9 9,0 0-18,-8-5 0,-13-1 3,-9 1-2,-14-1-1,-5-2-24,-8 0-20,-4 5 31,-6-1 13,-14 7 94,-10 5-16,-15 3-34,-8 3-19,2-3-2,0-3-14,7-8 3,9-2-12,6-9-14,5-4-59,9-7-58,6-2-20,6 3-158,22-27-215</inkml:trace>
  <inkml:trace contextRef="#ctx0" brushRef="#br0" timeOffset="83329.7659">13438 7226 677,'-2'2'267,"2"-2"-214,0 2-38,0-2-3,0 1 30,0-1 15,0 3-15,2 7-18,0-1 13,-1 5 13,-1 5-8,-1 0-18,-1-6-8,-2-5 2,0 1-1,-5-3-16,-1-4-1,-23-21-504</inkml:trace>
  <inkml:trace contextRef="#ctx0" brushRef="#br0" timeOffset="84064.808">13552 6739 742,'-6'-4'135,"2"3"-74,-2-5-1,0 2-12,4 2-9,1-2 48,0 2 20,1 2-16,1 0-28,0 0-25,-1 0-14,2 0-24,0 0-5,3 0-2,9 0 7,14 0 12,19-4 31,17-7-16,9-1 8,-5-2-17,-3 2-11,-12 9 1,-9 0-7,-3 7-1,-4-2 8,4 5-7,8-7 0,8-7 0,13 0 8,8-3-7,2 2-2,-4-4-11,-13 2-142,-10 0-166,23-16-290</inkml:trace>
  <inkml:trace contextRef="#ctx0" brushRef="#br0" timeOffset="84733.8459">13937 6922 66,'-7'-7'845,"1"4"-602,-3-9-81,1 7-40,-3-4-40,-5 0-22,0 2-30,-12 0-9,0 5-13,-6 2-7,-3 6 0,5 4 7,2 5-8,4 3-1,2 7-9,5 7 8,-2 9-16,8 8 18,2 2-1,7 2-8,7-6-4,7-6-8,9-13 1,2-7 10,12-7 10,3-11 19,9-10 5,0-9-12,-3-2 6,-5-7-9,-15 4-9,-6 8 14,-11 6 7,-5 3 36,-3 5-11,-5 2-44,-6 1 34,-10 6-27,-14 12-9,-16 8 1,2 4-1,7 3 0,15-2-13,13-4 4,9 1 1,3-2 7,5-3-1,3 1-10,5-10-9,5 1-3,6-7-12,8-3 15,10-9-24,9-3-133,5-10-98,71-39-186</inkml:trace>
  <inkml:trace contextRef="#ctx0" brushRef="#br0" timeOffset="85047.864">13982 7494 471,'0'2'455,"-1"4"-418,-1 8-20,-1 2 2,6 2 5,2-3 24,2-6 38,2 0-31,6-3 1,0-9-2,4 0 10,3-11-2,1-8-13,-1-3-16,-4-3-9,-4-9 9,-9 8 6,-5 6 9,-5 4 8,-4 8-4,-6 5-14,-5 4-29,-7 4-9,-1 4 0,4 2 0,5-1 0,13 2-74,2-6-112,8 6-24,2-4-55,48-10-189</inkml:trace>
  <inkml:trace contextRef="#ctx0" brushRef="#br0" timeOffset="85589.895">14621 6880 908,'-4'-11'345,"-1"2"-177,-3-12-45,-1 4-70,2 3-20,0 5 7,0-3 11,3 11-51,1-1-6,0 5-10,-8 9 16,-6 7 9,-12 13-9,-4 14 1,-1 8 5,0 1-3,4-3-3,11-7-1,6-9-5,12-7-13,9-4-2,4-9-3,7-2 24,12-8 6,5-6-6,7-6-26,1-15-34,-6-1-7,-6-4-35,-13 3 10,-13 8 74,-6 6 3,-10 7 15,-5 6 22,-10 6 35,-10 11 18,-8 14-16,-5 9-34,3 5-4,8-1-6,10-3-15,14-6-8,8-6-2,5-5-5,3-2 13,6-4 2,3-5 6,6-6 15,7-7 4,9-5 20,8-9-10,10-9-32,-1-4-3,-6-1-117,-5-4-102,-7-1-77,13-48-220</inkml:trace>
  <inkml:trace contextRef="#ctx0" brushRef="#br0" timeOffset="86047.921">14738 7230 471,'4'-2'345,"0"2"-246,2-3-69,8 0 25,0 3 68,-2-6-19,0 6-20,3 0-23,-4 2-13,2 6-16,-1 7-13,3 1 7,-3 7-4,-1 3 17,2 3-3,-6-1-4,0 4-8,-2-3 6,-1-2-9,-2-1-9,-2-1-11,-2-2 0,0-5 8,-3-4-1,-1-2 2,0-4-4,-3 4 9,1-6 0,1-1-3,0-5 2,1-1 2,0-7-2,-2-3-13,1-4-1,4-7-16,6-7 0,9-8 16,6-8 8,15-7-8,10-6 0,3 3 3,2 0-3,-6 3-6,-7 14 0,-14 6 6,-4 9 5,-8 13-5,-2 6-9,-7 2-103,2 4-142,2 5-85,9 18-214</inkml:trace>
  <inkml:trace contextRef="#ctx0" brushRef="#br0" timeOffset="86295.935">15321 7412 1125,'0'0'312,"-1"3"-225,1-2-72,0 3 11,-4 1 1,2 11 0,-5 10 43,-1 12-13,1 1-19,-2 1-16,0-2-11,3-13-5,1-5 6,1-2-5,1-9-2,2-3-5,1-4-128,-3-4-173,-17-33-844</inkml:trace>
  <inkml:trace contextRef="#ctx0" brushRef="#br0" timeOffset="86844.9669">16017 6912 1111,'0'0'327,"3"3"-238,5 4-88,3 2 4,3 4-4,2 2 7,-5 0-8,-1 2-10,-6 2 2,-1 5 7,-10 2 1,-6 6 16,-8 2-16,-7 3-64,-4-1-266,-19-10-507</inkml:trace>
  <inkml:trace contextRef="#ctx0" brushRef="#br0" timeOffset="89105.0959">2825 8832 516,'-1'0'110,"2"-3"-110,7 2-231</inkml:trace>
  <inkml:trace contextRef="#ctx0" brushRef="#br0" timeOffset="90102.153">2901 8846 30,'-18'0'0</inkml:trace>
  <inkml:trace contextRef="#ctx0" brushRef="#br0" timeOffset="91159.2139">3093 8769 187,'-8'-9'510,"2"-1"-375,-6-15-71,-3-2 47,1-8-22,3 0 17,0 0-11,2 2-13,-3 7-22,3 7-9,2 6-4,-2 5-1,-1 4-23,-1 4-22,-5 3-2,-6 4 1,-6 8-9,-5 8 4,-2 6 5,5 5-2,4 10 2,3-2-1,5 10-7,6-4 7,4 4-14,4-5 15,8-1 0,7-9-17,3-7-16,5-7-4,8-9 16,4-6 19,2-8 4,7-12 17,8-10-19,-2-11-12,2-9-12,-9-7-5,-8 4-32,-8 3 10,-15-2 12,-6 9 29,-4 5 10,-4 3 11,-1 11 17,0 7-22,-3-1 41,6 8 13,2 2-23,1 2-34,1-2-3,1 4-16,1 8 8,1 5 7,-2 16 1,1 8-1,-4 7 1,-2 4-1,-2 4-2,-3-2 3,0 6 1,2-8-1,-1-5 1,3-6 7,5-13-8,2-5-1,1-4-8,6-4-6,0 0 7,3-3 7,-3-2-9,5-2 10,-7-4 7,-1-3-6,-3-1 7,-3 0 7,0-1 2,0 2 5,0-1 11,-2 0-7,1-3-10,0 1-16,1-2-21,4-4-142,12 1-122,7-5 19,51-46-394</inkml:trace>
  <inkml:trace contextRef="#ctx0" brushRef="#br0" timeOffset="91522.234">3407 8977 915,'0'0'158,"-2"0"-142,2 3-16,2 4-39,1 5-13,0 3 47,-1 9 5,-1 5 12,-6 4 12,-1 1-15,-5-1 12,0 0-10,1-5 4,-2-3-14,2-3 5,3-4 5,-1-5-5,6-1-6,2-4-6,2-2-8,2 1-2,6-1-5,-1-2 13,6 1 8,2-3 11,2-2-11,4-3-25,-1-4-96,32-24-95</inkml:trace>
  <inkml:trace contextRef="#ctx0" brushRef="#br0" timeOffset="92931.315">10591 8818 789,'-13'-9'182,"5"2"-41,-7-8-47,2 8-11,4 2-17,6 3-14,-1 2 11,6-2-22,0 2-41,4 2-35,11 0 35,15 0 3,14 5 30,14-1-5,9 2-4,-3-5-12,-3-2-1,-10 3-10,-7-1-1,-7 0-12,-4 0-114,-5-2-165,-8 3-269</inkml:trace>
  <inkml:trace contextRef="#ctx0" brushRef="#br0" timeOffset="93196.33">10446 8940 721,'-1'-4'504,"1"3"-404,1-2-100,5 11-24,6 3 13,2 11 5,3 5 6,0 8 6,-3 7 21,-3 10-13,-5 5 1,-6 8 4,-9 4-5,-3 4 1,-4-3-5,-2-8-10,1-14-10,5-11-122,4-12-84,8-16-39,21-28-96</inkml:trace>
  <inkml:trace contextRef="#ctx0" brushRef="#br0" timeOffset="93392.341">10519 9212 745,'1'-10'207,"4"2"-30,12-9-100,10 0-40,7-2 25,10 4 4,1-1-11,1 6-8,-4 4-25,-4 6-16,-4 8-6,-6 6-19,-8 8-127,-10 7-101,-8 13 22,-42 73-348</inkml:trace>
  <inkml:trace contextRef="#ctx0" brushRef="#br0" timeOffset="93654.356">10556 9632 997,'0'-4'264,"5"4"-205,6-2-58,5 1 6,3-2 19,1 3 10,0 0-15,-4 3 7,6-2 1,-2 1-8,5 2-6,2-4-3,1-4 1,5-2-1,4 0-12,-6 0-28,-4 5-125,-4 6-138,-4 21-306</inkml:trace>
  <inkml:trace contextRef="#ctx0" brushRef="#br0" timeOffset="93996.376">11114 9587 933,'4'-3'219,"0"9"-180,9-3-38,1 8-1,2 7 0,1 4 5,-1 4-5,-4 0 27,-1 3-27,-7 0-9,-11-2 9,-6 0 0,-12 3-90,-11-1-48,-8-2 12,1-6 69,9-10 57,8-3 48,18-8 68,8-2 2,8-2-116,9-2 19,12-1 70,9-4-16,15 0-28,-1-1-29,3-2-3,-3 2-15,2-4-74,0 2-130,77-48-70</inkml:trace>
  <inkml:trace contextRef="#ctx0" brushRef="#br0" timeOffset="94210.388">12099 8971 1486,'4'-1'195,"4"1"-171,8-4-11,7 7-11,10-2 7,4 0-2,2 5-7,3 0-18,-1 2-73,-2 1-140,36 27-245</inkml:trace>
  <inkml:trace contextRef="#ctx0" brushRef="#br0" timeOffset="94398.399">11992 9469 1241,'-2'-2'252,"2"0"-155,0 0-97,2 2-37,4 2 17,6 2 20,16 4 20,17-1-7,18-4-2,59 0-11,26-20-57,1-10-123,-69-9-355</inkml:trace>
  <inkml:trace contextRef="#ctx0" brushRef="#br0" timeOffset="95070.4369">13219 8267 815,'0'-4'222,"4"-2"-69,9-9-70,11 1-56,6-8 9,8 3 45,1 5-6,-2 8-30,-7 6-24,-6 6-15,-4 4-6,-4 6-1,-6 3-9,-4 7 1,-4 7-12,-10 12 16,-8 6 4,-8 8-27,-6 3-5,-8-5 12,-1-8 21,4-8 2,6-15 4,5-10-6,8-9 12,6-4-6,3-3 29,5 0 2,4 0-2,-2-3-29,7 0-6,-3 2-1,5 2 1,5 2 3,10 1 12,6 0 0,9 0-8,4-1-7,6-3-63,6-4-118,0-1-82,80-20-251</inkml:trace>
  <inkml:trace contextRef="#ctx0" brushRef="#br0" timeOffset="95664.471">14103 8246 1029,'-14'-6'225,"6"1"-150,-15-5-42,-2-1-15,-4 5 1,1 3 5,1 0 5,6 6-14,6 0-15,5 5 0,3 8-1,-1 7-8,-1 9 8,0 10-7,5 0 7,2 5 0,-2-2-5,5-6 6,2-7-9,3-10-19,6-11 28,6-11 0,9-12-12,9-18-9,5-14-67,0-12 68,-9-2 20,-8 6 2,-12 8-2,-7 12 9,-2 9 27,-6 12 61,0 6-19,1 4-31,1 2-47,1 1-3,0 6-36,-2 14 39,-2 9 1,-2 16 0,-6 10 1,3 6-2,-3 0 8,0-1-7,0-5 0,-1 1 26,4-8-12,1-3-8,4-5 10,1-9-4,3-5-7,7-5-5,-5-2 7,4-3-8,3-2 7,4-3-7,1-4-22,4-2-65,5-11-71,45-27-181</inkml:trace>
  <inkml:trace contextRef="#ctx0" brushRef="#br0" timeOffset="96003.491">14419 8556 712,'3'0'110,"2"0"-85,4 0-14,1 0 8,-3 4 20,0 3-12,0 3-27,-3 6 8,-1 6-4,-3 1 10,-4 0-1,-2 3 5,-7 5 2,-6-3-7,0 3 4,-5-6-16,3-3-1,7-5 0,4-8 1,8-5 9,3-4 50,2-3-15,6 3-16,4 0-4,8 0-10,9 3-3,3-2-7,-2 4-5,-2 0-114,-2-1-96,25 4-137</inkml:trace>
  <inkml:trace contextRef="#ctx0" brushRef="#br0" timeOffset="96979.5459">13059 9441 1020,'-1'-2'230,"2"2"-104,-1-1-81,1-2-8,4 3-13,1 0-23,17 0 18,13 0 31,24-3 4,68-7-12,57-13-11,51-1-4,-78 6 0,-12 14-7,-8 11-10,-22 12 1,-7-5-11,-20 2 0,-55-7-1,-8 5-58,-7-4-61,17 8-22,-18-5-169,-27-13-23</inkml:trace>
  <inkml:trace contextRef="#ctx0" brushRef="#br0" timeOffset="97549.579">13319 9793 861,'-4'-8'181,"0"0"-8,-4-6-38,2 8-36,-6-2-26,6 3-19,-7 1-27,0 4-16,-7 4-10,-8 9-1,-1 0 0,-2 4 0,4 0 1,3 1-1,1 5-1,3-1 1,3 7 0,6 1-7,9-2-11,8 1-11,12 0 16,5 0 13,6-1 1,7-4 11,1-1 4,-5 0-15,-4-5-1,-2 2 8,-9-2-8,-7-3 0,0 1-1,-6 2 1,-4-5 0,-4-1 9,-7-4 18,-5 6 23,-11 1-7,-13 4-20,-11-3-5,-6 0-17,0-7 6,5-8-7,9-2-6,16-2-18,14-3-27,53-37-278</inkml:trace>
  <inkml:trace contextRef="#ctx0" brushRef="#br0" timeOffset="97761.591">13569 10199 1676,'0'0'174,"0"1"-174,0 8-13,1 2 13,2 5 13,0 2-11,3 1-2,7 1-35,-2-3-98,9-5-125,41-13-311</inkml:trace>
  <inkml:trace contextRef="#ctx0" brushRef="#br0" timeOffset="98361.625">14064 9789 1134,'-13'1'156,"5"3"-99,-13 2-39,3 2-11,3 0 14,2-2 3,2 0-9,1 4-14,0 7 0,-4 5 5,-1 5-6,2 4 1,2 1-1,5-3-1,5 1-11,4-3-15,6-3 8,7 0 19,6-4 19,4-2 5,8-9-6,-2-6-18,-1-4 0,-7-4-7,-6 1 7,-11 1 0,-5 3 1,-4 1 15,-4 2-4,-12 6 24,-12 13-22,-14 8-13,-8 7 0,4 3 5,9-6-6,18-9 0,8-5-8,8-8 2,5 1 5,3-3-11,0 2 12,9 2 13,3 0 14,6 1 0,9-5-1,6-3-2,3-3-6,1-4-5,0-4-13,0-2-25,0 1-161,48-22-348</inkml:trace>
  <inkml:trace contextRef="#ctx0" brushRef="#br0" timeOffset="98701.645">14365 10399 1318,'-5'5'130,"0"2"-100,-4 10-22,0 6-7,3-3-1,5 3-11,4-1 5,7-4 6,2 0 2,1-9 8,1-5 1,1-4 23,1-9 19,1-9-11,2-5-12,-4-7-12,-8 0 0,-5 1 0,-7 6 30,-8 5-8,-6 6-4,-7 6 5,-4 5-20,5 5-11,7-3-2,9 1-8,8-2-56,4-2-134,7 2-143,39-30-35</inkml:trace>
  <inkml:trace contextRef="#ctx0" brushRef="#br0" timeOffset="99231.675">14492 9356 261,'-6'-6'691,"5"2"-521,-5-3-67,4 3 13,-1 1-8,3 3-26,3 0-31,-3 0-27,2 3-24,-1-3-8,2 3-29,5 0 16,5 2 21,14 5 18,18 1-3,13-7 6,11 0-6,4-2-3,-6 0-5,-3 3-6,-7 1-1,-8 0 1,-4-3 0,-5-6 7,0-6-7,-6 1 8,0-4-9,-3-1-38,-1-2-79,0 0-102,0 0-44,19-19-218</inkml:trace>
  <inkml:trace contextRef="#ctx0" brushRef="#br0" timeOffset="99758.705">14853 9994 1165,'2'0'176,"-2"2"-157,3-2-19,-2 0-24,2 1 24,-1 2 0,1 6 14,0 0 10,1 1 0,1 7-3,-4-7-6,-1 2 0,2-2-15,-1 0-48,4 2-233,20-14-438</inkml:trace>
  <inkml:trace contextRef="#ctx0" brushRef="#br0" timeOffset="100424.7429">15316 9777 917,'0'0'231,"0"0"-81,0-4 1,-2 2 43,2 2-16,-7-1-92,7 1-64,-6 0-21,-7 1 16,-7 5-8,-7 4-9,-8 9 0,3 5 6,2 6-6,6 0-1,7 5-5,5-3 5,5 5-16,5 4 2,4-5-19,11-2-49,6-7 1,11-8 8,7-5 73,2-12-32,-3-4 32,-8-6-1,-13 5 3,-9-1-1,-6 0 45,-6 0-7,-5-3-38,-8 0-9,-6 3 2,-7 5 14,1 12-4,-2-3-3,9 7 1,3 2-1,5 3-1,5 4-5,0-1-2,3-2 7,4 0-8,4-4-6,4-2 2,7-2 10,7-3 3,4 2 19,8-1 13,2-6-20,2-1 4,0-6-14,-5-2-2,0-3-53,-11-1-29,0-3-41,-11-2-86,-4-23-124</inkml:trace>
  <inkml:trace contextRef="#ctx0" brushRef="#br0" timeOffset="100810.765">15510 10135 940,'3'4'184,"0"2"-154,10 4-9,0 8 56,4 8-19,-1 1 4,-1 4 13,0-1-26,-3 1-22,-1-1-10,-6-1-1,-3-2 1,-4 1-5,-6 3 15,-4-1 0,-3 2-18,1-2 4,0-6 1,3-9-14,7-4 6,2-7 9,2-4-4,3-4-11,2-7 0,6-10-7,4-14-28,6-9 16,4-9 2,3 6 7,-1 4 10,-1 2-2,0 11 2,-1 4-10,-5 4-16,-1 4-89,-3 3-47,-2 3-74,-2-2-139</inkml:trace>
  <inkml:trace contextRef="#ctx0" brushRef="#br0" timeOffset="101242.7899">16032 10287 924,'3'0'241,"3"2"-230,6 4-11,4 3-23,1 5 10,-2 3 10,-2 2 3,3-2 12,-2 5 13,-3 0-17,-1-5-8,-4-1-23,-6-4 23,-8 1 18,-3 4 2,-6 4 8,-7 0-9,-1-1-19,-1 1-33,4-4-13,6-6 19,7-2 25,4-3 1,4-4-5,2-2 0,0 0 6,4 2 7,3 2 55,7 2 28,8-2-29,10 0-19,4-10-16,1-2-10,-4-1-2,-4-1-14,-9-1-24,-6 4-95,-8 1-122,-14-16-284</inkml:trace>
  <inkml:trace contextRef="#ctx0" brushRef="#br0" timeOffset="115260.592">18725 2041 845,'-11'-11'192,"0"2"-76,-9-10-34,1 3-40,1 1 29,4 1-4,-2 0-5,4 2 20,1 4-37,-2 4-12,1 0-12,0 4-13,-6 5-8,-6 8 0,-6 11-6,-5 13 6,2 8 5,0 4-5,6 6-12,10-2 10,8-2 1,9-3-29,3-13-9,11-5-16,1-10 7,9-5 48,6-8 16,4-9-7,11-10 15,2-10 9,4-10-19,-2-10-14,-3-10-8,-9-4-9,-6-3-40,-12 6 36,-8 5 20,-10 10 0,-3 15 1,-5 7 13,1 10 55,2 6-14,3 0-48,-1 4-6,-1 8-23,-2 11 17,-5 17 6,-4 19 9,-2 12-9,-2 14 1,-1 5-1,-2 3 6,4-2-4,1-4 7,3-8-9,7-11-6,3-9 5,5-18 0,2-8-15,2-13-10,6-11 5,-3-8 21,6-5 10,6-16-10,9-12-9,11-13-228,69-111-446</inkml:trace>
  <inkml:trace contextRef="#ctx0" brushRef="#br0" timeOffset="115499.606">19135 2457 997,'-2'3'320,"2"-3"-248,-2 4-56,0 1-16,2 5-2,-3 6 2,0 12 64,-7 9 4,-2 12-4,-2-1-28,0 0-18,5-6-7,-1-3-4,2-4-7,3-5-33,3 7-203,2 8-130,-2 72-150</inkml:trace>
  <inkml:trace contextRef="#ctx0" brushRef="#br0" timeOffset="115912.629">18003 3496 1097,'-6'-6'239,"2"2"-62,-4-2-66,6 5-53,2 1-10,0 1 8,0-1-20,0 0-36,4-1 0,9-2-48,21 1 48,60-7 30,77-13-6,34-12 4,-64 16-27,9 7 5,-11-5-5,-14 5 8,-12 3-9,-16 2-4,-58 4-59,-7 2-90,-6 2-51,25 4-131,5 43-47</inkml:trace>
  <inkml:trace contextRef="#ctx0" brushRef="#br0" timeOffset="116489.662">18865 3684 301,'0'-8'618,"3"5"-415,-2-6-55,-1 8-10,-1-2 5,-2 3-20,-4 0-50,-1-1-32,-11 2-32,-8 3 9,-12 8-13,-6 7-5,1 4 0,7 0 14,8 0-14,11-1 0,9 0-7,9 0-14,7 1-2,10 1-26,15-5-1,13-3 50,12-8-4,3-8 4,-5-2-5,-12-4 5,-18 0 0,-11 9-33,-14 0-96,-9 7 40,-12 9 89,-11 10 29,-20 7-17,-9 5 16,-1 3-11,10-4-1,15-7-7,15-11-7,8-3-2,9-6-7,2 0-1,5-3 7,0 4-9,4-2-8,6 2 6,0 1 12,2-3 1,7 1 7,1-5 14,7-3 1,6-6 2,10-7 4,7-9 4,4-7-18,2-1-3,-7-1-12,-5-1-74,-7 0-139,-10-1-93,-8-29-193</inkml:trace>
  <inkml:trace contextRef="#ctx0" brushRef="#br0" timeOffset="116881.685">19178 3949 39,'2'0'693,"1"1"-606,3 2-54,3 4-6,4 6 52,2 3 7,3 4 1,3 6-18,-2 4-9,-1 7 0,-3-2-18,-3 1-12,-6-1-29,-3 0-1,-7 6 25,-4 4-17,-6-1 13,-3-2 9,2-10-8,0-12-4,2-5 8,4-8 7,1-7 18,-1-8 16,5-9-44,-2-7-16,9-10-4,4-9 23,11-10-26,10 0 1,5-2-1,3 3 1,3 4-1,1 3 0,0 8-2,-3 6-55,-3 8-88,-5 7-61,33 3-107</inkml:trace>
  <inkml:trace contextRef="#ctx0" brushRef="#br0" timeOffset="117107.698">19693 4239 871,'0'2'146,"0"7"-119,-1 11-8,1 5 50,-4 8 41,0 3-26,-2 2-20,0 7-26,2-2-19,1 1-4,3-11-15,0-8-61,9-17-217,27-77-331</inkml:trace>
  <inkml:trace contextRef="#ctx0" brushRef="#br0" timeOffset="117685.731">20136 2980 1106,'-1'-2'318,"1"2"-162,0-2-96,3 0-53,1 2 2,10-4-7,16-3 46,25-6-5,60-13-10,26-6-6,-5 10-26,-98 18 11,-7 4-12,-7 3-12,22 4-120,-16 12-150,-18 13-70,-72 88-172</inkml:trace>
  <inkml:trace contextRef="#ctx0" brushRef="#br0" timeOffset="117859.741">20190 3602 1255,'0'0'336,"3"3"-324,4-3-6,10-3-6,9-3 25,18-1 6,16-8-30,56-16 29,36-10-30,4-11 0,-55 17-244,-15-13-311</inkml:trace>
  <inkml:trace contextRef="#ctx0" brushRef="#br0" timeOffset="118457.775">21857 1964 1013,'-9'-19'194,"0"-2"-109,-7-18-28,-3 3 5,-4 2 4,-7 1 6,-2 10 7,-5 4-17,3 9-38,2 10-14,2 7-10,4 15-1,0 11-6,0 15-8,3 20 14,1 9 1,-1 8 6,7 2-6,3-9-5,8-15-13,10-14-12,9-18 8,1-11 22,8-14 15,3-14 12,10-12-8,11-19-1,5-10-6,3-15-5,-4-9-7,-8 4 0,-13 3-19,-14 10 17,-8 15 1,-10 14-4,-4 14 5,3 9 38,0 4-35,0 5-3,-4 11-9,-4 15 9,-2 22 1,-4 14-1,1 16 0,0 5 12,-8 58-3,14-92 20,-10 43-7,1-1 1,5-12-11,2-5-11,8-10 4,5-14-5,8-13-15,2-12 8,1-10 7,8-8 15,6-12-15,8-22-47,11-15-227,80-120-286</inkml:trace>
  <inkml:trace contextRef="#ctx0" brushRef="#br0" timeOffset="118765.7919">22092 2374 1031,'12'-5'178,"0"-1"-134,13-10-26,4 5 36,-1 0 3,-5 7-26,-7 4-20,-5 6-11,-2 4-21,-7 10-12,-4 5 30,-12 12 3,-8 8 14,-9 10 17,-2 0-14,5-7-11,11-10-6,14-10-17,6-8-31,10-10 48,8-3 22,7-5 4,13-8-8,5 0-7,5-4-11,-5-1-109,-7 5-118,-11 3-59,6-6-365</inkml:trace>
  <inkml:trace contextRef="#ctx0" brushRef="#br0" timeOffset="118989.805">21427 3271 1333,'1'2'272,"-1"-2"-221,2 2-51,-1-2-1,2 0-12,6 1-49,14 3 62,22 1 59,72 2 11,77-13-32,30-5-8,-63 9-11,-7 2-19,-17 12-120,-37 34-198,-31-6-210</inkml:trace>
  <inkml:trace contextRef="#ctx0" brushRef="#br0" timeOffset="119463.832">22168 3559 924,'-8'-16'600,"0"6"-516,-9-18-61,7 7-17,-3 3 4,-1 3 31,-5 7 4,-2 5-21,-6 10-24,-6 7-1,1 9 0,2 7 0,4 6-9,11 5 1,3 1 9,9-2-9,5-3 0,7-4 9,4-2-20,11-7-5,7-7 14,11-10 11,6-10 9,-2-4-9,-11-7 17,-12 5-16,-11 5 0,-12 4 13,-8 4-13,-15 7-1,-22 15 9,-55 40 8,61-36-13,-33 27-4,22-11-6,23-6-7,16-15-19,15-3 2,6-10 3,5 3 27,14-7 18,10-2 26,10-6-5,9-3-17,5-4-13,-1-1-9,-5-3-115,-4 1-202,33-28-428</inkml:trace>
  <inkml:trace contextRef="#ctx0" brushRef="#br0" timeOffset="119808.852">22380 3920 1043,'0'-1'325,"0"1"-190,3-1-113,3 3-22,5 4-13,5 8 13,1 6 0,2 6 12,-2 8 1,-4 3 2,-4 4 9,-8 1-7,-4 2 32,-10 0 1,-4 1-17,-5 3 1,-3-2-16,1-5-4,6-14-8,10-11 4,4-12 4,4-4 8,0-8-19,0-9-3,3-11 0,4-14 12,11-10-11,10-9 0,8-2 5,6 0-6,4 7 0,-2 7 0,-4 9 0,-4 10-37,-10 10-110,-4 12-63,1 16-282</inkml:trace>
  <inkml:trace contextRef="#ctx0" brushRef="#br0" timeOffset="120153.872">22816 4210 1078,'10'-8'213,"4"2"-155,7-6-38,-1 7 14,-2 0-8,-4 10-16,-4 4 7,1 5-17,-5 8 0,0 1-2,-8 6 2,-6 1 0,-3 1 23,-1-1 5,-6 1-1,4-7-13,2-1-1,2-9-4,3-6-9,7-2-7,4-5-23,1 2 7,3-1 23,3 0 23,6 3-5,6-2-6,3-2 6,1-1-8,-2-4-10,-3 3-85,17-17-289</inkml:trace>
  <inkml:trace contextRef="#ctx0" brushRef="#br0" timeOffset="126313.224">12549 1154 649,'-1'-3'213,"0"1"-54,-1-4-24,-1-2-4,-2 0-43,-2 0-20,-3-7-8,0 3-20,-4 1 16,-2-1-13,-1 2-19,-10 1-22,-1 0-2,-2 5 0,-6 4-7,2 6 7,-3 6 6,1 3-6,-2 7 0,4 5 0,4 1-6,10 3-3,5 0-10,4 3-5,7 5-3,4 3 12,3 1 4,7-5 10,7-4 0,3-8 1,12-12 0,6-13 2,13-15 5,6-13-1,6-10 0,-7-12-5,-9-5-1,-11 5-1,-8-1 1,-12 6 0,-10 7 2,-3 6 11,-4 9-2,-1 11 8,-2 3 19,2 8-38,-1 3-3,-4 7-5,-1 15 3,-4 13 5,-6 17 0,2 8-1,-2 5 1,5 2-2,0-2 1,-1 3-1,2-1-4,1-4 6,-1-11-1,5-4-5,2-7 4,5-8-4,5-5 5,2-4 0,5-5-8,2-2 9,10-7 1,5-6-1,12-7-68,83-36-304</inkml:trace>
  <inkml:trace contextRef="#ctx0" brushRef="#br0" timeOffset="126554.238">12897 1779 838,'0'2'578,"-3"-2"-451,3 0-100,-4 1-27,4 2-1,-3 4 0,-3 1 1,-1 11 13,-7 9 13,3 4-19,-2 5 6,3 0-13,3-2 0,2-3-1,3 1-18,4-6-101,1-5-119,29-12-107</inkml:trace>
  <inkml:trace contextRef="#ctx0" brushRef="#br0" timeOffset="126802.252">13189 1327 1171,'-2'0'243,"2"0"-165,2 0-65,-2 3-2,0-3-11,2 1-6,7 5-10,11-2 16,15-2 17,17-4-2,11-9-2,8-4-2,-5-1-10,-16 3 6,-11 7-6,-14 5-1,-7 2-142,-14 27-352</inkml:trace>
  <inkml:trace contextRef="#ctx0" brushRef="#br0" timeOffset="127050.266">13190 1871 570,'0'4'198,"3"-3"-166,4 3-13,5 2 37,6 0 85,9-6 54,9-2-29,-1-3-46,3-4-28,-4 3-25,-6 0-19,-11 2-10,-4 4-22,-1 0-7,2 3-3,-1 0-6,6 2-25,2 4-117,48 16-208</inkml:trace>
  <inkml:trace contextRef="#ctx0" brushRef="#br0" timeOffset="130187.4459">14423 2072 514,'-1'0'249,"1"-2"-177,0 2-72,0 0-15,-1 0-3,1 0-57,4 10-131</inkml:trace>
  <inkml:trace contextRef="#ctx0" brushRef="#br0" timeOffset="132077.5539">14553 1998 537,'-5'-4'320,"-1"-2"-176,-7-3-39,-4-1-33,-4 1 13,-8 3-2,-4 1-32,0 6-8,0 2-14,3 4-13,0 5-5,7 4-11,-2 5-1,6 3-10,4 0 1,5 3 2,3-1-5,7 0-1,2-1 5,10-6-18,4-1 17,11-4-8,9-1 18,4-5 24,2-6 0,-5-6-9,-4 0-4,-12 1 2,-8-3-13,-5 3 6,-7 2 0,-5 2-6,1 2-3,-9 4 3,-10 4 9,-20 10-7,-21 10 11,-10 8-2,1-2-1,13-5 2,15-3-5,17-13-7,13 0-12,6 1-3,5-1-4,6 3 7,1 2 4,8 2 7,2-1-20,8-1 9,2-2 10,4-7 2,4 1 6,2-10 12,5-5 3,1-8 2,0 1-5,-2-2-6,-8-6 3,-4 5-6,-6-3-3,-7 5 3,-1 2-9,-4 0-28,1-2-62,0 3-119,3 1-85,23-27-248</inkml:trace>
  <inkml:trace contextRef="#ctx0" brushRef="#br0" timeOffset="132715.59">14638 2395 525,'2'-3'366,"0"1"-224,5-2-95,-1-2-23,0 2 39,1-2 16,-2 5-31,-1-2-32,1 6-16,2 2-6,4 6-1,1 4 7,1 8 0,2 5 13,-3 3 1,-2 8-14,-2-3 1,-2 3 7,-6-1 14,-6 3-8,-2-1 5,-2-5-7,1-1 0,-1-8 0,2-9-3,4-9 0,2-7 9,2-1 38,0-2 31,-3-8-14,3-6-64,0-13 2,5-9-11,9-9 15,6-6-15,8-2 0,5 3-1,0 3-7,1 1-4,-1 11 2,-2 6-28,-2 3-68,-4 14-67,-6 2-80,13 21-94</inkml:trace>
  <inkml:trace contextRef="#ctx0" brushRef="#br0" timeOffset="132937.603">15140 2547 342,'0'7'115,"3"2"-1,-2 7 14,1-1-16,1 6-22,-2-2-22,1 1-17,2 2-18,1 0-9,-1-2-8,0-3 2,1-5-18,1 1-36,11 1-160</inkml:trace>
  <inkml:trace contextRef="#ctx0" brushRef="#br0" timeOffset="133158.616">15444 2192 1165,'3'-4'281,"-3"4"-202,1 0-64,3 0-7,-3 4 20,5-4 2,8 0-9,11 4 0,15-2-9,5 2 0,9 0-3,1 0-9,0 0-18,-4 0-199,43-8-296</inkml:trace>
  <inkml:trace contextRef="#ctx0" brushRef="#br0" timeOffset="133407.63">15711 1908 950,'-4'7'195,"2"8"-162,-5 18-24,-3 13-8,-1 10 8,-3 10 5,-3 5 23,0 5-8,-1 6-4,0 5-13,6-8 15,0 3-13,8-10-14,8-9-72,10-4-147,52 35-159</inkml:trace>
  <inkml:trace contextRef="#ctx0" brushRef="#br0" timeOffset="133879.657">16246 2041 1011,'-8'-8'212,"5"2"-70,-4-1-61,1 3-43,-3 8-37,-5 3-1,-5 13-5,-7 12 5,-4 9 0,-1 11 0,1 5 3,6-6-3,10-4-9,9-10 2,7-5-1,9-7 8,9-6 0,13-4 1,6-13-1,8-4-1,-1-6-8,-8-9-2,-12 5 10,-9 2 1,-11 6 5,-9 2 36,-7 2-31,-11 6 4,-18 5-6,-10 10-8,-4 9 0,7 5-7,13 7-7,14-3-2,12 1-2,5-3-3,7-6 21,2-1 0,5-7 1,3-1 9,4-9 1,7-4-2,9-4 7,11-11-16,4-8-28,2-8-188,47-56-325</inkml:trace>
  <inkml:trace contextRef="#ctx0" brushRef="#br0" timeOffset="134278.68">16538 2455 30,'1'-2'791,"-1"2"-608,2-2-111,-4 4-27,2 2 4,0 3-35,2 8 14,4 8 14,4 6 5,-1 7-10,0 8-14,-1-4-1,3 4 5,-3 4-7,-4-5-4,-4-2 5,-1-5-6,-4-4-6,-3-6 5,1-11-4,2-4 2,2-8 11,4-6 20,1-9 20,1-11-31,4-15-20,5-12-11,9-7 0,4-2-1,-2 1 0,5 4 7,3 7-7,5 2 0,6 4 0,1 3-7,0 5 6,-7 10 0,-6 9-1,-10 6-134,-6 15-118,-10 31-234</inkml:trace>
  <inkml:trace contextRef="#ctx0" brushRef="#br0" timeOffset="134638.7">17086 2667 777,'0'0'184,"2"2"-158,0 2-17,-1 2 25,2 3 49,2 8-4,1-1-32,-1 6-10,-3 4-19,-1-4 0,-2 5 2,-5-2-2,-6 5-3,-7-5 4,-4 4-7,-5-3 5,2-5-7,6-3-10,8-4-6,9-2-27,6-3 0,7 0 33,6 2 5,3-1 2,8-4 7,7-3-7,-1-3 2,-2-3-1,-2-3-7,-7-8-1,-2-2-59,-1-9-211,19-65-531</inkml:trace>
  <inkml:trace contextRef="#ctx0" brushRef="#br0" timeOffset="135097.727">14331 1835 737,'13'-2'279,"8"2"-203,20-6-55,15 2-10,9-7 20,-7-1 49,-9-2 26,-12 3-22,-14 2-19,-14 6-10,-4 0-2,-5 3-23,-1 0-9,-3 3-21,1-3-90,-5 3-87,-10 3-60,-61 7-269</inkml:trace>
  <inkml:trace contextRef="#ctx0" brushRef="#br0" timeOffset="135539.752">14167 1382 379,'-6'-2'258,"2"2"-99,-7-1-54,7 2-21,1-1-24,3 2 0,0-2 2,0 0-32,1 3-30,2-3-27,6 3-33,8 7 60,18 3 24,27 1 78,72 8 1,57-8-47,46-25-10,-36-8-13,-3-1-10,4-3-4,8 2-11,-3-1-2,-30 7 3,-10 5 0,-22 6-8,-33 0 6,-12 3-7,-62 1 1,-6-2 5,-7 1-5,25-5 5,-16-1 0,-15 4 0,-11 1 4,-8-2 14,-5 0-24,-8-3-48,-12-5-150,-110-8-141</inkml:trace>
  <inkml:trace contextRef="#ctx0" brushRef="#br0" timeOffset="136282.794">15355 359 910,'-18'-6'177,"-2"0"-101,-20 0-49,-3 8-19,-2 2 19,0 8 9,-1 3 4,1 7-10,0 7-15,11 1-8,6-3-7,13 0-19,15-5-10,9 1-4,16 3 9,11-4 24,12-1 14,6-7 1,2-8 15,-4-6-9,-8-4-9,-11 2-2,-16-8-1,-11 8 0,-3 2 11,-6 0-7,-1 2-10,-6 2 6,-18 10-6,-14 9 9,-18 11 0,-4 7-10,4 2-1,18-5-1,15-8-1,18-9-25,11-4 1,5-3-2,12-3 1,7 3 26,10-8 41,6-3 4,5-10-12,0 1-11,-1-10-8,-4 7-2,-5-5-12,0 1-42,-5-6-191,31-41-357</inkml:trace>
  <inkml:trace contextRef="#ctx0" brushRef="#br0" timeOffset="136679.817">15674 623 891,'0'0'192,"0"0"-116,0 1-26,1-1-13,1 3-37,2 7-1,7 6-7,2 9 8,2 11 15,-1 6 14,-4 4-1,-2-1 2,-5 0-9,-1-6 0,-7-4 0,-3-5-4,-2-5 4,-1-10 3,2-8 0,2 0 42,1-7 36,2-10 3,-1-4-54,-4-8-38,7-12 5,7-7-18,6-6-10,2 4 1,4 6 1,3 4 7,2 4-8,8 1-1,5 2 8,-1 4-7,0 3 8,1 4-83,-2 4-52,-5 4-25,0 10-134,2 13-288</inkml:trace>
  <inkml:trace contextRef="#ctx0" brushRef="#br0" timeOffset="136951.8329">16248 805 1015,'0'1'165,"0"-1"-150,-1 4-15,2 0-23,-1 9 23,-1 3 29,0 16 17,-4 3 8,-1 5 17,-1-2-16,-1-1-16,-4-7-13,3-7-13,3-5-1,1-5-4,0 1 1,2-4-9,0 4-42,0-4-188,-11-10-430</inkml:trace>
  <inkml:trace contextRef="#ctx0" brushRef="#br0" timeOffset="137993.892">17096 515 328,'-8'-10'599,"0"3"-478,-8-6-71,4 2-19,-4 6 26,2 2-15,-3 6-24,-5 6-16,-6 9-2,-3 9 0,-6 7 1,4 8 5,2 9-5,4 1 7,10 0-8,3 0-6,6 1-1,7-6 6,4 1 0,8-7 0,3-6-11,10-6 8,5-10 4,9-9 111,12-13 19,15-18-34,6-17-42,3-14-28,-2-11-10,-12-5-1,-10-5 5,-14 2-7,-13-1-12,-11 5 0,-18 7-1,-10 11 1,-14 6 4,-6 9 10,-4 7-2,-3 10 11,10 11-15,4 3-9,4 11-10,1 6 8,-3 13 1,-3 8-8,-1 13-102,1 3-185,-30 84-194</inkml:trace>
  <inkml:trace contextRef="#ctx0" brushRef="#br0" timeOffset="138230.906">17184 724 924,'3'0'474,"-3"0"-405,0 1-69,0 5-9,3 2-25,0 9 34,8 13 1,2 8 20,7 10 14,3 1-10,4-1-7,3-6-4,-3-6-2,-1-9 3,-2-5-6,-3-3-9,-8-8-26,-4-4-115,-18-7-204</inkml:trace>
  <inkml:trace contextRef="#ctx0" brushRef="#br0" timeOffset="138609.9279">16530 1264 172,'-6'-1'795,"2"1"-644,-4-3-47,2 0 25,6 3 21,3 0-27,0 0-21,-1-1-29,1 1-26,0 0-26,-1 1-5,1-1-8,5 3-3,6 0-5,16 5-6,13 1 6,12 5 2,16 3-1,54 3 5,28-4-5,10-3 1,-50-12-1,-11 2 1,-62-3 4,-10 0-5,-5 0-1,26 3 0,-16 1-25,-8 1-145,28 21-350</inkml:trace>
  <inkml:trace contextRef="#ctx0" brushRef="#br0" timeOffset="138778.937">17897 1863 1234,'-2'0'348,"2"0"-249,0-3-90,0 0-9,-2-1-201,-2-28-408</inkml:trace>
  <inkml:trace contextRef="#ctx0" brushRef="#br0" timeOffset="143509.208">2859 11697 707,'0'-1'207,"0"2"-132,-1-1-68,1 0-6,0 3 3,-1 0-4,1-3-7,1 0-7,0 3-101,4 5-29,3 20-186</inkml:trace>
  <inkml:trace contextRef="#ctx0" brushRef="#br0" timeOffset="143988.235">2889 11635 850,'-2'-3'179,"-2"3"-46,0 0-80,3 0-20,-2 0 15,3 0 19,3 0-16,-3 0-28,0 3-13,0-3-10,0 0-2,0 0-8,-3 0 10,3 1 0,-2 2-14,2 2-88,0 6-84,-6 14-69,-54 82-114</inkml:trace>
  <inkml:trace contextRef="#ctx0" brushRef="#br0" timeOffset="144523.266">2875 11830 591,'0'0'242,"0"0"-163,0 0-79,0 0 0,0 0-7,4 0-11,0 2-51,2 0 30,2 2-57,6 13-159</inkml:trace>
  <inkml:trace contextRef="#ctx0" brushRef="#br0" timeOffset="144950.29">2843 11644 898,'0'0'192,"-1"0"-165,1 0-27,0 1-59,1 3 2,4 5 3,2 3-16,1 9-100,12 52-73</inkml:trace>
  <inkml:trace contextRef="#ctx0" brushRef="#br0" timeOffset="145210.305">2879 11521 892,'-1'-1'186,"-2"1"-142,0 0-44,3 1-93,0 6 51,0 1 27,3 10 15,1 9-47,0 10-109,-8 67-52</inkml:trace>
  <inkml:trace contextRef="#ctx0" brushRef="#br0" timeOffset="145676.332">2883 11536 647,'0'0'0,"2"3"-1,-2 0-86,2-3 69,-2 2 16,1-4 1,-1 4-1,0-2 2,0 4 0,0-1 16,0 10 17,0 0 69,-1 14-1,-3 9-23,3 11-38,-3 4-17,1 5-13,3 2 1,4 1-11,2-3 1,2 1 5,2-2 0,2-2-5,0-9-1,1-2 1,-4-9 1,-3-7-1,-1-6-1,-1-11 2,-2-3-1,-2-4 14,0-4-2,0 2 4,1-2-17,2-4-6,2-7-180,30-75-299</inkml:trace>
  <inkml:trace contextRef="#ctx0" brushRef="#br0" timeOffset="146930.403">2918 11532 901,'0'0'194,"0"0"-173,0 3-21,0-2-6,3-1-2,-3 3 7,0 0-8,3 1 8,0 4 0,0 3 1,-2-3 0,1-4 8,-2 6 10,0-4 11,0 0 4,0 4 7,0 3 1,0 4-2,0 5-17,0 4-13,0 6 0,0 0-7,3 2 4,-2-3-5,2 1 5,0-9-5,-2-1-1,2-8 2,-3-2-1,0-5 1,0-1-1,0-3 0,0 4 5,0-1 3,-3-2 0,3 5 17,-1 1-1,1 2-10,0-1-6,1 1-8,-1 1 0,3 0-1,-3 1 1,0-2 1,2 1 4,-1-1-5,-2-2 0,1 2 0,-2 2 0,2 2 0,0 0-1,-3 9 1,2-1 5,1 1-6,0 0 1,1-2-1,2 1 0,1 0 0,5 3 0,1 2-1,0 4 1,-1-3 1,2-3-1,-1-1 0,1-8-14,-1-4-2,2-5 1,2-5 7,2-4-7,2 0 15,3-10 56,9-6-20,2-6 11,1-9-17,2-6-6,-1-8-2,0 0-14,0-14-7,1-2 13,4-9-14,1-2-17,4-4 3,-8 4 14,-6 9 6,-12 8-6,-4 10 0,-10 8 0,-4 8 1,-3 1-1,-5 5 22,1 3-22,-2 7 0,3 3 32,0 4-4,3 4-5,1 2-7,2 0-16,-1 2-3,1 1-16,1 5-1,-1 10 16,0 14 4,0 7 1,-1 10 0,0 6 0,-7 7 1,2 1 8,-2 8-9,1-3-1,0 9 1,3 1 0,2 3 7,4-7-8,5-3 0,4-6 1,3-7-1,4-7 0,-3-11 0,3-9 0,-4-8-1,0-9-9,2-3-31,0-11-68,4-13-64,6-15-109,58-146-677</inkml:trace>
  <inkml:trace contextRef="#ctx0" brushRef="#br0" timeOffset="147214.4199">3999 11964 1389,'0'0'221,"0"-3"-142,2 2-79,4 1-11,5-2 11,11 2 9,8-2-8,5 0 0,1 2 1,3 2 4,-5-2-5,0 2 0,-2-2 5,-4 0 0,2-2-5,1-3-1,4-4-15,4-5-49,8-2-40,1 1-56,-3 1-101,29-4-71</inkml:trace>
  <inkml:trace contextRef="#ctx0" brushRef="#br0" timeOffset="147606.442">4140 12545 614,'-9'7'194,"3"0"-128,-6 1-38,1 2 23,8-6 47,5-4 23,4-4-70,4 1-49,10-6 25,13-4 135,13-4-27,6-2-51,-1 0-32,-4 2-13,-3 1-19,-3 4 1,-1 4 7,4 4-26,7 0 20,5 4 5,2 0-10,-5 6-5,-7 3-12,-10-1-2,-11 3 2,-5 0-7,-9-3-2,-5 0-8,-2-5-47,-6 1-34,0-2 32,-2-2 24,-2-2-145,-18-13-265</inkml:trace>
  <inkml:trace contextRef="#ctx0" brushRef="#br0" timeOffset="149858.571">5515 11735 1085,'-2'-3'199,"0"3"-70,-1 0-78,4 0-51,7-6-9,11-1 9,22-9 69,66-22-15,55-18-14,9 12-13,-77 33-3,-64 11-10,-9 4-13,1-1-1,16 5 0,-9 4-8,-6 6-31,-8-1-95,-9 2-26,-11 4-23,-58 29-42</inkml:trace>
  <inkml:trace contextRef="#ctx0" brushRef="#br0" timeOffset="150128.5859">5603 11755 1050,'0'0'231,"0"0"-122,-4 0-100,4 4-9,0 1-19,1 16 12,2 16 7,-3 20 31,2 18 13,-4 13-10,-7 57-14,4-94-7,-5 46-3,4-6-9,0-5 10,2-11-10,1-8-1,3-12-68,0-14-101,0-8-55,3-10-44,-9-26-408</inkml:trace>
  <inkml:trace contextRef="#ctx0" brushRef="#br0" timeOffset="150303.596">5589 12448 873,'8'-16'171,"0"4"-66,9-11-75,8 6-12,8 2 35,6-2 56,3 1-38,4-4-20,1 7-29,2-3-7,1 9-15,2 4-28,-3 3-159,-14 10-103,-9 35-196</inkml:trace>
  <inkml:trace contextRef="#ctx0" brushRef="#br0" timeOffset="150499.608">5465 12942 1062,'22'-10'107,"8"-6"-25,26-13-14,16-3 23,6-3 1,-1 5-23,-2 7-21,-5 5-24,-10 11-23,-7 7-1,-9 7-58,-12 2-189,41 23-53</inkml:trace>
  <inkml:trace contextRef="#ctx0" brushRef="#br0" timeOffset="150707.62">6476 12690 1200,'-2'4'236,"2"6"-205,-2 2-20,2 8-10,0 3 8,0 5 2,-2 4-1,4-5-2,-2 1-7,2-3-1,2-6-1,3-2-145,12 6-194</inkml:trace>
  <inkml:trace contextRef="#ctx0" brushRef="#br0" timeOffset="151033.638">6970 12352 709,'0'0'576,"0"0"-465,0-1-89,0 2-22,-2 2 1,1 0 22,-1 0 10,1 2-18,1 2-15,0 7 1,0 3 20,-2-1-7,-2 4-14,-4 4-98,-47 5-654</inkml:trace>
  <inkml:trace contextRef="#ctx0" brushRef="#br0" timeOffset="151397.6589">6549 12671 1027,'-7'-7'237,"2"3"-114,-4-4-36,0 7-13,1-1-7,5 2 10,-1 0-37,4 3-40,0 6-14,0 17 14,-4 11 1,2 18-1,-2 4 2,-1 6 4,1-7 0,1-5-6,1-8 1,2-11-1,0-8-1,2-9-104,7-4-72,1-10-132,51-45-3</inkml:trace>
  <inkml:trace contextRef="#ctx0" brushRef="#br0" timeOffset="151633.672">6937 12394 1375,'-3'-3'218,"1"3"-95,0-6-99,0 8-9,2 0-15,2 2-11,-1 3 5,4 13 6,1 11 6,-1 8-4,0 3 4,1 1-6,-2-4-153,4-4-151,23 17-284</inkml:trace>
  <inkml:trace contextRef="#ctx0" brushRef="#br0" timeOffset="152035.695">7671 12351 187,'-14'-16'1119,"3"3"-942,-14-14-110,1 5-35,-3-3-20,0 2 1,-2-3 10,4 7 2,-1 6-15,3 11-10,-3 10-2,-5 14 2,-5 15-2,-3 22 1,5 17-8,-3 68 8,34-96-6,0 44 5,16-11-8,4-14-7,13-16-1,2-6 10,1-12 8,0-12 1,-3-5-1,-6-12-4,0-8 4,1-12 17,-1-8-17,3-14-11,-2-13-59,4-12-133,42-172-115</inkml:trace>
  <inkml:trace contextRef="#ctx0" brushRef="#br0" timeOffset="152319.712">7770 11361 1118,'0'9'173,"-2"1"-140,-1 19-32,0 16 8,2 19-9,-1 17 6,1 9 12,-2 8 9,-2-2-4,-4 0-7,2 0 2,-1-4 2,2 0-2,3-6-6,6 1-2,5-13-9,4-3 5,7-10-6,2-8-1,2-6 0,-4-9-81,5-5-134,17 19-102</inkml:trace>
  <inkml:trace contextRef="#ctx0" brushRef="#br0" timeOffset="152935.747">8545 12269 367,'-8'-8'993,"3"5"-806,-1-9-86,4 10-101,4 2-14,4 2 14,5-2 0,12 2 13,16 0 17,9-4-4,8-2-2,4-5-6,-4-5 10,0 2-8,-5-2-1,1 0-11,-1 6-7,6-4-1,7-1-44,5 0-134,2-3-283,62-23-120</inkml:trace>
  <inkml:trace contextRef="#ctx0" brushRef="#br0" timeOffset="153262.766">8578 13081 1193,'2'0'270,"4"0"-270,13 0 0,11-6 3,13-2 58,5-4 26,10-5-1,8 1-23,6 3-2,5 1-28,-7 4-9,-6-1-3,-7 3-4,-11 1-10,-10 1-5,-9 1 8,-4 2-9,-13-1-1,0 1-32,-4 1-115,-4-3-210,-7-32-549</inkml:trace>
  <inkml:trace contextRef="#ctx0" brushRef="#br0" timeOffset="155653.902">10520 11238 759,'-1'-3'195,"1"3"-76,0-1-109,3 1-10,9-2 0,10-2 60,13-2 42,7 0-25,5-1-20,-3 1-14,-5 0-5,-7 6-17,-9 6-20,-1 3-1,-7 7-24,-5 8 24,-3 7 2,-5 6 5,-8 10 8,-7 5 26,-10 5-2,-3-1-21,-7-1 0,-5-2-9,-3 0 0,-3-4-3,-3-2 1,0-10-7,6-4-10,11-13 1,11-9 8,15-7 0,4-4-11,4-1-36,8 1-16,8 0 64,10 0 19,8-3-2,5 2-5,4-3-7,-3 2-4,-1 0 7,-4 0-7,0 0 11,-1 2-12,-5 2-58,-2 0-229,15 6-213</inkml:trace>
  <inkml:trace contextRef="#ctx0" brushRef="#br0" timeOffset="156089.927">9855 12520 1052,'-2'-5'175,"0"5"-25,-1-9-94,4 7-40,3-2-16,6-2 6,12-3 32,14-10 29,14-3-10,15-3 2,5-3-10,51-12-8,30 3-8,30 3 30,-46 6-30,5 11 0,14-9-24,14 7 12,-1-2-11,4 0-9,9-3-1,-7-1 7,-22 5-5,-22 6 7,-21 3-8,-21 13-1,-57 0 0,-1 1-1,-5 3-6,20 3 5,-14-2-38,-10 3-107,-10-4-84,-12-2-77,-67-2 19</inkml:trace>
  <inkml:trace contextRef="#ctx0" brushRef="#br0" timeOffset="156741.965">10424 12791 1069,'0'-4'216,"0"4"-57,-6-11-46,-2 6-67,-5-5-25,-13 3 2,-14 3 10,-10 12-21,-4 9-5,-6 7-5,2 8-1,5 1-1,11 0 1,12-5-1,13-5-9,10-1-15,11 5 7,7 4 11,11 6-4,11-2-10,13-3 20,8-2 0,1-3 2,1-3 5,-7-3-6,-5 0 11,-10-1-12,-4-4-1,-7 3-5,-5-1-6,-9-1 1,-5-4 10,-4 4 1,-6-5 6,-6 10 31,-14 5 22,-15 8-20,-15 1-21,-7 3-8,-5-5 2,8-10-12,10-12-33,18-10-84,17-14-130,56-87-849</inkml:trace>
  <inkml:trace contextRef="#ctx0" brushRef="#br0" timeOffset="156929.975">10866 13169 796,'-1'2'898,"0"1"-785,-1 3-88,2-5-25,0 1-8,0 2-1,0 2 9,3 10-1,2 1-64,5 5-234,17-5-334</inkml:trace>
  <inkml:trace contextRef="#ctx0" brushRef="#br0" timeOffset="157713.02">11383 12773 1153,'-7'-4'191,"0"2"-59,-10 0-78,-6 6-42,-2 6-5,-8 8-6,-6 6-1,-13 9 0,-3 7 2,1 2-1,9-3 0,13-1-1,11-11-1,17-1-17,8-1 10,14 0-8,10 4-5,14-8 21,10-4 15,3-7 0,2-10-11,-11-4-4,-10-5-9,-10-5 9,-9 7 1,-9 3 0,-8 4 4,-3 1 5,-9 3-7,-6 5 4,-11 11-7,-10 11 0,-10 10-1,-3 8 1,1 2-1,7 1 1,10-10 0,16 0-9,6-11 3,12-4 0,6-5-3,8-2-12,2-4-8,7-7 29,4-3 8,9-9 8,3-8 5,1-6 0,-2-7-21,-2-3-10,1-3-208,33-54-405</inkml:trace>
  <inkml:trace contextRef="#ctx0" brushRef="#br0" timeOffset="158135.044">11511 13391 733,'-3'12'267,"0"-1"-193,-2 13-38,0 5-12,4-6-5,4-6-11,4-6-7,3-1 32,1-6-1,1-1 7,0-3 15,0-5 19,-1-1 13,-1-2-23,-4-2-27,2 1-6,-2-5-9,-3 0 0,-3-3 0,-1 0 1,-1 2-7,-8 0-9,3 1 9,0 3 6,-3 6-6,0-1 24,6 4 6,-1 2-18,0 0 0,1 0-12,-5 2-14,-2 0 0,1 2-1,1 0-1,3 0 0,3 0-13,2-1-20,1 0-76,1 5 13,4 4 13,2 1-150,3 3-41,14 11-383</inkml:trace>
  <inkml:trace contextRef="#ctx0" brushRef="#br0" timeOffset="158665.075">12124 12701 1431,'-7'-4'212,"1"4"-148,-9 0-55,2 4 0,-4 0 3,-2 5-6,-1 5-5,-5 13-1,1 9 0,-2 9-5,2 2 4,14 2-1,6-6-5,9-4-11,7-1 0,9-13 6,5 1 9,2-10 3,5-9 7,2-7-7,-2-7-15,-7-6 0,-2 0 10,-9-3 5,-4 5 1,-7 4 11,-4 6-12,-3 4-1,-8 2 1,-3 10 1,-12 8 1,-8 15-1,1 7-1,2 3-1,10-2 1,11-7-6,10-1 4,2-6-5,6-3-7,5-6-2,-1-11 1,2-1 15,7-9 12,1-2-6,9-12 10,2-1-16,4-7-39,6-5-231,52-67-461</inkml:trace>
  <inkml:trace contextRef="#ctx0" brushRef="#br0" timeOffset="159079.098">12449 12995 1146,'0'0'221,"1"0"-160,2-2-55,0 2 2,1 0-2,2 2 12,5 3-17,2 5 8,4 6 1,0 3-10,0 10-1,-4 1-6,-4 0 14,-3 2-2,-2-1 7,-2 2 7,-5-3-8,-4 0 14,1-4 4,-4-4-4,4-4-7,0-7-10,5-4 5,0-6 7,1-2 1,-2-6 9,2-4-30,-3-9-20,0-9 19,3-9 1,8-1 1,-1-1 8,10 2-7,2 1-2,4-1 13,3 6-12,5 1 6,-1 4 0,-3 2-7,3 3-18,-5 7-210,34-6-246</inkml:trace>
  <inkml:trace contextRef="#ctx0" brushRef="#br0" timeOffset="159339.113">12906 13287 1298,'0'0'287,"0"3"-235,-1 4-52,1 5-5,-2 5 5,-1 13 6,0 7 4,-1 6 2,-2 2-3,2 2-7,-2-6 5,-1-4 1,3-5-8,1-11-59,3-7-137,1-10-92,-10-22-195</inkml:trace>
  <inkml:trace contextRef="#ctx0" brushRef="#br0" timeOffset="160017.152">11617 11312 1113,'-1'0'238,"1"0"-122,-2 0-98,2 3-17,0-3-1,2 0-9,2 4-99,8 5 9,25 33-171</inkml:trace>
  <inkml:trace contextRef="#ctx0" brushRef="#br0" timeOffset="161489.236">13821 11100 511,'-2'0'370,"2"0"-188,-4 0-125,-5 0-57,-3 6-116,-43 18-229</inkml:trace>
  <inkml:trace contextRef="#ctx0" brushRef="#br0" timeOffset="162810.312">13118 11130 759,'-3'-12'159,"0"0"-28,-4-17-29,-1 1 9,1-6-2,-2 8 11,-4 0-25,3 7-37,-7 7-8,-6 2-19,-10 8-13,-10 7-9,-6 10-7,-6 8-1,-4 9 0,4 5 0,1 1 0,8-4 0,10-4-1,14-4-12,15 3-3,8 1 3,8 6 1,15 2-10,10-7 13,14-3 8,15-10 1,4-12 4,2-7-5,-6-10 0,-7-3 4,-9 0-4,-19 2-10,-8 3 7,-12 3 3,-10 2 0,-4 3 1,-7-3-1,-11 8 0,-7 2-12,-14 10 1,-3 10 11,1 5 1,5 6-1,9-2-1,7 1-5,13 1-3,5-1 3,8-5-3,9-1-6,5-7-13,13-1 7,10-7 18,15-7 3,8-8 40,1-12-40,-4 0 0,-5-8-2,-10 6-25,-11-3-199,-6-1-131,0-36-317</inkml:trace>
  <inkml:trace contextRef="#ctx0" brushRef="#br0" timeOffset="163177.3329">13312 11387 327,'5'0'348,"0"0"-225,4 3-68,3 6 1,0 1-8,-1 3 12,3 4 3,-3 2-20,-2 4-7,1 6-30,-5 5 11,1 3 1,-6 3 15,-6-2-8,-1-1 4,-4-1-2,-1-4-2,-4-7 2,2-7-12,4-3-4,2-9 11,7-4-2,1-4 32,1-10 7,3-7-50,0-14-9,5-6 10,4-11-4,7 0-4,3-2-4,3 7-7,2 4 9,-1 8 16,2 3-16,0 7-9,3 2-87,2 8-107,0 2-23,39 7-119</inkml:trace>
  <inkml:trace contextRef="#ctx0" brushRef="#br0" timeOffset="163411.346">13752 11604 563,'2'5'176,"-2"2"-116,1 9 18,2 7 63,-1 7-12,-4 3 4,-2 3-37,2 0-39,-4 0-21,5-6-10,-2-5-14,1-9-12,2-2 11,0-10-11,3-3-85,2-6-267,28-61-497</inkml:trace>
  <inkml:trace contextRef="#ctx0" brushRef="#br0" timeOffset="164072.3839">14455 11197 1122,'-6'0'214,"3"-1"-103,-8 1-70,1 1-25,4 7-7,-7 9-1,-4 10-8,2 11 2,1 14 5,0 2-7,5 3 1,2-3 0,5-7-1,5-3-6,4-11-15,7-3 21,0-8 3,2-6 0,6-6 4,-1-7 2,6-9 26,1-12 23,5-13-10,9-14-15,1-13-24,-3-3 0,-5-1 0,-8 4-8,-11 3 6,-11 4-6,-10 9 10,-4 7 17,-6 7 10,-6 5 13,0 9 15,-10 8-38,-7 5-20,-4 8-8,1 7 0,5 4-1,9 1-74,7 8-128,5 3-94,-5 60-189</inkml:trace>
  <inkml:trace contextRef="#ctx0" brushRef="#br0" timeOffset="164276.395">14520 11379 307,'0'0'994,"-4"1"-842,8 6-152,-2 5-12,4 8 12,3 10 58,4 2-1,4 11-7,5 2 8,1-4-23,1-7-17,1-8-18,-6-7-77,1-8-92,-7-7-109,-18-28-350</inkml:trace>
  <inkml:trace contextRef="#ctx0" brushRef="#br0" timeOffset="164813.4259">13041 12214 570,'-3'-2'342,"0"0"-174,-2 1-39,1-2 51,1 0-30,1 0-37,2 3-26,2-1-20,1 1-37,-2 0-30,1 1-4,3 2-28,6 4 32,9 4 15,9 4-15,14 0-5,13 3 5,62-7 17,65-26 40,89-24-18,-75 3-14,15 11-13,-5 2 0,-30 35-6,-28-5-5,-22-3-1,-27 4 1,-61-1 0,-9 0 5,-6 0-6,24 2-1,-17 0-69,-12-3-101,-10-3-295,-39-8 271</inkml:trace>
  <inkml:trace contextRef="#ctx0" brushRef="#br0" timeOffset="165625.473">14146 12626 1151,'-6'-7'251,"-1"-1"-163,-10-9-20,-5 4-56,-7 2-3,-11 6 25,-6 14 1,-5 8-14,-2 8-14,6 8-5,0-3-1,9-3 7,7 3-2,7 1-6,9 3-9,2 1 3,8 5-6,7 0-5,10-5 4,9-5-2,13-8 15,9-11 13,11-15 2,5-9 8,6-14-10,-7-5 4,-10-2-11,-12 7 10,-14 9-14,-16 7-2,-11 8-14,-13 4-14,-17 12-46,-18 9-23,-12 19 44,-7 11 8,9 2 36,9-1 9,19-12-1,15-7-6,13-7-3,7-10-5,4-1 14,2-2 1,2-2 31,4-2 7,4-2-8,8-3 45,3-5-6,7-4-18,5-5-32,0-9 13,3-3-19,3-5-13,1-1-4,5 1-145,-4 7-166,44-5-243</inkml:trace>
  <inkml:trace contextRef="#ctx0" brushRef="#br0" timeOffset="166059.498">14285 13110 1304,'0'0'234,"0"0"-228,0 4-6,3-2-32,1 7 23,5 4 8,8 8 1,-2 7 23,4 5 4,-5 3-12,-4-2 5,-1-2-13,-5-2 8,-1 1-1,-6-5 2,0-3-10,-1-3 0,-2-3 2,3-6 5,0-4-5,-1-7 4,4 0 6,-3 0 4,-1-6-1,-1 0-6,-5-10-15,4-1 0,3-9-14,1-3 13,4 0-7,3 1 7,1 3 0,7 1-17,2-2 10,7-3-2,4 0 10,4-1 0,1 3 8,-4 3-7,-3 5 0,-5 5-1,2 1-77,-4 5-160,22-10-368</inkml:trace>
  <inkml:trace contextRef="#ctx0" brushRef="#br0" timeOffset="166309.512">14710 13310 1025,'0'3'356,"0"3"-341,0 6-15,2 9-11,-2 6 11,1 3 1,-1-1 28,0 2 1,0-1-5,-1-1-7,-1-7 0,0-3-9,2-11-3,0-2-6,2-2-46,4-8-260,22-37-3</inkml:trace>
  <inkml:trace contextRef="#ctx0" brushRef="#br0" timeOffset="166541.525">14989 13015 1473,'1'0'120,"7"-1"-120,7 0-41,9-3 41,9-2 1,2 0 11,9 2-3,6 2 9,3 0 0,-1 2-9,-6 0-9,-6 0-7,-7-2-154,21-15-311</inkml:trace>
  <inkml:trace contextRef="#ctx0" brushRef="#br0" timeOffset="166783.539">15252 12710 1466,'-2'4'105,"4"8"-105,-4 11-30,1 15 22,-1 20 8,-2 11 10,1 16 2,-5 58-3,-1 15-3,6-110 6,3-9-12,0 43-33,5-23-151,7-20-119,36-26-172</inkml:trace>
  <inkml:trace contextRef="#ctx0" brushRef="#br0" timeOffset="167269.567">15899 12638 1445,'-7'-8'177,"-3"4"-135,-16-2-34,-6 8-8,-7 7 0,-6 9-1,2 7 1,4 2-2,9 4-5,7 10-5,8 2 0,6 6 3,8 2 8,5-2 0,9-1 0,4-9 1,7-8 1,7-10 14,7-10-15,7-20-1,10-12-46,0-12-91,-3-6 35,-15 7 55,-16 13 43,-17 12-4,-13 11 18,-14 7 5,-16 12 40,-13 14 16,-14 16-29,-1 6-11,5 5 21,18-6-12,19-6-39,17-7 10,13-5-10,7-9 32,7-4-14,10-6 12,5-10-5,9-7-13,6-16-12,5-7-81,6-17-271,67-95-616</inkml:trace>
  <inkml:trace contextRef="#ctx0" brushRef="#br0" timeOffset="167668.59">16183 13066 982,'7'8'117,"1"3"-87,8 8-30,6 7 0,2 4 0,-5 0 1,-6 5 47,-6 1 30,-7 3 7,-4 3 1,-1-5-23,-3-6-27,-2 1-8,0-9-13,0-5 5,-1-4-11,5-8 1,3-3 8,1-3 8,2-3 4,-2-5-9,-2-8-20,0-8 16,1-5-11,0-6-5,6 0 8,3-5-3,3 1-6,15-4 0,-1 2 0,6 7 1,-5 1-1,1 10 6,-7 3-6,-1 4 0,-6 10-77,1 3-56,4 0-80,13 13-141</inkml:trace>
  <inkml:trace contextRef="#ctx0" brushRef="#br0" timeOffset="168080.613">16660 13349 744,'6'1'136,"3"1"-103,6 4-19,0 3-14,1 0 0,-5 5 7,-1 2 20,-6 2 35,0 4-31,-4 3 7,-5-1 31,-4-1-18,-1 1-23,-7-2-5,-2-5-10,-5 6-5,3-1-7,0-2 0,5-5 0,10-6-1,3-5-1,4-3-26,5-1 27,6 2 5,11-2 70,11-3 0,17-2-39,6-5-17,1-1-10,0 3 4,-13 3-13,-9 2-8,-16 6-85,-12-2-100,-5-1-20,-46-22-358</inkml:trace>
  <inkml:trace contextRef="#ctx0" brushRef="#br0" timeOffset="168876.6589">14995 12090 1104,'0'0'218,"-2"0"-154,2 3-64,0-2-4,-2 2-8,4 1-2,3 1 2,1 8 11,3 0-7,1 0-28,1 0 19,-3-2 17,0 0 0,0 3 1,1-5-1,1 2 0,1 0 0,2-1 20,8-1 40,6-2 10,15 1 5,16-6 3,52-11-13,34-3-4,6 4-16,-59 4 3,-57 4-24,3 4-23,-4-4 5,33 3 0,-2-2-5,-4-1 0,-1-1 5,-4-6 3,1-1-9,-2-6-6,-4-2-52,-8-1 11,-12 9-7,-11-2-27,-11 9-120,-19 20-308</inkml:trace>
  <inkml:trace contextRef="#ctx0" brushRef="#br0" timeOffset="169043.668">16906 12261 1368,'-7'3'0,"-22"-8"-1102</inkml:trace>
  <inkml:trace contextRef="#ctx0" brushRef="#br0" timeOffset="172015.838">12490 11032 297,'6'-10'147,"3"6"-15,6-8-47,-2 3-4,-4 7 41,-2 2-44,-2 2-38,0 7-2,-1 7 8,0 2 2,6 6 6,0 5 9,2 0-13,6 0-2,0-1-6,1-4 0,2-5 1,0-6-5,-2 0 2,-2-6-8,1-2-1,-2 5-5,5 3-4,3 9-2,6 3-11,6 6-2,4 9-1,10 1-4,10 0-1,9 4 9,8-7-10,47 21 8,-84-44-5,38 18 6,-3 3-9,-10-5 0,-11 2 0,-10 1 0,-5 1 0,-7-2-7,-10-4 7,-2-3 6,-8-5 0,-2-7-5,-7-2 1,0-9-2,-3 0 6,0-3 1,0 0 1,0 0 4,0 0 6,0-3 16,-3 3 7,3 0-10,0 0-8,0 0-16,0 0 11,0-1-9,0-1-1,0-2-8,-2-5-56,0-3-43,-5-5-40,-4 2-230,-58-22-750</inkml:trace>
  <inkml:trace contextRef="#ctx0" brushRef="#br0" timeOffset="172773.8819">11925 12745 913,'-1'0'231,"1"0"-88,-2 0-94,2 1-25,2 2-7,-2-3-10,4 3-6,12 4-1,12 5 96,17 4 8,19 0-28,52 12-31,13 6-4,-86-22-28,-7 6 2,34 13 2,-6 4-5,-12 3-6,-8 1-6,-4 6 0,-3 4 1,-1 4 11,-8-4-6,2 0-4,-1-6-1,-4-2-1,8-3 8,-3-1-8,-2-6 0,-1-3 0,-5-8 1,-7-3-1,-6-9-18,-4-4-36,-4-4 9,-4-2 21,-6-8-48,-9-7-220,-73-68-291</inkml:trace>
  <inkml:trace contextRef="#ctx0" brushRef="#br0" timeOffset="173178.905">12012 12997 358,'-6'-6'567,"2"4"-417,-6-7-97,6 9-20,3 0 1,1 0 5,0 0-13,1 0-11,1 1-15,0 5 1,5 6 2,5 3 38,10 13 32,7 5 4,7 11-13,7-1-20,9 8-13,-4-3-5,5 4-13,1-5-5,-2 2 5,-1-3-2,-6 0-2,-4-5 0,-6-6-8,-5 2 5,-3-5 1,-3-4-6,-2-5 1,-7-2 7,0-9-8,-8-2-1,-1-5-40,-6 2-58,-4-7-44,-31 9-49</inkml:trace>
  <inkml:trace contextRef="#ctx0" brushRef="#br0" timeOffset="175356.0289">2903 15256 933,'0'3'360,"0"-3"-146,-2 0-143,1 1-26,-2-1 37,-3 1 11,-7 2-36,-7-2-39,-7 8-4,-3-2-5,-5 3-8,2 8 10,-3 3-11,-1 5 1,-2 11-1,2 10 0,-4 10 0,0 7-1,3 10 1,-1 4-1,-1 6 1,3 2 15,12-7-7,16-5-8,13-10-9,16-9-2,6 0-2,8-3-1,8-11-4,11-8 9,9-7 9,11-16 3,3-10 20,5-10-22,-5-4 8,-7 1-9,-12-5-82,-6 8-119,-7-6-87,53-54-272</inkml:trace>
  <inkml:trace contextRef="#ctx0" brushRef="#br0" timeOffset="175614.044">3474 15621 1505,'-7'-5'307,"3"3"-193,-1-5-114,8 7-31,12-4-23,11 1 54,13-2 18,15-3-5,10-2-7,3 1 6,2-7-4,-3 4-7,-13 4 8,-11 5-8,-9 5-1,-13 2-35,-6 1-71,-8 1-85,-6 3-128,-47 29-187</inkml:trace>
  <inkml:trace contextRef="#ctx0" brushRef="#br0" timeOffset="175912.0609">3397 16265 1314,'1'0'339,"1"0"-288,5 0-51,11-3-18,18-7 18,19 0 38,9-2 4,9-2 9,-1-1 1,-5 4-23,-3 2-17,-6 4-2,-2 4-9,-1 1 5,-4 0 3,-2 0-8,-6 1 9,-8 2-4,-12-1-6,-3 4-7,-10 4-109,-4-4-20,-2-2-109,-15 2-98</inkml:trace>
  <inkml:trace contextRef="#ctx0" brushRef="#br0" timeOffset="176957.1209">5800 14581 1097,'-12'-10'173,"3"4"-47,-12-4-78,-1 0 19,1 3-11,-4 1 10,1 3-23,1 4-13,4 7-28,-2 6 8,-1 11-9,-2 13-1,0 12-1,-1 15 0,1 12 0,5 1 0,5 6 0,13-9-8,7-5 3,10-10-6,5-2 10,11-9-19,6-11-6,8-15 21,11-17 6,7-16 9,4-17-9,-1-16 9,-5-10 20,-4-10-5,-6-5 4,-8-9-11,-13 5-11,-15-1-6,-14 8-2,-13 6-11,-12 8-5,-13 10 18,-6 8 1,-6 6 28,-2 10-19,-1 12-10,0 6 7,-1 11-7,7 4 0,-1 13 0,6 7-91,2 11-149,4 6-88,-26 65-323</inkml:trace>
  <inkml:trace contextRef="#ctx0" brushRef="#br0" timeOffset="177191.134">5785 14950 861,'5'12'72,"1"0"-30,8 11-5,2 5 46,0-1 52,-3-4-48,5 9-32,4-3-13,4 6-10,6 5-14,7-5-3,-1 2-3,-2-6-3,-3-5-9,-8-5-9,-4 1-92,-11-5-107,-13 23-128</inkml:trace>
  <inkml:trace contextRef="#ctx0" brushRef="#br0" timeOffset="177556.155">4954 15700 1214,'-6'-1'213,"3"-1"-112,-4-2-67,6 4-7,2-2 8,1 2-5,2-2-30,0 2-26,13 2-4,13 4 30,21-2 42,76 2-6,66-32 9,38-29-9,-87 10 3,0 10-19,-7 5 1,-14 17-15,-35 0 6,6-2-5,-1-1-6,-9 3 7,-54 7-7,-3 4-2,-6 0-39,15-2-101,-18 7-194,-45 21-123</inkml:trace>
  <inkml:trace contextRef="#ctx0" brushRef="#br0" timeOffset="178382.202">5409 15968 1148,'-5'-3'295,"5"3"-130,-3-1-94,0 2-13,3 2 1,-1 0-26,0 1-19,-4 7-14,2 16 0,-6 12 0,-2 16-1,5 9 1,2-3-1,0 2-5,4-3 6,0-5 1,4 1-1,-2-3-1,6-6 0,3-2 0,0-8 0,1-4-5,1-7-3,2-9 7,5-2-22,3-9 14,4-6-7,9-6 17,4-10-6,6-12 6,-1-3 43,-2-4-22,-1-4-9,-6 1-12,-3-3-6,-5-4-15,-7 0-22,-6-7-16,-10-3 10,-6-7-32,-9-3 37,1-2 13,-1 1 13,5 12 18,2 14 6,3 21 3,0 12 7,-1 7-16,1 1-9,-2 2-5,2 0-7,0-2-1,2 3 6,-1 2 16,1-3 0,-1 1-6,-1 1 6,-1 5 8,-2 3 28,0 11 12,-2 10-6,-1 8-14,1 11-10,1 6-6,0 4 6,4 0-7,0-3-4,4-4 1,5-1-2,5-6-5,1-5 0,8-4 8,1-5-8,-1-4-1,1-3 6,-5-9-6,-3-5 2,-4-2-2,-2-6-8,-3-5-47,-4-2-55,-3-8-31,-22-70-634</inkml:trace>
  <inkml:trace contextRef="#ctx0" brushRef="#br0" timeOffset="179119.245">7003 15448 1174,'-2'0'270,"2"0"-135,-1 0-132,1 0-3,3 0-22,7 2 22,8 2 13,14 0 32,12 3 2,2-1-16,4 2-22,-7-2-1,0 4-1,-3-4 10,-1 0-8,5-6-3,-3 0 0,4-8 1,6-11-2,4-6-5,2-4-80,-5-4-82,-12 9-138,-16 7-36,-37 40-180</inkml:trace>
  <inkml:trace contextRef="#ctx0" brushRef="#br0" timeOffset="179440.263">6943 16303 1025,'1'0'243,"5"0"-201,3-3-31,5 2 20,7-1 29,3 2 44,7-2-1,6 2-28,6-2-19,7 0-16,5 1-13,9-4-3,-1 1 6,5 0-4,-2 3-13,-6-1-7,-5 2 2,-10 0-8,-8 0 2,-12 0-1,-10 0 11,-9 0-12,-6 3-42,-3 1-96,-4 10 30,-9 7-28,-58 70-358</inkml:trace>
  <inkml:trace contextRef="#ctx0" brushRef="#br0" timeOffset="183953.5209">17643 12190 920,'-10'-14'651,"-2"7"-574,-9-12-42,0 17-34,-5 4 15,-6 9-16,-6 4-1,0 9-16,5 2-19,7 6 5,8 0 23,3 4-7,6 5-7,-1 14 21,3 10-6,-3 7 7,-1-5-1,5-6 2,6-6-2,5-16-15,10-4-5,5-9 0,10-9 21,8-11 12,8-12 2,5-11-14,1-9-3,1-10-38,-5-8-70,-2-9-85,-4-14-7,54-152-50</inkml:trace>
  <inkml:trace contextRef="#ctx0" brushRef="#br0" timeOffset="184173.5339">17872 11458 1160,'1'18'104,"2"10"-80,1 27-18,1 22-6,-4 9 8,-4 11 17,-4-1 28,-5 3-4,-13 54-22,16-104-10,-9 49-4,8-6-13,15-5-136,68 62-556</inkml:trace>
  <inkml:trace contextRef="#ctx0" brushRef="#br0" timeOffset="184320.542">18465 12791 1741,'-4'3'245,"1"-3"-179,-3 0-57,3 0-9,-3 5-141,-3-1-192,-42-1-558</inkml:trace>
  <inkml:trace contextRef="#ctx0" brushRef="#br0" timeOffset="185748.6239">9117 16589 1207,'6'-3'192,"9"2"-157,11-3-19,7 2-16,6 2-1,-3 6 1,-6 6 5,0 7-4,-7 7 2,-3 7 3,-5 5 4,-6 3-9,-5 8 14,-7 2 2,-7 2-4,-5 2 4,-11 0-8,-8 2 1,-4-5-2,-6-4 1,-2-3 1,3-12-1,4-6-7,2-9 5,9-6 8,9-6-6,8-4 9,8-2 2,3-2-5,2 2-15,1-4-20,1 0-5,3-2 8,5 0 17,7 0 30,12-8 2,5-3-10,3 0 23,1-4-6,-1 2-18,0 3 5,-2-3-5,-2 5-11,-6 7-9,-6 0-1,-7 5-1,-5 4-14,0 5-13,0 0-58,1 3-41,4-2-188,42-12-405</inkml:trace>
  <inkml:trace contextRef="#ctx0" brushRef="#br0" timeOffset="186476.665">10206 16930 773,'-3'-3'194,"-3"0"-53,-2-4-71,1 3-8,-3-2 25,1 0 6,-5 2-39,-1 2-20,-4 6-11,-4 4-13,-3 9-9,-2 5 0,-2 8 8,-2 4-9,-1 4 0,3 5 1,2-4 6,6 1-7,10 3-6,6 0 5,6 1-10,6 4 5,6-5 5,10 2-5,2-6 5,0-7-9,0-8 10,-2-10 0,5-9-8,5-13-14,5-10 10,7-15-68,0-6-137,60-87-62</inkml:trace>
  <inkml:trace contextRef="#ctx0" brushRef="#br0" timeOffset="186753.6809">10404 16323 1333,'-1'2'252,"0"3"-202,-1 13-49,-3 11-1,-2 18 0,-1 10 1,2 4 0,0 8 1,3 4-2,2 8 1,-2 6 1,-1 9 5,-1 8 16,1-8 14,-1-8-22,5-17-6,3-22-9,6-18-15,7-13-142,4-18-29,64-66-140</inkml:trace>
  <inkml:trace contextRef="#ctx0" brushRef="#br0" timeOffset="187431.72">8442 15864 794,'-4'-2'176,"1"0"-100,-5 1-5,1-2 2,1 6 29,3-3 17,2 0-40,2-3-38,-1 3-25,3 0-16,-3 0-9,6 0-24,9 0 33,13 3 24,27 0 66,64-3-22,44-6-14,38 2-26,-52 0-10,6 4-10,-5 4-8,9 3 12,2-4-11,7 1 11,-33 1-11,-5-1 6,2-8 4,-1-1-10,-3-5 0,-8-8 5,-1-1 0,-2-7-5,-13 3 0,-65 18 5,-12 2 1,-6 0-7,12 2-4,-21 1-101,-15 4 0,-17 8 94,-13 11-76,-137 65-262</inkml:trace>
  <inkml:trace contextRef="#ctx0" brushRef="#br0" timeOffset="188022.7539">8792 14813 831,'3'6'39,"3"0"-39,4 11-114,18 24-428</inkml:trace>
  <inkml:trace contextRef="#ctx0" brushRef="#br0" timeOffset="188744.795">9421 14597 983,'-11'-4'234,"-2"2"-120,-15 0-52,-9 2-35,-7 2-26,-9 7 8,-7 6 6,5 4 24,3 3 9,7 1-13,6 3-13,8-1-11,4 4-4,12 9-6,6 0 5,9 4-6,15 5-16,9-9-11,14-1 27,7-7 0,6-11 0,-3-6-7,-1-9-4,-6-4-2,-5-7-2,-6-7 9,-7 0-8,-4 3-14,-9 2 28,-9 6 45,-2 6-18,-4 0 3,-4 5 34,-12 6-26,-9 10-37,-13 14 0,-7 10 0,-1 4 0,3 3 0,8-10 1,13-8-2,8-11 0,12-11-1,6-11-11,3 0-22,8 0 11,5 10 16,6-1 7,7 4 14,5-6-3,3-1-10,1-7 7,3-6-8,1-9-73,4-9-154,63-67-305</inkml:trace>
  <inkml:trace contextRef="#ctx0" brushRef="#br0" timeOffset="189051.813">9485 15338 826,'0'14'111,"2"5"-80,7 15-31,6-3-1,11-2 1,4-14 16,4-8 17,4-9-6,-5-8 9,0-10 0,-10-7 26,-6-1-4,-8-8-19,-9 0 35,-12-1-5,-8 5 1,-10 3-31,-5 12 12,-5 11-9,-1 10-18,5 11-16,7 7-3,8 4-5,14-3-9,8 8-78,12 1-215,63 22-410</inkml:trace>
  <inkml:trace contextRef="#ctx0" brushRef="#br0" timeOffset="189217.8219">10002 15174 1561,'-2'3'210,"0"-3"-159,1 0-51,1 3-53,1-3-80,4 4-193,20 5 43</inkml:trace>
  <inkml:trace contextRef="#ctx0" brushRef="#br0" timeOffset="189554.8409">10270 14393 1442,'-7'-2'217,"1"2"-130,-10 2-57,-2 9-22,-2 11-8,-4 13-1,-3 11 0,0 16 1,0 11 0,1 4 2,2 5-4,6 0 3,2 4-1,6-10 1,9-1 0,7-5 0,10-4-1,7 1-1,14-7-8,2-7-89,7-13-74,8-19-41,5-23-111,100-80-208</inkml:trace>
  <inkml:trace contextRef="#ctx0" brushRef="#br0" timeOffset="190102.873">10846 14534 1500,'-12'-4'270,"4"0"-189,-15-2-50,0 5-11,1-2-8,-2 7 9,0 2-13,0 6-8,-1 12 0,0 7 0,-2 14 0,3 0-1,0 7-5,6-4 6,8 1-1,8-4-14,8 2-18,13-9 12,8-1-3,5-7 24,4-11-8,4-6-7,0-12-42,-1-8 27,-6-10 10,-8 1 20,-8 4 15,-11 5-15,-6 4 36,-3 6-8,-7 1 2,-12 8-13,-9 9-16,-11 13-2,-7 12 1,4 2 0,9-5 1,14-9-1,14-5-14,12-10-5,3 2-4,6-4 10,7 4-4,0-9 17,7-2 20,0-7-4,7-6 1,-1-10-4,1 0-13,-7-7-57,2-1-88,-7-3-145,17-40-231</inkml:trace>
  <inkml:trace contextRef="#ctx0" brushRef="#br0" timeOffset="190493.895">11110 15042 805,'0'0'307,"1"0"-202,1 2-102,3 2 8,-1 6 22,8 0 21,0 9 3,0 4 4,10 3 8,-4 6-31,-4 0-11,-1-2-5,-6 1-16,-7 1 18,0 3 23,-7 5-4,0-3-20,-3-2-2,0-6-21,3-11 13,4-6-12,3-8 12,0-6 6,0-2 2,3-9 9,0-13-30,1-16-31,2-22 15,8-9 4,6-5 0,4 13-5,0 13 16,2 8 0,-4 17-14,-1 5-26,-5 7-32,-3 8-49,0 0-29,-3 7-59,12 12-162</inkml:trace>
  <inkml:trace contextRef="#ctx0" brushRef="#br0" timeOffset="190726.908">11543 15356 1470,'0'0'211,"0"2"-169,-2 0-42,2 2 9,0 3 7,-1 5-5,1 10-1,-2 9-4,1 4 11,-4-3-8,4-4-2,1-5-7,0-6-51,6-8-135,7-13-338</inkml:trace>
  <inkml:trace contextRef="#ctx0" brushRef="#br0" timeOffset="190944.9209">11956 14883 1493,'0'0'202,"0"-2"-135,2-2-67,4 3-9,8-4 9,6-1 7,7-5-1,4 3-5,5 4 0,-1-3-1,-3 3-23,-4 2-149,29-2-278</inkml:trace>
  <inkml:trace contextRef="#ctx0" brushRef="#br0" timeOffset="191170.9339">12103 14575 548,'-2'2'1043,"0"6"-1019,-2 16-24,-4 15-1,0 22 1,-3 10 0,-2 11 5,4 6-4,5-2 5,6-2-6,4-7-30,9-13-123,5-14-122,78-9-274</inkml:trace>
  <inkml:trace contextRef="#ctx0" brushRef="#br0" timeOffset="191619.96">12912 14629 1358,'-22'-9'184,"-4"5"-86,-24 1-64,-4 9-10,-1 6 3,-2 13-12,5 5 0,5 6-7,11 1-8,17 7-7,6-1-11,12 4 11,4 0 6,10 0-8,4-4 7,6-5-8,4-9 2,1-7 7,7-12-15,1-10-1,0-12-7,-1-8 15,-1-6-6,-11 7 15,-10 2 0,-10 8 0,-9 12 6,-10 8-6,-14 17 11,-12 18 2,-11 11-1,1 13 9,12-6 0,18-11-19,13-7-2,9-15-12,7-8-5,7-5 17,2-7 20,8 1-4,8-10-1,9-6 8,3-8-23,2-5-120,0-9-111,53-48-258</inkml:trace>
  <inkml:trace contextRef="#ctx0" brushRef="#br0" timeOffset="192017.982">13038 15134 966,'0'0'367,"3"4"-307,4 3-60,3 6-6,0-3 5,7 8 1,-2 3 16,3 4 2,-3 7 9,-2 1 1,-3 1-5,-8 3-13,-2-5 14,-1-6-1,-5 0 4,0-6-17,-5-1 13,-1-3-5,-2-3-5,-3-4-13,1-6-1,1-4 1,4-6-8,3-7-8,2-5-40,9-4 38,1-10 11,8-5 7,6-7 0,8-7 1,9-3 0,5-1 0,1 5 12,-4 10-4,-7 6-2,-6 13-6,-10 7-2,-3 6-40,-2 6-206,0 6-284</inkml:trace>
  <inkml:trace contextRef="#ctx0" brushRef="#br0" timeOffset="192387.003">13573 15236 1244,'6'-2'213,"5"0"-165,5-4-48,12 2 6,-2 1-5,2 0-1,-5 6 0,-6 2 0,-5 3-17,-7 6 4,-10 8 1,-8 11 12,-17 12 15,-10 6-6,0-8-9,5-7 0,13-11 0,10-12 2,6-6-1,4 0-1,4-7-22,4 1-16,6 2 38,10 3 16,13 1 2,8-6-18,3-2-21,-4-6-76,-7 1-35,-12 2-18,-11 0-39,-26 15-473</inkml:trace>
  <inkml:trace contextRef="#ctx0" brushRef="#br0" timeOffset="193084.043">11335 15824 336,'-6'-1'297,"0"-2"-198,-4 0-86,1 0-13,1-4-39,2 0 15,-1 0 12,3-1 12,-3 0 11,1 5 58,-3 0-17,-2 2 10,0 1-5,-3 0 19,-2 0-1,2 0 30,-1 0-21,-3 0 6,8 0-27,-1 0-1,1 0-28,4 0-14,3 1 2,1-1 4,4 0-4,-1 0-22,4-1-4,11 2-20,12 3 24,16 5 55,20-2-14,53 3-11,18 12-29,29-5 23,-33-5-12,21-12-11,16-11 12,28 0 34,-2-2-32,-25 3-9,-7 0 0,-16 6 1,-24 4 16,-33 4-16,-55 0-1,-8 2 1,-4-3-7,16 6-69,-13-2-91,-6 1-203,11-19-378</inkml:trace>
  <inkml:trace contextRef="#ctx0" brushRef="#br0" timeOffset="193586.072">13842 14611 1549,'3'0'22,"6"0"-22,9-2-105,7-2 92,2-4 13,-2 4 3,-7 2 8,-1 8-10,-1 10 11,3 9 3,1 8 15,-4 9 3,-3 6-6,-5 11 11,-3 6-14,-5 11-3,-2 1-2,-2 4-4,-4 1-4,-4 2-10,-7 0 10,-2-3-9,-9-2 1,-6-1-3,-4-8-101,-5-6-131,-47 31-344</inkml:trace>
  <inkml:trace contextRef="#ctx0" brushRef="#br0" timeOffset="194176.106">14548 15361 1629,'-3'-5'225,"2"5"-148,-3-4-77,6 4-158,0 4 20,-1 8-1,4 4-38,15 50-308</inkml:trace>
  <inkml:trace contextRef="#ctx0" brushRef="#br0" timeOffset="195906.205">15052 14605 940,'-21'-12'497,"-2"8"-416,-18-8-33,5 6-20,3 4 11,2 4 11,1 6-4,-3 3-4,-1 14-21,4 12-13,-7 12-1,1 9-6,5 12-1,5 0 0,7-3 0,11-3 0,6-5-6,10-8-23,11-5 1,11-6 28,15-1 0,10-3 21,4 1-21,2-4 15,-3-4-15,-7-6 11,-10-6-10,-11-2 5,-15-2-4,-9-6-2,-7 2 0,-14 8 18,-20 17 15,-23 18-2,-82 58-31,-36 3-60,19-37-100,118-61-188,-57 4-529</inkml:trace>
  <inkml:trace contextRef="#ctx0" brushRef="#br0" timeOffset="196635.246">13208 15823 922,'-8'-3'116,"-1"2"-88,-1-3-22,1-1-5,2 2 7,2-3 49,5 5 75,0-2-12,0 3-54,2 0-36,-2 0-5,0 0-1,0 0-9,3 0-15,2 3-3,9 4 3,14 1 57,20 1 12,56 5-5,53-4-10,29 1-27,-65 1-16,-10 2-5,3-2 13,2 4 16,-8 1-8,0-6-9,-11 0-8,-8-7-2,1-4-1,-7 3 2,-44-6-9,-3 3 0,-6 3 7,33-3-6,-11 3 5,-12-1-6,-9-1 0,-10 5 5,-1-6-5,-8 0-1,-3 0-24,-3-3-55,-2 3-44,-3 0-151,13-6-383</inkml:trace>
  <inkml:trace contextRef="#ctx0" brushRef="#br0" timeOffset="196800.256">15542 16101 1626,'-7'-11'488,"3"5"-488,-2-4-286,-18-24-1254</inkml:trace>
  <inkml:trace contextRef="#ctx0" brushRef="#br0" timeOffset="-180288.477">19473 9277 1330,'-7'0'129,"1"3"-129,-8 14-107,-1 24 64,-5 15 41,5 17 2,-2 8 2,3 7 43,2 8 13,-3 55-16,11 20 5,0 24-1,3-57-5,-1 17-5,-3 31-5,-3 69 7,-7-18-14,-3 7-5,5 20 7,0 12-4,1 13 1,0 56-5,1-57 7,-4 35-8,-6 4-4,-10 12 8,-5 27-12,-1-34 0,-4 13 5,0-6 5,0 45 8,2-45-12,5-11-3,4-7 0,6-16 3,-2 14-15,3-64 0,4-14 0,4-17 0,-1-30 0,-2-36-1,-7-27-11,10-30 11,7-57-10,4-13-13,2-6-25,-2 27-28,4-17-73,4-6-130,10 37-249</inkml:trace>
  <inkml:trace contextRef="#ctx0" brushRef="#br0" timeOffset="-178988.402">20987 11396 588,'-5'0'132,"-1"-2"-54,-4 1-33,-6-5 24,-1 2 10,-4 4 46,-3-4-38,2 0 3,-2 0-9,0-3-15,2 4-11,4 2 4,1 1-25,4 4-11,-5 7-16,1 7-6,-8 9-1,-2 11-1,-1 13 1,-5 6-8,8 5 2,0 3 6,8-4-1,2-8-5,8-1 0,4-11 6,3-3-23,6-9 4,5-3 2,6-3 17,7-3 39,6 0-1,7-5-5,3-6 3,2-6 4,-3-7-10,1-5-4,-6-5-11,0 0-3,-1-2-8,-5 4-4,-5 3-111,6-3-115,1-4-231,43-41-191</inkml:trace>
  <inkml:trace contextRef="#ctx0" brushRef="#br0" timeOffset="-178724.3869">21141 12009 856,'0'1'316,"0"3"-252,2 4-63,0 5 31,1 2 57,0 10 49,0 3-15,-2 5-24,2 7-38,-6 2-17,-1 5-8,1-2-5,-4 3-8,-2-9-7,1 0-7,1-8-3,2-8-5,3-7-1,4-7 0,1-8-42,1-2-108,9-10-79,25-102-403</inkml:trace>
  <inkml:trace contextRef="#ctx0" brushRef="#br0" timeOffset="-177352.3089">21524 11520 1015,'-6'-2'208,"1"0"-38,-3-4-68,3 6-6,2 0-6,3 2-2,3-2-2,-3 0-29,2 0-21,1 0-21,-2 0-14,3 0 0,-1 0-1,5 0 0,8 0 1,17-2 12,15-2-2,10-3-5,0-5-5,-2 2 10,-9 4-10,-6 0-1,-9 0-12,-2 6-84,-9 5-127,0 4-122,-20 24-446</inkml:trace>
  <inkml:trace contextRef="#ctx0" brushRef="#br0" timeOffset="-177045.291">21458 12014 1344,'2'2'186,"1"-2"-186,-2 3-24,1-3 24,-1 0 6,5 0 43,10-3 23,13-1 12,8-3-10,4-1-25,0 4-16,-4 1-12,-5 0-7,1 3-2,-4 0-3,-3 0-8,-4 0 7,-7 0-7,-6 0 7,-4 0-7,-5 0 8,0-4-9,0 4-12,5-6-63,6-11-230,49-56-505</inkml:trace>
  <inkml:trace contextRef="#ctx0" brushRef="#br0" timeOffset="-175420.198">22621 12238 642,'0'4'0,"0"0"-25,0 2-71,4 6-60,21 0-90</inkml:trace>
  <inkml:trace contextRef="#ctx0" brushRef="#br0" timeOffset="-175188.185">22714 12295 971,'0'0'134,"0"-2"-134,0 0-110,3 2 23,1 0 48,7 4 17,27 11-163</inkml:trace>
  <inkml:trace contextRef="#ctx0" brushRef="#br0" timeOffset="-174986.173">22826 12328 525,'2'-2'204,"-2"2"-204,3-1-258,9-2 69</inkml:trace>
  <inkml:trace contextRef="#ctx0" brushRef="#br0" timeOffset="-174332.136">23089 12459 658,'-4'-1'154,"2"-5"-47,-4 2-41,3-4 10,-4 0 35,3 1-9,1-3-33,0 2-22,-4 1-31,1 1 1,-7 1-17,-5 3-7,-9 4 6,-6 6-17,-4 13 4,-1 1 4,4 8 2,3 4-4,6 0 11,5 5-5,8-4-1,5 2-4,7-3 2,1 2 0,5-3-4,3 2-2,8-2 0,-2-2-3,4-1 18,3-2 2,-1-5 4,0-7-6,1-2 1,-1-3-1,3-9 0,2-4-27,4-12-195,-2-17-104,45-92-257</inkml:trace>
  <inkml:trace contextRef="#ctx0" brushRef="#br0" timeOffset="-174063.1209">23216 12090 997,'0'0'222,"0"3"-145,0-3-77,0 6-14,-2 7 5,0 17 9,-5 15 62,0 18-22,-5 13-13,0 8 6,0 6-4,-2-5-2,4-9-3,4-9-5,3-8-8,6-11-4,3-10-5,6-8-2,3-8-108,6-11-95,6-9-101,49-41-405</inkml:trace>
  <inkml:trace contextRef="#ctx0" brushRef="#br0" timeOffset="-173569.092">22433 11735 738,'-2'0'191,"2"0"-41,0-3-33,2 3 12,-2 0 3,4 0-65,-1 0-67,3 0 2,16 0 7,20-6 115,24 1-23,62-13-41,20-10-21,20 1 6,-47 5-29,3 6-5,-12 2-4,-14 11 5,-14 1-4,-51 4-8,-4 1-21,-4 1-40,28 6-34,-9-2-13,-7 2-51,-3-2-120,-9-5-73,-10-32-331</inkml:trace>
  <inkml:trace contextRef="#ctx0" brushRef="#br0" timeOffset="-172898.0539">22762 10384 1088,'-4'-7'143,"-4"1"-50,-7 0-38,-6-4-7,-8 6-1,-6 1-20,-14 12-8,-6 7-7,-2 14-6,-4 5-5,10 10-1,8 2 2,9 6-2,14 2-6,14-3-2,12 0-16,11-3-12,11-2 35,6-12-8,7-8 18,3-11-18,3-10 9,-2-8-38,-1-9 25,-8-4 4,-9-2-27,-9 1 21,-12 3 4,-8 7 11,-9 3 8,-9 6 11,-11 5-10,-16 15-8,-4 10 0,-2 9 7,9 1-4,15-2-4,14-10-7,10-5-2,8-1-2,8-1 0,4 2 11,10 0 0,8 0 15,6 0 3,10-8-10,5 1 8,-1-11-16,2-1-147,62-24-352</inkml:trace>
  <inkml:trace contextRef="#ctx0" brushRef="#br0" timeOffset="-172569.035">22840 11149 835,'-2'6'304,"-1"3"-238,0 14-52,2 5-8,1 6 1,4-2-7,7-3-12,5-7 12,3-4 0,5-12 0,3-10 0,1-9 59,0-16-40,-3-8-9,-3-10-10,-11 2 0,-11 2 4,-9 9 46,-11 7 46,-2 7-30,-10 8-9,-5 12-23,0 14-19,0 4-9,4 9-4,9-1-2,11 4 0,8-1-26,10-3-65,5-7-61,12-4-35,72-16-319</inkml:trace>
  <inkml:trace contextRef="#ctx0" brushRef="#br0" timeOffset="-172043.005">23499 10263 1076,'-12'-6'182,"-1"-2"-65,-14-2-69,0 3-2,-7 7-5,-2 4-17,2 14-15,2 9-8,-1 13 0,7 6 0,6 7-1,7 0 0,11-1-5,7-7-9,10-5-8,1-5 4,10-9 17,5-4 1,3-9 0,4-7-6,0-8-65,-4-5 23,-6-3-7,-11 0 55,-9 4 13,-7 4 31,-4 4 1,-3 1 46,-6 4-34,-13 9-42,-15 9-6,-14 22-8,-3 6 1,8-1-1,19 0-1,14-11-9,15-10-9,5-3-9,14-5 7,1-7 20,11 0 14,3-9 4,3-4-18,1-3 1,-1-3 24,0-2-25,-2-7-111,-4-2-34,-7-4-170,15-50-326</inkml:trace>
  <inkml:trace contextRef="#ctx0" brushRef="#br0" timeOffset="-171638.982">23676 10610 971,'5'-5'206,"1"-3"-107,3-2-26,3 4 35,-4 2-48,-1 8-60,2 5-25,-2 10 7,4 10 18,0 8 9,-1 10 14,-1 8-10,-6 6-13,-3 4 2,-2 2 20,-6-5-5,-4-7-1,1-14-14,0-13-1,5-11-1,1-5 0,2-8 2,3-8 25,0-14-26,3-7 13,6-23-15,5-14 2,9-13-2,0 5 1,0 15-15,-2 10 15,-2 17 0,2 7-5,0 1-16,6 5-4,-2 2 10,5 3-89,1 7-139,32 20-43</inkml:trace>
  <inkml:trace contextRef="#ctx0" brushRef="#br0" timeOffset="-171396.968">24093 10940 878,'-1'2'351,"1"2"-274,-2 13-77,1 7 7,-1 14-1,-2 4 12,0 6 2,0-3-10,-1-2 1,1-4 4,0-6-5,-1-8-9,2-9-1,2-6-36,-1-6-156,-4-15-116</inkml:trace>
  <inkml:trace contextRef="#ctx0" brushRef="#br0" timeOffset="-170886.9389">23558 11577 807,'-2'-4'309,"0"4"-128,0-3-20,2 2-31,-2 1-28,2 1-33,0-1-25,0 0-29,2 3-15,-1-3-21,2 3-18,6 2 27,9 7 12,8-1 15,11 1-15,10 0 24,5-5-17,8-3 8,3-7-14,5-1 9,5 4 2,2-6-1,-2 2-10,-3 3 5,-16 1 6,-13 0-12,-17 0 0,-15 1-21,-4-1-48,-5 0-78,0-6-33,2-37-432</inkml:trace>
  <inkml:trace contextRef="#ctx0" brushRef="#br0" timeOffset="-170479.916">24503 10712 770,'-1'10'91,"-1"0"-64,-1 8-6,3-1 9,0-5 42,3-4 8,-1 0-38,1-4-32,-3-2 11,2-2 6,-2-2 39,-2 0 74,0-5 23,-1-4-56,-4-7-67,-1 2-31,1-1-7,1 7 26,3 8 7,-1 2-35,2 2-18,1 4-18,-5 8 27,-1 3 8,3 8-111,2 4-177,35 6-352</inkml:trace>
  <inkml:trace contextRef="#ctx0" brushRef="#br0" timeOffset="-169047.8339">24772 10803 726,'-2'-4'245,"2"2"-74,-3-5-23,3 4-14,0-3 29,1 4-71,4-2-68,4 0-24,3-6 8,12 1-7,4 2-1,9 0 14,0 1-28,6 0 28,1 0 1,7 1-8,3-1 8,-4-2 0,0 0-4,-9 2-5,-7-1-6,-2 2-2,-5 0-127,-2-1-109,-2 2-119,21-7-277</inkml:trace>
  <inkml:trace contextRef="#ctx0" brushRef="#br0" timeOffset="-168596.808">24953 11011 850,'2'0'251,"3"0"-241,5 0-1,2 0 6,4 3 27,1 1 5,1 3 14,-3 3-4,5-1-15,-6 10-9,2 3-4,2 3-2,-3 13-5,-4-1-21,-5 4 0,-16 6 10,-9 0 3,-15 6-14,-12-2-2,-6-2-31,2-10 6,9-9 18,11-13 9,17-10 2,5-7 26,8 0 43,4-1-32,0 0-20,6-2-13,12-4 26,14-1 29,14-2 19,9 2-31,-1-2-19,-8 2-1,-6 1-13,-10-1 4,-5-6-10,-8 2-5,0-7-5,-1-3-102,-6-3-95,6-59-300</inkml:trace>
  <inkml:trace contextRef="#ctx0" brushRef="#br0" timeOffset="-168175.7839">25339 9901 1095,'-14'-11'185,"5"4"-71,-16-12-50,-3 10-2,1 7-16,-10 5-19,-2 6-1,3 9-14,4 0-11,10 6 0,4 2-1,11 2-7,2-1-11,7 2-6,4 3 24,10 0 0,1 4 1,7-2 10,1 0-8,1-2 4,0-6 7,1-3-13,-3 2 1,3-2 10,-4 0-12,-9-1 0,-4-3 0,-4 1-9,-9-4 9,-8 3 1,-11 1 61,-28 12 1,-65 25-32,-40 9-31,124-50-33,15-6-123,-1 17-463</inkml:trace>
  <inkml:trace contextRef="#ctx0" brushRef="#br0" timeOffset="-167372.738">24200 11820 187,'-1'-9'267,"1"-2"-267,-2-8-66,2-4 0,2 0 66,-2 2 77,-2 7 58,-1 9-38,-1-1 14,-3 4 23,1 0-13,0-2-22,2 4-9,4 0-22,0-1-22,2 1-46,2 0-18,6 1 18,8-1 56,12 6-2,13-2 7,9-2-8,10-2-17,6 0 7,9 2 17,45-1 6,7 6-19,-90-4-5,-2 1-27,40 7-6,-13 0 0,1 2 3,-6 2-12,-2-2 0,-3 1 8,-3-7-2,-1-1-5,-6-6-1,0-3 7,-5-5-6,-3-6-1,-5 2-11,-6-6-76,-5 5-112,-13-16-437</inkml:trace>
  <inkml:trace contextRef="#ctx0" brushRef="#br0" timeOffset="-167198.728">25842 11834 1582,'0'0'217,"-2"0"-217,1 0-39,-4 0-105,-7 2-204,-53-4-681</inkml:trace>
  <inkml:trace contextRef="#ctx0" brushRef="#br0" timeOffset="-166420.683">20564 14283 1319,'-6'-7'276,"-1"4"-121,-6-5-70,-10 7-58,-10 6-27,-12 6 1,-14 13 26,-5 8-11,0 3 8,8 4-9,6-1-1,8-5-7,9 2 1,3 4-8,6 3-1,10 9 0,7 10-8,8 3 4,12 1 4,10 1 1,11-8-15,9-10 6,11-13-3,8-14 3,11-17 10,50-22-2,-83-2-95,41-12-59,-13-2-101,49-51-243</inkml:trace>
  <inkml:trace contextRef="#ctx0" brushRef="#br0" timeOffset="-166087.664">20706 14705 885,'9'0'378,"2"0"-303,12 2-63,3 4 54,3 0 26,-1 3-41,-8 5-29,-2 3-22,-9 4 0,-9 8 33,-9 4-3,-15 5-10,-8 11-10,-10-2-2,-1 2-8,5-12 8,13-10-7,11-12-1,10-12-9,6 0-14,2-3-5,8 0 28,10 0 42,11-3 12,12-3-45,4-2 22,-2-5-20,-3 1-11,-8 2-108,-2-4-29,-5 2-145,24-33-322</inkml:trace>
  <inkml:trace contextRef="#ctx0" brushRef="#br0" timeOffset="-165854.6509">21312 14581 1437,'0'-4'289,"5"2"-221,6-8-67,7 7 12,5 0 39,6-1-10,0 1-28,1 3-4,0 4-9,-2 2 11,1 1-12,-1 3-48,-2 0-154,-6-2-176,-7 24-329</inkml:trace>
  <inkml:trace contextRef="#ctx0" brushRef="#br0" timeOffset="-165626.638">21267 14924 1321,'0'0'290,"3"1"-244,6 3-45,9 2 13,6-1 32,7 5 35,5-1 3,3-3-19,-6-1-38,-2 1-9,-1-2-5,-7-3-5,-6 2-8,-4 0-49,-4 0-138,2-2-281,11-12-643</inkml:trace>
  <inkml:trace contextRef="#ctx0" brushRef="#br0" timeOffset="-164996.602">22486 15738 66,'13'-8'0</inkml:trace>
  <inkml:trace contextRef="#ctx0" brushRef="#br0" timeOffset="-164639.582">22597 15823 343,'0'0'606,"0"0"-402,0 0-54,0-3 37,-4 2 19,-3-8-59,-2-1-96,-3-3-8,-6-4-16,0 5-13,-9-5-7,-3 11-5,-5 6-1,-5 9-1,1 9 1,0 11-1,4 4-1,9 9-7,8 8 2,12 11 0,7 4 6,10 3-1,10-3 0,1-12-5,8-13 5,0-17-12,3-15-17,4-17-60,3-22-32,7-21-5,2-15-49,3-15-56,-2-11-28,55-198-478</inkml:trace>
  <inkml:trace contextRef="#ctx0" brushRef="#br0" timeOffset="-164413.569">22838 15132 1085,'-6'2'207,"0"4"-126,-6 9-53,-2 14-5,0 11 53,-4 22-11,5 21-13,-7 67-11,5 34-10,-1-2 5,7-77 41,7-60-32,2-6-18,2-8-17,2 32-8,7-21-2,-1-6-53,5-12-197,0-14 65,0-14-342,17-85-175</inkml:trace>
  <inkml:trace contextRef="#ctx0" brushRef="#br0" timeOffset="-164076.549">22013 14862 1136,'-5'-3'196,"4"-1"-61,-5 1-72,6 3-25,3 0-4,9 0-26,10 2 77,22-1 32,69-2-43,57-11-32,41 1-15,-83 5-14,-26 6-1,-9 7-6,-54-3 0,-3 2 2,-5-2-8,27 5 0,-14 1-66,-16-6-102,-11 0-61,-17-6-109,-69-40-308</inkml:trace>
  <inkml:trace contextRef="#ctx0" brushRef="#br0" timeOffset="-163528.518">22109 13680 114,'-5'-5'1374,"4"4"-1188,-7-7-128,2 8-35,-4 0 35,-12 7-32,-14 1-20,-12 15-5,-10 9-1,-2 7 1,-3 8 0,11-2-1,14-3 0,12-9 0,13-8-11,11-1 2,15-1-10,13-2-37,19-4 2,56 0 8,32-18-25,-97-6 2,-8 6 38,28-3 31,-21 2 0,-17 2 0,-12 2-5,-11 6 5,-14 7 57,-17 11-25,-25 11-19,-12 6-11,0 4-1,13-5 17,23-9 6,16-8-16,16-5-8,8-3 0,8 1-15,11-2 15,10-2 14,14-5-13,8-5-2,5-5-4,3-6-94,-7 0-204,48-17-236</inkml:trace>
  <inkml:trace contextRef="#ctx0" brushRef="#br0" timeOffset="-163242.502">22237 14326 917,'0'4'243,"0"6"-197,0 8-31,3-1 3,2 5 17,3-4 4,3-4-5,-1-7-17,0-3-16,0-6 10,-3-6 53,4-3 22,-4-11-29,-3-6-9,-6-6-43,-2-1-4,-7 5 13,0 8 91,0 9-37,1 10-35,-5 6-20,-1 8-7,0 8-5,-4 6-1,7-1 0,5 2-77,10-4-153,11-1-31,66-11-231</inkml:trace>
  <inkml:trace contextRef="#ctx0" brushRef="#br0" timeOffset="-162792.476">22819 13632 1193,'-12'-10'273,"2"4"-129,-12-7-76,-3 9-29,-2 5-8,-5 13-5,-6 8-8,-3 12-11,2 10-7,6 4 0,12 4-1,12-4-1,9-1 2,12-4-11,7-12-4,11 0-3,9-14 17,4-6-51,0-11 5,-2-11 7,-10 0 29,-9 1 2,-12 4 9,-10-1 2,-11 7 50,-11 7-26,-11-1-16,-17 15-4,-6 9-6,2 6 12,15-9-11,18-1 3,17-1-3,8-1-2,11 2 2,2-3-2,8-2 1,5-9 0,3 2 13,3-9-12,0-2-1,-5-6-61,-6 0-86,-5-3-168,-2-12-65</inkml:trace>
  <inkml:trace contextRef="#ctx0" brushRef="#br0" timeOffset="-162335.4499">22889 13971 511,'0'0'677,"0"0"-539,0 3-102,2-2-18,-1 3 5,2 3-14,6 11 0,3 4 21,4 8-9,2 4-9,0 1-6,-3 4 3,0-4 4,-6-2 47,-3 3-24,-2-7-15,-5 3 12,-8-2 8,0 2-7,-7-2-10,2-9-6,1-5-1,5-12 8,5-4 37,-1-3-7,0-8-35,3-11-20,-2-1-12,3-6-2,2-1 5,4 2-4,1 3-49,4 2 62,2-3-9,7-2-6,2-6 14,9-4 1,1-7-2,-1 0-13,-1 6 8,-5 5-35,-9 11-14,-6 13 23,-9 6-90,-4 11-31,-6 5-43,-31 58-46</inkml:trace>
  <inkml:trace contextRef="#ctx0" brushRef="#br0" timeOffset="-161959.4279">23244 14228 1095,'1'2'230,"4"3"-191,4 2-32,2 3 13,3 3 11,1 3-2,-4 3-16,-1 3-2,-4-2-4,-4 0 1,-10 1 8,-4 0 8,-12 5-3,-8 3-9,-4 1-12,3-4-20,8-7 13,10-8-7,12-4-4,8-7-40,8 0 58,6 0 67,9-4 25,5-2-19,4-4-31,-1-2 3,-4 3-19,-2-2-19,-5 4 0,0 0-7,-7 6-144,-4 5-134,-10 18-306</inkml:trace>
  <inkml:trace contextRef="#ctx0" brushRef="#br0" timeOffset="-161134.3809">21900 14881 328,'-3'0'216,"0"-1"-141,-3-2-37,-2 0 52,1-2 43,-2-3-35,-2-1-8,-3-1 3,0 3-14,-1 1 5,2 1 23,-1 3 10,7 2 6,4 0-21,3 0-53,3-2-49,6 2-13,15 2 13,20-5 78,67-6 0,50-14-42,11 11-29,-68 10-1,-6 12-1,-5 0-5,-5 10 0,-1-8 1,5 5 5,2 0 9,16-7-6,7-8-8,-2-4 5,-9-6-5,-6-5 10,-12 1-10,-52 7-1,-7-1-1,-2 3 1,22-6 0,-14 3 2,-17 0-1,-4 4-1,-12 2-7,-4 0-4,2 0 10,-3 0 0,-1-6-20,-5 4-66,-1-4-113,-8 0-64,-26-51-415</inkml:trace>
  <inkml:trace contextRef="#ctx0" brushRef="#br0" timeOffset="-160858.365">23583 14022 1533,'-7'-3'243,"7"0"-146,-8 0-70,8 3-26,0 3-1,0 0-2,0 0-8,0 5 9,3 4 1,-3 6 0,-3 2 0,0 5-75,-3 1-166,-16 20-402</inkml:trace>
  <inkml:trace contextRef="#ctx0" brushRef="#br0" timeOffset="-160472.343">23741 13946 1087,'-3'-1'289,"2"1"-118,-3 0-28,3 0 8,1 0-29,1 0-50,3 0-72,9 0-12,14 0 12,29-3 52,63-9-31,34-9-4,-21 1 2,-98 16-18,-9 2 5,-3-1 2,18-2-8,-16 5-8,-10 0-130,-8 6-122,-6 2-267,-42 28-143</inkml:trace>
  <inkml:trace contextRef="#ctx0" brushRef="#br0" timeOffset="-160113.3229">23942 14206 1265,'2'0'251,"2"-2"-202,6 1-31,3 1 92,6 1 10,3 5-39,-2 1-44,2 6-31,-3 3-1,-3-1-5,-9-2-12,-10 6 12,-15 1 8,-17 7-8,-14 10-64,-10 3-7,-1-2 53,15-7 18,15-10 0,16-9-6,14-7-21,11 1 27,2 0 16,13 4 44,6-4-18,8-6-6,5 0-4,1-7-31,4-6 17,-4-3-10,-3-3-8,-11-3-44,-5 2-112,-6-6-82,8-68-293</inkml:trace>
  <inkml:trace contextRef="#ctx0" brushRef="#br0" timeOffset="-159751.302">24111 13110 1393,'-15'-6'231,"2"6"-159,-17-4-48,-2 11-14,-1 11 1,-1 9-1,4 2-2,8 3-8,8 3 1,11-2-1,8 0-1,7 1-12,12-2 4,4-2 6,10-4 3,5-4 27,1 0-11,-3-3-7,-8-2-3,-6 2-6,-10 0-9,-11 1-3,-8 3 12,-9 2 52,-12 2 22,-11 1-8,-9 1-29,1-6-20,8-8-17,8-4-248,0-36-85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48:35.3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40 2094 929,'-6'-4'161,"4"2"-28,-5-2 4,1 6-40,-1 4-46,-3 10-39,-14 12-10,-11 20 5,-11 25-6,-6 17-1,-29 78 1,-3 37 5,3 34-5,54-63 8,5-25-3,24-102-6,4-8 1,8-5-1,10 31-5,9-25-49,8-20 49,2-25 5,1-23 86,0-19-31,0-22-1,-1-23-33,15-65-16,-48 110-4,8-43 13,-13 19 37,-12 24-6,-10 19-2,-10 16-25,-4 12-18,-9 10 0,0 14 0,4 7-1,3 12-11,10 4-8,8 5-187,11-4-67,11-9-80,75-12-236</inkml:trace>
  <inkml:trace contextRef="#ctx0" brushRef="#br0" timeOffset="189.01">4200 2931 964,'-2'-2'452,"4"4"-325,-2-2-88,0 2-24,1 1 3,6 1-18,9 6 12,10 4 9,11 3-9,8 4-5,3-5-1,3-7-6,-9-3-50,0-3-173,38-44-458</inkml:trace>
  <inkml:trace contextRef="#ctx0" brushRef="#br0" timeOffset="624.035">4773 2669 1081,'10'2'201,"8"0"-154,17 4-23,19 3-9,15 5-10,-1 4-5,1 5 0,-9 3-14,-13 7 14,-14 4 8,-12 6-8,-20 8 0,-20 8-18,-23 9-7,-22 7-44,-60 35-101,86-92 20,-26 17 84,28-21 48,28-18 5,27-18-94,16-4 92,4 1 15,1 9 62,-4 9 10,-1 10-6,-2 12-52,-7 5-13,-2 6-1,-3 3 33,-5-3 5,0 3-14,-3 1 0,-2 1-11,-3-1-5,-6 3-1,-6-3 2,-13-1 93,-16 7-19,-20-5-44,-14 0-39,0-5-46,8-9-19,18-17-89,30-78-214</inkml:trace>
  <inkml:trace contextRef="#ctx0" brushRef="#br0" timeOffset="873.049">5909 2576 1344,'2'6'253,"1"6"-235,3 14-7,1 14-4,-4 16-5,-7 16 22,-13 16 31,-22 70 2,-24 32-1,-10-23-28,45-119-10,7 1-6,0-2-3,-13 42 2,9-13-11,13-12-78,8-16-81,15-13-117,37-25-473</inkml:trace>
  <inkml:trace contextRef="#ctx0" brushRef="#br0" timeOffset="1886.107">2964 3596 1032,'-7'-5'179,"7"3"-80,-6-5-41,6 7-58,4 3-19,7 10-5,8 7 24,14 17 0,17 6 9,61 33 47,72-1 26,86-18-5,-60-29 1,24 1-17,14 0-13,-13 8-1,9 16-13,-26-1-23,-10 2-10,-10-1 9,-18-2-9,-24-2-1,-7-5 5,-8-3-5,-20-18 0,-26-5 1,-58-18 10,-7 0-10,-5 0-1,20-3 8,-16-1 8,-13 1 2,-9-1 12,-12-4 5,-4-4-5,-6-6-30,-7-5-2,-5 1-11,1 5 5,4 4 7,7 4-22,8 3-61,7 2-91,2 2-65,17-21-387</inkml:trace>
  <inkml:trace contextRef="#ctx0" brushRef="#br0" timeOffset="2810.16">7306 459 1155,'-2'-3'217,"2"6"-203,-4-2-14,2 17-77,-1 9 61,-1 24 15,-4 18 1,-1 18 2,-6 60-2,-3 15 6,-3 3 5,5-57-10,-5 9 10,2-7 4,-1 2-5,14-63-9,-3-6 11,3-9-11,-4 33 7,4-22-8,3-16-84,8-18-98,7-17-14,8-24 80,59-134-500</inkml:trace>
  <inkml:trace contextRef="#ctx0" brushRef="#br0" timeOffset="3133.179">7528 437 808,'15'-4'107,"-3"1"-83,13-2-23,0 1 18,1 0-7,0 4 0,-1 0 12,1 8 10,-2 4 10,-1 10-44,-7 5-24,-4 10 16,-5 3-2,-7 2 10,-4-4 1,-4-3 77,-5-5 46,-2-7-22,-7-4-13,-10 1-4,-10 2-22,-7-2-34,-7 3-14,-4-2-15,2 3-45,5 1-162,9-1-78,-25 19-163</inkml:trace>
  <inkml:trace contextRef="#ctx0" brushRef="#br0" timeOffset="3612.206">7905 888 542,'5'4'140,"1"-4"-97,4 10-19,4-2 26,-1 7 13,5 3 7,-3 5-37,0-1-22,-2 1 8,-7 2-10,-6-2 33,0 0 41,-9-1 4,-9 1-39,-8 4-6,-18 5-42,-5 1-45,-3-2-11,5-2 29,12-10 9,15-6 18,12-8-1,4-5-7,8 0-15,1-1-13,1-2 20,5 3 16,8 3 28,5 1 8,5-2-4,4 7-8,-2 2-11,-1-2-1,-4 2 0,-5 0-3,-1-1-9,-7-2 11,-2 1-11,-7-6-12,2 3-84,-6-5-29,0-2-14,4-31-467</inkml:trace>
  <inkml:trace contextRef="#ctx0" brushRef="#br0" timeOffset="4018.229">8344 966 562,'-3'-2'488,"3"2"-356,-4 0-85,2 2-37,-3 4-10,-6 7-10,-3 6 2,-7 10 8,2 8 0,0 2 0,5 1-1,2-1-1,1 0-5,4-2-2,4-2 3,5 1-5,5-10-10,8 5-25,6-5 46,10-1 73,10-3-25,11-11 51,5-8-85,2-10 38,-2-11-52,-3-5-12,-12-9-225,28-75-230</inkml:trace>
  <inkml:trace contextRef="#ctx0" brushRef="#br0" timeOffset="4239.242">8523 999 661,'-3'15'78,"-1"4"-54,-8 22-7,-2 11-11,-5 10 19,-5 4 5,-3 5 3,1 6 2,-1 3-7,1-5-1,10-8-10,11-19-17,13-18-36,16-14-167,87-52-139</inkml:trace>
  <inkml:trace contextRef="#ctx0" brushRef="#br0" timeOffset="4566.261">9056 911 1216,'-2'13'75,"-2"0"-75,-6 22-16,-10 19 16,-12 16 1,-8 13-1,-30 62-1,10 19 1,48-116 0,5-10 0,-6 35 0,13-28-15,11-19-82,12-21 97,12-20 53,8-13-5,1-16-30,-1-11-2,-12 5 4,-15 5 49,-12 16 31,-7 15 58,-4 8-59,-9 6-63,-9 10-30,-12 9-6,-9 17-88,-1 15-266,-34 82-360</inkml:trace>
  <inkml:trace contextRef="#ctx0" brushRef="#br0" timeOffset="30994.772">6878 5934 906,'-2'1'188,"2"-1"-125,-1 4-41,0-2-11,-2-2 10,3 3 7,-1-3-7,1 0-10,1 0-10,-1-3-1,3 3 0,-3-2 15,1 2-14,-1-4 10,0 3 13,-1-2-2,-3 0-22,-2-3 0,-3-4-16,0-1 5,0 2-5,0 0 14,-1 1 2,1 0 0,1 2 0,1 2 5,-4 4-5,2 0 0,-3 0 0,-1 0 1,-1 4 3,-2 2-4,-3-2 0,-5 4 6,2-3-6,-3 1 0,1-1 0,-1 0 0,3 3 7,0-1-7,1 0 1,6 2 12,0 5-13,-4 2 0,1 7-1,-2 1-5,1 7 6,2 3 0,-2 1 11,-2 4-4,2 2 8,1 3-4,0-2 13,5-1-12,-1 3 0,4-4 1,2-3 7,4 4 1,-1 4-2,4-4-1,1 11-7,1-6-10,2 5 6,0-3-1,0-3-5,0-4 5,1-4-5,-2-6 0,7-4 5,-3 2-5,-1-5 0,1 0 0,0-1 0,1 9 0,-1 1 17,4 8 19,0 2-7,1 2-18,-3 0 3,2-5-4,-1-6-3,0-4-7,-5-6 7,2-1-8,3-4 11,-3 2-10,0 2 4,2-1-4,2 6 6,4 1-6,-2 3 1,1-2 5,0 2-1,1 3-5,2 1 0,2 3 10,-3-1-5,6-4-5,-6-2 12,1-3-4,0-4 2,1 1 1,1-1-5,8 4-1,1 2 3,3 3-7,6 2 10,5-5 0,1 5-2,5-5-3,0-1-6,3-3 10,-1-3-3,-1-5-7,-2 2 5,5-1 0,4 2-5,8 5 0,-2-1 0,6 0 0,2-1 10,1-6-5,3-3-6,1-7 12,-4-8-12,-2-5 2,-2-3-1,-7-8 5,-3 0 9,-5-3-10,-1-2-4,1-2-1,-1-1 0,7-2 1,8 3-1,-3-4 0,2 2 2,-7-4-1,-5 2 1,-11 3-1,-9-3 7,-3-3-8,-6-2 9,3-5-3,2-3-5,2-12-1,4-5 2,2-6-2,3-6 1,2-3-1,0 2 0,1 4 0,-1 1 9,-3 3-9,-2 6 0,-5 2 3,-3 2-3,-1-4-5,0-1 5,1 0 9,-1-3-9,-1-3-5,-1 1 5,-7 1 1,-3 2 18,-6 4 1,-5 1-2,-4 1 12,-4 0 1,-1 1-14,-4-4-16,3 0 7,-2-3-7,3-6 0,-1-4 6,-2-5-6,-3 1 1,2 10 4,-3 6 4,-2 9-1,-7 5-1,1 4-8,-9 0 6,-1 5-5,1 1 0,-6-1 0,1 0 1,0-2 4,1-2-5,3 6-1,1 3 0,3-2-1,0 3 1,0-2 0,-4 3 0,-2 2 0,1 1-7,-3 1 7,-1 3 3,1 3-2,0 1-2,-5 3 2,0 0 0,0-2-1,-1 4 2,6-4-4,-3 4 2,2-3 0,8 1 9,-3-2-9,2 1 1,4-1-1,-1 2 1,2-1-2,2 3 1,-1 0-1,-2-3 1,1 4-1,-5 2 2,-1-1-1,-2 7 0,-2-2-1,1 0 0,0 0 1,6 2-9,2 0 8,6-1-1,2 2 4,3-2-4,0 2 2,-2-2 0,5 0 9,-6 0-9,4 2 0,-3 0-14,-3 2 5,1-2 0,-5 4 6,-5-2 3,0 2 1,2 2-1,-3-3 0,7-2 1,-3 2-1,7-3-1,-4 3 1,4-3 1,-4 2-1,4 0-1,-2 0 1,-5 4-9,-1 0 9,-1 0 7,0 5-7,0-2 0,6-2-2,1 5-4,0-3 6,0-1 0,-1-1 0,3 3-1,-6-5 1,1 0 0,-5 3-2,1-2 2,8 2 0,5-2-1,3-2 1,-1 4-13,2-3 12,-4 7 1,2-3-1,-1 1-8,2 1-12,0-2 14,1 1 5,0-2 1,-3 0-7,-2 2-3,-5-2 11,-4 5 1,-4-3-1,5 0-1,5 2 1,6-7 0,6-3-8,1 2 8,2-1-1,-2 0-11,-3 1 11,3 1 2,-1-2-1,0 4 0,2-6-6,-1 3 6,-2 2 0,0-2 0,0 1 0,1-1-1,1 2 1,-1-1-2,0 1 1,-2-1 0,1 5 1,-1-4 0,-1 1 0,-3 2 1,-6 0-1,-8 5 1,-8 2-1,-3-1 1,1 5 0,-3-3 0,5 1-1,0 0-1,12 1 1,4-8-8,9 2-2,6-6-5,4 0-18,3 5-50,1-5-10,4 2-30,-1-4-55,1 3-146,-20 9-327</inkml:trace>
  <inkml:trace contextRef="#ctx0" brushRef="#br0" timeOffset="31655.81">5534 6806 562,'4'-1'79,"-1"-2"-46,6 1-31,-2 1 4,3 1-5,-1 1-1,2 4-6,2 2 6,4 1 0,3 3-53,42 1-207</inkml:trace>
  <inkml:trace contextRef="#ctx0" brushRef="#br0" timeOffset="31813.8189">6083 6806 817,'0'0'144,"0"0"-132,0 2-11,0-2-1,2 4-75,1 0-26,9 11-259</inkml:trace>
  <inkml:trace contextRef="#ctx0" brushRef="#br0" timeOffset="31975.828">6284 6840 39,'1'0'198,"1"3"-110,2 0-40,1 1-19,3 1-7,1 3-7,1-1-15,36 6-25</inkml:trace>
  <inkml:trace contextRef="#ctx0" brushRef="#br0" timeOffset="32165.8389">6680 6884 261,'3'2'145,"3"-1"-86,-2 4-4,3-1 17,-1 0 3,1 1-22,-4-2-25,4 1-14,7 2-14,1-2-26,48 3-197</inkml:trace>
  <inkml:trace contextRef="#ctx0" brushRef="#br0" timeOffset="32353.85">7190 6931 268,'13'0'165,"-1"0"-46,13 0 29,0-2-56,4 1-20,-4 1-23,3 0-19,-2 0-16,-2 3-8,1 1-6,3 0-33,47-3-204</inkml:trace>
  <inkml:trace contextRef="#ctx0" brushRef="#br0" timeOffset="32548.861">7958 6902 476,'4'3'91,"1"-2"-58,2 3 21,9-2 38,4 0 10,5-2-38,9 0-38,5-2-13,7-2-1,1-2-12,3-1 0,-2-2-61,-3 0-95,44-5-149</inkml:trace>
  <inkml:trace contextRef="#ctx0" brushRef="#br0" timeOffset="32738.872">8808 6905 675,'3'0'93,"2"1"-64,6-1 1,1 0 37,4-1-38,1-2-19,4 1-1,3 1-9,4-3-18,5 0-45,5-3-72,66-8-93</inkml:trace>
  <inkml:trace contextRef="#ctx0" brushRef="#br0" timeOffset="32940.884">9460 6883 675,'0'-3'155,"3"3"-79,5-3 14,4-4 29,1 2-14,2-5-50,7 5-25,-4-2-16,4 2-4,-1 1-8,-3-1-2,2 5-9,-1 2-140,32 6-182</inkml:trace>
  <inkml:trace contextRef="#ctx0" brushRef="#br0" timeOffset="33096.892">10015 6896 735,'0'-1'262,"2"1"-184,1-3-49,2-2-13,4 4-16,-1 1-31,6-2-88,26-5-98</inkml:trace>
  <inkml:trace contextRef="#ctx0" brushRef="#br0" timeOffset="33291.904">10310 6877 500,'-1'0'234,"-1"0"-124,2 3 91,-3-6 66,2 3-57,-2 0-81,-1-3-80,2 3-49,-2 3-109,0 0-268,-15-9-584</inkml:trace>
  <inkml:trace contextRef="#ctx0" brushRef="#br0" timeOffset="34221.957">10522 3451 1274,'-2'-1'237,"1"1"-149,-3 0-28,2 0-25,-1 1-28,-1 1 8,-2 2 35,-9 5-19,-6 7-31,-7 11-4,-4 11-11,4 7-9,6 10 15,9 6-6,9 1 15,10-1 12,12 0 3,14-10 3,15-10 7,13-13-2,6-16-5,5-15 6,5-20 10,40-47-10,19-46-6,-2-32-7,-95 98-10,-11 2 5,-4 3 3,14-36 0,-21 14 22,-19 10 13,-20 14-26,-10 10 37,-21 5-11,-9 12-43,-11 15 10,-4 10 3,2 6-13,5 6-1,5-4 11,12 5-10,10-5-2,14-1-44,13-4-107,8 3-119,6 3-20,24 41-192</inkml:trace>
  <inkml:trace contextRef="#ctx0" brushRef="#br0" timeOffset="34477.972">10848 3486 880,'3'4'273,"1"1"-238,5 5-35,3 4 45,6 3 48,-2 4 21,2 1-15,-3 4-26,1 2-31,-2 3-10,1 1-5,-3 5-5,1-3-5,-1 1 1,3-2-2,-2-2 1,1-1-2,-2-2-15,0-2-48,-2-3-108,0-6-319,17-13-363</inkml:trace>
  <inkml:trace contextRef="#ctx0" brushRef="#br0" timeOffset="37993.1729">5221 6679 1269,'-4'-2'213,"4"2"-80,-1-2-86,1 2-35,-3 0-12,3 2 0,0-2-17,0 0 11,4 3-11,3 1-10,6 2-22,13 2-65,7-1-81,85 3-96</inkml:trace>
  <inkml:trace contextRef="#ctx0" brushRef="#br0" timeOffset="38165.182">5791 6787 1218,'0'0'204,"1"0"-162,5 0-42,6-1-26,2-1 10,10 1-101,1 1-36,5-3-17,44 0-146</inkml:trace>
  <inkml:trace contextRef="#ctx0" brushRef="#br0" timeOffset="38323.1909">6173 6780 504,'-1'0'129,"2"0"-45,-1 0 19,0-3-7,0 3-39,0 0-52,4 3-5,4 1-54,20 10-165</inkml:trace>
  <inkml:trace contextRef="#ctx0" brushRef="#br0" timeOffset="38480.2">6469 6902 96,'0'3'745,"0"-3"-644,0 1-92,5-1-9,2 2-9,3 0-71,21 6-146</inkml:trace>
  <inkml:trace contextRef="#ctx0" brushRef="#br0" timeOffset="39876.28">5009 7755 658,'-1'-1'258,"-3"-3"-132,-2-2-2,3 0 23,-4 0-10,-2-1-14,-2 4-66,-4-3-23,-10 12-17,-7 1-10,-10 5-1,-7 10-4,-6 4 4,-6 7 1,6 1-5,4 4-1,9-6-1,15-8 6,12-7-6,9-7-1,6-7-14,3 6-3,5 3 18,5 2-3,8 3-3,7 1 12,11-1-4,1-7-2,7-3 9,-1-1-8,-5-2 7,-7 0-8,-11-3 0,-12 1-6,-8-1-3,-3 2 7,-9 0-8,-9 9-7,-11 7 16,-15 11 0,-6 7-1,-2 3-5,9-3 6,13-9 0,9-4-5,11-14 5,4 4-5,2-6 6,1 5 0,3 0-14,0-2 13,4 1-14,5 1 1,1-4-16,7 2 15,2-5 12,9-2 3,4-7 12,8 1 6,13-11 17,-3-2-16,-2-1-13,-4-1 6,-8-3-6,-4 6-6,-10-4 0,-2 6-90,-6-3-58,-5 0-62,-7-38-39</inkml:trace>
  <inkml:trace contextRef="#ctx0" brushRef="#br0" timeOffset="40378.309">5136 8073 201,'0'0'759,"0"2"-694,2 0-65,1 5 0,3 3 3,0 6 16,7 6 41,0-3-16,-2 7 26,2 2-22,-3 2-18,1 5 15,-2 3-1,-7 8-10,-1-4-2,-2 3 4,-4 3-8,-1-5-13,-2-2-1,-1-9-5,2-11 1,4-8-1,-1-7 20,1-7 50,-4-4 4,1-8-54,-3-4-29,-3-11 0,7-8 0,3-4 0,4 2-15,11-3-37,4 4 11,8-1 25,2 1 8,5 3 3,0 1 5,-3 8 1,-2 2 7,-5 4-8,-1 4 0,-3 1 0,-2 5 5,-3 2-5,-2 1-1,-2 1-75,-3 3-131,-5 4-71,-9 16-222</inkml:trace>
  <inkml:trace contextRef="#ctx0" brushRef="#br0" timeOffset="40552.319">5710 8500 1452,'-2'0'90,"0"2"-90,-7 21-640</inkml:trace>
  <inkml:trace contextRef="#ctx0" brushRef="#br0" timeOffset="42233.415">5027 5170 562,'-1'0'273,"1"0"-135,-2 0-95,0 1-43,0 2-21,0 0-18,-4 1 39,2 4 7,-3-1 49,-4 9-26,-1-4-8,-2 5 1,-2-1-4,0 2-17,-1 3-1,-3 3 11,-2 6-6,2 3-6,3-1-8,8-3-2,1-3-20,16-2 3,-2-8 24,7 2 3,4-7 13,8-4-2,4-6-5,4-5 15,1-10-8,-4-3 7,-6 0-14,-11 5-5,-8 5 40,-7 5 20,-4 2-49,-6 0 23,-9 5-20,-6 2-15,-11 7 1,-2 6 5,-1 3-5,5-3-1,8-3 1,6-2-1,12-2-15,3 1-24,6 1 1,4 3 19,3 1 8,6 5 11,3 0 11,1-5-5,4 3 3,2-4 0,1-7 4,-1-3 1,3-6-4,4-2-10,2-4-72,4-5-105,66-33-344</inkml:trace>
  <inkml:trace contextRef="#ctx0" brushRef="#br0" timeOffset="42563.434">5378 5696 520,'0'2'731,"-3"2"-701,3 6-30,0 6-16,3 0 10,1 0 6,2 0-33,3-2-11,8-6 29,1-6 15,2-7 12,4-7 15,-4-8-6,4-6-13,-5-3-2,-5-3-6,-3 3 8,-8 7-7,-3 5 27,-7 9 73,-2 4-8,-3 6-33,-6 8-42,-10 7-18,-3 11-50,-5 8-79,0 5-55,-20 59-179</inkml:trace>
  <inkml:trace contextRef="#ctx0" brushRef="#br0" timeOffset="43201.471">5589 8061 1130,'-2'-1'323,"2"2"-203,0-1-111,2 0-9,-2 6-9,5-6 3,0 4 6,2 2 27,4 1 6,5-1-4,-1 3-11,1-3-5,4-3 4,0 1-4,4-1-1,0-3-3,2-3-9,-2-1-34,-2 1-94,-3-1-95,-8 2-28,-8 2-10</inkml:trace>
  <inkml:trace contextRef="#ctx0" brushRef="#br0" timeOffset="43436.484">5607 8390 989,'2'0'157,"1"3"-146,6 0-4,3 0 2,3 0 36,3 1-19,4 1 1,5 0-6,-4 1 3,3 1-3,-2-2-9,-3 1 0,-6-5-2,0-2-10,-2-7-160,11-35-190</inkml:trace>
  <inkml:trace contextRef="#ctx0" brushRef="#br0" timeOffset="43999.516">5848 7851 1519,'-2'-2'220,"1"0"-154,-1 0-60,4 4-6,4 2-1,5 0 0,11 2 0,5 4-5,5 3 5,2 1 0,2 0 1,-2 4-7,-3-1 6,-3-1-5,-6 1-3,-1-3-1,-9 0-2,-5 0-21,-5 2 16,-4 0 17,-5 7 33,-6 2 2,-14 2-19,2-2-2,-4-6-4,1-5 2,6-1 2,0-5-13,6-4 0,1 0 8,7-2-8,5 0-1,3-2-19,4 0-8,3 0 3,5 5 24,6 2 9,6 0-8,2 1 5,2 2 4,-1 0-9,-5 0-1,5 2 0,-7 1 0,4 7-3,0 2 3,0 4 0,-7 3 0,-4-2 0,-9 6 9,-10 2 36,-10 1 1,-8 7-5,-13-4-41,-9-1-57,-14-8-276,-85-14-749</inkml:trace>
  <inkml:trace contextRef="#ctx0" brushRef="#br0" timeOffset="112931.459">14255 2682 1263,'-3'-6'254,"1"5"-190,-3-5-35,3 8-7,-1 2-5,0 0 8,2-1-8,-1 3-16,4 1-1,4 10 1,5 6 16,8 6 1,1 3 7,4 1-17,2-1-2,0-5 10,-2-3-14,3-1-2,-1-8-69,0-1-71,9-12-98,7-11-86,8-19-3,111-111-48</inkml:trace>
  <inkml:trace contextRef="#ctx0" brushRef="#br0" timeOffset="113261.478">14995 2543 628,'-2'2'303,"0"-2"-171,0 4-37,-2-3-10,-1 2-14,2-2-13,-4 5 13,-16 10 23,-18 13-10,-65 33-49,-51 28-26,-35 23-9,50-36-89,18-5-74,31-21-49,65-39-118,9-8-39,10-5 101,-11-6 263,19-7 5,8 0 168,1 0-3,5 7-49,4 5-26,6 4 25,18-1 35,9 6-9,13-1-34,12 6-43,2-1-4,7-1-4,-4 4-42,-8-2-14,-8 5-1,-18-2-59,-22 4-202,-22 6-59,-101 63 157</inkml:trace>
  <inkml:trace contextRef="#ctx0" brushRef="#br0" timeOffset="113465.489">14082 3469 1027,'18'0'197,"0"4"-182,22-1 12,9 5 31,8 0 22,3-2-26,5-2-2,1-4-32,4 0-11,-6-14-9,-6-5-38,-11-11 16,-14-11-110,-14-8-140,-37-149-372</inkml:trace>
  <inkml:trace contextRef="#ctx0" brushRef="#br0" timeOffset="113711.503">14436 2363 1237,'-1'0'225,"1"6"-225,1 10-24,1 17 15,3 19 2,1 15 7,-3 22 0,5 59 6,0 37 14,-9 48 7,-13-103 18,-7-23-15,-5 14-3,12-73-11,1 0-1,2 1-6,-11 41 2,11-11-11,7-15-32,15-17-123,10-24-211,81-68-117</inkml:trace>
  <inkml:trace contextRef="#ctx0" brushRef="#br0" timeOffset="113923.515">15146 2840 1339,'13'-4'124,"6"3"-91,23-10-21,11 5-5,9 0-6,-1-1 6,1 0-6,-7 4 5,-7-1 0,-5 3-6,-12 1-1,-14 1-139,-13 4-221,-16 4 2,-79 29 92</inkml:trace>
  <inkml:trace contextRef="#ctx0" brushRef="#br0" timeOffset="114087.525">15368 2966 292,'-7'19'234,"5"2"-109,-4 28-47,-1 14 84,1 5 30,-3 9-60,-1-3-17,0-5-35,4 1-31,2-3-20,0-1-11,-1-5-6,-1-5 3,-1-8-8,2-7-7,0-13-123,-1-14-130,-23-52-56</inkml:trace>
  <inkml:trace contextRef="#ctx0" brushRef="#br0" timeOffset="114246.534">15202 3373 1340,'3'-6'222,"2"2"-193,7-9-28,10 4 22,10-5 5,17 2-1,6-5-4,8 11-16,1 2-7,-12 10-117,-21 12-204,-62 61-351</inkml:trace>
  <inkml:trace contextRef="#ctx0" brushRef="#br0" timeOffset="114401.543">14951 3879 1391,'29'-8'155,"4"0"-101,36-10-3,5-5 21,4-1-33,2 0-24,-1 3 3,44-11-18,10-3-177,-5-11-437</inkml:trace>
  <inkml:trace contextRef="#ctx0" brushRef="#br0" timeOffset="114604.555">15916 2834 1795,'15'2'0,"5"1"-16,27 1-16,24-4 8,64-4 24,29-6 14,-1 1-8,-66 3-6,-59 4-104,-7 2-41,-5 2-118,42-14-204</inkml:trace>
  <inkml:trace contextRef="#ctx0" brushRef="#br0" timeOffset="115286.594">16230 2460 1213,'2'10'82,"4"6"-82,4 16-31,4 14 23,6 14 8,-3 18 38,2 8 23,11 76 5,-8 45-13,-12-1-22,-13-93-5,-9-4-4,3-61-7,-1-7-4,1-7 1,-10 32-5,0-19-7,-9-19-25,-5-17 11,-12-18-58,-9-11-168,-5-17-10,2-12 97,12-10 85,9-6 44,13-4 12,9-1-46,14-1 38,14-3 20,7-3 0,11 5 12,1 11 67,-5 14 37,-5 22 20,-10 12-40,-7 15-96,-1 10-37,-1 16 37,-7 12 31,-7 15 37,-17 7-8,-15 2-5,-14 3-4,2-3-28,10-12-11,18-15-12,17-20-17,22-12 10,21-10 7,28-15 0,83-27-66,63-29-168,-2 0-78,-95 36-68,-24 14 308,-58 15 72,-8 4 147,-7 2 9,11-4-4,-16 4-10,-13 6 5,-12 1 48,-8 6-108,-10 8-63,-5 9 0,3 11 8,12 3-1,14 4-2,14 6 10,8 1 30,10-2-9,6-2-42,8-8-5,8-10 19,7-13-32,7-12-15,6-20-195,96-118-119</inkml:trace>
  <inkml:trace contextRef="#ctx0" brushRef="#br0" timeOffset="115485.605">16948 2374 712,'2'6'209,"1"0"-190,6 6 17,4 9-9,2-3-12,3 9-15,4 5-144,39 51-228</inkml:trace>
  <inkml:trace contextRef="#ctx0" brushRef="#br0" timeOffset="115768.621">17399 2843 803,'0'-7'865,"1"5"-724,1-12-122,7 4-19,5-2 0,13-4 17,11 3-17,15 1-27,17 9 15,51 3-60,15 15 21,-98-5-17,-6 1-116,32 11 44,-16 1-34,-15 1-36,-36 27-76</inkml:trace>
  <inkml:trace contextRef="#ctx0" brushRef="#br0" timeOffset="115949.631">17245 3312 1136,'15'3'177,"10"1"-72,23 1-62,15-2 43,7-3-11,4 0-33,-4 0-9,-1-2-20,-2 1-13,-2-3-93,-7-1-149,-14-2-220,-4-44-287</inkml:trace>
  <inkml:trace contextRef="#ctx0" brushRef="#br0" timeOffset="116131.642">17456 3153 1010,'0'26'91,"-1"4"-80,-2 28 2,-4 16 22,-2 0 22,-2-1-24,4 4-15,-3 1 0,4 3-18,0-16-38,6-20-151,9-30-184,53-90 115</inkml:trace>
  <inkml:trace contextRef="#ctx0" brushRef="#br0" timeOffset="116338.654">17723 3109 1179,'0'40'119,"-2"1"-83,-3 42-24,-3 15-6,-19 60 6,-17 19-5,-12-1 8,22-66-4,17-65-5,10-13 0,2-10-5,-1 24-1,9-32-116,12-22 34,12-29-149,106-177-483</inkml:trace>
  <inkml:trace contextRef="#ctx0" brushRef="#br0" timeOffset="116526.664">18007 3053 1174,'0'29'113,"-4"11"-79,-6 36-16,-12 73-18,-24 23 25,-15 43 40,12-67-19,-2 4-13,7-29-15,14-21-3,19-56-15,3-6-58,5-8-178,5 70-315</inkml:trace>
  <inkml:trace contextRef="#ctx0" brushRef="#br0" timeOffset="118103.755">17933 3027 667,'0'0'250,"0"0"-65,-2 0-115,1 0-26,0 3-44,-1 3-47,0 13 47,0 12 58,-4 20 4,-8 20-23,2 6-20,-4 9 5,-3 0-1,2 4-1,-3 0-4,-3 6-4,2-8 13,0-7-6,11-13-8,0-22-2,9-17-11,1-17-12,1-9 5,3-10 7,0-11 0,6-19-73,6-18-4,2-24 35,11-61-55,2-37-49,11-1-8,-28 128 37,2-3 56,-5 6 61,14-43 46,-8 14 11,-8 18-30,-3 18 69,-6 14 11,0 12 34,-1 9-29,-1 5-110,-1 4-2,-3 13-24,-5 16 10,-8 27 7,-13 73 7,-8 39 13,7-9 5,9-53 2,-2-2 10,9-59-15,3-4 12,1-9-5,-9 30-8,8-22-8,9-23 0,4-16 12,1-5 24,0-6 54,1-14-35,3-18-61,3-21-60,8-30 14,17-77-59,17-41 9,13-33-14,-17 95 55,-38 112 55,-5 15 40,-2 10 65,2-14-3,-4 21-102,-1 10-6,-3 13-10,-4 18 16,-7 24 6,-14 62 0,20-80 4,-10 48-1,0 1 0,3-5 5,-2 2-13,-1-4 28,0-4 1,0-5-14,2-13-5,7-15-4,5-16-1,3-15-6,4-8-84,3-14-34,6-18-74,63-118-305</inkml:trace>
  <inkml:trace contextRef="#ctx0" brushRef="#br0" timeOffset="118339.768">18727 2657 707,'-1'0'707,"1"0"-590,-3-3-117,-6 12-9,-12 7 9,-16 14 1,-13 12 5,-12 15-5,-2 1 1,3 11-1,-1-2 5,12 1-6,8-4-125,14-12-52,11-11-41,13-11-44,44-14-286</inkml:trace>
  <inkml:trace contextRef="#ctx0" brushRef="#br0" timeOffset="118518.778">18595 3192 516,'6'6'176,"-3"5"-104,3 7 7,-7 8 104,-8 1-61,-11 5-13,-8-1 2,-14 5-49,-16 1-23,-9 0-12,-5-4-14,8-7-13,10-7 0,21-7-63,13-8-96,17-1-156,29 8-408</inkml:trace>
  <inkml:trace contextRef="#ctx0" brushRef="#br0" timeOffset="118697.789">18655 3719 684,'3'6'216,"-3"-1"-157,1 6 34,-5 8 64,-14 3 49,-21 14-62,-27 6-71,-81 39-40,-56-1-10,17-27-23,151-47-18,14-6-36,17-6-95,34-63-430</inkml:trace>
  <inkml:trace contextRef="#ctx0" brushRef="#br0" timeOffset="119140.814">19908 2374 1484,'4'4'171,"7"4"-170,10 10-1,5 12-4,4 6 4,-4-1 4,-8 3 2,-8-6-4,-8 1 11,-4-10-12,-7 3-1,-4-1 1,-10 4-1,-11 3-24,-1 9-93,-4 4-110,4-1-44,-7 40-41</inkml:trace>
  <inkml:trace contextRef="#ctx0" brushRef="#br0" timeOffset="119402.829">19531 2941 782,'-4'25'101,"3"7"-59,-5 33 55,-3 17-16,-6 4 75,-4 7 8,-5-5-97,2-8-32,1-11-20,7-15-2,7-12-13,1-19-34,8-17-95,6-14 13,4-20-88,9-17-97,58-162 4</inkml:trace>
  <inkml:trace contextRef="#ctx0" brushRef="#br0" timeOffset="119890.857">19589 2779 205,'-6'-12'674,"1"5"-465,-2-6-50,4 7-6,5 6-146,6 0-7,14 2 0,16 2 5,63 3 32,61-14-23,30-6 7,-76-3-11,-25 6 5,-57 10 15,-11 1-10,-5 1-20,18 5-18,-19 6-23,-8 3 22,-7 7 17,-6 16 2,-10 13 50,-13 20 19,-32 61 0,-17 27-24,53-115 7,0-7-11,-21 43-16,2-10-2,-1-13-8,4-3 4,-1-14-5,3-10-1,2-13-13,4-18-25,-2-11-56,-3-17-81,2-18-122,0-15-11,7-10 65,5-5 139,14 1 91,8 19 106,8 11 77,9 17-76,9 18-73,8 4-13,12 8 30,8 2 8,3 6-16,2 8-31,1-3-10,-11 4 16,-11-3-18,-19 2-86,-23 8-76,-32 7 15,-71 34-72,-149 59-264</inkml:trace>
  <inkml:trace contextRef="#ctx0" brushRef="#br0" timeOffset="120017.864">19501 3695 665,'19'0'315,"3"-5"-122,25 1 4,12-6-47,7-3-47,53-17-38,23-12-40,10-14-25,-63 11-10,-48 24-148,61-60-370</inkml:trace>
  <inkml:trace contextRef="#ctx0" brushRef="#br0" timeOffset="120422.887">20122 2302 1533,'0'2'204,"0"4"-204,1 13-29,-2 16 17,-4 20 12,-4 22 6,-21 72 3,-30 49-8,-23 61 15,33-76 8,12-44-6,15-12 8,3 8-10,9-25-5,8-61 1,3-4 0,3-9 0,3 34-11,10-16 22,5-16 18,14-10 10,14-10 24,18-15-9,63-24-17,31-35-14,-11-14-19,-108 51-8,-9 1-2,-9 8 0,22-14 4,-20 11-9,-16 7-1,-10 6-10,-3 0-2,0-2-25,0 2-4,-1-9-35,7-13-205,43-121-508</inkml:trace>
  <inkml:trace contextRef="#ctx0" brushRef="#br0" timeOffset="120673.9019">21411 2447 1325,'0'0'244,"0"2"-184,1 4-60,4 5-22,2 13 22,0 10 6,2 6 0,-1 4 0,-3-7-6,-1-7-72,-8-10-87,-7-6-113,-76-14-5</inkml:trace>
  <inkml:trace contextRef="#ctx0" brushRef="#br0" timeOffset="120877.9129">20981 2534 1104,'0'7'285,"2"1"-265,2 10-19,1 15-1,3 12 29,-3 8 38,-4 6-23,-2 8-17,-8 7-3,-4 4 0,-1 3-8,-6-3-16,-1-9-75,-1-13-72,6-18-81,7-17-30,16-46 50</inkml:trace>
  <inkml:trace contextRef="#ctx0" brushRef="#br0" timeOffset="121120.927">21134 2850 621,'6'-7'608,"2"0"-469,11-5-85,11 6-16,18 2 11,19 4 5,61 2-34,37-2 1,15 2-12,-74 4-3,-17 9-6,-56-4-17,-9 2 11,-6-2-9,16 13 2,-14-1 13,-13-3 66,-11 0-54,-13-1-12,-20 5 3,-63 13-3,-68 3-159,-25-19-200,98-19-129,33-21-41</inkml:trace>
  <inkml:trace contextRef="#ctx0" brushRef="#br0" timeOffset="121327.939">21445 2924 773,'6'1'174,"-2"3"-72,5 3 26,-3 4-58,-1 3-52,-5 1 23,-3 5 55,-11 8 22,-11 3 38,-21 10-33,-57 30-70,-36 3-20,6-29-15,104-37-18,10 0-69,5-1-144,-11 4-270,20-12-254</inkml:trace>
  <inkml:trace contextRef="#ctx0" brushRef="#br0" timeOffset="121506.949">21548 3108 1309,'16'4'214,"0"6"-200,20 3 17,6 12 13,4 1-8,2 0-11,-2-3-7,-5-5-12,-5-5 0,-10-4-6,-6-5-51,-4-1-112,-11-3-182,-34-25-243</inkml:trace>
  <inkml:trace contextRef="#ctx0" brushRef="#br0" timeOffset="121715.961">21412 3312 654,'-3'0'511,"0"4"-440,-5 2-59,-3 9 12,-12 5 49,-11 8 29,-11 7 0,-13 2-40,-5 8-26,-8-4-9,-2 0-9,4-4-5,15-8-4,15-6-9,21-10-22,13-3-242,42-8-410</inkml:trace>
  <inkml:trace contextRef="#ctx0" brushRef="#br0" timeOffset="121903.972">21511 3447 1375,'4'10'140,"5"-1"-98,11 11-8,15 6-5,10 1-4,10-3 1,2-5-11,2-3-5,-1-2 2,-7-2-12,-13-5-109,-10-4-109,-16-1-233,-49-23 121</inkml:trace>
  <inkml:trace contextRef="#ctx0" brushRef="#br0" timeOffset="122337.997">21254 3800 758,'0'8'457,"1"5"-420,2 9-23,-1 6 49,-1 5-2,-1 0-10,-1-6 11,-4-1-17,1-1-14,-5-5-8,0-5-5,4-5-3,4-5-2,2-9-13,10-4-51,7-8-27,15-12-7,16-6 46,4-1 23,0 7 16,-9 8 0,-12 13 9,-5 4 1,-11 6 5,1 6 21,4 1-10,-1 6 5,4 5-8,-3 1-4,-1 5 5,-5 4 15,-7 1 15,-6 5-4,-4-2-2,-8 5 13,-10-3 2,-8 1 50,-8-5-35,-10-8-27,-6-8-15,-8-1-21,-1-13-6,6-8-9,11-10-21,13-8-72,18-9-185,37-70-406</inkml:trace>
  <inkml:trace contextRef="#ctx0" brushRef="#br0" timeOffset="124354.112">23841 3078 772,'-6'-11'192,"0"4"-26,-3-6-37,3 6-78,3 3-19,2 2-19,-2 2-13,3 0 0,0 2-75,3 5-129,-2 7 93,2 7 5,3 41-212</inkml:trace>
  <inkml:trace contextRef="#ctx0" brushRef="#br0" timeOffset="125464.176">23695 3112 721,'0'-3'232,"0"3"-98,-2-1-92,4 1-42,-4 0 0,2 0-53,0 0 2,-1 1-43,-1 8-101,-12 18 15</inkml:trace>
  <inkml:trace contextRef="#ctx0" brushRef="#br0" timeOffset="126943.26">11747 5226 660,'0'0'178,"0"0"-178,0 4-150,0 6 51,-7 14-190</inkml:trace>
  <inkml:trace contextRef="#ctx0" brushRef="#br0" timeOffset="127617.299">12010 4953 789,'-5'-9'215,"2"4"-38,-9-9-57,0-1-38,-2 3 25,0 0-8,-5-1-21,-2 0-21,-5-1 21,-1 4-39,1 3-17,-4-1 4,2 8-10,-2 7-15,-3 0 0,0 5 5,-2 8-6,1 1 0,-5 6 0,1 3-1,2 6 0,2 4 0,4 2 0,2-1 0,8 2-1,4 2-4,4 4 6,0-1-1,6-2 0,3-1 1,3-1-7,0-3 1,5-8-8,3-2-1,3-3-1,4-2 7,5 1 8,4-1 1,3-3 4,3-1-4,0-3 0,3 0 0,-2-6 2,3-1 10,-2-3-12,-1-3 1,-1-5 8,-8 2 9,1-3-18,-4 0 13,-1-3-12,0-2-2,7 0-21,2-8-10,7-2-101,7-3-194,76-42-177</inkml:trace>
  <inkml:trace contextRef="#ctx0" brushRef="#br0" timeOffset="128006.321">12160 5663 847,'0'0'301,"0"0"-203,0 4-98,0 9 0,-1 5 33,1 12 21,0 2-20,6 4 2,4 2-16,8-5 4,1-2 7,0-7-11,0-7-14,-7-10-5,3-8 21,-2-10 53,6-11 5,4-13-28,2-16-19,5-8-9,-5-2 15,-5 5 8,-10 8 17,-7 16 19,-7 12-55,-5 10 2,-6 6-3,-9 8-10,-12 13-16,-10 9 14,-3 6-11,2 8-4,9-3-147,18 0-106,6 39-239</inkml:trace>
  <inkml:trace contextRef="#ctx0" brushRef="#br0" timeOffset="128626.357">11602 7796 667,'6'-7'96,"4"-2"-96,49-39-131</inkml:trace>
  <inkml:trace contextRef="#ctx0" brushRef="#br0" timeOffset="129180.388">11677 7592 614,'-5'-9'189,"2"3"-45,-6-6 35,2-2 19,0 6-26,-1 0-58,-1 1-12,-2-1-12,3 4-22,-3 0-19,-3 2-17,-2 4-19,-5 2-12,-5 5 7,-2 2-4,-1 3-3,4 3-1,-1-1 6,2 1 3,-2 8 1,-3 4 5,1 7-14,-2 8 0,-1 11 1,-3 7-1,4-1 7,-2-2-7,6-10 8,9-8-8,4-4-1,5-6-17,5-5 16,5 3-5,0-7-7,8 1 1,0-6 0,4 2 12,5 0 0,2-1 1,6-2 11,3 1-6,-4-5 4,1 2-10,-2-5 7,-1-2-7,-3-4 0,2 1-13,-3-4 13,3-4 10,3 1-8,2-3 10,-3 2 9,0 0-11,-4 0-4,-1 2-6,0 0-45,-6 2-45,5-1-155,-1-6-234,25-25-272</inkml:trace>
  <inkml:trace contextRef="#ctx0" brushRef="#br0" timeOffset="130005.435">11814 8122 1055,'3'-4'273,"1"-2"-144,7-1-75,4 0-15,2 0 6,-3 6-12,-2 2-22,5 6 2,-5 1-1,0 6 12,5 5-1,-7-1 4,4 5-15,-2 3 10,0 4 16,-2 5 10,-2 16 3,0 12-14,-7 1-11,-6-2-7,-3-12-7,-6-6 5,-2-5 1,-2-10 1,4-9-1,4-8-4,0-8 5,4-8 1,2-7-16,-1-8-4,3-9-55,4-9-11,7-6 25,7 2 11,4-6-15,6-3 23,2-2-4,6-3 26,-3 2 10,1 2-2,-8 10 2,-4 8-8,-8 11 7,-5 10 0,-4 7-9,-1 2-3,-2 6-17,1 0-8,4 1 27,-1 2 1,5 0 0,-2 2-86,2-5-76,10-6-195</inkml:trace>
  <inkml:trace contextRef="#ctx0" brushRef="#br0" timeOffset="136890.8289">16850 6012 300,'-20'-11'488,"4"2"-488,-19-7-36,6 3 36,5 7 45,0-2 39,4 4 27,-10 4-34,0 1-11,-5 6 1,-8 3-7,-6 6 14,-1 1-16,-2 6-11,5 1-13,9 2-23,5 4 1,10 5-5,3 4-6,5 10 0,-1 9 7,5 3-8,2 2 0,8 0 0,6-11 9,3-4 12,6 0 1,5-7-10,2-3 8,4-4 10,5-7 18,-2 1-17,2-11-13,-1-3-12,-4-4 53,2-5-31,2-3 1,1-5 8,8-5-23,4-4-14,8-5-10,8-1-152,4-5-212,103-52-216</inkml:trace>
  <inkml:trace contextRef="#ctx0" brushRef="#br0" timeOffset="137229.8489">16953 6670 866,'2'5'291,"1"6"-258,3 11-27,0 8-4,4 3-2,-3-2 0,-1 5 18,3-4 5,-3 0-5,10-5 0,-5-11-6,2-4 21,1-8 9,4-14 15,7-6 3,8-17-26,7-14-20,-4-3 1,-7-5-14,-15 10 10,-11 10 1,-9 9 57,-11 6-33,-11 11-23,-13 6-13,-11 11-5,-8 11 5,3 5 0,3 11-19,10 5-154,14-4-157,15 33-268</inkml:trace>
  <inkml:trace contextRef="#ctx0" brushRef="#br0" timeOffset="137722.877">15639 7199 915,'8'1'234,"6"0"-219,15 10 6,16-1 56,15 2 26,10 3-19,55 7 0,30-1-15,37-1 23,-52-17 16,3 0-36,-6 3-30,-15-4-9,-11 7-9,-23-3-13,-53-4-11,-1 1-1,-8 1-19,24 3-50,-10-1-13,-16 2-14,-11-4-97,-10 0-259,-35-12-90</inkml:trace>
  <inkml:trace contextRef="#ctx0" brushRef="#br0" timeOffset="138240.906">16652 7740 805,'-7'-4'156,"0"-2"-45,-5-6-54,-6-2 9,-5-5 43,-2 1-34,-6-4-21,-3 8 0,2 5-16,2 1 2,-1 8-11,2 4-8,2 7-12,-1 5-3,0 6-5,0 10 0,-4 1 5,1 6-5,3 8 5,2-2-6,6 0 1,6-3-1,7-3 0,0-6-1,7 0-5,2-2-9,4-5 5,5 1 10,3-9 13,3 2 23,-1-2 5,2-3 1,-1-5-2,2 2-2,-4-2-19,9-1 8,-1 3-13,8-4-4,7 1 10,6 2-8,3-6-4,0 4-8,2-4-210,-1-1-29,74-13-358</inkml:trace>
  <inkml:trace contextRef="#ctx0" brushRef="#br0" timeOffset="138627.9279">16925 8212 969,'-1'-2'293,"-2"2"-190,2-4-67,1 6-24,0-2 3,-3 4-15,-2 6-8,-6 12 8,-5 7 12,-2 8 15,1 4-8,1-3 1,5-5-2,5-6-2,4-9-7,2-4-9,2-6-1,4-4 1,1 2 25,2-3 7,2 3-25,-1-2 8,-3 0-6,-4-2-8,0 2 5,-3-4 6,0 0-10,0 0 47,0 0 37,-2-4-11,2 2-32,-1-2-41,0-8-2,1-3-105,0-7-32,2-1-155,17-56-195</inkml:trace>
  <inkml:trace contextRef="#ctx0" brushRef="#br0" timeOffset="139096.9549">16784 8055 889,'11'-1'157,"3"1"-121,10-4-19,-1 4 7,-4 3 34,-7 1-13,-2 8-9,-1 3 17,0 7 16,1 4 1,1 5-7,-2 1-19,-3 2-14,1 2 1,-2-1-14,-2 3-10,-5 1 4,0-1-10,-7 1 16,0-8-2,-2-1-14,-5-7 23,4-5-13,-3-4 7,2-5 9,5-9 25,-1-4 1,3-10-11,-1-6-33,5-10-9,4-14-30,8-1-33,4-4-2,9 5 23,4-1 9,14 5 33,5 2-9,13 1 9,3 0 0,2 4 10,-6 3 19,-8 6-17,-6 7-11,-8 4-1,-5 3-9,-9 1-114,-1 3-117,10-9-118</inkml:trace>
  <inkml:trace contextRef="#ctx0" brushRef="#br0" timeOffset="139406.973">18310 7315 1424,'8'1'33,"1"-1"-33,14 0-49,10 2 49,8-4 46,8 1 34,3-6 7,1 1-27,3-2 3,-7 0-24,-7 2-17,-6 5-10,-8-1-12,-1 2-34,-5 3-61,-5 3-46,-4 2-57,-5 6-7,-4 4-32,-29 42-77</inkml:trace>
  <inkml:trace contextRef="#ctx0" brushRef="#br0" timeOffset="139661.9879">18259 7939 651,'2'6'772,"1"2"-709,5 6-45,3-1-9,5 3 30,3-6 33,6 2 30,9-2-24,6 1-36,4-4-11,4 0-10,-5-5-6,-2 0-9,-6-4-6,-4 1-61,1-3-119,36-18-293</inkml:trace>
  <inkml:trace contextRef="#ctx0" brushRef="#br0" timeOffset="140591.041">20735 5849 1344,'5'-10'190,"-5"6"-109,8-6-79,-13 10-2,-6-3 21,-11 3 7,-21 4-27,-19-1 0,-64 7 17,-15 12-8,103-12-9,4 3 15,-29 11 3,13 3-4,14 11-15,11 4-4,13 10 4,10 5 0,12 5-7,20-3-12,21-5 18,16-13 1,54-4-1,-80-38 0,39-2 2,-9-11 12,-14-8 14,-16 7-26,-17-2-2,-18 7-23,-16 7 3,-18 7 3,-17 8 17,-14 12-5,-9 7 6,6 5 0,11-1 18,17 4-5,11-4-11,13 2 7,5-2-3,7-3-6,5 0-2,10-5-11,13-2 12,13-3-5,9-2-88,14-13-73,1-6-143,101-35-473</inkml:trace>
  <inkml:trace contextRef="#ctx0" brushRef="#br0" timeOffset="140869.057">20912 6660 607,'-7'17'192,"2"0"-43,-2 23-46,5 0-11,9 0 10,3-8-6,3-8-6,2-8 9,7-10-45,-1-7 36,9-13-5,9-10-34,10-9-33,3-13-4,-1-4-1,-11 5-13,-19 10 2,-15 10 64,-16 12-5,-15 12-41,-11 8-14,-11 11-6,-9 5 1,-7 10 6,3 1-7,9-1-42,4 5-120,5 0-193,-54 33-524</inkml:trace>
  <inkml:trace contextRef="#ctx0" brushRef="#br0" timeOffset="141148.073">19693 7328 1300,'9'0'273,"7"3"-211,26 7-23,21 2-26,61 8 1,29 2-2,37-1 48,-32-13 13,6-8-26,14-2-16,-19-4 1,-12 1-23,-16 0 9,-22 4-18,-18-3-1,-60 5-116,-6 2-71,-11-2-113,40 9-179</inkml:trace>
  <inkml:trace contextRef="#ctx0" brushRef="#br0" timeOffset="141643.101">20600 7702 1013,'0'-15'221,"3"2"-82,-3-14-79,0 9 29,-7 1 10,-3 5-59,-13 7-28,-12 2-11,-12 10 0,-10 6 5,3 4-4,7 1-2,12 2 0,13 3-8,13 9 1,9 2 1,3 14 6,9 7-2,10-6-16,11-10-10,10-11-38,7-13 36,2-9 30,-3-8 0,-6-2 0,-17 0 2,-13 2 19,-13 2-2,-13 6 65,-19 10-37,-24 16-26,-71 35-11,-19 12 1,113-57-4,12 0-7,-18 15-1,23-7 0,18-3-8,9-9-3,11 3 12,4-9 27,13 0 25,4-8-16,4-3-6,5-2-13,-3-3-17,0-1-76,-4-2-126,-3 1-295,59-20 5</inkml:trace>
  <inkml:trace contextRef="#ctx0" brushRef="#br0" timeOffset="142025.123">20824 8247 766,'3'2'122,"3"4"-76,7 0 34,4 3 77,8 4 35,6 0-70,0 2-19,2 6-25,1-2-27,-3 3-19,-9 7-14,-4 9-6,-12 5 4,-9-1 17,-6-4-19,-6-3 13,-4-7 0,-2-4 1,-3-3-1,-4-8-9,-1-4 8,6-8-10,3-8-4,4-7 2,5-9-13,7-5-1,7-13-42,13-8 8,18-4 4,10-4 3,9 5-9,3 7 14,-2 13 21,-9 10-4,-10 14-1,-13 6-24,-2 4-87,-6 4-61,-4 2-113,12 2-36</inkml:trace>
  <inkml:trace contextRef="#ctx0" brushRef="#br0" timeOffset="178771.225">22319 7040 908,'-5'0'99,"1"0"-99,-2 0 16,-1 1-7,7 3 11,0-4 62,-2 0 47,4 5-4,-2-5-25,0 1-44,0-1-25,0 0-8,0 0-7,0 0-16,4 2-13,9 2 13,10-1 6,22 4 11,23-4 22,74 0 36,43-6-9,-7-4-41,-76 4-5,-19 3-13,-52 3-1,-10 1-5,-3-1-1,14 8-21,-15-2-81,-15 9-77,-8 4-92,-67 44-342</inkml:trace>
  <inkml:trace contextRef="#ctx0" brushRef="#br0" timeOffset="179005.238">22337 7851 919,'-1'0'369,"5"2"-257,9 4-92,9 6-13,17 6 1,15 1 16,13-5 54,8-5-9,6 4-29,-1-8-11,-5-4-10,-2 2-10,-9-3-9,-3-4-18,-7-4-118,6-11-146,101-87-247</inkml:trace>
  <inkml:trace contextRef="#ctx0" brushRef="#br0" timeOffset="179288.2539">24796 5953 1720,'-4'-8'212,"4"2"-160,-2-9-52,0 17-39,2 3 17,-2 9 14,1 11 1,0 17 7,-1 22 1,-5 76 26,-2 33-7,3-128 1,0 0-6,-7 43-5,-3-10 2,-1-7-6,5-10-6,1-4-70,4-14-178,7-12-305,22-10-278</inkml:trace>
  <inkml:trace contextRef="#ctx0" brushRef="#br0" timeOffset="179592.272">23911 7263 1384,'0'0'171,"4"4"-162,3 0-9,3 4 0,8 3 8,7 4 34,16 2 33,16 2 23,67 7-20,57-9 0,47-9-29,-82-6-25,-7-4-9,-10 4-6,-12 3-8,-21-2 0,-56 0-1,-9 10-24,-5-7-206,26 8 161,-20-7-129,-30-1-409</inkml:trace>
  <inkml:trace contextRef="#ctx0" brushRef="#br0" timeOffset="180054.298">24410 8102 1596,'16'-4'189,"-2"4"-189,19-7-30,1 18 9,-2 3 13,-7 2-5,-8-4-2,-7 5-18,-4-1 30,-12 12 3,-3 2 15,-10 5 4,-7 3-5,0-6-13,2-5 0,10-9-1,4-9 0,7-4 0,2-4-9,2 3-15,1 2-4,5 9 28,3 7 0,7 4 1,8 5 10,10 12-3,6-3-7,-8 1-1,1-2 24,-6-12-3,-9-1 4,-2 0 17,-9-1-9,-6-5 0,-2 1 11,-10 2 20,-16-4-4,-12 4-16,-25-1-28,-62 1-16,-22-19-39,106-14-37,11-1-119,-83-62-399</inkml:trace>
  <inkml:trace contextRef="#ctx0" brushRef="#br0" timeOffset="184949.578">12964 10914 1116,'-1'0'186,"-1"0"-82,1-2-79,1 4-19,0-2-5,0 2 7,0-2-2,0 2-5,1 0 0,5 6 0,5 4 13,4 3 1,2 0 0,0-2-8,1 0 5,-3-3 2,0-5 7,0 2-8,-5-4 2,-1-2 0,-3-1 3,-1 0 0,1-1-6,-4 1 2,0 0-4,0-3-4,-2 6-5,0-3 0,0 0 0,0 1 0,0-1 0,0 0 0,0 0 0,2 0 0,4 0 0,2 0 0,6 4 5,6-2-5,6 5 0,0-2 0,9 4-1,2-1 2,5-4-1,4 1-1,-2-1 1,-3-3 1,-4-2-1,-1-3 1,1 1 5,-1-3-6,2 4 0,-1 1 0,2 1 5,0 5 0,-2 3 0,-3 2-4,-4 2-1,-2-4 0,-5-1 0,-4-1 1,-3-1-1,-2-4 0,-4 1 5,-4-2-4,-3 0-1,-3 2 0,0-2 0,0 0-1,2 2-1,4 2 1,10-2 1,8 2 9,11 0-10,12-4 1,8-6 12,0-2 1,1 0-13,-8-3 6,-14 2-7,-7 5 0,-15 3 0,-6 1-11,-5 0-19,-2 1-12,-1-1 5,2 3 37,-3-2 6,2 2 9,-1 0 3,2-3-3,0 0-2,-3 0 7,3 0 5,0 0 17,0-3 3,0 3-7,-1 0-14,1 0-6,-3-1-5,1-1-7,1 2-5,-2-4 5,3 1-6,3-13-1,-2-15 1,4-18 0,1-22 10,4-11 1,8-10-3,-6 0-7,3 2 4,0 9-4,-2 4 0,-4 11-1,-1 3-3,-1 12 3,-7 5 0,0 5 0,0 1-9,0-4-6,3 4-11,-1 0 11,2 7 14,-1 9 1,-1 7 1,-1 9 5,-1 2-6,0 4 0,0 0 1,0 2 0,0 2 0,0-2-1,0 0 0,-1 0 0,1 0-6,0 0-1,0 2 1,0-2 5,1 0 1,-1 0-1,0 0 1,-1-2-1,1 2 1,0 0 0,0 0 1,0 0 0,0 0-1,0 0-12,0 0-12,12 2-3,5 1 27,9 1 8,11 2-7,3-2 0,5 1 0,1-2 5,-1 0-4,4-3-1,5 0 0,-2 0 1,-1 1-1,0 1 6,-2 2-6,-3-1-1,-3 2 1,-7 4-1,0 0 0,-6-3 0,0 1 0,-6-1 1,1 2 0,-7-3-1,-1-1 0,-4-1 1,-6 0-1,-2-3 6,-4 3-5,-2-2-1,1-1 1,-2 0 1,1 0-2,1 0 0,-2 0 0,2 0-11,0 2-50,-1-2-274,8 9-477</inkml:trace>
  <inkml:trace contextRef="#ctx0" brushRef="#br0" timeOffset="185579.614">15595 9560 941,'0'-3'176,"0"0"2,0 0-178,-2 9-40,1 6-13,-2 10 53,-2 15 54,-1 15 14,-5 13-17,3 16-3,-3 5 1,2 7-22,-1-1-3,3-5-4,-2-2-5,1-10-8,-1-4-6,2-9-1,2-9-39,5-10-90,6-11-70,7-17-77,49-60-32</inkml:trace>
  <inkml:trace contextRef="#ctx0" brushRef="#br0" timeOffset="185886.632">16409 9573 959,'0'0'300,"-1"4"-282,1 2-18,-1 6-21,-1 9 21,0 17 57,-1 10 7,-1 16 22,0 9-20,1 13-17,-2-2-13,-1 0 2,3-6-19,1-7-7,-1-7 2,-1-4-2,0-6-12,-2-3 9,1-2 8,-1-10-17,3-11-90,1-10-79,4-13-97,4-14 46,42-67-98</inkml:trace>
  <inkml:trace contextRef="#ctx0" brushRef="#br0" timeOffset="186285.6539">17378 9324 1062,'-14'-12'176,"-2"4"-88,-15-12-46,-9 9-31,-4 3 11,-2 8 11,-1 6 14,10 6-25,9 1-4,5 6-18,7 4-9,2 2 8,0 13-14,0 3 15,3 4 4,3 3 7,2-6-1,5-1-8,5-4 5,8-1 1,3-2 8,5 1 2,6 1 0,4 0 5,5-4-23,2-3-84,0-6-95,2-5-62,63-11-70</inkml:trace>
  <inkml:trace contextRef="#ctx0" brushRef="#br0" timeOffset="186576.671">17464 9893 256,'0'22'174,"-2"4"17,0 23-22,2 3-61,1-1-24,4-12-7,1-7 16,5-16-15,0-6 9,7-10 13,10-9 1,9-15-44,8-13-23,4-14-13,-5-2-10,-13 10 22,-13 12 75,-16 14 27,-16 7-102,-17 7 4,-17 7-20,-62 19-13,-38 28-2,111-32-4,10-4-59,-23 18-145,26 3-163,37 32-466</inkml:trace>
  <inkml:trace contextRef="#ctx0" brushRef="#br0" timeOffset="187210.707">15337 11491 363,'0'0'300,"0"4"-170,4-2-86,1 2 23,6 5 43,6 9 35,-1 5-20,4 19-32,-4 7 25,-8 13-70,-8 11-19,-11 9 5,-11 1-10,-5 1 0,-3-1-13,2-11-2,10-5-8,5-12 11,10-13-10,4-10-2,9-5-77,7-9-137,64-20-248</inkml:trace>
  <inkml:trace contextRef="#ctx0" brushRef="#br0" timeOffset="187501.7239">16318 11528 1377,'-2'0'188,"1"0"-178,-2 7-10,0 8-36,-5 16 36,-8 23 17,-3 17 43,-1 13 0,-3 11-20,-1-1-20,5-2 4,-1-8-3,2 1 7,5-6 2,-2-11-10,8-7-11,0-12-3,4-4-6,-1-10-30,1-15-114,-3-8-147,-25-57-231</inkml:trace>
  <inkml:trace contextRef="#ctx0" brushRef="#br0" timeOffset="188306.77">14525 10842 1064,'0'0'234,"-2"0"-96,1-3-138,-1 6-9,-2 1-36,0 9 45,-4 19 18,-5 21 30,-11 24-5,-3 6-16,-3 3-16,0-6-1,4-1 10,0-4-7,10 0-1,-1-1-3,8 7-9,3 9 9,3 4-3,5-2-4,5-6-2,4-19 0,7-8 0,-2-21 0,4-12 9,-5-11-2,1-8 7,8-3-2,8-8 12,7-4-18,12-3 4,2-1-4,4 5-6,5 4 1,-3 6 0,-2 2 0,-5 0 11,-4 1 5,-5 0 1,-4 0-3,-5 1-3,-4-6 0,-3 5-3,-6-6-2,-2 3-5,-8-2-2,1 3-17,1 0-83,2 3-56,10 1-41,10-3-62,99-34-291</inkml:trace>
  <inkml:trace contextRef="#ctx0" brushRef="#br0" timeOffset="188823.8">16327 12138 815,'-1'-6'158,"1"6"-41,0-7-117,6 10-122,7 4 83,-1 0 38,1 5-8,0 1 2,-4-3 7,-1 0 0,-1-2 31,-3-4 17,-1-3 35,0 2 23,12-2 28,4 1 11,24 1-58,61-2-36,73-7-10,47 8-23,-81 4-2,-9 0-14,-14 2 7,-11-2-8,-23-3 9,-58 0 32,-6 1-16,-6 0-26,11 8 0,-14-1-113,-19 3-65,-46 45-200</inkml:trace>
  <inkml:trace contextRef="#ctx0" brushRef="#br0" timeOffset="189311.827">15602 12980 1078,'-2'0'354,"-1"-3"-156,-7 3-128,-7 3-53,-13 8-16,-18 7-1,-15 11 5,-9 14-5,1 4 21,10 5-21,14-7 15,18-3 0,12 4-14,14-3-1,5 6 0,13-4 6,14 0 10,10-4-2,15-3 4,9-6 3,8-8-12,49-2 4,21-19-13,0 7-111,-56-45-240,-21-19 66</inkml:trace>
  <inkml:trace contextRef="#ctx0" brushRef="#br0" timeOffset="189700.8499">16067 13228 707,'13'-3'160,"4"3"-73,15 0-39,-1 13 45,2 10 48,-4 16-18,-8 10-15,-4 8 8,-11 13-37,-7 15-11,-17 65-31,3-95-10,-12 46-13,-1-10 2,1-27-7,8-22 0,8-19-7,7-13 13,4-14 13,1-10-1,2-23-27,2-28-19,17-78-28,-8 90 34,17-47 12,1 22 0,6 17 1,-1 14 1,1 4 5,3 7-6,1 0 1,-2 5-1,0 4 0,-4 2-66,-1 2-67,-4-3-100,59-73-131</inkml:trace>
  <inkml:trace contextRef="#ctx0" brushRef="#br0" timeOffset="190783.912">16784 10154 84,'-6'-3'1137,"1"2"-901,-5-1-157,1 5-56,3 3-22,0 2-1,-1 0-14,5 6-16,4 9 15,8 7 15,8 7 7,12 1 2,18 6 5,22-4 1,64 10-8,36-19 13,7-3-5,-72-4-6,-12 4-2,-53-13-2,-2-3-5,-2 2 0,38 15 1,-3-5-1,-1 1 1,2-7 0,1 1 0,2-9 1,-1-8-2,-2-4-17,-4-8 5,-10-5 6,-4-3 5,-16 0-1,-16 7 2,-9 5 8,-10 3 4,-3 0 13,-3 3-11,3 0-13,0 3 11,-3-3 6,2 3-3,1-3-15,-2 1 0,2 0-1,0-1-7,0 2-1,0 0 2,-3 1 5,-1 11-4,-3 12 6,-7 19 27,-10 16-9,-6 13-4,-4 12-2,-5 2-2,-5 1 5,0 3-6,-5 2 3,-21 56-4,0 13 5,52-115-4,3-7 3,-14 51-4,7-5 5,6-11-1,-1-3 5,5-9-1,2-7-7,3-6-3,-3-3-5,3-5 5,1-7-5,2-6 0,0-11 11,0-5-10,3-12 11,1 0 8,-3-5 50,-4-6 1,-8-4-47,-8-9-13,-10 2-11,-8 1-1,-9 8 1,-8 5-1,-3 3 0,1 1 0,11-3 0,16-4 0,12-10-33,18-16-153,55-141-436</inkml:trace>
  <inkml:trace contextRef="#ctx0" brushRef="#br0" timeOffset="191126.9309">18508 11654 1144,'4'1'143,"2"2"-115,11 0-22,7 2 2,2-1 23,-1-1 5,4 1 14,1 0 20,1 2 1,12-2 2,11 0-7,10-2-9,13-2-9,-2 0-19,5-1-19,-11 0 1,-1-1-4,-14 0-6,-16 4 13,-14-2-14,-17 0-10,-5 0-31,-4 0-34,1 0-97,1-2-56,3 2-104,25 0-221</inkml:trace>
  <inkml:trace contextRef="#ctx0" brushRef="#br0" timeOffset="191279.94">20020 11920 1624,'-9'-9'213,"3"1"-213,-4-5-5,-34 4-527</inkml:trace>
  <inkml:trace contextRef="#ctx0" brushRef="#br0" timeOffset="195334.172">23347 10214 1214,'-4'-11'182,"-1"3"-83,-8-14-74,-2 13-8,-3-4-11,-9 8 19,-9 5-25,-5 5 17,-10 13 7,-1 0-17,2 11 7,6 3-7,2 9-7,4 9 2,3 15 2,3 16-2,1 9 7,8 6-14,10 2 5,7-6-1,15-7 1,6-10 0,10-13 15,4-15-8,4-11 1,5-12-8,7-10 8,3-9 20,13-14-5,-3-6-13,0-6 5,-4-5-6,-11 2 0,-10-5 2,-3-2-5,-3-2-5,-3-7 5,2 1-5,-7-3 7,2-4-7,-4-4 1,-3-4-1,-4-6 0,-5-6-1,-3-2 0,-6 1-1,-9 3-7,-11 6 2,-14 9-30,-7 8 31,-14 8 5,-4 7 0,4 8-14,-1 8 13,9 7-82,5 13-217,-63 50-207</inkml:trace>
  <inkml:trace contextRef="#ctx0" brushRef="#br0" timeOffset="195612.188">22974 10654 667,'12'17'88,"1"2"19,13 19-10,3 9 11,2 2 2,1 4 1,-2 2-5,1-4-59,1-2 7,0-4-5,-4-12 14,1-7-22,-9-6-26,-6-6 0,-6-3-15,-6-3-8,-2-1 8,-6 2 3,-9 8 33,-7 6-36,-9-1-48,0 1-232,-6-3-298</inkml:trace>
  <inkml:trace contextRef="#ctx0" brushRef="#br0" timeOffset="197008.268">24040 10399 1025,'0'-3'227,"2"1"-76,1 1-100,6-1-49,9 2 20,13 0-1,10 0-3,12 0 3,10 0 0,7-4 2,6-6-4,-1 4-4,-11 1-14,-9 4 8,-13 1-9,-10 2-7,-7 4-39,-10 5-91,-4 1-122,-12 8 7,-53 47-275</inkml:trace>
  <inkml:trace contextRef="#ctx0" brushRef="#br0" timeOffset="197248.281">23929 11171 1358,'0'0'259,"0"0"-161,3 2-80,9-2-12,16-2 22,16-2 11,15 1-7,13-1-14,55 3-6,15-2-3,-11 13-2,-97-5-7,-4 5-46,-7-1-115,28 12-158,25 38-168</inkml:trace>
  <inkml:trace contextRef="#ctx0" brushRef="#br0" timeOffset="197922.3199">26152 10284 1136,'-11'-11'178,"-3"4"-76,-22-10-67,-11 10-20,-18 5-14,-59 8 5,-21 11 23,5 4 13,100-6-2,2 0 1,1 3 1,-34 17-20,9 8 11,17 3-33,11 9-4,15 9 4,14 10 1,10 12 17,11 7-9,7 4 2,13-12-10,8-12 14,8-18-5,8-14 1,-3-15 4,6-5-5,2-12 1,5-10 5,2-11 0,-2-7-16,-3-3-55,-15-3-55,-13 3-13,-12 6-90,-8-12-90</inkml:trace>
  <inkml:trace contextRef="#ctx0" brushRef="#br0" timeOffset="198681.3629">26317 10914 913,'0'-2'330,"-2"2"-135,0-3-195,1 6-21,-4 5-28,-4 12 49,-7 17 19,-1 8-7,-2 6-3,2 2 0,4-6 2,7-5-11,4-8 0,3-13 0,2-8 0,3-2 9,4-9 11,3-2 14,10-9-5,3-5-13,3-10-8,-3-9-2,-4-4 0,-6-2 6,-10-4-2,-6 1 5,-5-3 32,-6 8-2,-6 8-3,0 17 16,0 5-49,3 10-9,7 15-48,7 17 26,9 10-59,12 10-221,68 31-235</inkml:trace>
  <inkml:trace contextRef="#ctx0" brushRef="#br0" timeOffset="199853.43">23576 10997 337,'0'0'266,"0"0"-175,0 0-59,0 0-17,0 0 19,0 0 10,0 0-7,0 0 5,0 0 14,0 0 5,0 0-4,0 0-21,0 0-21,0 0-15,-5 18-26,5 2 26,-3 9 7,3 3 4,-3 2-10,0-1 11,1-3-4,2-3-7,2 1-1,4-6 1,2 2-1,4-3 8,-2-6-2,7-3 3,0-5 6,1-6-2,2-6 2,0-8-6,3-9-9,-3-7-54,-3-7 0,-6-6 10,-4-1 33,-6 5 11,-7 6 32,-1 9 14,-2 11 22,1 6-52,4 2-15,-5 10-1,2 2 0,-3 0-20,0 2-58,3 2-10,2-7-14,4-2 48,1 0 28,1-3 17,1 0-6,-1 0-9,1 0-69,1 0 69,1 3-37,-1-3-85,-2 0-10,2 0 21,-1 0 60,-1-3 75,1-1 1,1 1 6,-1-1-1,1 0-6,0-4-45</inkml:trace>
  <inkml:trace contextRef="#ctx0" brushRef="#br0" timeOffset="200687.478">23773 10987 325,'-4'-10'454,"3"6"-318,-6-4-14,3 2 4,0 4 12,4 2-20,0 0-52,0 0-66,-2 6-7,2 8-20,-6 15 27,2 9 12,-2 5 0,-1-4-10,1-6 4,1-2-6,1-2 1,-1-3 8,-1-4-8,0 4 11,2-4-3,1-7-1,0 0-2,3-10-5,-2-1 7,2-4 4,2-2 9,-2 2 1,3-2 1,-3 0-2,3-11-9,0-6-12,2-10-41,3-2 14,-3-3 15,-1 8 2,-1 11 10,-3 5-1,0 9-24,2 1-29,-2 0 15,0 0-12,0 0 8,0-4 25,1-2-99,1 0 61,-1-8 19,1 4 5,0 0 22,-2 6 9,0 3 0,0 2-54,2 1-47,-2 0 12,1 3 10,3 0-22,-4-3-52,1 0-10,2-8 50</inkml:trace>
  <inkml:trace contextRef="#ctx0" brushRef="#br0" timeOffset="200898.49">23744 10932 333,'1'3'0,"-1"-2"-18,2-1-155,4 4 82</inkml:trace>
  <inkml:trace contextRef="#ctx0" brushRef="#br0" timeOffset="201295.513">23761 10935 117,'0'0'231,"0"-3"-33,-5 3-56,2-6-26,-3 2-43,2 0-5,-2 2-20,-1 0-14,0 2-2,0 2 7,0 0-6,0 5-2,0 0-2,-1 5-20,1 10-9,-4 15 1,-4 9 14,1 2-4,0 6-2,2-9-9,3 1 0,2-5 1,4-2-2,3-5-7,3-3 0,7-9 8,-2-9 11,5-3-1,-2-14 7,8-8 7,8-10 0,4-15-24,5-8-15,-6-7 15,-3 1 0,-10 5 14,-9 8 17,-8 9 5,-5 10-9,2 8-1,-7 6 2,-1 7-20,-9 2-8,-5 10-1,-6 1-8,4 4-96,7 0-48,9 6-36,9 28-509</inkml:trace>
  <inkml:trace contextRef="#ctx0" brushRef="#br0" timeOffset="201986.552">26829 10970 1284,'0'0'249,"0"3"-172,0-3-63,0 0-13,0 4-1,0-4 12,2 3 0,5 4-10,3 1 14,1 1-4,1-2-6,-5 3-6,1-6-9,-5-3-118,-3 1-205,-15-19-359</inkml:trace>
  <inkml:trace contextRef="#ctx0" brushRef="#br0" timeOffset="202466.5799">27435 10504 826,'0'0'183,"0"0"-110,-2 0-44,2 2-17,0-2-12,0 0-14,-1 5-133,-7 2 23,-16 10-394</inkml:trace>
  <inkml:trace contextRef="#ctx0" brushRef="#br0" timeOffset="203898.662">27535 10380 817,'-2'0'285,"2"0"-90,0-3-148,-3 6-47,2 1-41,-2 3-2,1 6 43,-4 13 46,-2 10-20,-1 10-1,0 7-4,-2 6 3,-1 4-10,2 2 5,-1 11 20,1 10-15,-1 0-16,2-1 7,3-7-6,4-13-8,0-10 5,4-6-5,0-8 7,3-11-7,1-9 8,3-6-9,-2-8 9,1-3 5,4-4 4,3-1 12,3-6 1,3-3 10,5-6-14,0-1-6,-3-2-3,3-1-3,-5-1 1,3-2 1,3-6 4,-5 2-9,2-7 15,-2-3-2,2-10-7,1-8-7,5-11 5,3-13-8,1-2-1,-1-1 2,-3 6-1,-5 7-8,-5 10 8,-2 9-7,-9 10 19,-4 6-11,-2 5 3,-1 6-2,-2 1-2,-2 6-1,1-1 8,-3 1-7,-1 3-8,2 7 1,0 1-1,2 4 10,1 1-10,0 0 0,0 0-10,0 0-5,0 1 0,1-1-2,-1 0-1,-1 0 0,-1 0 11,2 0 5,0 0 2,0 0 1,0 0 8,0 0-7,-3 0-1,3 0 0,0 0-1,0 0 0,0 0-9,0 0 9,3 0-13,-6 0-61,3 0-32,0 0 22,0 10-24,-3-3-62,0 0-77,2 0-31,-8 2-240</inkml:trace>
  <inkml:trace contextRef="#ctx0" brushRef="#br0" timeOffset="204096.673">28157 11481 346,'-6'0'552,"-34"23"-552</inkml:trace>
  <inkml:trace contextRef="#ctx0" brushRef="#br0" timeOffset="205243.739">23162 12463 22,'-10'-14'1099,"1"7"-875,-11-9-128,-7 15-74,-3 8-5,1 3-4,-5 7 1,2 7 7,1 9-9,-5 18-11,-3 20 37,0 10 1,8 10-15,16 3-23,10 2 1,12-3-1,6-6 10,8-15-11,6-8 0,4-13 3,3-9 12,5-13-5,0-8-9,4-5 14,2-11 0,2-6-5,3-11 5,1-10 2,-3-9-5,-1-7-6,-5-10 0,0-11-5,-8-7 8,-4-12-8,-11-9 7,-13-5-7,-11-3 0,-13 5 0,-9 6 1,-9 12 4,-6 18 40,-4 18-29,-2 18-12,-4 18-4,-4 18-1,0 9 0,2 12-97,7 2-59,4 2-102,-28 67-309</inkml:trace>
  <inkml:trace contextRef="#ctx0" brushRef="#br0" timeOffset="205455.751">23140 12958 973,'10'4'138,"5"7"-81,12 11 19,13 5 56,2 10-13,-5 1-22,-5 1-34,-7 5-48,-10-2-14,-3 0 0,-6-1 8,0-4-9,-3 0-43,-2-6-182,1 32-241</inkml:trace>
  <inkml:trace contextRef="#ctx0" brushRef="#br0" timeOffset="205836.773">23855 13062 1316,'2'3'208,"1"2"-193,6 6-15,6 8-24,-1 11 24,-4 9 2,0 11 25,-8 5-5,-4-5-16,-8 0-5,1-10 0,-2-8 8,-6-5-7,-3-3 20,-4 0 8,-3-3-30,2-8 0,7-4-1,5-19 1,7-9-87,7-12 27,10-14 19,13-5 16,16-10 17,9-2-7,8 3-18,-2 12 21,-8 8 12,0 13 14,-7 7 24,-5 9-19,-6-2-19,-5 7-42,-6 2-240,25-20-491</inkml:trace>
  <inkml:trace contextRef="#ctx0" brushRef="#br0" timeOffset="206056.785">24756 13009 1267,'11'1'144,"4"2"-120,13 3-17,16-4 4,9-4-2,3-2-3,-4 2-6,-6-1 0,-15 6-15,-7-1-97,-16 4-112,-34 11-247</inkml:trace>
  <inkml:trace contextRef="#ctx0" brushRef="#br0" timeOffset="206257.797">24470 13528 1629,'0'0'287,"6"7"-232,11 0-55,13 5 1,16-1 8,12-2 1,13-3-4,55 4-6,26-10-10,9-3-167,-56-3-310,-19-16-320</inkml:trace>
  <inkml:trace contextRef="#ctx0" brushRef="#br0" timeOffset="206715.8229">26463 12754 894,'-1'-8'240,"-2"0"5,-6-8-95,-8 3-81,-6-2-20,-12 4 25,-18 2-31,-10 6-10,-11 11 2,-3 3-16,9 9-1,11 5-7,10 5-11,9 8 0,5 10-10,-3 17 9,2 16 1,3 9-2,7 0 1,6-2-8,13-4 9,11-13-2,14-4 2,10-10 0,13-10 17,13-12-2,12-13-15,51-5-41,14-34-115,-90 7-109,89-12-222</inkml:trace>
  <inkml:trace contextRef="#ctx0" brushRef="#br0" timeOffset="207090.8439">26552 13350 1178,'0'0'192,"0"0"-189,2 6-3,2 2-30,3 11 7,2 8 23,2 9 18,-1 8 4,-1 4-14,-3 4 5,-2-4-11,-4-5 11,-4-3-13,-2-9 2,-3-6 11,-4-5 35,2-10 0,2-1-13,5-6 1,1-8 16,3-12-52,1-14-31,8-14-43,6-11 35,13-5 30,10 1 9,5 7 9,0 8 20,2 5 8,-2 9-4,-1 5-6,-4 7-19,-5 9-8,-6 9-206,15 8-387</inkml:trace>
  <inkml:trace contextRef="#ctx0" brushRef="#br0" timeOffset="207294.8559">27338 13367 1599,'0'0'285,"0"2"-222,-3 0-63,3 1-10,0-1-7,0 9 10,-4 11 5,1 11-86,-5 4-283,-23 34-471</inkml:trace>
  <inkml:trace contextRef="#ctx0" brushRef="#br0" timeOffset="207870.8889">27845 12969 514,'-4'-7'1176,"1"4"-1066,-2-1-110,1 19-45,-2 19 33,-2 23 12,-5 18 0,-2 15 0,-2 58 1,12-100 6,-2 48-7,5-8 0,3-7 0,5-13 6,6-13-5,3-13 9,10-11 4,10-7 14,14-18-14,12-15-4,8-20-10,2-24-24,-2-14-34,-6-15 19,-5-11-14,-5 0 32,-8 7 15,-10 11 5,-15 16 1,-9 18 43,-10 12-1,-5 12-12,2 3-7,-2 7-8,2 4-15,2 6-2,0 0-37,0 6-4,-3 17 37,-2 19 6,-4 14 57,-4 19-2,-6 1-16,0-1-24,1-7 0,2-4-4,5-5-5,7-5-6,6-1-116,36 47-388</inkml:trace>
  <inkml:trace contextRef="#ctx0" brushRef="#br0" timeOffset="208015.897">29049 13687 1750,'-7'0'217,"-1"0"-152,-16 0-38,-13 0-27,-14 6-17,-14 1-274,-89-10-580</inkml:trace>
  <inkml:trace contextRef="#ctx0" brushRef="#br0" timeOffset="211259.0829">31497 10693 1276,'-6'-6'189,"6"2"-62,-4 1-119,4 10-8,0 9-8,0 7 8,-1 6 1,1 13 11,-3 3 0,-3 13 7,0 8 2,-2 0-12,-5-5 5,2-6-14,1-14 14,-4-2-5,1-2 3,0-2-3,2 1 1,2 4-8,0 6-2,8 8-60,2 12-180,39 96-387</inkml:trace>
  <inkml:trace contextRef="#ctx0" brushRef="#br0" timeOffset="211835.116">30925 12938 1332,'-3'-3'186,"3"0"-59,0-3-127,4 8-3,8 2-49,7 6 45,11 3 7,8 2 11,6 8-11,4-2 1,-4 3 7,-4 3-8,-12-1-6,-4 2 0,-13 2 4,-10 6 1,-12 5 1,-17 8 0,-14 2 8,-12-2 1,-2-4-3,5-10-6,17-9 0,13-8 0,10-10-5,11 1-5,4-1 10,4 6 0,5 3 0,13 8 1,7 8 0,7 2 0,6 6 0,-1 0 0,1 4-1,-5 9 0,-8 0-1,-4-2-5,-8 0 6,-9-11-1,-6-9 1,-10-5 8,-13 2 34,-21 4 43,-25-2-44,-68 21-14,-31-4-27,-3 4-152,92-42-408</inkml:trace>
  <inkml:trace contextRef="#ctx0" brushRef="#br0" timeOffset="214498.268">1884 5300 978,'-2'-6'191,"2"4"-74,-1-4 18,2 4-77,2 2-31,5-1-27,11-3 15,13 0-2,18-4 1,14 5-1,53-4-5,-77 7-7,38-4 0,-7 8 0,-4-4 0,-7-4 7,0 4-8,-7 0 2,-8 0-2,-9 0-52,-9 7-148,-12 0-65,-27 24-306</inkml:trace>
  <inkml:trace contextRef="#ctx0" brushRef="#br0" timeOffset="-214705.445">2360 5483 1034,'-2'-3'297,"1"3"-148,-3 0-106,-1 6-35,-4 4-7,-12 12-1,-9 13-1,-10 17 0,-4 6 0,3 4 0,13-4-17,12-7 0,9-6-16,8-9 14,10-7 20,7-10 17,10-2 1,12-5 12,12-6-9,6-8-20,3-5-1,-5-9-135,-5-8-72,51-65-136</inkml:trace>
  <inkml:trace contextRef="#ctx0" brushRef="#br0" timeOffset="-214481.432">2557 5655 703,'-2'0'203,"1"0"-101,-5 2-84,0 4-18,-6 12 0,0 11 11,-4 12 10,-1 10 9,1 8 25,-4 14-23,1 8-4,-2 3-11,2 1-10,1 1 1,3-12-2,3-8-6,1-16-8,3-15-82,2-14-40,1-12-34,-4-53-429</inkml:trace>
  <inkml:trace contextRef="#ctx0" brushRef="#br0" timeOffset="-214211.417">2483 4567 1176,'-5'-10'171,"3"4"-23,-2-10-82,2 15-39,1 1-27,1 1-8,0 7-38,0 6-4,1 15 20,-1 22 15,-3 20 15,-3 17 18,-5 11-3,-5 51-15,12 9-139,16-17-166</inkml:trace>
  <inkml:trace contextRef="#ctx0" brushRef="#br0" timeOffset="-213684.3869">2933 5130 1153,'-2'-1'293,"1"1"-145,-2-3-115,3 9-33,-3 9-9,-3 12 9,-1 18 0,-7 11 1,5 6-1,-4 3-1,2 6 0,4-8 0,0-3-14,5-9 15,6-9 0,2-9 1,5-15 5,5-3 3,2-11 0,9-10 11,0-13-8,5-9-2,3-15-3,-1-12-7,-1-13-1,-3-9-11,0-10-18,-4 0 12,-7 2 18,-8 15 5,-9 17 17,-10 16 50,-6 15 0,-9 8-36,-5 6-30,0 3 6,-4 5-3,5 3-3,0 1-4,2 4-2,3 4 1,1-1-1,0 6-2,5-3-4,-4 3-96,8 2-46,-1 2-92,4 5-17,-6 45-46</inkml:trace>
  <inkml:trace contextRef="#ctx0" brushRef="#br0" timeOffset="-213398.37">3024 5360 675,'0'1'471,"0"-1"-405,0 6-66,0-2-13,3 5 13,3 9 1,4 8 23,4 13-9,1 4 6,-2 2-11,2-1 1,-5-8-10,-2-6 5,-1-11-5,0-7 6,-4-4-6,-3-6-1,-1 0 2,-4 0-13,-2 2-10,0 1-36,-23 14-216</inkml:trace>
  <inkml:trace contextRef="#ctx0" brushRef="#br0" timeOffset="-212409.3139">2039 8228 971,'-6'-14'212,"-3"6"2,0-12-74,0 7 13,5 3-23,2 4 7,1 4-65,1 2-68,1 2-4,10 6-43,17 0 43,21 6 9,66 11 1,37-17 1,8-14-5,-64-12 0,-5-1-2,-57 15-4,-5-2-22,-4 2-70,25-4-119,-17 10-253,-9 18-142</inkml:trace>
  <inkml:trace contextRef="#ctx0" brushRef="#br0" timeOffset="-212117.297">2298 8500 180,'-3'0'1344,"1"0"-1148,0 0-193,2 4-3,-1 7-43,-2 9 28,-8 15 15,-5 13 13,-5 4-5,-1-4-2,9-6 1,3-12-7,7-10-12,9-2 11,10-7 1,10 0 10,10-1 8,9-7 8,5-5-13,-1-8-13,-4 0-7,-4-11-100,-3-4-185,35-90-333</inkml:trace>
  <inkml:trace contextRef="#ctx0" brushRef="#br0" timeOffset="-211876.283">2594 8460 808,'-10'0'137,"-4"3"-94,-7 1-25,-1 2 21,4 6 71,3-3 4,6-1-39,2 6-57,2 8-18,1 10 0,1 14 35,3 13 2,0 4-10,1 0-16,-1 1-4,0-3 7,-3 0-2,0-8-11,0-4-1,-3 0-72,3-6-425,-16 4 325</inkml:trace>
  <inkml:trace contextRef="#ctx0" brushRef="#br0" timeOffset="-211402.256">2443 7415 861,'0'0'611,"4"0"-611,9 0-57,2 0 28,4 1 29,4-1 0,-9 4 0,2 0-9,-12 3-7,2 5-28,-6 0 17,-8 16 27,-8 5 6,-5 11-6,-8-4-52,4-4-20,4-7 37,10-17 35,7-2 0,4-10 6,2 0-6,0 0-25,6 6 18,7 3 7,8 7 9,4 6-3,1 5-6,-1-4 1,-8-1 8,-5 0 24,-4-3 16,-4-5-11,-6 2 2,-6 1 22,-6 5 26,-9 5-2,-13 4-41,-5 7-45,-2-1-2,8-1-203,1 27-94</inkml:trace>
  <inkml:trace contextRef="#ctx0" brushRef="#br0" timeOffset="-210974.232">3058 8116 1410,'-6'0'204,"-2"6"-162,-6 10-42,0 9-1,-2 12-5,-4 14 5,0 12-5,4 8 5,5-1 0,5-3-7,4-6 8,7-12 0,2-8 0,6-12-9,7-9 9,5-13 8,15-14 17,7-14-5,13-23-19,1-15-1,-1-17-37,-9-14 19,10-58 18,-53 100 0,7-41 0,-15 17 11,-10 15 65,-13 19 2,-6 14-28,-6 13-20,-9 10-14,-7 10-10,-3 9-5,4 5-1,2 7-24,9 6-198,-33 67-295</inkml:trace>
  <inkml:trace contextRef="#ctx0" brushRef="#br0" timeOffset="-210763.22">3129 8308 791,'13'14'133,"3"2"-37,11 17-4,-5 6 13,4 2-26,-6 1-34,-2-1 47,-1 6-40,-8 0-5,4 0-19,-6-4-2,-3-4-16,2 2 8,1-10-18,3 1-127,-5 25-34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52:38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50 2065 1405,'-10'-11'249,"3"4"-151,-8-3-61,5 8-28,0 6-9,-7 10-17,-8 12 16,-11 15 2,-6 15-3,-2 15 2,4 9-9,5 14-2,-6 55 11,35-100 0,2 50 0,8-8-5,19-8 5,10-11 0,15-12 9,3-20 4,6-14-13,-7-21 0,-5-22 1,-6-20 1,1-19-2,-6-19-6,-8-4 6,-13-2 1,-12 13 0,-13 17 8,-14 20 18,-12 19-12,-6 16-15,-4 16-1,-3 15-1,4 9-5,6 8-29,7 3-108,10-2-209,2 55-261</inkml:trace>
  <inkml:trace contextRef="#ctx0" brushRef="#br0" timeOffset="182.01">3781 2550 990,'4'3'351,"-1"1"-303,6 9-47,7 5 7,1 5 16,5-3 25,5 6-17,2-4-13,4-7-19,9-7-27,6-15-147,92-62-354</inkml:trace>
  <inkml:trace contextRef="#ctx0" brushRef="#br0" timeOffset="586.033">4477 2327 1073,'14'0'132,"2"3"-98,18 1-5,8 2 43,3 5-26,-1-2-22,-5 1-1,-1 5-16,-7-4 11,-6 2-18,-7 3 0,-6 6-33,-12 1-75,-12 7 29,-10 7-17,-6 5 22,0-9 26,6-4 23,13-13 10,6-4-12,4-6 27,3-1 0,0 3 21,5 2 32,3 3-4,2 1-11,5 4-13,6 4 10,-5-3-10,3 2 17,-5-2 2,-7-3-14,-5-3-15,-5 0-14,-4 3 38,-12 7 40,-12 7-1,-16 8-37,-9 1-41,0-4-53,8-9-220,-6-36-208</inkml:trace>
  <inkml:trace contextRef="#ctx0" brushRef="#br0" timeOffset="804.045">5329 2084 1391,'0'0'293,"5"10"-265,-4 10-28,0 16-15,-2 23 15,-11 13 44,-6 19 17,-24 58-25,-18 16-10,-10 12-2,24-62-7,15-5-17,23-8-138,18-58-180,41 38-414</inkml:trace>
  <inkml:trace contextRef="#ctx0" brushRef="#br0" timeOffset="3318.189">7486 5792 948,'-12'-9'165,"-3"0"-76,-14-2-44,-2 3-6,0 6-24,-3 6-14,0 6 19,-2 4 5,0 5 22,1 6-8,4-1 22,-3 4-19,3 3-9,4 0 3,0 6-9,2 3-18,4 5-7,1 10 5,7 9-7,2 17 12,7 3-4,-1 10-7,5 8 9,5 51 0,-5 22 2,-17 15-4,7-63 7,-2-13 33,9-64-20,2 2-28,-1 107 9,18 80 0,-4-83-8,15-32 5,5 10-5,6 6 13,6 0-13,2-4 4,3-11-4,1-10 0,-3-12 0,-21-58 10,-4-8-11,3-6 0,26 36 0,3-15 8,5-6 5,9-14 10,58 0 2,46-23 2,47 30-9,-75-22-12,-1-7-5,-6-1 10,-13-7-4,-24-4-5,-11-4 5,-2-12-6,4-12 7,5-10-2,12-12 1,-2-11-1,-2 2 5,-3-8-10,-6 5 0,-7 4 0,-47 30-1,-7 1 1,1 3 1,32-26 5,-10-1-7,-6-3 1,0-4 5,-5-9-4,3-7 5,2-7-6,-3-5-1,-1 2 6,-5 0-5,-3-3-1,-2-8 1,-2 0 10,-3-7-5,10-56 1,-3 0-1,-9-12 14,-18 43-20,-3-6 9,-3-14-8,-7 1-1,-1 9 0,-6 23 0,-12-3 0,-9-10 0,-1 20 6,12 64-8,-2 2 4,0 2 4,-22-36-5,-4 5-1,-5-6 0,-1 1 10,-1-3-9,1 3 5,2 8-5,2 9-1,-1 4-1,-2 8 0,0 7 0,-7 4 1,2-3 8,-1-1-7,-3 0 0,2 3 5,-3-6-6,0-1 6,-3-7-6,1 0-4,-1-2 4,3 7 0,4 4-2,0 8 2,8 9-9,-2 7 3,3-1 6,2 5 0,0 2 0,-2 2 0,3 1-1,-2 1 1,-5 5-1,-1 0 0,-6 3-5,2-2-14,2 2 9,-2 2 10,7 7-30,-4 7 0,2 7 29,-4 3-19,7 3 9,1 1 11,3-3-8,7-3 8,8-2-10,6-3 11,3-4-1,3 6 1,-3-1-1,1 3-8,-6 2-7,5 3 2,-4-4 7,1 3-12,0 1 19,5-1 1,-1-2-1,7-3 0,1-2-2,0 2-10,-3-4 12,3 8 1,-10 4-1,1 3 1,-5 4 0,1-1 1,3 1-2,-1 2 1,5-5-1,0-1 1,5-5 0,2-5-1,3-10 0,0-1 2,1-3-1,1-1 0,2 0-1,-2 1 0,1-3-1,2 4 0,-3-4-17,3 1 18,-2 0 1,-3-2 8,3 2-7,-1-4 5,2 0-7,-1 0 2,0 0-4,0 0 4,-3 2-2,1 4 1,-6-2 0,0 0 5,1 0-5,1-5-1,3 3 2,-1-2 4,0 2-5,-1-2 0,4 2-1,0-2-1,-1 6-16,1 3 16,-4 5 0,0 6 0,3-4 0,-4 5-7,-3 2 3,0-3 5,0 2 1,2-3-1,5-9-15,2 2-63,2-3-58,0 5-103,-3 36-244</inkml:trace>
  <inkml:trace contextRef="#ctx0" brushRef="#br0" timeOffset="4567.261">5451 6808 1013,'0'0'281,"-1"0"-193,1 4-77,0-4-5,-2 2 19,2-2 20,0 2-3,0-2-21,2 0-15,2 6-5,7 3 12,3 3-2,10 0-11,3 6-72,6 0-119,64 31-169</inkml:trace>
  <inkml:trace contextRef="#ctx0" brushRef="#br0" timeOffset="4918.281">6121 7014 1087,'3'0'172,"-2"0"-128,4 0-34,3 0-2,2 0-8,3 4-16,10 6-5,2-4-54,5 5-54,-1-1 36,0-2 36,4-4 24,6-4 3,5-4-1,7 0-23,0 0-59,1 2 14,-7 4 48,-11 6 32,-10 6 8,-5 1 11,-8 1 30,2 1 70,-3-7 20,4 4-3,-2-7 14,4-3 16,2-3-35,8-1-47,7-2-65,6-2-17,78-19-302</inkml:trace>
  <inkml:trace contextRef="#ctx0" brushRef="#br0" timeOffset="5078.29">7479 7194 1473,'4'0'134,"5"5"-134,10 0-71,10 3-89,5 2-197,3-1-137,65 13 166</inkml:trace>
  <inkml:trace contextRef="#ctx0" brushRef="#br0" timeOffset="5266.301">8466 7275 780,'9'-1'174,"3"-2"-93,12-1-3,8-2-37,8 5-41,6-3-81,102-3-177</inkml:trace>
  <inkml:trace contextRef="#ctx0" brushRef="#br0" timeOffset="5466.312">9761 7257 698,'5'6'107,"1"5"-79,10 1-14,6 2 13,11-2 36,11-8-9,10-4-33,14-4-21,5-8-20,6 2-53,-4-1-100,97-7-450</inkml:trace>
  <inkml:trace contextRef="#ctx0" brushRef="#br0" timeOffset="5811.332">10722 7338 646,'22'-3'151,"-1"-1"-101,18 2-29,-3 1-21,-6 1-8,-4 0-127,0 0-63,-6 1 18,3-1 179,3-3 1,6-3 94,7-2 20,6-8 3,0 0-9,-3 3-57,-1-1-31,-10 5-20,-8 4-26,-8 5-121,-7 5-144,-4 2 33,2-1 258,5 4 28,9-3 160,4-2-4,12-5-7,4-2-30,2-1-19,1-4-11,-7-3-3,-8 6-42,-10 2-45,-4 2-27,-7 2-6,1 1-72,3 8-75,5 1-36,54 15-277</inkml:trace>
  <inkml:trace contextRef="#ctx0" brushRef="#br0" timeOffset="5985.342">12039 7318 660,'0'0'139,"3"0"-98,2 0-34,7 0 2,4 0 5,4-3 38,-2 0 41,2-3 47,-3-2 1,-7 0-35,-1 2-44,-5-1-62,-4-3-47,-20-8-450</inkml:trace>
  <inkml:trace contextRef="#ctx0" brushRef="#br0" timeOffset="15266.873">9323 3721 929,'-4'-6'209,"0"-1"-46,-3-6-43,1 3-28,3-1-7,-2 4-20,3 4-37,0-1-16,0 4-12,2 0-48,2 3-111,1 1-90,0 7 99,0 7-9,3 45-204</inkml:trace>
  <inkml:trace contextRef="#ctx0" brushRef="#br0" timeOffset="15721.899">9380 3631 710,'-3'2'186,"1"-1"-129,-4 2-57,1 1-12,-1 5-19,0 1-38,3 3-75,3 14-225</inkml:trace>
  <inkml:trace contextRef="#ctx0" brushRef="#br0" timeOffset="18426.053">9108 3792 198,'-1'-3'597,"-1"3"-447,0-3 3,4 2-3,-2 1-6,3 0-27,-2-3-21,-1 3-30,2 0-27,2 0-17,11-1-4,11-4-4,13 3-4,14-5-1,1 6 2,5-1-10,-10 1 0,-6 1 0,-6 1 0,-7 1-1,-3 2 0,-4 2-11,-6-1-42,-5 0-55,-5-1-135,-2 2-54,-15 2 23</inkml:trace>
  <inkml:trace contextRef="#ctx0" brushRef="#br0" timeOffset="18681.068">9554 3351 301,'0'2'970,"-3"9"-960,-2 13-10,-2 19 0,-5 12 0,-4 10 0,-4 8 4,-3-5-3,2 6 1,-3 3 11,4-5-5,5-5-8,6-10-50,7-12-95,10-15-4,50 7-86</inkml:trace>
  <inkml:trace contextRef="#ctx0" brushRef="#br0" timeOffset="19289.103">10283 3614 1150,'-2'0'205,"1"0"-176,-2 0-29,-1 0 7,-6 7-1,-5 3 24,-8 6-21,-7 10-1,1 5-7,-5 5 4,0 5-4,0 0 5,0 1 2,-3 3-7,-2-4-1,1 1 12,1 1-7,7-7-5,5-1-1,3-2-10,10-7 5,2-3-16,9-6 4,2-4 9,7 0 9,6-5 19,9-2 5,9 0-3,8 2-1,8-6-2,0 0-5,-2-4-1,-4 0-3,-8-2-3,-6-6 5,-4 5 23,-9 0 22,-8-1 14,-2 1 7,-2-5-4,-3 1-19,-2-8-25,-2-1-29,-2-5 1,-4-3 9,1-1 4,-2-2-4,1-8-10,1 1-5,-1 1 4,-1 0-5,-2 7-13,3 4-13,-4 7 16,0 1-13,1 5 13,1 6-1,0 3-46,3 5-69,5 6-102,5 13-1,29 49-53</inkml:trace>
  <inkml:trace contextRef="#ctx0" brushRef="#br0" timeOffset="19506.1149">10555 4180 1025,'-3'11'50,"-3"0"-37,-4 15 16,-2 9 35,-6 7 25,0 8 2,-2 3-44,0 2-28,8 0-4,-3-6-10,2-4-5,2-7-135,-31 33-315</inkml:trace>
  <inkml:trace contextRef="#ctx0" brushRef="#br0" timeOffset="20222.156">6827 5060 814,'1'-5'282,"1"3"-99,4-7-108,6 6-56,8 2-8,10-2 13,0 0 10,3 2 2,-2-2-6,-5 2-3,-1 0 3,-7-2-16,1-1-5,-6 2-9,3 2-32,-3 0-152,-1 0-154,0-9-309</inkml:trace>
  <inkml:trace contextRef="#ctx0" brushRef="#br0" timeOffset="20452.1689">6989 4708 821,'0'0'502,"-1"4"-410,-1 0-92,1 17-30,-5 15 19,-1 11 11,-3 12 5,-2 1 1,-1 1-5,4 3 0,-4-2-1,2 4-17,1 2-133,1 0-96,-21 102-293</inkml:trace>
  <inkml:trace contextRef="#ctx0" brushRef="#br0" timeOffset="20731.185">6451 6006 835,'-5'-1'190,"1"4"-142,-7 4-43,2 2-5,-1 6-1,2-1 1,4 2 16,1-1 14,3 0 11,4 1-2,1 3-9,4-2-11,4 5-1,5-5 0,5 5-18,6-3-39,3-5-198,50 21-472</inkml:trace>
  <inkml:trace contextRef="#ctx0" brushRef="#br0" timeOffset="21029.202">6515 6728 144,'4'-6'1092,"-4"2"-887,3-2-127,-1 0-51,-1 5-4,-1-2 1,3 3-9,-3 0-14,2 0-1,4 3-2,8 0 2,12 4 0,7 2 1,7 1-1,4-1-43,0-5-108,-2 0-47,-3 0-33,28 10-399</inkml:trace>
  <inkml:trace contextRef="#ctx0" brushRef="#br0" timeOffset="21482.228">6710 6534 1048,'-4'0'209,"4"0"-200,-2 1-9,-2 9-36,4 1 18,-4 10 9,1 2 9,-1 7 0,-5 7 6,3 2-1,-1 6-5,0 3-172,-13 48-143</inkml:trace>
  <inkml:trace contextRef="#ctx0" brushRef="#br0" timeOffset="21881.251">7878 4725 794,'0'-4'135,"-1"-1"-79,-1-5 13,-5-4-23,2 1 40,-2-2-67,-3 4-19,-1 1-124,-8 1-143,-32-13-411</inkml:trace>
  <inkml:trace contextRef="#ctx0" brushRef="#br0" timeOffset="22111.264">7586 4380 1057,'0'-3'210,"2"2"-129,7-2-74,5 0 7,13 3-4,9 3-9,3 0 1,7 10-2,1-2 2,-3 7-1,-3-3-1,-9 1 0,-6-2-15,-6 0-77,-5-2-76,-8-6-61,-8-16-330</inkml:trace>
  <inkml:trace contextRef="#ctx0" brushRef="#br0" timeOffset="22293.275">7846 4139 520,'0'1'663,"-2"6"-619,-3 13-44,-2 8 0,-3 10 0,-2 9 9,3 9-1,3 6-7,6 7-1,5 7-45,50 138-173</inkml:trace>
  <inkml:trace contextRef="#ctx0" brushRef="#br0" timeOffset="22896.3089">10430 5631 873,'6'0'138,"0"1"-97,10-1-32,-2 5-2,6 3 7,4 4 26,5-2 32,6 3 8,8 2-22,4 0-5,-1-3-31,1-2-8,-6-2-14,-5-4-56,-10-1-116,17-16-82</inkml:trace>
  <inkml:trace contextRef="#ctx0" brushRef="#br0" timeOffset="23105.321">10757 5474 996,'0'0'256,"1"5"-256,-2 4-22,-2 11 7,-5 11 15,-1 10 1,-7 7-1,-1 4 2,-1 5 6,2 4-8,2-2-18,19 80-170</inkml:trace>
  <inkml:trace contextRef="#ctx0" brushRef="#br0" timeOffset="24911.424">6674 7812 201,'-4'-6'665,"1"4"-434,-1-6-96,0 2-30,-3 2-5,3-1-7,-1 4-25,2-2-4,1 0-7,4 3-18,-2 0-24,0 0-15,3 3-4,5 0-11,4 2 15,14 4 9,7 3 3,12 4-3,0-6 7,-2 2-15,-7-3-1,-3-3-13,-8-2-48,-2 0-49,-3-1-115,-2-6-82,7-42-232</inkml:trace>
  <inkml:trace contextRef="#ctx0" brushRef="#br0" timeOffset="25167.4389">6836 7641 943,'0'0'254,"0"0"-179,0 3-75,0 0-16,-2 9 4,1 6 12,-4 16 33,-2 11-5,-4 14-5,2 3-7,-4-4-7,2 0 2,-2-9-10,2-5-1,3 2-37,2-5-205,-6 53-250</inkml:trace>
  <inkml:trace contextRef="#ctx0" brushRef="#br0" timeOffset="25438.455">6680 8434 163,'0'-2'1015,"0"2"-823,0-3-136,3 3-55,-3-3-1,8 6-8,5-2 8,6 5 15,13-1-6,1 8 0,2-7-3,-7 4-6,1 1-69,-5-2-165,28 16-58</inkml:trace>
  <inkml:trace contextRef="#ctx0" brushRef="#br0" timeOffset="26437.512">7137 8069 700,'0'0'195,"0"0"-68,-2 2-34,2-2 12,-1 2 20,1-2-14,0 0-32,-2 0-20,4 0-16,-2 0-5,0 0-17,0 0-9,0 2-12,1-2-8,7 2 7,10 4 1,7 0 12,14-1 1,7 0-1,-2-2-12,-4-3-7,-9 0-37,-9-1-34,-10-1-103,-6 1-133,-18-24-199</inkml:trace>
  <inkml:trace contextRef="#ctx0" brushRef="#br0" timeOffset="26677.525">7283 7956 859,'0'0'278,"0"0"-180,0 0-98,0 1-13,2 3 13,-2 8 22,2 5 35,-2 13-12,-2 10-13,-1 10-8,-5 9 7,-2 4-19,-2 1-12,4 1-40,-2-4-163,4 66-115</inkml:trace>
  <inkml:trace contextRef="#ctx0" brushRef="#br0" timeOffset="26957.541">7400 8787 912,'0'0'357,"5"3"-252,9-2-96,7 3-2,15-1 4,7-6-5,3-5-5,5 4 8,4-2-8,0 0 9,-1 0-10,-5 1-90,-10 0-201,15-4-299</inkml:trace>
  <inkml:trace contextRef="#ctx0" brushRef="#br0" timeOffset="27210.556">7668 8587 964,'-3'-1'206,"3"-1"-82,-1 1-124,1 2-9,1-1-6,2 6-16,0 4 31,2 12 12,1 9 3,1 6 0,-3 11 1,-1-2 4,-3 8-8,-3-6-12,0 2-15,2-2-131,5 57-124</inkml:trace>
  <inkml:trace contextRef="#ctx0" brushRef="#br0" timeOffset="27474.571">8314 8961 889,'2'0'530,"2"4"-530,8 1-150,12 2 78,10 3 54,11-10 18,4-7 1,4-2 0,-1-1 1,-1-6 22,-8 6-15,-9 0-9,-12 1-153,-16 5-119</inkml:trace>
  <inkml:trace contextRef="#ctx0" brushRef="#br0" timeOffset="27706.584">8526 8745 975,'0'5'246,"-2"8"-216,-2 14-17,-3 18-5,-4 7-8,1 6 1,-4 2 9,4-5-10,-1-3 2,6-4-2,5-6-53,5-10-127,28 11-189</inkml:trace>
  <inkml:trace contextRef="#ctx0" brushRef="#br0" timeOffset="27971.599">9181 9029 1251,'0'-3'180,"6"3"-180,6 0-174,4 3 141,11-3 33,5 0 48,-4-3 0,2 3 6,-2-1-1,-6-2-16,-2 3-20,-2 0-4,-5-4-13,7 4-64,-2-4-140,32-33-293</inkml:trace>
  <inkml:trace contextRef="#ctx0" brushRef="#br0" timeOffset="28187.612">9388 8824 1067,'-2'8'171,"1"4"-168,0 13 3,-4 8-3,1 7 8,0-2 7,-3 0-9,4 3-2,0-4-5,3 1-2,2-2-3,-1-6-114,4-4-60,19 2-107</inkml:trace>
  <inkml:trace contextRef="#ctx0" brushRef="#br0" timeOffset="28427.626">9920 8493 1283,'1'0'216,"4"1"-216,6 1 0,6 2 0,5 0 1,2-3 5,-3-1-5,6 3-1,3-3 0,1 3-63,-1-3-64,0 0-122,22-9-77</inkml:trace>
  <inkml:trace contextRef="#ctx0" brushRef="#br0" timeOffset="28699.641">10128 8206 514,'-2'10'104,"1"2"-64,-4 6-2,3 9 4,-5 2 33,2 5 22,0 7-8,0 8-13,1 15-5,-6 9-31,-2 9-20,0-5-10,-1-1-10,1-13-7,-1-14-145,-3 43-175</inkml:trace>
  <inkml:trace contextRef="#ctx0" brushRef="#br0" timeOffset="30204.727">11194 7967 1253,'-2'-6'160,"2"2"-92,-1-3-28,1 6 35,1-3 20,5 4-28,11-4-35,20-3-16,17-1 11,7-2 6,4 2-13,-6 4-11,-7 4-3,-7 0-6,-5-3-23,-9 3-92,-7-3-122,13-28-243</inkml:trace>
  <inkml:trace contextRef="#ctx0" brushRef="#br0" timeOffset="30434.74">11491 7639 1151,'-2'5'149,"2"10"-143,-2 15-5,-2 13 5,1 11 1,-3 7-5,-3 0-1,3-6 7,0 0-2,4-6-6,6-10-69,5-3-102,8-9-21,52-2-304</inkml:trace>
  <inkml:trace contextRef="#ctx0" brushRef="#br0" timeOffset="30957.77">12393 7640 1328,'-3'0'191,"-3"5"-170,-6 9-20,-15 8 7,-9 15-7,-8 8 7,-3 4 1,1 6-8,4-4 0,4-6 9,1-2-8,5-7 4,2-1 3,6 3 3,5-3-3,4-2 0,6-2-9,8-3 1,7-1-1,11-3 10,9-3 3,16-3-13,17-12-1,9-6-25,6-9 21,-5-5 5,-16 1 2,-14 4 4,-14 3-5,-16 3 9,-5 2 10,-6 1 19,-3-3 34,-4-4 16,-5 1-58,-3-12-20,-4 1-2,1-5 1,0-2 1,2-5-11,-1-4 1,5 0 6,-2 3-1,-2 8-6,-2 5-6,-2 5-9,-2 7 15,-6 2-6,1 7-36,2 2-36,5 0-55,8 0-95,6-2-129,13 0-412</inkml:trace>
  <inkml:trace contextRef="#ctx0" brushRef="#br0" timeOffset="31451.799">12535 8080 880,'0'0'272,"0"-3"-104,0 3-63,0 0-24,1 0-26,4 3-35,7 0 5,1-2 22,8 4 10,-1-4-26,0 3-7,-6 4-10,-1 0-8,-2 6-6,-5 6-6,1 6 6,-6 9 1,-2 0 5,-5 2-6,-2-3-7,-3-5-4,-2-6 1,2-6 9,2-3 2,-6-4 6,4-3 9,1 0-2,1-3-7,3 0-7,4-4-15,4 3-15,2 2 7,3 2 23,6 7 2,6-2 11,7-2 1,7-2-14,5-4-3,1-3-86,1-1-182,59-19-424</inkml:trace>
  <inkml:trace contextRef="#ctx0" brushRef="#br0" timeOffset="31596.807">13221 8570 1353,'-2'-3'193,"-2"3"-193,-6 0-19,-35-6-496</inkml:trace>
  <inkml:trace contextRef="#ctx0" brushRef="#br0" timeOffset="32938.884">6889 7734 779,'0'-5'162,"-1"4"-41,-2-5-28,0 2-30,-3 4-36,-2 4-20,-9 3-7,-3 5 0,-4 7 2,2 2-1,5-2-1,6-1-1,5-2-11,6-3 11,1-4-1,2-2 1,1 7 0,5-7 1,0-1-21,1 0-15,0-8 13,-4-2 19,0-5 4,0-9 1,-5-6-1,-2-4-13,-4-3 4,-1-2 9,0 8 26,0 13 31,1 8-53,1 12-4,-2 16-11,-4 18 11,-2 22 14,3 2-4,6 3-1,3-10-3,9-17-4,3-7-1,1-15 8,0-13-7,0-10 19,4-16 27,5-15-48,6-14-30,-3-19-12,-10-6 24,-15 1 9,-10 9 9,-10 16 28,-2 20 14,0 15-36,1 12 3,3 12-16,0 3 7,4 9-6,7 3-24,7 7-107,32 71-139</inkml:trace>
  <inkml:trace contextRef="#ctx0" brushRef="#br0" timeOffset="34626.98">6651 7535 912,'0'-3'271,"0"3"-145,-2 0-88,2 0-23,0 3 16,-1-3 52,1 0-10,-2 0-22,2 0-30,0 0-7,-3 0-5,3-3-9,-3 6-6,3-6-13,-2 3-34,-1 0-2,-1-1 32,2 1 22,0-2-8,-1 4-5,0-2 1,-2 0 12,2 0-8,-1 0 7,0 0 2,-1 0 0,3 0 2,1 0 5,-1 0 4,2 1-10,-1-1 10,1 0-1,-2 3-2,2-3-2,0 0 7,0 0-1,2 0 0,-2 0-4,0 0-8,1 1-1,-1-1 1,2 0-6,-1 0 4,4 3 2,2-2 12,-1 3 3,0-1 0,3 1 6,0-1 0,3 0 6,2-3-8,-1 0-7,1 0-1,3-3-4,-4 0 2,4-1-8,-5 3 1,0-2 4,0-1-5,-6 1 1,0-1-1,1 4 0,-2-1 0,-1 1 1,1 1-2,1-1 0,0 3 0,3-3-1,1 4 1,5-3 0,0 2-6,3 0-3,0-2 2,0 2 5,-4-2-5,3 2 6,-8-3 0,-3 3-1,-4-3-5,-2 3 5,-2-3 2,-1 0-1,-2-3 0,-5-4 1,-8 0-37,-1-4-13,2 1-35,0 0-71,-5-7-126</inkml:trace>
  <inkml:trace contextRef="#ctx0" brushRef="#br0" timeOffset="35453.0269">6629 8306 632,'0'-1'220,"-2"1"-58,2-3-82,0 3-47,0 0-18,0 3-8,0-3-6,3 3 0,2 3 16,9 5 70,3 0 26,8 4-31,3-3-32,2-4-14,-2 1-3,-4-2 0,-4-1-15,-1-3-2,-1 1-5,-5 0-4,1-2 1,-4-2-7,2 2 6,-2-2-5,-2 0-1,-2 2 8,-3-4-8,0 2 5,-2 0-6,-1 0-20,-1 2-24,-4-2-89,1 0-154,-33 8-254</inkml:trace>
  <inkml:trace contextRef="#ctx0" brushRef="#br0" timeOffset="35950.056">6913 9096 798,'0'0'255,"0"3"-170,0-3-71,0 0-4,2 0 59,-2 0 68,0-3 7,2 1-39,5 1-39,3-6-32,11-2-10,1-2-13,2 4-4,-3-1-5,0 2-1,-4 2 1,-1 1-1,-1 1 0,-2 1-1,-2 1-15,-7 1-23,-2 1-29,-4 1-76,-2 10 29,-4 0-39,1 10-103,-8 32-399</inkml:trace>
  <inkml:trace contextRef="#ctx0" brushRef="#br0" timeOffset="36489.087">7315 9606 493,'-2'0'692,"2"0"-554,0 0-104,0 3-22,0-3 30,0 0 68,2 0-11,-2 0-27,0-3-27,2 3-18,-4 0-11,2 0-4,8-2-10,-6 0 4,1 2 6,0 0-2,0 0 2,0-2-1,-2 2-4,1 0-5,-2 0-1,6-1 5,4 1-6,7-3 0,2 2 1,5-1-1,-3 0 0,3 2 0,-2-1 0,2-2 1,-2 0-1,2 2 1,2 2-1,-4 2-6,2 1 5,-2 0 1,-1 0-1,-7-1 0,-4-1-1,-3 3 1,0-4-5,-6 1 4,-1 0-5,-1 0-2,1-2-9,-5 2-15,2 2-42,0 6 7,1-2-230,7 9-233</inkml:trace>
  <inkml:trace contextRef="#ctx0" brushRef="#br0" timeOffset="37002.116">8165 9725 700,'0'0'306,"6"0"-182,3-3-92,3-1-8,1-4 63,5 0 31,-8 2-8,1 1-35,-4-1-24,-1 2-21,-2 3-14,-3 2-16,0 3 0,4-2-1,2 4 1,5 0 6,6-1-5,2 1 7,5 2 2,0-4-8,1-1-1,-3-2 0,-3 1-1,-1 2-16,-1-2-16,-3 2-31,-1-2-31,-4 2-20,-4-3-11,-2 3 37,-2-2 43,3-4 45,-1-2 7,0 0 64,-1 3 32,1-3 19,-4 4 10,-4-2-26,3 2-31,-1 2-40,0-2-35,0 0 0,4 0-9,0 0-108,5 0-171,20-11-248</inkml:trace>
  <inkml:trace contextRef="#ctx0" brushRef="#br0" timeOffset="37460.142">9176 9681 756,'2'-1'202,"-1"1"-145,4 0-57,-3 0 0,-2 1 65,0-1 46,-2 0 19,-1 0 37,3 0-31,0 0-29,0 0-16,0-1-25,3 1-3,-3-3-12,0 3-12,0 3-24,0-3-6,0 0-9,0 0 0,0 0-9,8-3-4,-1 3 13,6-6 9,8 1-8,3-2-1,2-4 1,-1 2-1,-1-2 0,-4 1 0,-3 2 0,-11 2 1,-1 4 0,-1 0-1,-3 1-6,-1 1-22,1 0-23,4-3-80,7 0-121,8-6-233,68-21-225</inkml:trace>
  <inkml:trace contextRef="#ctx0" brushRef="#br0" timeOffset="37768.1599">9791 9435 1043,'-1'0'232,"2"-3"-149,-2 3-59,2 0 55,1-4 23,-1 1-10,2 2-41,2-3-35,5 0-10,5-3-5,1 0 0,-2 1 0,7-3 1,-6 5-1,5-6-1,0-2-24,-1 5-25,-1-2-55,2 2-124,-2-1-48,30-13-338</inkml:trace>
  <inkml:trace contextRef="#ctx0" brushRef="#br0" timeOffset="38114.18">10387 8839 382,'0'-7'571,"1"-1"-412,2-6-95,3 2-43,0-6-6,1 3 57,4-4-19,1 1-11,-3 5-26,7 3-7,-8 1-7,1 6-1,-6 0-1,1 0 0,-1 2 0,-3 1 0,3-2-21,1-2-46,-1-3-80,6-5-26,11-27-396</inkml:trace>
  <inkml:trace contextRef="#ctx0" brushRef="#br0" timeOffset="38437.1979">10647 8194 873,'0'-10'129,"4"-1"-93,6-7-35,3 1 13,-1-9 44,-1 4 52,-1 3-8,0 2-38,-3 8-35,-1 3-22,1-1 1,0 1-8,6 2 0,3-3-4,6-3-85,5-2-53,3-4-77,33-39-599</inkml:trace>
  <inkml:trace contextRef="#ctx0" brushRef="#br0" timeOffset="38937.2269">10686 7547 901,'0'-3'122,"-1"2"-88,-1-6-19,0 3 47,1 1 61,0-1-5,-1 1-29,2 1-44,0 2-20,0 0-25,2 2-10,-1-2-13,6 7 11,6 0 12,9 7 7,4 1 2,2 0-8,0 0 0,-4-5-1,-4-1 2,-6-1-1,-6-8 0,-4 0 0,-2 0 0,-2-4-1,0 0-27,-2-4-228,-4-21-230</inkml:trace>
  <inkml:trace contextRef="#ctx0" brushRef="#br0" timeOffset="40206.2989">10900 8957 1237,'-2'0'255,"0"0"-166,0 0-50,-2 0 0,0 0 31,0 2-17,-6 2-29,0 4-19,-6 12-5,-4 7 0,-6 10 12,-11 10-6,-9 10 2,-11 6-2,-10 9-5,-7 4 8,1-5-8,11-12 0,13-11-1,18-16 0,14-12-15,10-10-9,10-2 23,10-1 1,6 3 22,15-4-1,12 1-7,10-6-7,8-1-7,-3-1 2,-1 1-1,-9 0 0,-7 6 0,-5-3 0,-7 3-1,-13-3 0,-2 1-1,-10-1 1,-4 1 0,-3-4 1,0 0 17,-2 0 22,1 0 37,-3-4 4,1-2-26,-9-2-38,-4-12 1,-6-9-11,2-8-7,-5-4 0,1-11 6,-4 0-5,0 1 0,2 6 8,-2 9-9,10 11 9,2 7-9,4 9 0,5 0-1,4 6 1,2 3-1,2-2-29,1 2-37,1 4-31,0 6-19,3 2 48,5 15-93,6 8-148,41 89-212</inkml:trace>
  <inkml:trace contextRef="#ctx0" brushRef="#br0" timeOffset="40717.328">11252 9330 1417,'-8'-6'177,"0"4"-177,-10 0-84,-2 10 39,-2 3 29,0-1 14,5-2 1,-2 5 1,-1 0-2,-1 6-40,-7 4-55,-4 7-79,0 2 26,3-5 27,9-2-88,3-4-49,-1 14 4,18-31 140,3-4 116,3-3 110,3 2 97,11-3-60,8-4 18,5-2-48,4 3-62,3 1-8,-10 3 4,-9 0-2,-3 6-19,-9 1-30,-6 0-1,-3 0 1,0 0 11,-3 3 58,-3 4 68,-5 2-13,-3 9-23,-2 6-26,-1 5-24,3 2-12,-2 2-23,6-3-10,2-1-5,2-3 8,6-5-8,3-12-1,4-6-103,5-9 23,12-12-202,79-75-589</inkml:trace>
  <inkml:trace contextRef="#ctx0" brushRef="#br0" timeOffset="41129.352">11455 9632 1108,'0'3'283,"0"1"-283,0 2-18,-4 10 18,0 3 12,-8 3 36,-3 4-16,2 1-7,3-1-13,0-5-4,2-5 6,6-4-14,2-7 0,0-1-28,2-1-68,8-7-18,4-6 7,8-10-109,10-7-103,5-5 208,-3 1 111,-1 9 123,-9 6 25,-5 7-43,-6 8-16,-2 1-38,-4 7-23,0 1-27,-2 1 0,-2 8 26,2 4 43,0 4 19,-2 3-37,2 2-16,-2 4-21,0 2 2,0 1 5,-3-5-22,0-6-55,-3-6-164,-9 6-96</inkml:trace>
  <inkml:trace contextRef="#ctx0" brushRef="#br0" timeOffset="57340.279">16157 6828 1214,'-3'-12'173,"1"8"-44,0-10-77,-1-1-17,3 1 7,3-8-14,2 0-8,1-1-2,5-2 34,-3-6-2,4-3-29,1-8 18,8-3-2,0-3-19,3-7-6,4 0 12,-4-4-7,1 2-8,-1 1 0,4-2 0,4-6-3,3-4-6,7-7 1,6-4 1,3-5-2,3 6 2,5-1-2,-2 5 1,-1 5 0,3 7 0,-7 3-1,1 5 8,-3 7-8,-2 2 0,4 4-10,7 0 9,5-4 1,51-18 0,17 6 0,-4 9-2,-87 34 2,-5-1 1,-5 6 6,39-12-7,-9 6 0,-6 5 10,5 9-9,0 1 5,9 8-5,51 0-1,16 6 9,11-1-8,-50-2-1,-3 1 8,-10 7-8,-47-10 0,-3 2 8,-2 3-8,35 12-2,-9 4 1,2 4-5,-4 1 6,3 3 0,3 0 7,0 3-6,0-1 6,-4-1-4,-1 3-2,-4 1-1,-7-2 0,-6 4-12,-3-2 0,-2 8 11,-2 1-11,0 2 12,-1 4 9,-2-7-9,-2-1 2,-4-1-1,-3-4 0,-4 2 0,-3 5-1,0 2 0,-1 10 1,-7 4-1,1 6 0,-5-2 7,0-2-6,0-11 1,0-8-1,1-11 0,-3 0 1,3-9-1,-2 1 0,1-9 0,-2 2 0,0-3 0,-2 8 8,2-8-2,-1 2 4,-2-6-4,3-6-1,0-8 0,0-2-4,3-2 11,-3-2 1,0 0-2,1-2 3,1-9-15,2-15-83,5-15-148,5-106-520</inkml:trace>
  <inkml:trace contextRef="#ctx0" brushRef="#br0" timeOffset="59526.404">16222 6961 64,'-2'0'517,"2"0"-388,-2 0-83,2 0-13,2 0 21,0 0 21,-2 0 12,1 0-18,-1-2-18,0 2 11,0 0 14,0-2 10,0 0-35,-3-3-17,1 0-5,-3 1-22,-1-1 8,1 1-14,-1 1 8,2-1-9,-1-3-3,-1 7 3,3 0 12,2 0-2,-1 0-9,2 0 1,0 0-2,0 7-9,-1 0 9,-2 6 3,0 9 4,1 5-6,2 4 7,2 7-1,-2 1 4,3 8 2,1 3 1,6 2 5,1-1 14,6 2-10,0 0-4,5-1-4,-3 2-4,2-1-2,3-5-2,0 2-7,2-5 12,4 4-3,7-6 44,5 0-14,3-7-15,6-7-8,4-9-1,3-5-3,3-4-3,5-7 0,-1-4-3,4-3 9,-2 0-15,3-4 6,-1-5-5,0 1-1,2-5 8,6-2-8,0-5 0,1 1 9,-4-1-3,0 0 2,-3 1 4,-2 1-11,2 3 1,2 8 5,2-4-7,46 0 1,-80 4 10,40-6-11,-1-1-1,-8-1 1,-2 1 1,-3 0 0,-9 1 5,-2 0-6,-3 0 0,-2 2 5,-4-4-5,-1-1 0,-5 0 0,0 1 6,-4-4-4,-4 6-2,-5-3 1,-5 2 4,-3 5-5,1-4 0,-3 2 0,0 2 1,1-1 0,1 0 0,1 0-1,4 1 1,-1-1-1,2-1 0,0 4 0,0 2 0,-1-2-1,-1 3-5,-3 1 4,4-4-4,-1-1-1,4 4-2,-4-4 0,3-1 7,2 0 1,-1-2-5,1-2 0,-3 2 6,-2-1 0,-5 1 1,-2 2-1,0-2 0,0-1 0,2 1 1,6-3-1,2 2 1,-1-4-1,4 4-6,-5-3 6,-1 3 0,-2 1 6,-5 1-6,-1 0 0,-2 4-8,-7 0 8,2 4 2,-3-3 4,7-2-6,-5 3 1,2-2 7,-4 2-8,0-3 0,-3 4 0,0 0 2,-3 6-1,0-1 0,-2 1-1,1 0-17,-2-3 16,-1 3-65,-4-2-137,-36 1-395</inkml:trace>
  <inkml:trace contextRef="#ctx0" brushRef="#br0" timeOffset="62033.548">16110 7086 103,'-3'0'898,"3"0"-715,-2 0-114,2 3-37,-1-3 35,1 0 5,-3 1-16,2 1-40,-2 2-7,-1 4-3,-2 3 0,0-1-3,2-3-2,4 2-1,-2-3 9,1-2-3,1 0 1,0-4-6,0 0 8,0 0 0,-3 0 3,3 1-3,0 3-1,-3 3 11,-2 5 7,2-1-11,-4 0-2,5 0 1,-2 2-2,2-3 1,-2 4-4,1-3 3,2 4-12,1 0 8,1 7-7,-1 1-1,3 2 1,1 1-1,1 4 9,1-1-4,0-1-4,0-2 0,-3 0 0,3-5-1,3 0 9,2-2-9,-4 1 1,3-1 4,0 0 3,4 2-8,2 1 1,2-1 9,3 1-3,0 3-6,0-3 0,0 0 0,-2 1 0,-2-6-1,-4 5 0,-2 6-1,0-5 0,-1 0 1,-1-2 0,-1-6 2,0-2-1,0-1 0,2 2 8,3 0-8,3 4-1,6-3 1,-3 5 1,5-6-2,-1 0 1,4-3-1,0-3 1,5 0 8,3-2-9,2-3 2,2-2 11,0-2-12,0 1-1,-3-2 6,-4 1-6,1-2 0,-1 0 0,4 3 0,1 0 1,9-7-1,8 6 0,4-3 0,13 0 1,-3 4-1,-4-1 1,-1 1-1,-10 3 0,-3-1 1,-6 3-2,-6 2 1,1-1 0,-1-5 8,4-1-8,3-1 1,8-5-1,4-1 0,3 2 0,-4 0 1,-5 0-1,-3 1 1,-10 4 0,-6 0-1,-7 0 4,-2 2-4,-2 0 0,1-2-1,8 0 0,4 0 1,8-5 0,1-2 5,6-5-5,1 1 0,0-4 6,-5 4-6,-2-3 0,-3 1 1,-8 1 0,-4 0 0,-1 3 5,1-3-6,2-4 0,2 4 0,-1-9 1,8-3 0,1-5 0,5-2-1,-1-2 5,-3 3-5,-4 4 0,-7 3 0,0 2 0,-6 6 0,1 0 0,-2 4-1,0 0 1,0-3 6,4 4-6,4-7 0,-1 4-1,2-3 1,-1 0 6,-1 0-6,-1-2-9,3 1-9,-2 1 9,-5 0 8,2 3-5,-1-4 6,-2 2 0,-3-5 0,-1 6 1,0-3-1,-3 2 0,5-3 0,-1 3 0,4-2-1,-1 4-5,0-1 6,0 1-1,0-1 0,-5-1 1,4 4-1,-8-4 1,3 3 1,-6 2-1,-1-2 0,-2 4 0,4 1 1,-2-1-1,-3 1 0,0 0-1,4 3 1,-1-4 0,1-4 0,6-1 0,-4-5 0,-1 6 0,2-3 1,-3 1 0,-3 2 0,-3-2-1,0 5 1,-2-1 0,2-2 5,-2-2-6,5-5-1,2-1 1,2-2 0,-1-1 0,2 7 0,-7 3 0,-2 4 0,-3 5 10,-2 4 8,0 0-7,-1 0-11,1 3-11,0-3 10,-1 4 1,-1-4-2,0 3-62,0 1-61,2-2-88,-8-11-287</inkml:trace>
  <inkml:trace contextRef="#ctx0" brushRef="#br0" timeOffset="62792.5909">19877 7022 1326,'-4'0'0,"3"0"-199,-2-4 89,-1 4 110,4 0 68,1 0-23,2 0-44,0 10 0,0-4 26,0 5 2,-2 3-11,-1-6-8,0 2 4,0-1-7,0-5-6,0 2-1,3-3 0,-1 0-162,3 3 8,-1 2-38,4 14-107</inkml:trace>
  <inkml:trace contextRef="#ctx0" brushRef="#br0" timeOffset="64173.67">21949 5710 1580,'-7'-6'234,"1"4"-141,-12-5-93,-11 8-24,-12 7 18,-19 10 4,-9 10 1,-54 34 1,82-30 14,-39 32-5,6 4-2,9 6 1,8-2-2,8-4-5,7-3 5,8-8 8,10-10-13,7-16-1,9-11 1,5-11-2,6-3 2,4-1 11,8 3 12,6 4 18,12-3-13,8-1-16,9 2-5,1-1-2,1 4-5,0 0 5,-7 0-6,-4-3 0,-5 0 0,-8-6 1,-2-2 7,-5-8-1,-2-4 1,-5-3 2,-4-7-1,-7-3 0,-5-5-9,-6-7 0,-4-5-15,-8-4 13,-1-4 2,-7 0 5,0 2-4,-2 2 7,3 10-3,5 5-5,3 7-1,8 12-1,5 5 1,4 5-11,2 3-7,0 5-8,0 8 13,0 9-43,3 6-121,27 62-347</inkml:trace>
  <inkml:trace contextRef="#ctx0" brushRef="#br0" timeOffset="64571.6929">21936 6389 1445,'14'-5'183,"2"-5"-136,13-4-32,1 5-2,-5-1 7,-7 5 1,-10 3-7,-5 2-14,-3 0-19,-3 2 4,3 9 15,-6 5 10,-7 13 4,-8 4-14,-12 5-40,2 1-14,-1 3 13,7-6 20,10-4 14,9-6-5,9-11 12,6 2 1,9-10 47,8-5 34,9-4-31,4-2-22,4-6-8,-6 3 7,-9 0-5,-7 3-7,-9 0-8,-9 4-8,-1 0-13,-5 0-118,-4 3-149,-4-2-182,-53-2-277</inkml:trace>
  <inkml:trace contextRef="#ctx0" brushRef="#br0" timeOffset="65472.744">20727 7522 842,'-1'-2'154,"1"2"-154,-2 2-234,8 7-349</inkml:trace>
  <inkml:trace contextRef="#ctx0" brushRef="#br0" timeOffset="66027.776">21379 7405 1209,'0'1'360,"0"-1"-216,-4 0-85,2 2 31,-9 2 12,-9 6-50,-16 9-28,-16 9-22,-8 8 10,-7 5-6,1 2-5,8 0 1,1-5 4,17-4-5,12-8 0,10-6 0,14-14-1,4 1-9,6 1 0,8 7 9,7 7 0,12 2 9,7 0-4,10-3-5,6-5 0,6-8 0,0-1 0,4-7-2,-9 0 2,-5-8 6,-14 2-6,-11 1 1,-12 0 5,-10 4 5,-7-1 25,-3-2 22,-5-12-19,-5-6-27,-9-6-10,-7-12 4,-3 1-6,-1-3 1,4 7 1,9 8-1,3 5 5,5 11-6,1 2-6,2 7 6,-4 1-2,-3 2-23,2 6-22,3 2-53,5 3-139,25 21-340</inkml:trace>
  <inkml:trace contextRef="#ctx0" brushRef="#br0" timeOffset="66441.8">21991 7543 1351,'-2'1'237,"2"-1"-168,-3 2-69,-3 2-33,-10 7 4,-6 2 1,-7 4-34,-1 0 5,5-3 9,3-4-1,8-1-1,2-5 20,5 1 18,1 0 11,1-3-17,1 0-20,4 4-2,6-1-20,6 6 28,5 4 32,10 3 17,5 0 37,0 0 75,-2-5-36,-4 5-30,-8-5-27,-8 4-15,-5 2 9,-7 7 33,-5 8 0,-8 2 6,-9-1-42,0-2-27,3-11-48,8-9-44,10-4-52,4-9-66,8-9 32,37-22-97</inkml:trace>
  <inkml:trace contextRef="#ctx0" brushRef="#br0" timeOffset="66771.819">22182 7893 894,'1'7'188,"2"5"-109,3 10 82,-3 4-49,-3-2-37,-1-6 5,-3-2-26,-1-5-18,3-2-9,2-6-8,2-3-8,1-3 16,4-6-20,7 0-7,8-9-33,8-1 21,4-4-10,0 2 1,-4 0 13,-4 1 8,-3 8 0,-7 7-1,0 5 1,-7 8 0,-3 3 6,-2 11 30,-2 0 12,-2 5-10,-2-2-16,2-1-10,-3-2-1,2 3-11,-2-8-145,-3 4-225</inkml:trace>
  <inkml:trace contextRef="#ctx0" brushRef="#br0" timeOffset="100273.735">17207 5002 770,'0'-2'109,"0"0"-62,-3-1-11,2 0 40,-1 1 23,-3-3-16,0-3 16,1 1-27,-2 0 0,3 1 19,0-1-5,1 1 5,2 2-14,0 0-25,-1 1 4,1-1-20,0-3-12,-4-1-2,4-4 2,-3-4 3,-1-10-4,3-16-14,-2-16 3,0-16-12,-2-10 21,-2-6-3,-5-4-4,-2-9-13,-16-59 7,-7-27 2,-4 10-9,16 68 0,-1 7 0,14 53 1,3 8 4,-2 6-5,-5-42-1,4 4 0,2-6 7,4-2-7,2-4-14,3 6 14,0 7 1,-1 4 1,-1 0-1,0 2-1,-4 5 6,1 5-5,-1 12 0,1 8 0,5 5-1,-2 2 0,3 1-9,-3-1-7,-1 1 15,1-1-6,-1 1 7,2 7-1,-2 8-3,2 8-2,2 4 6,0 3-6,0 3 5,-1-2-25,1 2 8,-1 0-39,1 9 17,1 4 5,2 7 15,0 2 20,-2 2 0,-1 5-6,-4 1-5,0 8 4,-10 4 1,-1 7-9,-9 4 6,-6 1 9,-8 14 10,-2-3 10,-1 5-19,7-6 5,5-7 2,14-6-8,6-18-44,7-11-41,7-12-61,3-11-44,8-10-4,11-17-52,80-121-645</inkml:trace>
  <inkml:trace contextRef="#ctx0" brushRef="#br0" timeOffset="100453.745">16978 2334 159,'-2'0'1202,"2"0"-1064,2 2-117,3 5-15,5 14-6,5 11 62,13 19-19,5 14 5,4 13-18,4 8-15,-4 11-15,18 63-54,0 26-37,4 14-382,-13-114-138</inkml:trace>
  <inkml:trace contextRef="#ctx0" brushRef="#br0" timeOffset="101331.795">19222 4944 880,'0'-3'188,"2"2"-104,-1-4-18,2-2 51,4-11-12,6-6-21,4-11-21,2-10-8,11-15-7,9-13-7,12-16-11,46-65-20,28-35-2,23-9-7,-56 70 5,-2 17-5,-51 66 7,1-2-7,3 2 0,35-46 0,45-48 0,3-13 7,-4-45-2,-49 64-6,-13 21 0,-36 67 0,-6 11 1,-7 7 9,12-24-10,-10 22 6,-11 17-5,-2 8 21,-3 4-22,0 2-14,-4 2-16,4-2-9,-2 0 33,-5 4 6,-14 8 12,-9 3-6,-15 10-5,-11 5 2,-13 11-3,-48 32 0,-21 17 7,5 2-1,103-71-4,5-5 12,10-5-13,-17 12 9,19-14-9,15-5-1,4-8-33,8-3-123,14-1-24,22-9-69,135-63-304</inkml:trace>
  <inkml:trace contextRef="#ctx0" brushRef="#br0" timeOffset="101472.803">20647 2941 644,'8'9'205,"-2"0"-5,5 6 50,-5 9-59,-3 7-44,-6 7-47,-2 20-55,-8 9-4,-8 16-5,-13 15-36,-30 72-54,-27 66-186,-29 56-429</inkml:trace>
  <inkml:trace contextRef="#ctx0" brushRef="#br0" timeOffset="102547.865">16941 8577 1008,'0'-10'187,"0"0"-92,1-12-61,4-2-11,-1-2-11,5-3 31,-5 7 23,0 10 39,-4 6-12,-4 12-27,-2 2-27,-4 17-3,-10 14-10,-7 24-1,-10 27-5,-36 72 55,-8 29-20,7 31-35,21-26-8,0-24 0,0-22-11,7-7 6,2-22 4,27-75-10,4-2-1,2-6 1,-11 34-1,8-13 8,3-12-8,2-13-8,4-11 8,2-10 8,3-9 1,0-4 3,-3-7-11,-1-3-1,-9-16-9,-3-20-42,-7-28-9,-17-70 21,4-39 15,9 0 24,21 139 13,-1 13 4,1 7 16,-5-23 3,2 22-18,-1 17-17,4 4 11,-8 11-12,-4 8-6,-6 15 5,-1 16-6,6 21-10,7 7 7,12 15-13,12 9 7,18 57 13,14 6 3,-25-109 12,-2-7 21,22 51-15,4-17-9,1-11 3,8-22-7,7-22-5,15-27 0,69-58-15,71-91-50,61-92-128,-90 59-427</inkml:trace>
  <inkml:trace contextRef="#ctx0" brushRef="#br0" timeOffset="103402.9139">19205 8057 1405,'-4'3'152,"3"4"-152,-1 3-35,1 12 35,1 14 3,4 12 6,6 16 24,11 18 51,31 60 6,24 19-43,7 9-22,-29-50 7,-13 12 1,4 19 3,-12 31-14,1-3-13,-4-35 6,-2 2-9,-7-18 0,-6-7-6,-4-20 9,-6-63 8,-2-9-4,0-6 13,5 17-19,-5-19 5,-3-13 8,0-10 19,-3-13 13,-2-15-26,-4-18-26,-6-22 8,-3-14-7,-22-59 0,-15-15-1,36 106-2,-4 7-8,-17-41-4,-3 5 13,2 14-1,1 7 1,-1 11-1,2 13-5,1 13 6,5 13-5,6 9 0,3 11 5,4 5-11,3 18 6,4 14-12,4 12-2,5 10 10,4 2 1,7 9 0,6 4 7,6 8 1,5 0 1,4-3-1,8-10-6,6-7 7,5-18 1,7-9 1,-1-15 22,5-12-6,1-14-2,2-8-5,4-8-5,-2-6 0,-7 0-5,-5-1 0,-8 2-1,-8-1-6,-5 1-27,-7-5-51,-3-12-90,29-111-192</inkml:trace>
  <inkml:trace contextRef="#ctx0" brushRef="#br0" timeOffset="104206.9599">20190 7486 1027,'0'-6'275,"4"3"-197,-2-7-77,5 3 37,-4 2 11,2 7-25,4 12-23,4 11 74,11 22 24,3 20 0,24 64-27,5 36-25,-36-115-16,1 3-16,43 107-7,4 16 4,7 1-3,-23-64-8,2-7-1,-27-60-8,3-3 7,0-2-6,28 34 5,-2-12 1,-3-19-10,-9-19 11,-12-13 3,-7-14-3,-8-16 24,-4-13-1,-3-16-7,-5-10-1,-5-12-14,-4-4-1,-7-8-5,-6-2-11,0-4-13,-4-1-10,1 7-4,1 5 28,3 14 14,5 11 0,2 15 1,1 12 1,5 12 10,1 7-2,4-1-9,1 11-33,8 7-18,3 8 40,10 13 11,4 16 1,5 8 5,-1 9-6,-6 5 1,-1 11-1,-5 7 12,-6-1-10,-6 4 5,-11 0-5,-9-8-2,-12-1 1,-10-12 1,-5-16 10,-6-13-6,-1-18 1,-8-24 4,-13-21-11,-57-56-45,-52-51-120,-52-42-213,53 38-500</inkml:trace>
  <inkml:trace contextRef="#ctx0" brushRef="#br0" timeOffset="105312.023">15883 7884 712,'-1'-5'171,"-1"-3"-31,0-2-49,1 4 47,-1 2 53,-5 0-2,7 4-33,-3 0-39,0 0-35,3 0-32,0 0-31,0 0-12,0 0-7,0 0-13,0 0-10,0 0 5,0 0 12,0 2 6,0-2 0,-2 2-21,-5 3 13,-12 10 8,-20 14 17,-25 12 1,-60 30-12,-39 7-5,-12 2 10,65-30-2,13-7 4,6-7 8,51-25-12,7 1-3,5-6-4,-26 4-1,14-4 8,10-9 0,8 0-8,6-3 11,6-4-4,3 2-8,1 2 0,3-2-6,1 1 6,2-6 4,2-4-4,2-6 0,11-11-7,9-9 5,19-18 2,16-15 1,58-64 0,21-24 1,-98 113-2,-3 9 1,34-43 0,-8 18 0,-15 18-1,-9 15-41,-11 13-61,-10 9-9,-9 11-45,-7 4-69,-8 14-235,-13 11 334,-96 100-105</inkml:trace>
  <inkml:trace contextRef="#ctx0" brushRef="#br0" timeOffset="105529.035">14620 8367 1185,'14'-6'175,"1"4"-98,18-2-37,7 12 16,6 6 2,2 15 13,-6 9-61,-5 11 37,-1 5-11,-2 0-15,5 8-21,-3-3-78,2-6-140,3-18 11,51-39-500</inkml:trace>
  <inkml:trace contextRef="#ctx0" brushRef="#br0" timeOffset="108438.202">16999 8415 1125,'-5'0'233,"1"1"-161,-5 5-54,0 2-6,1 0-12,4-2 10,1-1-4,3 0-6,3-4 0,0 0-9,2 2 5,2-2 4,-1-2 24,3-3 4,0-2-7,0-5-7,-1-2-4,-2-2 16,-6 1 22,0-2-11,-10-1-1,3-2 20,-4 4 10,-3 1-38,-2 9-14,0 5-13,1 4-1,-1 4-1,4 2 0,2 9 0,2 0 0,3 7-37,5 3-165,32 32-366</inkml:trace>
  <inkml:trace contextRef="#ctx0" brushRef="#br0" timeOffset="110888.342">20109 5877 312,'-12'-6'312,"5"5"-224,-5-2-88,4 3-16,5 4-155,-6 14-57</inkml:trace>
  <inkml:trace contextRef="#ctx0" brushRef="#br0" timeOffset="111118.355">19957 5963 372,'-3'-2'763,"2"1"-664,-2-6-63,1 7-26,2 0 7,2 0 11,-2 0-28,3 0-4,4 7-131,8 8 30,15 11-56,9 18 19,77 116-471</inkml:trace>
  <inkml:trace contextRef="#ctx0" brushRef="#br0" timeOffset="113499.491">18596 3821 1249,'-1'-2'210,"-1"2"-181,1 0-29,-2 2-28,-8 7 22,1 8 6,-16 3 10,-2 13-9,-10 4 10,-1 6-10,-5 5 6,0 3 4,-2 1 1,4-3-12,4-1 0,9-9 0,9-4 0,14-9 0,3-13-14,9 1-5,8-2-25,11-3 44,10 0 18,13-5 9,6-7-4,3-3-11,-1 0 3,-7-1-2,-10 4-1,-4 2-6,-11 1 3,-8 0 0,-5 0-7,-8 0 5,-3 0 10,-2 0 41,1 0 38,-2-3 6,-5 0-30,0-11-46,-3-1-8,-1-11-2,-4-3-16,2-1 5,0 5 1,0-1-6,1 4 0,2-1 1,3 10-1,-3-3 0,5 6-1,1 4-29,4 2-70,1 4-143,3 7-347,33 25 119</inkml:trace>
  <inkml:trace contextRef="#ctx0" brushRef="#br0" timeOffset="113733.505">18905 4315 1120,'-1'4'202,"1"-4"-161,-2 3-41,-1 4 0,-1 5 34,-3 10 55,1 7-4,-3 8-35,1 1-23,4 0-11,1 2-4,0-10 0,2-5-3,1-5-9,0 0-49,-2-3-122,-9 28-286</inkml:trace>
  <inkml:trace contextRef="#ctx0" brushRef="#br0" timeOffset="118424.773">20835 5605 123,'-11'0'688,"-2"3"-607,-8 3-59,-3 8-14,3-5-1,2 4 1,1 0 2,3 0-4,3 3 0,0 2 0,1 4-5,0 3 0,0 1 13,2 3-5,-6-2-8,6 4 11,-7 0-4,2 7 4,-4-1 10,-2 9 14,-4 8 6,-1 7-15,-1 7-16,5 4-4,2 4-6,4-4 5,5-2 6,3-4-12,4 3 0,3 3 1,5 0 0,1 1 13,3 5-13,-3-3 1,-3 6 5,1-3-7,-2 2-6,-2 1-9,0 4 14,0 4 0,0-6 1,4 3-1,-1-8 1,0-7-2,4-8 1,4-14 1,-1-6 6,8-4 3,9 0 27,9 6-2,11 6-33,10 7 8,10 4 4,1-1-13,3 2-7,0-8 7,-4 4 9,3-2 3,-2 2-12,1-3 34,5-7-5,-2-2-28,1-4 11,3-3-12,3-7 0,56 2 12,23-21 21,11-14 0,-56-7-21,-6-4 6,-1-8-5,-6-6 4,-3 1-16,4-4 12,-17 0-13,-42 15 5,-3 1-5,-6-2-21,37-9 14,-9 1 4,-4-1-12,-8-3 15,-6-3 4,-5-9-1,-7-8-3,-3-19 0,-2-15 0,11-75-2,-4-44-13,-13-66 14,-15 69-28,-5 14 19,-6 24-2,-5 14 10,-9 21 2,-6 20 6,9 58 57,2 0-36,-5 6-10,-17-45-5,-2 6 3,-10-5-6,-1-13-2,-36-76 8,-2-26-14,5 19 7,62 129 2,0 12-2,3 1-7,-15-32-1,0 13 11,6 12 5,2 8-14,-3 5 10,1 2-6,-7 5-5,-4 1 0,-8 7 0,-8 4-1,-7 2-1,-2 3 0,-8-5-61,-2 4 22,6 1 25,1 2 13,9 1 1,8 2 1,3 6 0,-2 3 1,0 4 0,-10 3 8,-6 1-1,-5 1-1,0 0 7,4-3 1,7-5-15,13-6 8,12-2-2,8-6 0,7-1 10,5 1-16,2 0 1,5 5 5,0 1-6,-5 3-15,1 4 3,-4 9-11,-5 0-4,4 7-39,-1-1-43,0-2-2,4-3 4,3-6-28,0 0-12,3-3-49,-6 6-333</inkml:trace>
  <inkml:trace contextRef="#ctx0" brushRef="#br0" timeOffset="120200.875">18421 3200 719,'-21'0'11,"2"0"-11,-18 0-27,-6 2 27,0 0 13,-3 6 53,-1 4 0,4 7 0,5 2-31,0 7 1,3 2-6,1 5-5,1 10-1,6-4-4,-2 11-14,5-7 12,3 4-12,6-4 0,2 5 22,-2 2-5,4 8-1,-3 7-11,3 10-10,1 2 0,8 4 8,4 3 1,6-1-9,2-3-1,10-2 6,3 0-6,7-5-28,8-1 17,9-3-19,9-10 30,9-7 40,6-8-23,5-3 19,49 16 31,4-2-16,-89-39-25,0-2-19,30 14 16,-8-4-8,-9-10 3,-17-3-6,-8-4-5,-1-9 23,-1-6-4,9-10 16,10-5-17,13-7-23,5-3 13,1-5-6,-8 5-2,-10 2-6,-12 1 17,-8 4 18,-9-4 23,-7-7-13,1-14-19,0-15-19,-5-17 4,1-67-12,-10-17-21,-9-12 11,-4 65 10,-2 4 26,6 60-26,0 1 22,0 6 2,-15-39-4,0 4-13,-4 11 11,-2 3 0,-4 5-10,-6 1-2,-2-3-6,-4 0-1,1 0-38,0 10 17,8 4 14,2 8-1,7 11 9,7 8 9,2 3-9,7 11-19,5 1 11,-2 3-13,-3 6 14,-5 6-1,-2 2 8,-7 2-25,-1 5-7,2-3-38,-2-2-8,4 0 6,5-5-2,5-1 11,3-2 20,7-4 22,2-1-36,3 3-77,1 3 28,0 8-4,-4 44-149</inkml:trace>
  <inkml:trace contextRef="#ctx0" brushRef="#br0" timeOffset="123542.066">18932 4340 1305,'-8'-6'221,"6"3"-177,-8-3-44,8 6-14,0 0 5,2 3 8,0-3 1,0 0 1,0 0 6,0 0-6,0-3 4,0 6-5,0-3 0,0 0-1,0 0-8,0 3 0,0 2 0,-3 6-63,3 9-126,0 3-20,19 36-100</inkml:trace>
  <inkml:trace contextRef="#ctx0" brushRef="#br0" timeOffset="124407.115">22680 6638 1069,'0'0'240,"0"0"-133,3-4-56,-3 4 43,1-3 10,0 0-41,-1 3-42,0-2-21,-1 2-5,0 2-61,-2 4-52,3 6 20,-4 9-37,-1 8-102,-12 66-126</inkml:trace>
  <inkml:trace contextRef="#ctx0" brushRef="#br0" timeOffset="124558.124">22627 7298 1426,'-4'-6'179,"4"3"-169,-2-6-10,-1 19-339</inkml:trace>
  <inkml:trace contextRef="#ctx0" brushRef="#br0" timeOffset="124730.134">22777 7306 1493,'-6'-1'234,"3"2"-234,-3-1-134,0 9-226,3-2-93,-5-9-53</inkml:trace>
  <inkml:trace contextRef="#ctx0" brushRef="#br0" timeOffset="132774.5939">25078 7194 1288,'0'0'169,"0"0"-97,0 0-34,3 0-13,-2 0-14,2 2-11,0-2-20,1 0 10,-1 3 10,4-1 7,-3 9-6,-5 2-1,-6-4-505,1 1 352,-1-5 117,4-1 35,3 3 1,-4 0 0,2 0 3,1-6-2,0 3 8,1-3-9,0-1 1,1 3-1,2-3 1,0 0-1,1 1 0,0-1 0,-1 2 0,3 1-8,-4-2 8,3 1-1,-2 2 1,5-2 6,0 2 18,-2 0 34,0-2 43,0-2 85,1 0-3,-4-2-60,-3 1-123,0-2-249,-3 7-224</inkml:trace>
  <inkml:trace contextRef="#ctx0" brushRef="#br0" timeOffset="137073.84">16090 6957 614,'0'0'185,"-3"0"-73,3-2-55,0 2-34,0 0-15,0 0-8,0 0-35,0 0-64,3-5-58,4 0 20,3-1 94,3-8 14,2-1 11,0-3 6,-2 3 12,14-11-51</inkml:trace>
  <inkml:trace contextRef="#ctx0" brushRef="#br0" timeOffset="137236.8489">16243 6955 333,'3'-4'321,"-3"3"-210,1-2-66,5 1-26,3 4-10,4 6-9,11 2-69,6-1-114,94 6-70</inkml:trace>
  <inkml:trace contextRef="#ctx0" brushRef="#br0" timeOffset="137538.8659">16962 6914 472,'-2'1'165,"2"-1"-106,-2 3-38,1-3-6,1 7 12,1-3 4,4 2-8,2 0-10,10 3 4,8-2-10,15-5 4,11-4-5,9-4 6,7 2-6,6 2-5,46 4-1,14 6 6,-92-4-6,0-2 2,36 4-1,-5 4 1,-16-6 11,-7 4-13,-13-1 0,-9-1 0,-10 2-1,-5 4-5,2-3 5,44 15-147</inkml:trace>
  <inkml:trace contextRef="#ctx0" brushRef="#br0" timeOffset="138242.907">18798 6961 838,'3'2'105,"6"2"-85,5-1-19,11 1 0,4 2 7,3-5-8,5 3 0,6-8 0,6 0 0,5-6 16,-2 2-15,-2-6 9,-6 4-9,-5 0-1,-6 0-9,3 7-83,2-1-38,11 2-65,4 2 82,-2 0 37,3 2 76,-2 0 60,-4 0 10,-5 0 13,-6-1-19,-8 2-16,-4 4-22,-5-3 1,3 3-17,7 1-4,6 3-6,19-3 0,11-4 12,52 3-11,11-7 0,5-1 14,-51 1-14,-43-3 6,3 3 2,-5 3-9,41-2-1,-2 2-5,7 0-1,47 4 1,23 0 5,16 4 0,-48-4 1,3-1 0,4-2-6,5 2 6,3-2 5,-1 2 22,-7 7-5,2-4-7,-2 5-3,10 4-4,2-2-8,7 2 0,14 1-4,5-5 2,3-2-4,-7 3 6,0-7 0,-4 2 6,-20 4-6,-5-1 0,-10 0 6,-9-1-5,0 3-1,8 0 0,3 5-6,5-6 6,6 7 34,-5-7-13,-1 4-20,-3-12 5,-4-1 1,-14-9-2,-13-5-5,-65-1-15,42-13-176</inkml:trace>
  <inkml:trace contextRef="#ctx0" brushRef="#br0" timeOffset="139684.9889">16114 6967 819,'-3'-2'150,"2"0"-80,-2-2-10,-4-4-7,0 7-1,-5-4-11,0 4-4,-4 1-10,-5-3-4,-3 3 2,-3-1 32,-1 0-13,0-2 8,-1-1-2,-1 3-17,1 1-17,-3 1-10,1 6 0,1-1-5,2 6 0,4-4-1,3 0 1,6-4 0,6-4 7,1 0 1,4-3-2,-3-1-1,1-1-6,-2-1 0,2 2-16,0-4-33,2 6-50,1 1-66,5-2-110,24-3-409</inkml:trace>
  <inkml:trace contextRef="#ctx0" brushRef="#br0" timeOffset="140609.042">15629 6818 572,'0'0'200,"0"0"-95,0 0-38,0 0-23,0 0-30,0 4-14,0 5-6,0 6 6,0 8 8,-1 0-7,-1 3-1,2-3-11,2-1-12,5-8-64,4-2 10,1-5 76,4-1-1,2-2 2,-3-4 16,2-1 14,-1-5-7,-1-1-4,-1-4-8,-3 3 2,-1-4-1,-5-5 2,-4 1 5,-2-6-1,-2 0 48,-4 3 42,0 1 42,1 6-30,2 5-57,-1 3-24,2 2-13,2 9-26,-4 7 1,1 6-1,-2 9 0,2 4-1,5-3 1,5-5-1,1-6-5,-1-8-9,0-7-1,0-4 16,5-6 1,7-6 20,3-7-21,3-8-16,-8-1 1,0 2 13,-12 4 2,-4 8 0,-5 0 34,-4 8 10,3 5-14,-2 1-12,-6 5 1,-4 2-13,-2 9 5,0 1-10,4 1 14,7-2-15,6 1-8,4-5 8,3 2 0,0-8-12,4-3-26,1-6 4,9-7 33,-1-7-14,2-8-21,-3-3 15,-7 2 21,-9 0 0,-5 7 25,-3 8 23,-4 6-16,0 7 5,0 8-10,0 0-18,-4 8-9,3 5 1,3 0-1,3 3 0,5 1-41,9-1-191,26 15-500</inkml:trace>
  <inkml:trace contextRef="#ctx0" brushRef="#br0" timeOffset="143958.234">16547 6049 351,'-2'0'111,"1"0"-75,-2 0-12,1 0 12,2 0-5,0 0 4,2 0 20,-1-3 17,1 3 0,-2 0-7,0-1-4,-2 1 10,1 0-20,1 1-15,-2-1-12,1 0 9,-1-1-14,-3-1-4,3 2-4,0-2 11,0 2 5,4-2-4,-2 2-1,0 0-5,0 0-10,0-2-6,0 4 0,0-2 0,-2 0-1,2 2 0,-1-2-2,-1 4-8,0 4 2,-6 10 8,1 2-1,2 9 1,0-2 0,3 3 0,-1-1 1,3 1-1,-3-1 0,2-3 0,-1-5 0,2-1 0,-3 1 0,2-1 0,-2 3 0,0 3-1,-1 2 0,-2-4 1,2 2 0,-3-1 0,5-3 0,1-2 0,-2-3 0,3 4 0,-2-2 0,2 6 0,-1 5 0,0 3 1,-1 5-1,-1 3 0,-2 3 0,0-5 1,-2-1-1,3-3 0,0-2 0,-1-5 0,2 0 1,0-1-1,-1-4 1,2-1-1,2 4 0,2 0 0,2 3 0,-1 0 0,1 4 1,-2-1 0,0 1 0,-4 1 1,0 0-2,1-2 0,0-5 0,-1-3 1,2-7-1,2 4-1,0 2 0,3-5 1,-2 1-2,1-4 2,1-3 0,0-4 0,-3-3-1,2-2 0,-3-3-12,-1-2 2,1 2-2,1 0-2,1 0 15,0 0 3,3 0 7,1 0-9,4 2 0,2 0-1,-3-2-30,2-2 30,-1 0 0,-3-5 2,2-6-1,-3 0 5,5-9-5,-5-4-1,3-5-1,-4-12 1,2 3 1,-1 0 9,1-2-1,-3 9-7,1 4-2,1 6 0,-2 1 0,0-1 0,-1-2 6,2-2-5,1-8 0,0-7 0,0-6 0,-1-13 0,0-8 5,5-7-5,-3 3 0,1 3-1,1 5-5,-1 10 5,3 14 1,-3 6-1,-3 8-6,-1 2-9,-1 2-15,-1-2 6,3-5 12,-3-5-24,1-7 24,-2-3 5,1 0 7,-1 2-1,-2 4-6,0 6 1,0 5-3,-4 3-5,1 2 2,-2 1-7,0 0 5,2 3 13,-1 1 0,-1 0 1,0-2 0,1 3 6,-2-1 2,2 8-2,1 3-6,0 1 0,-2 2 1,1 0-1,-2-2 1,-2 0-1,-1-1 2,0-4-2,-2 4 1,2 3 0,-1 0 5,0 4-5,0 0 1,1 1-2,-1 2 0,-1 1 0,5 2 1,-2-3-1,3 4 1,-1 0-1,-2 7-1,-1 4 0,-4 7 0,1 5 1,-3 5-1,0 6 1,0 2 0,-1 6 1,-1 0 0,5 3 5,2 4-6,-2 5 1,4 7 0,2 3 1,0 8 5,3 1 1,1 8-7,4-2-1,1-3-21,2-5-109,10 76-148</inkml:trace>
  <inkml:trace contextRef="#ctx0" brushRef="#br0" timeOffset="145136.3009">17132 5447 490,'-5'6'136,"-1"6"-82,-6 7 6,-6 7-3,2 4-12,2 4-10,-2-2-14,6-2-12,1 1 7,2-2 1,0 5-1,3 6-7,-2 8 12,2 4-12,-4 13 2,-2 12-2,-2 10 12,1 4-20,-1 2 5,2-6-5,-1-7 1,2-8-1,5-5 5,-1 4 3,2 8-9,0 2 1,2 7-1,-1 0-6,5 2-13,2 3 19,2 2 2,1-6-1,0-2 10,-1-2-11,-3-10 1,1-8 0,-2-12-1,0-10 1,0-16 1,4-9-2,-3-11 0,2 1-13,2-8 12,-2-2 1,4-2 0,-2-4 17,1-1-16,4-3 14,-5-6-6,5-5 3,4-9-6,1-11-6,4-8 1,-1-11 5,5-13-6,2-8-18,-1-7 4,6-8-8,-7-1 8,1 0 14,-3-3 0,-4 0 0,4-51 0,-13-4 10,-8-4 16,-3 18 10,3-11 1,3 7 10,2 19-34,-5 18-13,-3 62 2,0 6 4,0 2-6,0-40 0,7 1-2,0 9 2,2 3 10,-5 15-2,-1 6-2,0 3 3,0 1-9,1 3 1,1 2 0,3 11-1,-8 5 0,0 7 0,0 8-16,-3 0-20,-2 11 26,-2 2 10,-8 12 7,-8 9-6,-6 4-1,-4 2 1,4-8 1,10-9 5,8-9-6,5-6-1,1 3-14,1-2-33,-3 5-13,1 3 26,0-3-11,-1 7-14,0-5-2,1 2-20,4 17-216</inkml:trace>
  <inkml:trace contextRef="#ctx0" brushRef="#br0" timeOffset="146068.3539">18015 5122 448,'-4'3'96,"3"1"-59,-5 4-28,2 12-9,-4 2 10,2 7-2,3 8 14,-3 7 14,0 6 6,-4 2-7,2 8-11,-9 5 0,4 4-5,-4 7-10,0 10 2,-8 65 1,-5 57 111,3 56-54,14-96-41,-3-10-4,7-1-13,8-8-5,-1-17-5,8-22 0,8-70 10,-5-2-11,2-5-30,13 34 3,-2-15-7,2-12-16,0-14-10,1-15 15,1-8 17,0-11 17,4-10-11,0-11 22,3-10 15,0-6 39,2-7-6,-3 1-12,-4-10-26,4-4 7,-4-6-11,2-12 7,-4-5-1,16-58-12,-5-22 1,1-7 10,-17 26-1,1-17-2,-1 1 4,-1 9 25,-10 14-14,-3 24-13,-14 9 35,4 65-3,-1 1-19,0 8-8,-7-36 9,-6 12-12,4 10 9,-2 8 18,0 10-15,3 7-3,0 0-12,-2 3-2,2 2-6,2 0 1,1 2 4,-2 0-6,5 0 1,-1 4-1,0-1 1,-3 4-1,2 4 2,2 3-2,0 0 0,-1 3-9,0 0-9,-1 0 7,0 3 11,-2-3 1,2-3-1,-2 0 1,-5 1 0,3-2-1,4 4 2,1-1-2,4 2-1,-5 3-8,-2 4 3,-4 5-6,1 3 11,-4 4-44,1 2-78,-7 7-64,-52 57-161</inkml:trace>
  <inkml:trace contextRef="#ctx0" brushRef="#br0" timeOffset="149793.567">26961 7349 1102,'-1'-3'159,"2"3"-138,-1 0-21,8 7-99,7-3 65,12 6 34,19-2 12,17-3 10,67-1 29,42-4 15,39-1-10,-64-2-4,2 9-16,6-2-4,9 8-13,1 6 2,-2 3-12,-8-5-1,2 7-8,-11-3 0,2 2 0,8-1 1,0 1 0,9 2 5,1-1-4,4 0-1,-3-3 4,0 5-5,-2 1-1,-18 0 1,-16 1 1,-20-12 8,-19 1-2,-51-10 1,-5 0 20,-7-2 1,27 5-14,-15-2-7,-14-3-7,-14-4 8,-8 3-7,-5-6-2,0-1-11,-3-6-75,-2-6-151,-3-3 24,-3-4-48,-28-25-425</inkml:trace>
  <inkml:trace contextRef="#ctx0" brushRef="#br0" timeOffset="150542.61">27520 7245 814,'3'-1'156,"-3"-2"-5,1-3-58,-1 6-33,0 4 9,0-2-28,0 6-29,2 10-6,-2 9 31,0 10 7,0 9-26,3-5-3,-2-5-8,4-6 10,-1-12-17,3-6 11,-3-8-5,2-6 15,1-4 34,2-10-1,4-13-25,4-11-29,-4-2 9,-4 4-7,-6 11 7,-3 15 15,-1 11 27,-4 4-29,-1 9-21,-6 9 0,-4 7 5,-2 5-5,-4 3 0,8-5 0,1-5 0,9-7-1,4-2-153,10-8-203,67-24-631</inkml:trace>
  <inkml:trace contextRef="#ctx0" brushRef="#br0" timeOffset="151369.657">28939 6574 15,'0'0'448,"0"0"-277,0 0-54,-2 1-48,0-1-30,2 0-30,0 2-9,0 1-134,2 1-8,7 17-193</inkml:trace>
  <inkml:trace contextRef="#ctx0" brushRef="#br0" timeOffset="152074.698">30232 5747 1160,'-2'-6'209,"0"6"-64,-7-4-23,-5 17-47,-12 4-42,-16 20-26,-18 16 23,-16 12 5,-51 47-23,-20 4 10,-7 1-7,118-84-1,9-4-10,7-7-4,-21 22-1,24-13 1,6-7-14,11-11-23,11 5-5,12-7 42,18 1 60,18-1-15,10-4-7,5-7-29,2 0 16,-9-3-17,-8 3-8,-14 0 17,-14 0 3,-16 3-20,-6-3-10,-8 3 2,-1-3 8,-1-3 17,-2 3 17,3-3 37,-3-8-2,-4-5-42,-3-9-12,0-12-14,0-9 9,-1-7-9,2-5 0,-3 4 0,0 12-1,0 11-24,-1 10-10,-2 12 16,1 5 18,-4 8-27,2 9-38,1 5-34,3 12-117,13 7-94,71 64-284</inkml:trace>
  <inkml:trace contextRef="#ctx0" brushRef="#br0" timeOffset="152285.71">30384 6485 1181,'0'1'240,"-1"2"-156,-2-2-70,-1 9 8,-5 9 68,-4 7 44,-6 12-38,-1 7-29,-2 4-32,0-1-19,1 1-2,5-5-5,-4-2-9,4-6-140,-6 0-228,-49 24-782</inkml:trace>
  <inkml:trace contextRef="#ctx0" brushRef="#br0" timeOffset="153374.772">29661 8429 982,'-2'-3'499,"-1"2"-289,-3-2-89,-8 10-91,-9 4-24,-17 8 5,-10 11 8,-15 7-4,-11 10 0,-45 33 3,81-53-12,-38 31 3,10-6 6,11-3 8,18-5-10,8-2-5,10-2-8,10-6 0,5-1-6,14-5-30,14-2 19,17-4 16,24-8 2,56-6 39,20-22-39,-102 6 0,-8 2 6,27-7-5,-14 1 14,-16 1 19,-10 4-14,-12 2-2,-4 0 8,-4-6 20,-4-2-14,-5-10-14,-1-8 7,-5-4-13,2-5-5,3-2-1,-1-3-1,2-1 0,0 1-6,0 7 0,0 8-6,-1 10-9,-2 8 0,2 9 15,-1 3 0,1 1 0,3 7-10,5 6-80,2 2-76,4 13-77,23 61-300</inkml:trace>
  <inkml:trace contextRef="#ctx0" brushRef="#br0" timeOffset="153726.792">29788 8991 1349,'7'-8'216,"2"2"-109,6-2-76,0 4-19,-2 4-10,-5 1-2,-4 3-8,-3-1-12,-1 7-5,-1 2 10,-3 2 15,-5 3 7,-3 1 13,-3 4-5,-5 1-6,6-4 0,-1-1-8,5-3 7,0 3-8,4 0-9,6-1 0,4 1 1,3 4-8,8-2-2,3-1 18,13-5 10,0-7-10,7-5-49,-3-4-44,-1-5-57,-7-3-123,18-39-518</inkml:trace>
  <inkml:trace contextRef="#ctx0" brushRef="#br0" timeOffset="153937.8039">30216 8863 1020,'0'0'538,"0"0"-418,1 0-80,-1 2-25,3-1 2,6 6 7,5-3-5,11 6-4,8 2-4,12-5-11,6-3-81,2-4-38,-2-4-43,-6-3-93,29-19-196</inkml:trace>
  <inkml:trace contextRef="#ctx0" brushRef="#br0" timeOffset="154149.816">30441 8628 1386,'0'-2'174,"3"0"-116,-3 0-46,1 6-12,-2 9-34,1 18 34,-7 19 63,-4 20-6,-5 17-20,-7 6-16,0 4-9,-4 1-6,8-6-6,5-4-111,23 62-356</inkml:trace>
  <inkml:trace contextRef="#ctx0" brushRef="#br0" timeOffset="154672.846">31243 8763 1615,'-11'-3'218,"-1"8"-218,-18 3-6,-6 6-8,-8 14 13,-3 3-5,0 9 6,5 9-1,6 3 1,7 1-1,4 1 1,3-3 6,1-6-6,1 3 1,0-3 0,3-4 0,2-4-1,9-4-23,10-5-26,16-5 23,13-11 26,13 0 14,10-12-13,3-2 37,1-5-13,-12 1 1,-8 0 5,-12 0 5,-14 5-9,-8-1 14,-6 1-5,-5-2 0,-1-7 36,-1 0-41,-9-9-13,2-4 6,-8-4-7,2-4-8,0-4-2,-2-1-5,-1-8-1,1 0 1,-2 4-2,5 10-6,0 7-4,3 11-5,2 5 1,-2 7-16,2 1-52,-2 11-110,-1 4-105,1 50-244</inkml:trace>
  <inkml:trace contextRef="#ctx0" brushRef="#br0" timeOffset="154907.8599">31563 9063 1087,'8'-6'163,"-2"3"-119,7-6-32,-9 9-11,-4 0 6,-4 6 79,-6 6-23,-7 6 0,-11 7-5,-8 8-17,-10 1-19,1 2-22,0-4-28,13-8-121,7-2-139,8 0-240</inkml:trace>
  <inkml:trace contextRef="#ctx0" brushRef="#br0" timeOffset="155071.8689">31449 9357 747,'7'4'200,"1"2"-88,5 2-14,-4 0-37,-2-1-32,-3 8-19,-8 5 115,-2 10-16,-6 10-43,-6 0-22,-4-2-16,-2 1-26,-1-7-2,2-5-164,8 4-218</inkml:trace>
  <inkml:trace contextRef="#ctx0" brushRef="#br0" timeOffset="155445.8899">31722 9542 1244,'-1'0'321,"2"4"-273,-1 7-48,0-2-19,-2 9 19,-3 4 1,-5 7 13,-4 3-5,-3 5-9,-1 3 0,0 0 0,3-12 18,3-8-16,11-13 16,6-8-3,10-15 28,8-13-43,12-13-84,7-9-99,6 0-21,-3 8 155,1 14 49,-8 13 88,-6 12 43,-5 7-11,-9 3-23,-6 5-52,-4 5-19,-7 0-2,-1 1-9,-1 2 1,-5 6 10,-1-2-12,1 2-14,1-7-39,-1 1-27,-4-4-198,-34-1-300</inkml:trace>
  <inkml:trace contextRef="#ctx0" brushRef="#br0" timeOffset="156666.96">27505 7371 1017,'0'-2'210,"-1"2"-146,-1-2-64,2 4-8,-1 0 8,1 2 1,0 0-1,-2 0 0,2-3 6,2 1-5,-2-2 10,1 0 1,-1-2 6,2 2-18,-2-1-14,1 1-152,1-3-32,2 3 78,3 0 37,-1 0-10,0 0 45,-1 0 37,-1 3 11,-2-2 1,-1 1 0,-1 1 52,-1-2 65,-1-1 31,2 2-11,-6 5-3,-3 2-36,-6 5 0,-1 2-29,2-4-23,1 1-20,6-7-12,3-2-6,2-3 3,4-2-12,0 1-3,3-4-104,4 2 8,10-8 45,7-2 3,3-8-25,-2 0 65,-6-5 11,-11 6 26,-6 4 35,-8 7 14,-6-2 12,-3 8-6,-4 2-34,-10 3-32,-2 6-2,1-1-12,2 0 0,11 1 0,4-1-1,6-2 0,5 0-14,1 0-118,9 4-78,2 2-12,30 18-338</inkml:trace>
  <inkml:trace contextRef="#ctx0" brushRef="#br0" timeOffset="158448.062">27487 7425 99,'0'0'493,"0"0"-383,-2 0-65,2 0-23,0 0 11,0 0 38,0 0 8,0-1 2,0-3 12,0-1-34,-2-2-28,0 1-11,1-1-10,-2 1-4,0 0 0,0 2-6,3 2 0,0 0-34,3 2-86,-2 0-9,3 0 0,-2 0 112,5 0 17,-2 2 9,-2-2-7,-3 2 5,-2-1 1,2-1 14,-1 3-13,1 0-1,1 1-8,1 5 0,-2-3-27,3 0-21,0-1 9,2-3 6,-2 0 24,0 0 9,0-2 7,-6 2 57,1-2 29,2 0 2,-1 0-7,0 0-11,1 0-26,0-2-21,0 2-18,1 0 0,0 0-12,1 0 1,-2 0 15,3 0 17,-3 0 0,-3-2 24,3 2 36,-2 0 6,1-4-37,-2-1-29,-2-4 10,-1 1 4,0 3-1,-3-4-17,2 4-2,-2-1 0,3 0-9,-3 3-3,3-2-2,1 4-1,-1 0-3,-5 1-7,1-3-2,1 2 8,-2-2-7,-1 2 5,3 1-6,-5-2 0,1 0 8,-1 2 2,0-2-4,-2-2-5,3 0 7,1 2-1,0 1-5,0-1 7,3 0-9,0 0 6,-1 0-4,-3 0-1,2-1 0,-5 0 4,-4 3-4,-4-4 3,-4 4-4,4-2-2,-1 1 1,-1-2 1,4 1-1,3 0 1,2 0 0,4 0 0,2-2 1,5 4 0,-1-1 0,1-2 0,-4 1 0,-2-2 1,-1 3-2,-1-3 1,-5 0 0,-1 0 0,-4-2-1,-6 2 0,0 0 1,-2 2-1,2 0 1,6 0-1,0 0 0,6 1 1,-1-4-1,1 1 1,-2 3-1,-4-3 0,-8 2 1,-10 0-1,-9 1 9,-5 2-9,-2-1-5,7 2 5,1 1 8,0 0-8,-1-2 0,3-1 0,8 0 1,9-1-1,8-2 8,13 2-7,5-1 9,4 0 5,2 2-13,-1-1 14,2 1-16,-2 0 0,0 0 0,1 0-13,-2 0 4,2 0 0,1 0-5,-1-3-14,2 3-4,2 0 10,5-4 22,11-2 17,9-2 1,12-6-11,4-2 11,-1-3-9,-5-2-3,-4-5-5,-2 2 1,0-7 8,1 0-8,-2 0-2,-6 3 0,-1 5-1,-8 11 1,-6 2-1,-8 4 0,-2 6 0,-2 0-32,0 0-14,0 0-4,0 0-9,-2 0-18,2-2-16,0 2-71,4 2-168,-4 0-149,-6-1 260</inkml:trace>
  <inkml:trace contextRef="#ctx0" brushRef="#br0" timeOffset="158743.079">25967 7185 313,'0'0'311,"0"0"-136,-2-2-59,2 2-55,2 2-7,-2-1-12,3 9-18,0 9 93,3 10 53,1 6-68,4 2-41,-1 2-16,6-2-1,4-1-14,-1-1-6,6 2-12,2-1-3,0 2-8,0-2 8,-4-2-9,2-1-118,-6-6-194,14 9-506</inkml:trace>
  <inkml:trace contextRef="#ctx0" brushRef="#br0" timeOffset="162909.317">29382 5986 675,'0'-2'179,"0"2"-118,-2 0-40,2-1-12,0 1 24,0 0 92,2 0 1,-2 0-60,0 0-38,0 0-8,0 0-20,0 0 0,-3 1-59,-3 4-122,-4 0 62,-37 30-137</inkml:trace>
  <inkml:trace contextRef="#ctx0" brushRef="#br0" timeOffset="163317.3409">29136 6334 319,'-2'-2'378,"-1"1"-378,-3 2-9,-32 22-451</inkml:trace>
  <inkml:trace contextRef="#ctx0" brushRef="#br0" timeOffset="163823.37">28285 9070 1496,'0'-13'188,"1"5"-136,-1-9-52,0 10-132,0 4-79,2 3 71,0 0 1,2 0-70,17 10-23</inkml:trace>
  <inkml:trace contextRef="#ctx0" brushRef="#br0" timeOffset="175544.04">16423 12106 989,'-12'6'115,"-1"2"-88,-15 8-16,2 2 1,-6 1 64,-2-5 28,-3-1-1,0-1-28,-1 1-22,1-3 1,-6-1-2,-2 8-19,-4-1-15,-6 13 3,-5 5-12,-15 13 3,-50 37-11,-20 30 1,17-12 4,98-79-5,3 2 4,9-6-5,-19 21 0,13-6-2,14-11-16,14-3-33,8-4 41,18 3 10,16 1 24,19 0-2,62 3 5,26-18 5,-8-9-25,-50-4 2,-5-3 6,-50 6-6,-6 1 0,-4 0-7,26-2 4,-17 0-9,-15 2 9,-13 2 6,-8 0 0,-9-6 60,-4-5-36,-8-11-17,-12-14-17,-8-6-2,-6 2 1,-1-6 26,2-2-18,4-1 9,3 2-16,5 4 4,1 6-6,3 10 1,5 10-2,5 4 0,8 8 1,3 4 0,5 2 0,2 1-21,1 10-192,5 12 18,7 12-66,57 90-273</inkml:trace>
  <inkml:trace contextRef="#ctx0" brushRef="#br0" timeOffset="176168.076">16453 12704 856,'0'1'198,"0"-1"-128,0 1-69,0 2 6,0-2 145,0 2 53,-2-3-71,2 0-71,2 0-23,-2 1-10,0-1-16,3-1-14,-3 2 0,4 1 0,-1 2 12,1 0 0,0 0-5,0 3-7,-2 0-1,-2-3 1,0 4-1,-3-1-5,-1 5 6,1-2-1,-1 1 0,1-2 1,3 1-1,0-4-1,0-1 1,3-1 1,-3-4 0,0 0 0,0 0 0,0 0 0,0 0 0,0 0 1,0 3 0,-3-3 0,3 1 0,0-1 8,0 3-9,0-3 11,0 0-10,0 0 5,0 0-5,0 0 0,0 1 0,0 1-1,0 5 1,0-1 0,0 7 0,0-4-1,0-2 0,0 0 0,0-7 2,0 0 7,0 0-3,0 0 13,0-4 1,0 4-1,0-3 4,-3-3-10,2-1-13,-2-1-8,3-3-54,4 1-95,2 0-218,17-31-161</inkml:trace>
  <inkml:trace contextRef="#ctx0" brushRef="#br0" timeOffset="176588.1">16596 12458 814,'0'0'187,"0"1"-103,-2-1-54,0 1 71,0 2 38,2-3-56,0 0-46,0 0-23,0 0-14,0 1-2,2 1-13,-2 3 4,0 7 11,0-1 2,-2 2-1,2 2 5,-3 1-5,1-2-1,-3 4 0,0 6 0,1 7 3,-4 4 51,0 10 8,-5 2 11,2 6-20,0 1-22,0-3 4,-3 1 7,3-5-14,1-8-11,0-4-4,6-14-12,1-9 5,3-6 2,0-6-7,3-2 8,-3 1-9,3-3-35,3-4-139,2-6-25,44-49-172</inkml:trace>
  <inkml:trace contextRef="#ctx0" brushRef="#br0" timeOffset="176882.117">17378 12493 1139,'0'-3'243,"8"3"-163,6-5-28,14-6 38,19-4 39,23-10-10,60-18-37,38-12-47,27 6 5,-71 23 2,-27 9-22,-61 13-9,-7 4-10,-6 0-2,19 2-77,-15 4-175,-13 4-73,-27 5-314</inkml:trace>
  <inkml:trace contextRef="#ctx0" brushRef="#br0" timeOffset="177106.1289">17768 12909 1440,'1'1'218,"2"7"-205,11 2 1,0 2 1,4-1 52,4 3 20,7-5-24,5 4-1,10-1-20,6-1-20,7 0-2,7-4-20,3 1-136,6-4-336,115-18-491</inkml:trace>
  <inkml:trace contextRef="#ctx0" brushRef="#br0" timeOffset="177737.166">19723 12352 198,'15'-17'333,"-5"4"-333,13-10 0,-13 11 97,-5 5 173,-6 4 57,-4 3-57,-1 0-93,-6 0-73,-8 4-61,-12 10-29,-10 7-13,-12 15 0,-9 16 16,-1 11-17,-3 8 0,9 2-1,12-7-13,14-8-2,16-10-5,10 0-2,12-5 18,6 1 4,16-3-12,11-3 13,16-10 32,58-1-32,26-21 30,10-22-29,-67 4 26,-47 7-19,-4 2-8,-11 2 6,23-5-6,-15 5 10,-16 1 2,-10 0 12,-2 0 32,-2-1 31,-7-6-14,-4-6-46,-10-14 3,-11-9-28,-3-7 8,-5-2 2,3-6-12,-1 6 2,8 4-1,0 0 12,1 3-5,2-1-8,1 0-5,-2-2 4,3 9 1,3 8-6,5 5 6,5 7-15,8 3-35,5 8-71,1 6-133,6 5-19,8 13-7,48 63-284</inkml:trace>
  <inkml:trace contextRef="#ctx0" brushRef="#br0" timeOffset="178074.185">20341 12832 1370,'6'0'201,"-2"0"-147,9 0-53,-2 4 10,-1 2-11,1 0 0,1 0-6,-2 4 4,-1-1 2,-1 1-1,1 6 1,-5-6-1,-2 1-3,-4 1 4,-11 4 10,2 5 10,-8 3-19,2 2 5,4 3-6,6 0-6,5 4 5,9 2-12,4-9 1,6 0 12,8-4 7,5-9 5,6-10 7,4-4-17,-2-8-4,4-10-191,61-57-325</inkml:trace>
  <inkml:trace contextRef="#ctx0" brushRef="#br0" timeOffset="178310.198">20985 12525 623,'5'-5'1031,"8"7"-931,9-2-64,11 6-22,11 8-2,8 0-12,4 7-6,4-1-67,0-5-61,4-7-73,-12-6-138,-7-10 42,22-54-274</inkml:trace>
  <inkml:trace contextRef="#ctx0" brushRef="#br0" timeOffset="178519.21">21319 12173 590,'-2'8'1034,"0"20"-936,-4 29-68,-18 81-15,-27 58-8,-28 3 5,18-73-4,-6-3-8,15-9-220,9-34-435</inkml:trace>
  <inkml:trace contextRef="#ctx0" brushRef="#br0" timeOffset="179238.251">22506 12251 1340,'-1'1'225,"0"6"-192,-8 7-31,-6 16 16,-13 9-12,-12 13-6,-11 9 23,-9 4-8,1 0-5,-1-5-2,3-11 4,11-5 13,9-6-4,10-5-7,6-4-14,10-2 3,7-1-3,7-4-8,7 1 2,16 3-1,8 1 7,20-3 13,11-5 13,12 1-10,4-10-4,-2-1-10,-5-3 8,-12-2 5,-8-4-4,-15-4-10,-9 1 10,-12-1-1,-10 1 37,-6 2 34,-6-4 22,-3-8-40,-6-7-54,-5-8 0,-8-7-7,-9-5 10,-2-4-12,3 1 14,-5 2-14,3 2-11,2 9 11,1 8-26,1 6-11,6 6 19,-1 7-6,3 1-26,-3 6-65,5 4-41,2 10-60,7-1-141,17 20-539</inkml:trace>
  <inkml:trace contextRef="#ctx0" brushRef="#br0" timeOffset="179622.273">23152 12601 1340,'-2'0'200,"0"4"-148,-3-2-52,-4 3 0,-10 8-10,-13 7 8,-14 5-130,-5 2-51,-3-2 9,6-1 68,13-3 55,12-9 30,11-8 20,12-4 1,8-2-3,10 0 3,7-2 26,5 0 31,9 6 3,1 5-18,-1 14-17,-5 6 70,-4 12 5,-8 0-58,-7 1-18,-10 3-1,-5-6-17,-9-1 30,0-1-5,1-6-10,0-3-21,3-9-1,5-1-161,0-8-126,16-39-502</inkml:trace>
  <inkml:trace contextRef="#ctx0" brushRef="#br0" timeOffset="179983.294">23474 12959 997,'-5'21'135,"-1"-1"-58,-4 18-31,-7-2 17,5-6 9,-1-8-21,1-6-21,6-6-13,4-7 1,2-6 7,7-7-7,6-7-18,7-15-12,12-9-51,7-8-18,6-6-84,0 2 57,5 3 72,-3 10 36,-4 8 27,-8 13 83,-15 14-10,-4 6-32,-5 16-20,-5 6 75,-6 8-18,0 13-29,-4 1-4,-2 3 20,-3-3-38,1-4-24,-2 0-30,1-4-32,3-3-272,-1 7-778</inkml:trace>
  <inkml:trace contextRef="#ctx0" brushRef="#br0" timeOffset="181160.3609">19907 13189 768,'-2'1'189,"0"2"-25,-4 4-100,-1 9 8,-1 10 54,1 13-9,4 8-16,8 12-10,7 9-2,6 9-22,4 1-17,6 1-25,4-6-10,4-9-13,4-5 4,9-15-6,11-15 7,54-4-1,40-31 6,26-29-12,-57 9-18,-16-1-25,-13 7 43,-53 13 1,-6 4-1,-9 0-4,25 3 3,-20 6-8,-16 9-15,-9 5 24,-6 9 8,-2 6-1,1 11-6,4 1 4,7-2 1,17-6-6,17-6 6,22-14-13,61-8 20,37-39-13,28-31 11,-52 5 1,2-1-3,-20 11-8,-10 18 0,-21 20 10,-57 7-11,-4 11 0,-3-2-23,19 17 17,-11 8-4,-6 9 10,-3 4 5,0 0-4,9-5 5,10-10-6,16-11 1,52-9 3,42-28 4,20-19 4,-57 3-5,-21-2-6,-13 0-1,-50 17 1,-9 4 7,-10 6-6,18-5 16,-18 6-18,-5 7-5,0 7-1,-1 2 5,2 7-5,-2-3-73,5-3-139,24-34-554</inkml:trace>
  <inkml:trace contextRef="#ctx0" brushRef="#br0" timeOffset="192940.035">24457 12503 1437,'3'0'195,"6"1"-143,7 2-43,10 1 35,6-4 83,2 0-1,4-4-61,2 4-22,-1 5-20,3-1-7,1 0-5,1 1-5,-1-5 0,1-3-5,1 1-1,1 1-27,-1-3-48,1 1-49,-10 2-70,-9 1-68,-15 1-220,-51 19-277</inkml:trace>
  <inkml:trace contextRef="#ctx0" brushRef="#br0" timeOffset="193174.049">24394 13030 1398,'0'2'246,"3"-2"-174,6 4-58,11 0 71,10-2 70,7 0-37,10-2-43,1 0-27,5 1-24,-1-1-18,4 7 0,7-4-6,2 4-85,-1 6-233,4 12-552,128 35 125</inkml:trace>
  <inkml:trace contextRef="#ctx0" brushRef="#br0" timeOffset="193841.087">26739 13576 1178,'4'-12'246,"1"-4"-105,3-11-89,0 7 4,-8-2 25,-4-2-6,-6 4-14,-5 1-25,-5 3 0,-12 3-34,-9 6-2,-10 10 0,-12 5 0,-3 14 0,3 1 2,9 5-2,13-2-7,15 5-9,13 9-2,7 5 7,6 8 11,9-1 0,15 1 1,15-10 5,16-5 4,9-17-4,6-12 7,-2-13-13,-8-5 0,-9-1 11,-11-6-9,-16 9 8,-14 0-9,-13 10-1,-19 6-12,-21 12 1,-54 33 2,-44 28-15,100-54 14,10-2 9,-27 19-13,25-13 13,21-9-21,13-10 22,13 2 24,14-3 30,14 6 10,12-8-25,6-3-10,3-2-20,-6-5-8,-2-5 14,-5-2-15,1-5-41,-1-8-106,-2-6-153,71-61-360</inkml:trace>
  <inkml:trace contextRef="#ctx0" brushRef="#br0" timeOffset="194238.109">27150 13967 451,'4'10'185,"2"-4"-37,6 15-20,6 3 19,2 6 1,2 2 43,0 7-89,2 7-15,-6-5-30,0 2 22,-7-7-10,-8-9 2,-3 6-7,-6-3-31,-5 2 2,-4-5-8,-1-1-11,-7-3-1,3-5-8,0-9-7,2-9-29,-1-7-11,5-16 1,8-8-9,6-13 15,9-10 19,15-7 13,8-7-1,11 0-4,11-11 6,5 7 0,8 1 0,-4 10 1,-5 12 11,-10 14-3,-9 8-3,-9 15-5,-7-1-1,-2 10-13,-10 3-116,-2-2-106,-5 0-101,-10-25 3</inkml:trace>
  <inkml:trace contextRef="#ctx0" brushRef="#br0" timeOffset="194607.13">26272 12658 1036,'2'0'150,"0"0"-108,4 2 4,8-1 61,10 8 86,20-4-17,21 7-46,64 2-41,50-9-28,44-10-26,-65-9 5,-10 1-16,-12 9-4,-18 9-7,-20 3-12,-62-4 5,-9 6-5,-5-3-1,14 3-40,-19 0-113,-17-2-147,-17 2-53,-105-16-364</inkml:trace>
  <inkml:trace contextRef="#ctx0" brushRef="#br0" timeOffset="195313.171">27620 11125 1386,'-2'0'262,"2"0"-145,-3-3-93,2 3 15,-5 3 45,-7-2-28,-13 9-40,-20 8-7,-20 11-1,-56 30-2,-20 21 1,-18 17 5,62-39-12,-2 7 6,64-34-6,1-1 1,6-7-1,-19 22-1,18-10-22,20-9-40,15-4 59,14-5 4,14 6 12,22-2-2,12-2 5,55 3 0,-83-19-3,43 1-6,-6-3 9,-11-2 3,-5-3-7,-11-4-5,-11-5 7,-9 5 4,-9-2-2,-6 1 3,-2 1-8,-6-1-1,-3 4-1,-2 3 1,-2 0 1,-4-6-10,-4-3-10,-7-6 3,-7-13 7,-7-4 9,-8-9-9,-4 0 10,-5-6-9,-1 3-1,2 7 0,10 6 2,10 11 16,14 8 7,8 8-19,2 6-6,4 0-23,-2 6-40,-2 8-62,1 8 28,2 11-104,2 5-77,12 1-201,73 28-234</inkml:trace>
  <inkml:trace contextRef="#ctx0" brushRef="#br0" timeOffset="195689.192">27666 11726 754,'0'0'263,"0"0"-94,6 0-64,3 0 84,11 0 39,11-1-49,10 1-61,6 1-62,7 5-28,-2 4-11,-6 7-16,-7-3 6,-14 6-7,-10-2-19,-10 1-32,-13 10 1,-11 5 40,-14 7 5,-13 4 5,-4-2 0,8-7 0,11-11 0,13-5-1,12-13-13,6-1-13,3 2 2,5 6 25,7 6 0,4 9 7,13-2 8,5-1-9,6-5 23,2-9-10,-1-4 1,-6-8-1,-1-4-19,-10-3-22,-6-11-157,1-30-402</inkml:trace>
  <inkml:trace contextRef="#ctx0" brushRef="#br0" timeOffset="201171.506">4480 11352 1284,'-13'2'173,"-3"8"-122,-22 9-38,-6 17-13,-13 14 11,-5 5-10,-7 11 1,1-2-1,-2-4 6,10-4 8,6-6 0,3-6 8,-1 1-22,3-3 12,-7 1-5,5 5 8,9-7 32,9-10-18,15-9-30,15-8-6,8-3-24,9 1 12,15 2 18,14-1 18,23-9 0,61-14 7,25-30-8,-12 8-10,-102 26-6,-4-1 0,-4 1 0,30-4 0,-9 0 0,-15 2 7,-12 3-2,-13-4-5,-8 6 38,-5-1 96,-6-5-33,-6-10-70,-4-3-22,-4-9-10,-7 0-4,2 0 4,-2 1 7,3 1-7,3 5-1,-2 2-17,5 5 17,0 1 1,4 7-6,8 3 6,2 2-1,3 4-5,7 1-194,9 7-122,7 4 79,74 47-214</inkml:trace>
  <inkml:trace contextRef="#ctx0" brushRef="#br0" timeOffset="201382.518">4634 12046 322,'0'6'487,"0"1"-448,4 17 48,-3 3 69,2 9-5,-1 1-43,-4 1-34,-2 2-28,-3-4 13,-2-1-16,1-1-7,-5-3-19,6-2-17,1 0-57,6-9-200,17 5-322</inkml:trace>
  <inkml:trace contextRef="#ctx0" brushRef="#br0" timeOffset="201600.53">5285 11548 1552,'0'2'276,"2"-1"-238,2 7-38,4 3-23,3 6 22,5 0 1,7 4 0,6-4 8,5 2-8,6-7 0,4 0-14,1-2-106,-3-2-164,35 7-372</inkml:trace>
  <inkml:trace contextRef="#ctx0" brushRef="#br0" timeOffset="201793.542">5090 12351 1426,'6'0'302,"10"-6"-283,22-1 22,19-10-29,60-23 10,21-1 14,3 5 12,-103 31-27,-1 3-1,0 2-20,30 2-76,-12 9-191,38 31-451</inkml:trace>
  <inkml:trace contextRef="#ctx0" brushRef="#br0" timeOffset="202214.566">6524 12146 1561,'0'0'295,"0"-1"-188,0 1-107,1 0-29,4 1-16,8 4 41,17 2 4,21 0 7,55-1 11,34-12-9,19-1-8,-61-3 16,-7-10-17,-51 11 9,-7 0-9,-9 4 1,28-6 5,-19 4 7,-11 3-11,-11 1-4,-7 3-31,-1 0-34,-6 0-26,2 0 9,-4 0-65,-1-1 22,-3-2-163,-39-3-189</inkml:trace>
  <inkml:trace contextRef="#ctx0" brushRef="#br0" timeOffset="202792.5989">6666 12545 1330,'1'-3'247,"6"3"-158,12 0-77,9 10-3,10 3-3,4 5 3,-1-1-1,-7-1-8,-6 2-12,-10-1-23,-10 2-31,-10-2 9,-13 10 57,-10 5 23,-13 3-23,-5 3 0,1-9-1,9-6 1,7-11 3,13 0-3,9-10-8,8 0-62,9-2 40,6 0 29,13 4 1,9-1 1,5 1 5,-1 2-5,-2 4 8,0 2 6,-3 9 24,-9 3-10,-4 7-14,-17 7 25,-13 1 13,-17 8 14,-18 5-31,-16 6-4,-13-13-32,-52 7-36,-9-55-155,21-94-388</inkml:trace>
  <inkml:trace contextRef="#ctx0" brushRef="#br0" timeOffset="203468.637">7170 10867 202,'-3'0'1512,"3"0"-1347,-3 3-165,1 14-61,-7 21 20,-10 18 41,-20 20 8,-13 12 20,-60 54-27,-29 17 16,-9-10 4,64-71-21,54-47 13,4-7-4,10-1 9,-18 15-4,18-12-14,11-7-27,9-2 2,8-1 14,13 10 11,12 0 0,14-3 6,11-4 0,11-5 5,3-6-11,2-8 0,0-4 26,-3-2 4,1-2-14,-12 1 11,-9 5 0,-14 0-19,-15 4-7,-12 0 9,-9-2-9,-3 2 8,-2-2 23,1 0 35,-6-6 14,-5-6-34,-9-15-22,-6-17-10,-7-11-15,-2-10-7,4-5 6,2 7 1,2 9 0,7 11 0,2 17-10,2 8-14,3 10-5,-1 8 19,1 4-11,1 4-42,3 10-83,6 1-44,6 7-67,39 26-336</inkml:trace>
  <inkml:trace contextRef="#ctx0" brushRef="#br0" timeOffset="203828.658">7470 11497 1337,'6'-6'213,"1"6"-134,5-1-64,3 2-7,2 9-8,-1 4-13,-6 6-7,-1 6 20,-4 6 23,-9 7-23,-3-1-5,-5 3 5,-4 2-2,1-8 2,-1-4 2,4-6-1,6-10 0,3-5-1,3-5-1,0-5-22,7 2-10,-1 0 33,9 6 27,4 2 13,11 2 4,3-1 13,4-1 13,-3-2-35,1 2-22,-2-7-2,-5 0-11,-4 1-32,-5-1-172,4 9-286</inkml:trace>
  <inkml:trace contextRef="#ctx0" brushRef="#br0" timeOffset="204354.688">6522 12273 772,'-14'0'246,"4"3"-78,-14-2-110,5 3 25,3-2 43,4-2 6,5-2-24,4 2 13,4-1-40,3 1-45,1-3-21,5-1-15,11 1 26,12-1 1,13 3-11,11 0 16,6 1-13,5 1-7,8 4 0,4 1-6,49 5 6,19-5-6,17-12 1,-57-4-6,-18-2-1,-49 5 16,-5 0-10,-3 4-6,25-5 0,-13 4 1,-14 3-1,-13 2-1,-6 5-14,-8 3 0,-3 6-56,-5 10-8,-6 5-80,-1 1-191,-9 17-737</inkml:trace>
  <inkml:trace contextRef="#ctx0" brushRef="#br0" timeOffset="204496.696">8468 12520 1564,'-8'-5'228,"1"5"-228,-19-3-630</inkml:trace>
  <inkml:trace contextRef="#ctx0" brushRef="#br0" timeOffset="206756.8249">3843 14019 1095,'-17'-6'257,"4"2"-139,-14-5-49,5 13-40,3 1-5,1 5-8,1 7 8,2 5-12,3 11 2,-1 18-14,8 6-2,3 13 2,4 3 6,3 4 2,2 1-7,6-4 0,-2 0 6,2-10-7,4-12-1,1-8-11,4-14-8,5-13 10,5-8 10,6-16 31,4-11 26,0-13-1,2-15-22,-6-4-17,-5-7 1,-5-5-3,-6 8-5,-8 4 2,-8 6 5,-3 9-2,-3 2-2,-3 7 5,0 3-9,-2 5-8,1-4 0,-1 6 5,2 1-5,-1-3 0,-4-2 5,2-6-6,2 0 1,0-7 1,2 7-2,0 4 0,-2 10 5,1 2 12,0 9 11,2 1-28,-2 0-15,3 1-5,0 2 10,-2 1-2,1 3 7,-4 9 5,-3 17 13,-3 12-12,0 7-1,4 10 0,-3 0-1,3 8 1,1 1 5,0 5 1,0 4-6,2 6-1,-2 5 1,3 3-1,2 0 2,1-4-1,0 3 5,1 4-5,4 74 0,-4-113 0,3 42 0,-1-23 0,0-40-12,-1-19-13,1-8 23,-1-6 2,-1-4-1,0 0 1,3-3-6,3-1 0,11-7 6,7-10 26,13-15-26,9-16 0,5-9-72,-2 0-59,-8-2-115,41-87-354</inkml:trace>
  <inkml:trace contextRef="#ctx0" brushRef="#br0" timeOffset="207006.84">4463 15036 1237,'0'2'496,"0"-2"-355,-3 2-104,3 0-37,3 4-46,-3 11 10,0 15 36,0 12 3,-3 19 15,-3 7-6,-1-4-2,0-5-2,1-10-2,5-12-6,3-11-135,9-18-204,44-71-351</inkml:trace>
  <inkml:trace contextRef="#ctx0" brushRef="#br0" timeOffset="207244.8529">5203 14538 1508,'3'0'478,"-2"4"-478,9 0-13,10 5-64,12-2 77,9 6-6,3-7 12,4-2-3,1-4 8,3-4-5,-2-6-6,0 1-44,-6 2-100,-4-2-60,-12 5-169,-1 0-362</inkml:trace>
  <inkml:trace contextRef="#ctx0" brushRef="#br0" timeOffset="207434.8639">5261 15093 1473,'0'0'371,"5"4"-326,6-1-36,9 4-9,12 1 10,7-1 8,13 0-16,4-4-2,7-1-108,9-6-114,139-49-351</inkml:trace>
  <inkml:trace contextRef="#ctx0" brushRef="#br0" timeOffset="207993.8959">6751 14969 966,'1'1'469,"0"-1"-341,4 3-128,7-3-12,8 0 12,13-3 38,18-5-1,13-4 7,61-8-13,18 7-4,-101 16-19,-5 1-2,33 2 1,-12 4-1,-15 2 0,-7 9-6,-11-3-105,-5-2 35,-11 3-190,-38-9-447</inkml:trace>
  <inkml:trace contextRef="#ctx0" brushRef="#br0" timeOffset="208430.9209">6919 15361 1503,'1'0'306,"9"0"-226,15-1-64,12 1-16,11-2 9,1 2-8,-10 2-1,-12 12-6,-12 3-69,-14 16-36,-10 11 36,-13 7 18,-14 6 3,-9-3-5,-1-12 37,8-13 22,18-11 41,9-14 52,16-4-73,5 0-20,10-2 12,9 4-3,9 4-8,7 3 5,2 1 0,-2 4-4,-3-6-1,-8-1 0,-11 3-1,-7-4 2,-10 1 16,-6 0 27,-10 10 57,-14 5 1,-18 13-46,-19 7-25,-62 26-19,-14-11-5,101-49-8,7-10-37,-26-2-82,14-22-103,1-142-415</inkml:trace>
  <inkml:trace contextRef="#ctx0" brushRef="#br0" timeOffset="208993.9529">7170 13907 1230,'-13'-18'206,"2"6"-65,-12-10-107,2 16-11,-2 9-16,-7 4-6,-6 9 9,-4 2-9,3 8 0,7-3 1,4 0-2,7 2 0,6 4-1,4 6-10,0 12 11,0 2 2,8 2-2,4-10-5,8-9-4,3-7 2,8-11 0,3-13 6,8-12-9,3-19-78,8-26-14,4-16 48,3-9 54,-9 7 22,-12 22 59,-12 23 23,-12 17 2,-8 12-46,-1 3-60,-5 8 1,-6 8 20,-7 18-4,-12 24-10,-4 14 7,2 3-5,6 0-3,9-8-5,11-2-1,5 1 17,4 3-2,0 1 4,1-9-7,4-13-12,-1-16-3,5-11-9,3-12 2,7-10 2,6-16 7,12-12-139,10-14-95,89-120-380</inkml:trace>
  <inkml:trace contextRef="#ctx0" brushRef="#br0" timeOffset="209325.972">7579 14259 1370,'1'2'222,"5"-2"-175,7 4-43,-1 0-4,5 3-87,-7 7-114,-8 3-13,-4 5 107,-8 7 37,-7-4 67,4-1 3,-1-2 13,0-7 52,4 0 40,2-6-11,3-2-35,2 7-34,3 0-11,5 3-8,6 5-5,8 1 9,3 2 2,8 0-12,4-9 0,-1-2-80,-3-7-44,-3-11-47,1-18-72</inkml:trace>
  <inkml:trace contextRef="#ctx0" brushRef="#br0" timeOffset="209683.9929">6839 14769 1118,'-8'0'254,"2"2"-124,-9 3-91,6 4-24,2 5-1,0-3 10,3 1 0,4-2-14,5 3-8,8 1 4,11 0 45,12-2 46,20-2-13,13-6-16,52-4-29,23 1-23,5 2 5,-109-2-20,-6 2 10,-4 3-4,26-2 8,-15 5-15,-4-5-6,-10-2-55,-2-2-47,-2-3-98,26-19-32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11:35.1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82 4788 1013,'-1'2'213,"1"3"-145,-3 5-53,1 7 12,-1 12 31,0 8 2,0 6-6,-1-1-25,4-1-10,4 0 4,-3-4-10,3 0-5,0-5-7,1-1 1,-1-1-2,2-2-40,0-3-56,-1-2-94,-3-6-85,4-16-70</inkml:trace>
  <inkml:trace contextRef="#ctx0" brushRef="#br0" timeOffset="302.0173">2358 4486 605,'-10'6'174,"2"2"-72,-11 14-13,4 13 52,-1 14-17,2 14 23,5 7-36,4 7-43,3-2-16,7-5-20,5-6-17,3-4-8,3 0-1,1-4-6,4 3-24,1-7-48,2-7-63,3-16-40,1-20-40,11-15-28,98-112-224</inkml:trace>
  <inkml:trace contextRef="#ctx0" brushRef="#br0" timeOffset="506.029">3155 4628 1046,'0'1'236,"0"10"-193,4 2-32,1 13 29,5 11 26,1 11 2,4 2-23,-2 3-15,2-6-17,-7-4-12,-4-10 4,-5 2-5,-8-1-68,-12 7-124,-85 89-298</inkml:trace>
  <inkml:trace contextRef="#ctx0" brushRef="#br0" timeOffset="4031.2306">5250 5916 702,'-9'-4'159,"3"4"-30,-8-8 1,-7 4 8,4 4-22,-2 0-38,-2 1 3,0 6-30,-2 1-24,0 6-3,1 2-11,-1 5 1,4 1 2,-1 1 4,3 2-5,1 5-8,-2 4-1,1 5 12,-2 11 6,1 10 2,-8 9 1,1 2-9,-4 2 0,5-1-9,4-1 0,6-2 1,8-3-4,6-1 0,1 3 17,6 2 11,2 11-2,2 0-4,1 7-1,6 8-9,-2 0-9,3 2-8,-1 1 0,1-8 4,1-2-4,2-3-1,1-7-1,5-2 1,2-2 6,1-1-5,4 4 0,-1-2 0,3 5 0,-2-7 1,0 1-1,1-1 1,3-7-1,1-5-1,2-4 1,2-3-1,4 1 1,6 3 0,0 1-1,-1-3-1,6 2 0,-2-8-1,2-2 1,2-7 0,3-7 0,2-1 0,5-3-4,0-9 5,6-3 6,1-5 6,3-1-11,44 5 8,8 6 2,1-3-4,-43-14-1,3-12-5,8-9-1,2-8 0,2-14 0,0 0 0,-8-1 0,-16 7 1,2-3 6,-43 18-7,-2-2 1,2 0 4,38-16-5,0-1-1,1 1 1,-1-8 0,-2-4-1,-7-6 1,1 2 0,-6-3 1,-3 0 0,-6 1-1,-6 2 0,1-4-3,-5 0 3,-3-6 1,-1-5 1,-4-10-1,-6 3 5,1-6-4,-5 1-1,-4 0 9,-1 0-9,-7 2-1,2-2 12,-4-7-3,-3-1-8,0-8 8,-4-2-9,3-10 5,0-57-5,-3-24 0,3 1 0,-7 77-1,-5 63 1,1 5 0,0 6 0,-6-40 2,1 13-1,-3 4-1,2-4 6,-3-3-6,-3-8 0,0-11 0,0-7 1,-3 0 0,1 0-1,-3 2 1,0 1-1,2 8 12,-2 4 3,-1 12 0,-1 10-9,-1 1 0,-4 4 0,-2 0 14,-4 0-11,-7-9-9,-8-6 0,-3 1 0,-6-5-1,-3 3 1,6 0 0,4 8 0,3 6 0,5 6-1,-1 8-5,0 5 4,-4 6-4,-6 3-1,-3 2 1,-4 7 0,1-2 6,-1 5-1,3-4 1,0 6 0,0-5-1,1 5 0,0 0-1,-4 4 1,-2 4-7,-8 3 3,-2 4 5,0 0 1,4 6 0,4-5-1,9 1 2,4-2 4,2-5-5,1-2-1,-4 5 0,0-3 0,-3 2 0,-3 6 0,-6-1-9,2 0 8,-3 4 1,4 0-1,-1-2 1,5 5 1,8-5-1,6 3 0,4-7 0,2-1 1,3 3 0,-1-3-1,-3 2 1,-2 1-1,-1 0 0,-2 2 0,3-1 0,1 5-1,6-6 1,1 6 1,6-7-1,5 1-1,5 0 1,-2-2-1,6 2 0,-1 0-5,0 0 5,1-1 0,-2 5 1,-2 2 0,-3 2-1,-1-1 2,-3 2 0,0-3-1,-3 6 1,2-4 0,-2-3 0,3 1 4,-3 0-5,-2 1 0,3-1-1,2 1 0,-3-5 1,2 4 0,1 2 0,-1 1-1,3-5 0,0 6 0,5-4-5,0 3 6,-2 4-1,2-4-1,-2 5 2,2-2 0,-2-2 0,6-1 0,-4-4 0,6 2 0,0-7 0,0 4 0,1-3-1,-2 1 1,1 2-1,1-2 0,-5 5-5,-2 3 5,3 7-5,-2 1 0,3 3-6,0 1-2,2-2 1,2 2 2,0-6 4,2-5-4,0-3-20,2-10-14,4-3-27,2 1-48,3-6-72,9-10-68,58-60-307</inkml:trace>
  <inkml:trace contextRef="#ctx0" brushRef="#br0" timeOffset="5707.3265">8565 4829 591,'0'-1'179,"0"1"-119,0 0-35,-3 0 71,3 0 50,0-6-7,0 5-32,0 1-23,0 0-17,0 0-17,0 0-4,0 0-4,0-1 5,3 1 8,1-6-40,7-6 5,14-11-11,12-15 3,11-13-11,16-13 11,53-44-4,30-25-1,-8 5-5,-55 50 6,-44 39-8,-3 1 0,-6 5 8,35-38-8,-9 13-3,-12 3 3,-8 10 1,-15 10 0,-11 12 8,-7 7-3,-4 7 2,-3 3-8,-1 2 9,-1 0 3,-3 4-5,-1 0-7,1 4-2,-5-1 1,2 0-6,-4 3 6,-3-2 0,0 0 1,-1 2 0,-5-3 0,3-3 1,-1-2 5,6-2 0,3 0 0,7 1-5,3-1-1,3 4 0,3 0-7,-1 0-1,0 0-10,0 0-3,3 1-10,1-1-4,4 3 19,11 0 4,8-2 11,7 2 1,-3 1 0,0 3 7,-3 1 1,-6 5-2,0 7 1,-5 3-1,-5 7-5,-2 4 14,-12 7 0,-6 7-5,-8 4 1,-1 0-5,1-11-6,3-4-27,5-11-129,6-4-192,7-17-389</inkml:trace>
  <inkml:trace contextRef="#ctx0" brushRef="#br0" timeOffset="6135.3509">10277 3134 241,'-3'-3'1199,"3"2"-1136,-4 0-63,4-2 0,3 3 9,1-1 5,6-5 5,10-8-19,12-1 15,7-2-6,-1-1-7,-6 6-1,-10 5-1,-11 7-23,-4 1 5,-7 13 15,-6 8 3,-4 13 8,-10 21 7,-8 11 9,-8 11-11,-3-2-2,1-4-2,4-4-9,5-14 2,2-15 5,3-11-7,3-10 0,-3-6-28,-2-4-56,2-12-35,7-9-10,4-11-145,7-10-59,9-96-163</inkml:trace>
  <inkml:trace contextRef="#ctx0" brushRef="#br0" timeOffset="6577.3762">10136 3092 709,'0'0'229,"0"3"-131,0-3-34,0 3 29,3 7-28,-2 7 22,4 15 16,-1 15 19,-3 15-22,-1 11-19,-1 8-6,-6 5-22,1 3-26,-2-6-15,0-4-5,-3-14 2,0-12-7,2-16 7,1-15-9,5-11-8,1-10-19,2-6-10,2-14-71,-2-14-182,3-19 59,4-6 51,-1 3 95,-2 9 85,-2 21 111,-2 12 50,0 9-44,1 4-47,3 1-43,2 9-26,8 7 52,6 8 58,8 7 9,5 2-27,-2 1-30,2 0-17,0-7-11,-5-1-13,-4-5-8,0-4-14,-8-4 10,-3-5-10,-6-6-35,-1 1-76,1-4-108,4 0-120,31-26-307</inkml:trace>
  <inkml:trace contextRef="#ctx0" brushRef="#br0" timeOffset="6768.3872">10692 3871 581,'2'8'590,"1"-1"-529,1 9-38,5 6 23,-3 4 38,0 4-1,-3 5 7,0 0-14,-3-1-16,-4-2-34,-4-5-26,-10 3-9,-1-5-99,-10 1-353,-18-21-503</inkml:trace>
  <inkml:trace contextRef="#ctx0" brushRef="#br0" timeOffset="7576.4334">11335 3024 954,'-1'-5'232,"1"4"-77,-1-7-23,-1 8 12,0 0 6,1 2-36,-2 0-36,0 3-44,1-3-34,-2 4-1,0 7 0,-5 21 1,-5 22 1,-3 22 0,0 10 1,3 11-1,-6 57 11,17-102-12,-7 45 0,10-14-1,4-17-9,9-19-2,3-12 3,7-10 9,3-15 0,9-10 6,7-15-6,10-18 18,7-20 2,3-13-13,-3-14 2,-9-5 2,-7-5-10,-13-4 0,-9-1-1,-7-4 0,-14 3 1,-14 12 0,-9 7 1,-11 27 10,-5 14 10,-4 10 8,-3 16-24,6 6-6,-1 11 0,1 10-3,0 11 3,0 9-1,-5 7-32,1 13-78,4 2-121,-23 88-325</inkml:trace>
  <inkml:trace contextRef="#ctx0" brushRef="#br0" timeOffset="7847.4489">11484 3371 1452,'0'0'185,"2"2"-179,-2 0-6,3 8-26,2 7 13,6 10 13,8 13 18,3 5 30,4 6-17,4-1-16,-3-1-1,0-3-2,-3-3 0,-1 0-3,-4-4 3,-4 1 1,-2-6-13,-6-6-27,-1-8-97,4 2-130,14-9-369</inkml:trace>
  <inkml:trace contextRef="#ctx0" brushRef="#br0" timeOffset="11671.6676">6540 5028 982,'-3'8'138,"0"7"-107,-3 15-8,-3 10 47,-6 6 14,-4 5-19,-5 6-13,2 5-16,-7 9-1,1 9-16,-21 64 1,-24 55 5,-29 90 13,5-36-8,-8-21-18,6 2-6,14-6-6,23-28-42,30-62-54,31-98-57,9-16-23,7-13-139,94-22-57</inkml:trace>
  <inkml:trace contextRef="#ctx0" brushRef="#br0" timeOffset="11926.6822">7429 5901 920,'-21'40'101,"-4"8"-79,-51 107-16,-19 71-4,-22 53 7,37-51 15,-7 17 13,3-7-22,13-9-4,4-3-10,16-35-1,21-62-15,27-87-124,6 48-118</inkml:trace>
  <inkml:trace contextRef="#ctx0" brushRef="#br0" timeOffset="12182.6968">8031 6865 1080,'-11'27'145,"2"16"-110,-25 89-28,-17 62 1,-29 39-2,14-60-5,-6 19 44,2-2 5,2-29-29,3 0-14,19-24 8,18-35-15,28-65-15,6-13-258,29 17-408</inkml:trace>
  <inkml:trace contextRef="#ctx0" brushRef="#br0" timeOffset="12399.7092">8523 7654 1195,'-27'48'135,"-53"131"-103,-10 30-25,36-77-7,5 23 0,12-24-37,7-15 23,22-65-20,0-8-53,2-10-47,-8 31-77,-16-9-88</inkml:trace>
  <inkml:trace contextRef="#ctx0" brushRef="#br0" timeOffset="12721.7277">7192 5971 467,'-7'-14'965,"4"6"-860,-6-10-105,4 17-75,-2 12 3,-8 18 39,-8 23 29,-37 95 4,-45 96 34,-41 57-5,37-94-13,0 1-5,13-24-4,7-26-5,17-14-2,13-22-52,35-76-115,5-3-91,-46 89-33</inkml:trace>
  <inkml:trace contextRef="#ctx0" brushRef="#br0" timeOffset="12999.7436">6991 5584 759,'-21'24'105,"0"13"-91,-27 46-14,-37 89 1,-31 71 7,-11 43 2,48-132-4,7-19-4,12-22-2,35-74-27,4-17-37,5-8-2,-11 9 27,3-91-86</inkml:trace>
  <inkml:trace contextRef="#ctx0" brushRef="#br0" timeOffset="13271.7591">5837 5379 81,'-7'37'106,"1"4"59,-6 45-61,-4 8-7,-5 64-17,-16 22 31,-4 29-48,7-49-11,-4-23-29,7-22-11,18-67-12,8-17-15,10-14-96,56 7-216</inkml:trace>
  <inkml:trace contextRef="#ctx0" brushRef="#br0" timeOffset="13510.7728">6932 5577 1122,'-25'29'129,"-8"9"-102,-38 43-27,-65 86 2,-33 53-1,-2 31 0,68-112 6,9-2-6,0-7-1,31-13-8,24-12-145,35-65-73,14-8-49,74 40-79</inkml:trace>
  <inkml:trace contextRef="#ctx0" brushRef="#br0" timeOffset="13765.7874">7552 6451 944,'-8'16'17,"-4"13"-28,-16 26 31,-17 20-10,-53 62 8,-45 22-7,-15 11 22,50-57-2,-2 2 28,8 0-25,5-7 7,26-4-22,44-57-10,10-7-9,8-3-29,-9 37-152,59 44-125</inkml:trace>
  <inkml:trace contextRef="#ctx0" brushRef="#br0" timeOffset="14005.8011">7465 7122 1207,'-6'19'174,"-7"11"-145,-11 29-23,-16 23 3,-48 66 0,-41 31 9,-20 7 18,46-67-5,-1-28 16,5-14-25,13-12-13,53-37-7,9-4-2,4-4-64,-16 24-172,23 26-236</inkml:trace>
  <inkml:trace contextRef="#ctx0" brushRef="#br0" timeOffset="14239.8145">7629 7622 1094,'-28'19'264,"-2"17"-200,-33 37-49,-60 81-13,-41 40 5,-27 8-1,65-58 2,2-13-1,10-19 4,14-15 2,62-59-7,4-13-6,10-6-6,-21 17-129,20-28-144,8-86-249</inkml:trace>
  <inkml:trace contextRef="#ctx0" brushRef="#br0" timeOffset="15732.8999">5778 7953 644,'-3'-4'165,"3"-1"-62,0-8 10,-4 4 29,1-3-20,1-2-10,-3 1-20,2 0-17,-7 3-14,0 3-11,0 5 23,-8 2-31,-1 8-41,-6 3 15,-4 9-7,-1 6-9,-1 3 2,4 3-1,-1-1-1,6 3 0,2 1-1,6 3-6,1 1 7,6 2-2,5-4-11,5-6-8,5-5 6,7-4-2,-2 3 16,4-6-8,3-3 8,0-2-6,5-6 2,0-7 4,4-5 0,0-2 1,-2-7 2,-5 1 7,-3 0-2,-6 5-5,-6 3 4,-4 3-6,-3 1-6,-2 1-7,0 3 2,-4 3 3,-7 13 8,-6 6 14,-3 7-13,-4 4 11,3 0-12,5-7 6,8-5-6,0-3 0,2-3 0,5 3 0,0 4-2,0 0-4,3 2 6,3-2 0,-3-1-2,3-7-5,0-5-7,1-7-1,0-2-4,2-4 5,0-3 14,4-1 16,5-6-5,3-6 17,0 1-4,-1-5-6,-3 4-4,-1 0-4,-2 1-8,-2 3-2,-3 3-14,-1 2-8,-2 1-16,4-3-50,0-1-14,5-7-86,-1-4 32,-1-3-88,1-1 28,14-39-299</inkml:trace>
  <inkml:trace contextRef="#ctx0" brushRef="#br0" timeOffset="16234.9286">5863 8399 297,'2'1'180,"3"-1"-105,1 2 33,7 0 12,-2 0-2,3 3-40,2 6-7,-3-3 4,0 6-2,1 2-26,-3 3-19,0-2-2,-3 5 7,-1 1-5,1 3 7,-3 0-7,-3 3-10,0 2-3,-1 3 2,-1 4-8,-1 8-9,-1 1-2,0-2-4,-3-6-6,-3-9-13,4-11-4,-4-4 11,4-10 18,-2-5 17,0-8-8,0-10-9,-4-9-30,0-7 30,6-6 17,4-2-14,2 0-2,4 2-1,10 3 0,-1 3 6,10 0-6,4 2 0,5 4 1,-2 2 6,-6 1-7,-2 7 0,-8 2 0,1 5 0,-6 1 0,0 2-66,-2 5-187,4 12-94</inkml:trace>
  <inkml:trace contextRef="#ctx0" brushRef="#br0" timeOffset="19736.1289">16716 2802 1022,'-6'-14'198,"-2"0"-102,-4-13-8,-3 5 5,5 6 21,-1 1-40,-2 9 2,-2 3-44,-3 6-20,-2 4-12,0 10-10,-6 10-1,1 10 4,1 14 1,0 14 5,2 16 0,-8 64 0,28-97 1,-2 46-1,7-7 1,11-19-38,9-13-11,16-11-35,9-15-26,16-13-91,130-39-291</inkml:trace>
  <inkml:trace contextRef="#ctx0" brushRef="#br0" timeOffset="20081.1486">17338 2805 871,'6'-3'156,"0"6"-156,7 0-3,-4 5-3,1 10 6,0 1 1,0 8 37,-7 7-10,-6 5-28,-7 3-4,-7 3-4,-7 3-2,-3 4 4,-3 0-3,3-4 8,7-13 1,10-12 0,3-5-16,11-9-2,2-5-3,6-2-25,7 2 46,5-4 104,5-6-26,-2 4-28,3-1-25,0-5-11,-5 0-14,3-6-36,-1-4-134,36-50-122</inkml:trace>
  <inkml:trace contextRef="#ctx0" brushRef="#br0" timeOffset="20359.1645">17792 2495 857,'2'9'98,"0"6"-89,6 16 10,6 17 52,2 14 7,6 15-18,4 13-17,15 68 2,-7 27-9,-31-133-22,-6-3-4,-1 49 5,-20-17 11,-17-4-2,-17-2-24,-54 29-29,-27-2-175,-9-43-396</inkml:trace>
  <inkml:trace contextRef="#ctx0" brushRef="#br0" timeOffset="22462.2848">20909 5008 630,'-1'-2'177,"-1"-2"7,-1 0-2,-2 1-1,0-2-22,0 3-66,1-6-13,-2 4-14,-2 1-12,-5 0-24,1 0-18,-5 3-2,0 0 2,-3 0-1,-5 7-5,-5 0-5,-3 8 1,-4 7-2,-2 0 0,-2 5-1,2 6 0,4-1 1,7 0-1,4 4 0,6 5 1,0 4-1,3 10 0,1 5 1,0 6-1,6 3 1,0 0 0,0-1 0,5-4 1,2-1-1,1-3 0,1-4-1,4 1 1,2 4 1,5 6-1,1 6 0,11 16 0,5-5 0,5 5 1,8-3 5,4-8 0,8-3 0,-1-7 5,1-5-4,0-4 5,0-10-1,1-6-4,0-9 7,5-11-8,4-1 9,5-3 3,6-4-18,0-1-1,3-12 1,-2-4 19,0-9-19,-5-3-6,-2-9 6,-2-3 5,-7-4-5,-6-5 9,-4-2 13,-9-4-13,-7-6-8,-3-6 18,-2-8-2,-4-6-16,-1-11 8,-2 0-5,-1-9-2,-2 5 2,-2 4 4,-4 12-7,-5 11 11,1 1 2,-5 12 4,-2-4 0,0-3 1,-2 2-7,-2-8 2,0-4-8,-1-2-5,-1-6 1,1 1-1,1 5 7,-1 10-7,2 14 0,-4 6-1,0 3-1,-2 8 1,-2-5 2,-5 1 11,0-1-1,-4-1 2,-6-7-4,-6-1-1,1-3-8,-6 2-1,2 0 1,1 2 9,6 5-9,1 3-1,1 9 1,7-2 0,1 7 1,-1 3-1,3-2 1,-3 2 5,-6 0-7,-3-2-1,-2 0 1,-5 1 0,-1 1 0,-2 0 0,-1 2-1,1 5 0,0 1 0,2 1 0,-1 1 0,4 2 1,1-1 0,0-2 1,4-1-1,0 2 2,2 0-2,3 0-1,-1 1 0,1 1 1,0 2-1,-3 0 0,-4 3 0,-3-2 1,-5 3-1,-4 0 0,6-1 1,1-1-1,3-3 1,4-2 0,1 5 0,1-2-6,-3 0-3,2 1-3,4-1-9,3 2-20,8-4-37,3 6-60,9 6-81,10 2-60,99 35-249</inkml:trace>
  <inkml:trace contextRef="#ctx0" brushRef="#br0" timeOffset="23386.3376">22289 5170 682,'-4'-3'186,"3"3"-99,0-3 26,-2 0 25,7-1 13,3-6-46,3-8-66,12-11-4,13-7-13,11-7 7,9-5 7,11-6-2,1 0 1,2-6 2,-1-2-7,3-2-12,1 4-6,2 4-12,5-3-6,52-27 6,17-13 11,-11-2-11,-54 34 1,-49 37 0,-6 7 7,-6-1-2,20-16 1,-14 4-7,-16 14 0,-9 12 31,-6 7 73,-4 3-65,-7 1-38,-15 8-1,-13 2 0,-8 10-1,-11-1 1,1 2 1,-4 0-1,5-7-1,1-1-11,7-7-11,16-4 14,15-3 9,12 0 9,8-2-8,2 1-1,4-2-32,6-8-28,7 0 60,11-4-15,7-4 14,8 1-4,2 2 5,0 6 0,-1-2-1,-2 11 0,-1 2-20,-5 11 0,-6 5-35,-10 10 56,-6 7 9,-3 7-2,-9 8 14,-4 6-4,-10 4-1,-3 8 2,-4 0-4,-2-3-14,1-1-3,1-8-60,4-10-137,5-11-133,17-21-377</inkml:trace>
  <inkml:trace contextRef="#ctx0" brushRef="#br0" timeOffset="23881.366">24472 3379 1134,'-2'0'162,"-3"1"-108,-1 4-54,-7 12-5,-11 10 5,-4 20 1,-4 20 8,-22 70 28,46-84-1,-12 42-12,15-11-6,11-25 12,12-21 47,6-19 25,11-18 33,10-14-54,14-19-42,13-12-9,5-17-30,-1-10-23,-7-3-2,-4-1 6,-19 1 18,-13 8-16,-23 8 17,-13 3 72,-15 9-10,-10 6-26,-6 2-8,-7 5-14,-7 5-13,4 7-1,-2 16 0,1 18-6,-2 9-63,-4 23-69,-3 15-206,2 10-144,-45 95-417</inkml:trace>
  <inkml:trace contextRef="#ctx0" brushRef="#br0" timeOffset="24079.3773">24698 3535 1333,'0'1'137,"2"6"-127,4 3-1,2 11 48,3 7 66,-4 10-28,-1 8-47,2 2-23,-2-3-8,3-3-16,2-10 8,1-3-9,0-7-32,2-4-108,3-3-86,39-15-387</inkml:trace>
  <inkml:trace contextRef="#ctx0" brushRef="#br0" timeOffset="24408.3961">25444 3119 1447,'7'-10'75,"10"1"-75,15-6 0,15-3 1,11 6 10,7-2 1,-1 9-5,-8 3-7,-12 8-1,-19 1-23,-10 1-10,-11 4-1,-6 6 35,-9 6 8,-12 18 13,-11 7-2,-16 8-5,-7 2-1,-4 0-7,3-9 2,6-5-8,14-13-9,8-15-75,13-9-44,5-16-59,-3-54-347</inkml:trace>
  <inkml:trace contextRef="#ctx0" brushRef="#br0" timeOffset="24632.4089">25516 3076 859,'-3'0'454,"3"0"-328,-1 5-126,-1 9-36,2 9-5,-3 12 41,-2 10 62,1 6-2,-6-2-12,-6 3-15,2-4 15,-6 4-12,-6 3-5,-5 1-14,-4-2-2,2-2-3,-1-1-12,4-10-107,8-8-127,13-13-258,54-42-241</inkml:trace>
  <inkml:trace contextRef="#ctx0" brushRef="#br0" timeOffset="24784.4176">25633 3557 556,'-2'6'802,"4"4"-739,-2 15-35,4 13-28,3 15 8,-1 9 8,7 5 17,1-5-12,1-2-10,6-11-11,-4-4-67,8 33-412</inkml:trace>
  <inkml:trace contextRef="#ctx0" brushRef="#br0" timeOffset="24918.4253">26560 4380 1342,'1'-6'237,"3"-1"-237,9-38-952</inkml:trace>
  <inkml:trace contextRef="#ctx0" brushRef="#br0" timeOffset="25556.4618">19466 4908 1213,'-3'4'51,"0"6"-51,-7 18-152,-12 22 143,-17 26 9,-62 79 17,-54 60-5,-49 35-2,37-67-4,-25 21 15,1 18 21,4-28-9,4-23-10,13-1-10,19-2-13,12 1-10,9-22-148,45-24-154</inkml:trace>
  <inkml:trace contextRef="#ctx0" brushRef="#br0" timeOffset="25820.4769">19327 7070 544,'-11'52'120,"-37"131"-45,-61 52-49,11-34 64,-16 12-3,-9-32-35,-28 19 7,-4 3-7,8 4-4,7-10-21,18 0-12,32 2-15,42-23-57,50-58-122,36-57-203</inkml:trace>
  <inkml:trace contextRef="#ctx0" brushRef="#br0" timeOffset="26051.4901">20615 8516 717,'-4'35'146,"-7"8"-32,-25 104-12,-40 61-26,-18 61-40,30-63-25,13-16-4,19-33-1,24-6-6,26-23-33,25-14-129,-3-74-88,101 29-351</inkml:trace>
  <inkml:trace contextRef="#ctx0" brushRef="#br0" timeOffset="26284.5034">24821 7730 288,'3'53'602,"0"125"-533,-14 66-35,4-64-13,-6 29-12,-10-2-9,4-17 0,-3-8 0,-2-17-69,14-26-90,0-47-122</inkml:trace>
  <inkml:trace contextRef="#ctx0" brushRef="#br0" timeOffset="26532.5176">26702 7357 1515,'0'20'188,"0"18"-188,-3 83-9,-7 94-41,-31 35-17,4-88 8,-9 26 34,-12-4-26,-14-18-57,-8-17-65,-13-34-97,-19-40-218</inkml:trace>
  <inkml:trace contextRef="#ctx0" brushRef="#br0" timeOffset="26974.5429">22257 1798 574,'-23'6'222,"-4"11"-222,-29 13-89,-19 19 44,-61 45 45,-42 22 56,-20 15 41,70-36 8,-2-10-51,15 6-6,26-11-24,51-45-16,7 2-8,7-3-131,-76 127-125</inkml:trace>
  <inkml:trace contextRef="#ctx0" brushRef="#br0" timeOffset="27193.5554">21746 2631 548,'0'0'70,"-1"3"-70,1 0-11,-9 5 11,-6 4 57,-15 17 87,-23 16-15,-70 58-7,-67 44-26,-53 47-44,80-61-19,5-29-12,24 2-21,27-3-3,77-61-156,-21 61-156</inkml:trace>
  <inkml:trace contextRef="#ctx0" brushRef="#br0" timeOffset="27808.5906">20932 1857 1148,'-9'-3'126,"-5"6"-126,-17 11-102,-17 24 45,-18 13 40,-65 59 17,-45 38 0,-33 40 3,75-40 9,-12-4 6,14 8 6,10 6 0,-2 19-17,3-13 7,21-11-13,23 5-1,43 3-102,34-29-402</inkml:trace>
  <inkml:trace contextRef="#ctx0" brushRef="#br0" timeOffset="28243.6155">23687 6557 1179,'-24'4'144,"-4"14"-109,-42 19-35,-65 69-1,-64 68 1,-49 46 0,65-53 1,-18 21 8,-18 18-8,24 25-1,25-37 0,27-25-39,37-10-27,35-10-112,25-22-76,21-32-213</inkml:trace>
  <inkml:trace contextRef="#ctx0" brushRef="#br0" timeOffset="28626.6374">25761 5350 1066,'-3'3'0,"-3"1"-240,-6 14 82,-13 8 158,-13 10 80,-12 13 7,-13 11 22,-6 16-4,-6 17-16,-41 69-20,-6 37-29,1 33-16,39-77-9,3-12-3,0 4-12,4-14-59,3-19-55,42-69-69,6-9-3,-43 62-79</inkml:trace>
  <inkml:trace contextRef="#ctx0" brushRef="#br0" timeOffset="28988.6581">24245 2130 283,'-18'35'33,"-8"9"-32,-49 87-1,-31 38 8,-48 16 22,31-48 46,-2 6-2,3 9-20,-6-2-15,-5-32-5,26-6-34,25 9-40,43-38-414</inkml:trace>
  <inkml:trace contextRef="#ctx0" brushRef="#br0" timeOffset="29963.7138">29620 4086 1094,'-10'-19'120,"4"-1"-24,-15-12-54,-3 6-24,-5 8 13,-9 4-14,-9 10-8,-10 14 1,-9 11 2,-7 14-3,-4 13 0,-1 9-9,2 10 8,13 3-8,15 0-11,22-3 5,20-5-1,21-4-2,17-9 9,16-1 33,14-10-23,9-5-1,7-14 14,-2-12-23,-6-14-20,-9-6 17,-10-3 3,-20 1 21,-18 7-21,-13 5 15,-15 6-10,-21 4 7,-24 9-12,-67 32 0,-17 30 0,109-58 0,11 5-1,-23 23-19,24-8 7,15-1 5,18-3 8,11-2 37,12-4 20,12-2-16,7-5-7,6-8-32,3-4-2,-1-7-30,-7-6-36,-4-6-20,-9-5-37,-6-1-120,-7-8-57,15-45-81</inkml:trace>
  <inkml:trace contextRef="#ctx0" brushRef="#br0" timeOffset="30331.7349">29610 4912 34,'11'-10'173,"5"4"-1,9-6-50,4 8-7,-5 6 29,1 4 2,-5 7-43,-4 1-16,0 10 6,-2 4 11,-1 7-19,-2 7 13,-1 4-28,-1 9-17,-3 1-17,-4 4 7,-2 3-7,-2-4-13,-7-7-7,-3-11-5,0-9-1,2-11-1,0-11 11,3-6 10,0-7 12,7-3 6,0-14-48,10-10-3,11-15-41,15-18 32,10-5 12,10-5 0,-3 5-11,-4 9 2,-13 14 9,-11 15 0,-9 9 6,-10 13-6,-4 4-1,-2 4-49,0 0-76,4 4-73,3 0 64,6 2-38,29 9-146</inkml:trace>
  <inkml:trace contextRef="#ctx0" brushRef="#br0" timeOffset="94036.3786">2487 10664 1060,'0'-3'459,"0"3"-350,-2-1-106,8 1-3,11-3-18,15 0 18,19-3 0,56-16 11,31 4-2,5-3-8,-57 15 5,-51 6-5,-6 0 0,-3 4 0,26-2-1,-11 5-10,-11 4-96,-15-1-200,-44 24-300</inkml:trace>
  <inkml:trace contextRef="#ctx0" brushRef="#br0" timeOffset="94248.3907">2478 11197 1076,'0'0'335,"4"-1"-250,8-1-83,13-5-1,13-3 17,12-3 13,10 3-5,3-4-4,3 4-7,1 0-3,-5 0-1,-7 4-11,-11-1-56,-10 4-203,8-25-413</inkml:trace>
  <inkml:trace contextRef="#ctx0" brushRef="#br0" timeOffset="94466.4032">2967 10722 1563,'-10'17'165,"0"3"-144,-12 25-21,-9 20 1,-8 12 5,-10 9 0,-6 7 3,-3-3-3,4-1-5,5-10 6,10-7-7,11-12-21,14-17-144,17-18-116,12-12-183,74-74-52</inkml:trace>
  <inkml:trace contextRef="#ctx0" brushRef="#br0" timeOffset="94688.4159">2901 11279 982,'0'2'256,"0"0"-170,-1 2-67,2 9-10,1 15 42,1 15 45,4 14-28,7 5-44,6-6-18,7-7-5,10-12 8,12-11 9,9-15 16,16-15 16,51-22 10,7-30-26,-93 38-16,-9-5-6,29-16-12,-13 3-40,-10 1-125,19-61-430</inkml:trace>
  <inkml:trace contextRef="#ctx0" brushRef="#br0" timeOffset="94887.4273">3788 10724 1370,'3'4'258,"4"3"-258,11 7-1,6 6 0,8 1 1,4-2 9,6-4 3,7-7 2,1-12 5,6-6-4,-3-9-15,-8-5-151,14-46-400</inkml:trace>
  <inkml:trace contextRef="#ctx0" brushRef="#br0" timeOffset="95132.4413">3895 10493 642,'0'3'751,"7"7"-719,7 14-32,6 16-2,4 16 2,-1 19 14,9 70 35,-6 51 55,-10 7-43,-16-39-29,-11-27-19,-4-14 2,12-78-1,2-4-7,2-6-7,2 30-38,1-23-73,2-20-123,0-29-85,6-120-226</inkml:trace>
  <inkml:trace contextRef="#ctx0" brushRef="#br0" timeOffset="95322.4522">3983 11000 1216,'-1'0'245,"1"4"-211,-2 6-26,-5 14-8,-4 15 61,-11 22 8,-12 20-25,-6 9-26,-35 60-2,52-100-16,-19 40-3,13-19-100,19-22-140,52-36-312</inkml:trace>
  <inkml:trace contextRef="#ctx0" brushRef="#br0" timeOffset="95479.4611">4228 11160 465,'-2'3'805,"4"0"-701,2 12-91,-2 4 5,3 11 24,-2 1 9,-1 8-27,4 3-7,6-1-13,8-2-4,8-7-159,65-9-319</inkml:trace>
  <inkml:trace contextRef="#ctx0" brushRef="#br0" timeOffset="95882.4842">4807 10664 1062,'3'-3'309,"-2"3"-213,1-1-96,1 2-8,0 3 8,1 4 20,0 2 2,-2 10-1,2 5-19,-7 14-2,3 3-44,3 0-37,-1 6-61,5-3-22,1 2 25,-4-6 70,1-7 49,-3-10 19,0-10-5,4-4 6,0-6 2,6 0 40,2 0 16,5 2-11,-1 2 1,3 1-18,-2 1-3,-1 1-2,-2 4-2,-2 0-8,-2 5 3,-11 5 67,-8 5 4,-7 11-13,-8 7-25,-6 7-25,0-3-16,3-7-4,5-10-4,5-6-2,2-13-65,-1-13-114,-42-54-411</inkml:trace>
  <inkml:trace contextRef="#ctx0" brushRef="#br0" timeOffset="96545.5221">4581 10460 1022,'0'0'357,"0"0"-195,0-1-101,2 2-11,-1-1 17,4-1-20,7-3-32,12-2-8,9-2 1,12 5 2,2 1 2,0 6 2,-8 4-2,-8 3-5,-7 1-7,-10 7 1,-2 6 18,-12 8 4,-10 6 1,-9 16 0,-12 8-9,-3 1-7,1-12-8,5-6-2,11-17-32,8-9-8,6-4 7,6 0 8,5 1 8,4-1 7,7 6 6,7-3 6,2 3 0,3-3 0,4-5 0,-2-1 0,-2 1 0,-2 0 1,-5 2 1,-4 5-1,-1 5 5,-7 4 13,-5 10 28,-10 9-2,-7 8-8,-8 6-11,-9 0-1,-6 4-4,-6-1-9,-4-1-4,-4-1 1,-6-3-9,6-12-1,5-14-32,8-13-50,8-18-67,4-20-222,-29-144-629</inkml:trace>
  <inkml:trace contextRef="#ctx0" brushRef="#br0" timeOffset="96785.5358">4580 10642 1360,'1'3'243,"-1"0"-243,2-1 0,1 9 0,-1 11 28,0 15 22,0 18-17,-5 18 6,-9 70-6,-27 22-9,-22 1-9,24-60 1,24-61-10,2-9-6,6-10-118,-7 20-107,16-21-140,6-25 32,54-94-127</inkml:trace>
  <inkml:trace contextRef="#ctx0" brushRef="#br0" timeOffset="96951.5453">4676 11310 616,'11'0'292,"-3"0"-77,14 5-67,-3 8-31,5 11-1,6 11-22,-1 10-29,12 10 7,0 4-30,-1 5-24,1-3-6,-1 0-2,1-12-8,4-8-2,0-14-90,11-17-141,107-86-322</inkml:trace>
  <inkml:trace contextRef="#ctx0" brushRef="#br0" timeOffset="97191.5591">5926 10377 784,'-6'-12'980,"5"6"-854,-4-12-97,5 17-29,-1 2-2,-1 3 1,-5 10 0,-6 12 1,-15 25 1,-45 77 11,-42 58-6,-17 19 0,46-77 0,53-86-6,6-4-46,12-11-65,-18 25-96,29-30-254,67-74-31</inkml:trace>
  <inkml:trace contextRef="#ctx0" brushRef="#br0" timeOffset="97357.5686">5818 10790 1062,'0'9'236,"2"7"-179,0 17 1,3 15 8,-2 15-3,-1 0-19,-1 0-25,3-6-5,2-6-14,3-6-17,4-4-113,6-8-178,40 3-301</inkml:trace>
  <inkml:trace contextRef="#ctx0" brushRef="#br0" timeOffset="97589.5818">6281 10645 1398,'0'4'309,"2"8"-309,0 24-3,4 24-4,12 70 7,10 44 7,22-13 10,-27-110 14,3-5-5,1 5-5,25 34-3,3-12-17,-4-20 11,-2-24 1,-4-18-1,4-22 4,-1-22-16,5-20-129,-1-22-392,47-180-536</inkml:trace>
  <inkml:trace contextRef="#ctx0" brushRef="#br0" timeOffset="97764.5918">6740 10894 1675,'-18'24'217,"0"17"-173,-51 77-31,-44 39-12,-51 12-1,51-69-7,13-8-12,59-62-50,13-13-101,19-5-175,5-5-701</inkml:trace>
  <inkml:trace contextRef="#ctx0" brushRef="#br0" timeOffset="99481.69">10056 9677 852,'-16'4'104,"-3"6"-75,-17 5-29,0 11 0,-3-1 31,0 3 81,-2-5 7,4 3-16,2 1-29,1 5-32,-2 3 0,1 8 3,-3 8 3,-1 8 3,0 10-12,-5 9-9,6 6-11,1 12-8,-15 60 1,10 25-6,14 23-5,20-59 6,8-19 2,5 4 3,4 10 5,7 10-10,2-3 10,15 1-11,-2-24 4,9-3-10,5 8-6,7-10 6,-1-9-1,15 3 1,-28-77 0,2-1 0,103 63 8,18-23-1,-43-42 4,15-13 7,4-6 9,-6-17-2,-13-8-7,-12-1 0,7-8-4,2-13-7,8-12 2,15-10-3,-5-12 2,6-1-7,0-24 0,-8 6 0,-21 10 7,-18 3-7,-51 35 0,-4 5 0,-3-3 1,35-36-1,-9-5 7,-5-1-7,-6-6 1,-1-4-1,-6-5 7,-6-3-8,1 2 0,-9-3 0,-3 10 1,-5 3 0,-8 10 5,0 2-5,-9-1 0,-3 1 5,-5-2-5,-5-5-1,-2 1 1,-6-8 0,-3 3 0,-6-3 0,-1 2 0,-8-1 13,-4 6-7,-5 1 5,-2 4-3,-1 3 3,-6 8-1,0 6-5,-1 6-5,-3 2 0,0 7 1,-4-1 7,-2 3-9,0 1 0,-7-3 0,4-4 0,-1 1 0,-3-6 1,-2 4 0,2-1 5,-2 4-6,-1 6-1,1 8-1,0 14-4,-1 7 6,4 15-1,6 2 0,1 6 0,7-4 1,4 3 1,5-1-1,3-4 0,2-1 5,-1 4-5,2 0 0,-1 8-1,-2 2-8,2 6 3,-4 6 5,-1 6 0,0 1-6,4 0 6,0-2 0,5-7-1,7 4 1,-2-7 0,6 4-1,4-3 1,1-2 0,3-5 1,2-3-9,1 1 9,1-2-1,-1-1 0,4-1-11,-2 0-11,1-3-5,4-1-1,2-4-14,2-2-28,4-3-43,-1 2-90,2-1-40,0 22-139</inkml:trace>
  <inkml:trace contextRef="#ctx0" brushRef="#br0" timeOffset="101252.7914">11125 8829 639,'-1'-13'183,"-1"3"7,2-13-70,2-3-30,4-6-21,4-7 18,2-6 6,8-15 5,6-16-44,4-11-8,21-66-5,5-21-4,6-21-1,-12 39-10,-3 12-11,9 19-14,-2 14 7,-2 8-7,-25 58 8,-3-4-8,2 1-1,17-49 0,-2 8-1,-13 7 2,-8 19-1,-7 18 0,-10 8 6,-3 12-6,-4 8-11,1 7-49,-3 9 39,-1 5 13,-9 4 7,-10 14-12,-14 11 3,-10 16 9,-10 8 0,-5 16 1,-11 5 0,-46 51 1,80-90 0,-40 38 8,12-15-9,19-20 1,24-18-2,12-15-15,15-7-30,6-5-26,15-8-83,18-14-64,20-13-82,159-101-28</inkml:trace>
  <inkml:trace contextRef="#ctx0" brushRef="#br0" timeOffset="101403.8">11850 6902 465,'0'-2'243,"0"4"-18,3 2-108,-3 12-66,3 13 77,0 20-32,3 10-14,4 8-32,1 6-25,8 2-11,1-6-7,5-4-7,3 0-270,30 48-390</inkml:trace>
  <inkml:trace contextRef="#ctx0" brushRef="#br0" timeOffset="102348.854">10263 10865 1031,'0'0'228,"10"4"-204,11 0-11,13 4 31,14-2 44,9 1 19,2-10-28,1-7-11,-5 2-23,-5-6-26,-9-1-7,-9 3-6,-13 0-6,-11 7-34,-10-1-94,-12 0-402,-64-24-394</inkml:trace>
  <inkml:trace contextRef="#ctx0" brushRef="#br0" timeOffset="102553.8658">10380 10780 1060,'-1'0'246,"1"0"-127,0 7-119,5 9-21,-1 16 21,5 13 54,-2 17 4,1 11 5,-4 6-30,-4 0-9,-6-1-9,-1-9 0,1-6-6,0-14-9,3-16-34,2-15-94,1-10-142,-8-26-82</inkml:trace>
  <inkml:trace contextRef="#ctx0" brushRef="#br0" timeOffset="102724.8755">10446 11212 892,'13'-1'215,"-1"-5"-157,18-2-2,3 1 40,3 0-2,-3 1-26,-3 0-40,-3 6-14,-2 2-14,-6 4-33,-4 4-204,-9 5-238,-37 46-150</inkml:trace>
  <inkml:trace contextRef="#ctx0" brushRef="#br0" timeOffset="102898.8855">10416 11528 1032,'0'0'288,"2"0"-200,-2 0-88,4 0-23,4 0 23,4 0 66,12 4 29,10-4-32,3 0-30,4-4-20,-2 0-13,-3-4-31,0-5-166,57-36-372</inkml:trace>
  <inkml:trace contextRef="#ctx0" brushRef="#br0" timeOffset="103145.8996">11127 10980 1475,'0'0'263,"0"0"-206,1 0-57,5 0-33,4 0 33,7-3 4,10-1 31,10 0-20,3-6 0,-1-3-5,-4 3-10,-5 0-18,-9 6-67,-8 7-137,-9 7-323,-38 50-60</inkml:trace>
  <inkml:trace contextRef="#ctx0" brushRef="#br0" timeOffset="103309.909">11057 11356 1001,'0'1'237,"4"-1"-228,3 3 12,6 1 0,10 2 61,7-5-17,6 1-32,6-2-21,10-3-12,-1-7-95,-1-1-173,60-34-334</inkml:trace>
  <inkml:trace contextRef="#ctx0" brushRef="#br0" timeOffset="103602.9258">11632 11267 843,'0'14'351,"2"2"-277,-1 19-34,2 4 22,3-4 2,0-13-14,6-8-13,0-14 13,10-6 61,8-14-30,3-17-44,3-16-37,-4-9-7,-11-2 6,-10 2 1,-16 1 2,-11 10 5,-5 12 25,-6 15 29,-4 20-25,-6 18-25,-5 9-11,3 13-1,6 2 0,7 2-5,16 4-42,7 5-130,12 3-170,30 72-716</inkml:trace>
  <inkml:trace contextRef="#ctx0" brushRef="#br0" timeOffset="107053.1231">12857 10873 878,'-7'-4'372,"1"4"-216,-6-4-103,3 4-34,7 0 8,2 0 26,2 0 14,1-1-44,1-2-23,4-3-8,11 1 8,21-3 17,14-6-5,19-5-5,55-9-6,29 16 14,30 12-14,-43-4 5,-4 8 8,-23 0-8,-8 2-5,7 35 5,-28-26-6,-55-12 7,-4 1-6,-9-2 1,21 2 4,-15-4 3,-15-2 3,-11-9 28,-7-15 25,-10-22-47,-8-17-18,-11-15-1,-7-6 1,-2 4 12,1-1-11,6 17-1,5 13 0,8 16 0,7 15 0,6 12 11,6 6-11,4 4-3,8 11-30,5 15 1,15 18 25,13 17 6,12 15 1,7 0 1,-1 2 1,-2-5-1,-4 2-1,-9-3 0,-4 5-1,-6-5 1,-10-3 1,-7-8-1,-12-11 10,-15-6-2,-16 3 10,-28 6-18,-78 48-14,-74 33-158,-45 3-404</inkml:trace>
  <inkml:trace contextRef="#ctx0" brushRef="#br0" timeOffset="108014.1781">2833 13632 1143,'0'0'277,"3"0"-257,0 3-20,6 0-9,15 3 9,17-2 21,16 0 7,55-7-11,25-4-5,1-3-6,-52 0 3,-51 6-8,-4 2 5,-8 0 0,22 1-6,-13 1-26,-18 1-111,-10 6-235,-65 8-268</inkml:trace>
  <inkml:trace contextRef="#ctx0" brushRef="#br0" timeOffset="108249.1915">2879 13714 1155,'-1'4'211,"2"4"-188,2 18-23,3 15 0,3 22 7,2 16 26,8 65 11,-15-94-16,5 46-10,-6-5-4,-6-10-2,-4-10-3,1-10 1,-4-11-10,1-13-24,1-8-135,1-13-204,-20-31-454</inkml:trace>
  <inkml:trace contextRef="#ctx0" brushRef="#br0" timeOffset="108450.203">2933 14265 1066,'4'-6'250,"6"5"-175,9-9-64,9 4 2,8 0 37,7 0 29,5 1-16,7-3-21,3 1-18,3 0-13,-1-1-10,-7-2-1,-9 5-27,-11 0-115,-13 10-313,-45 51-308</inkml:trace>
  <inkml:trace contextRef="#ctx0" brushRef="#br0" timeOffset="108652.2146">2927 14846 1337,'6'0'210,"1"-4"-167,10-3-37,7-4 6,6 1 24,-1 5 0,4-1-13,6 2-5,4 2-6,2 2-6,3-4-6,1-2-14,1-6-77,1-11-115,91-81-282</inkml:trace>
  <inkml:trace contextRef="#ctx0" brushRef="#br0" timeOffset="108894.2284">3960 13913 1454,'2'-4'270,"-1"4"-219,7-2-51,4 6 0,4 0 0,7 0 0,1-3 0,10-1 6,3-1 3,5-3-3,2-7 3,-1 0-2,-3 1-7,-6-4-64,-7 9-131,-6 7-188,-20 47-322</inkml:trace>
  <inkml:trace contextRef="#ctx0" brushRef="#br0" timeOffset="109116.2411">3914 14538 1328,'0'0'330,"2"0"-310,-1 4-20,7-1-20,7-2 20,8 5 26,13-6 8,11 0 13,12 0-4,6-6-1,3-4-24,-4 0-6,-6-1-11,-8-1-1,-6 2-34,-7 3-100,-8 7-176,16 11-411</inkml:trace>
  <inkml:trace contextRef="#ctx0" brushRef="#br0" timeOffset="109772.2786">5296 14352 1108,'-3'0'213,"3"0"-176,-5 0-37,8 0-154,-3 3-31,5 1 56,14 8-78</inkml:trace>
  <inkml:trace contextRef="#ctx0" brushRef="#br0" timeOffset="110282.3078">5335 14345 644,'0'-1'207,"0"1"-147,0 0-47,0 0 34,0 0 110,0 0 16,0 0-68,0 0-65,0 0-23,-1 0-17,2 0-9,-1 0-89,0 0-215,10 8-228</inkml:trace>
  <inkml:trace contextRef="#ctx0" brushRef="#br0" timeOffset="110739.3339">5356 14411 1041,'-2'4'341,"2"-2"-248,-1 3-93,1 8 0,-4 7 0,0 15 1,-3 13 17,-1 7-5,4 4-4,1-2-9,4-10 0,3-6 0,4-9-9,4-9-3,4-4 0,5-7 6,8-4 6,8-8 19,11-11 13,6-8-5,5-10-12,-2-4-3,0-1-11,-11 4 8,-4 4-9,-13 7-23,-10 9-100,-11 1-161,-32-16-372</inkml:trace>
  <inkml:trace contextRef="#ctx0" brushRef="#br0" timeOffset="110988.3482">5687 14380 1267,'0'9'145,"0"5"-119,0 15-16,-2 10 13,-2 10 22,0 6-11,-4 0-11,2 8-7,-3 12-2,-6 2-4,-2 2-1,1-4 3,3-8-12,1-14-26,7-14-74,5-16-98,7-15-137,22-63 43</inkml:trace>
  <inkml:trace contextRef="#ctx0" brushRef="#br0" timeOffset="111346.3687">5827 14448 987,'12'0'142,"3"4"-104,18 2-1,6-2 34,8-2 11,2-4-19,-2 1-1,-4-2-34,-3-3-11,-4 2-10,-12 4-7,-4-4-74,-9 4-89,-6 4-107,-10-4-38,-3 10 130,-5-2 64,-2 6 114,0-1 19,0 1 167,-1 5 35,-3 7-13,-5 7-22,-5 11-51,-5 13-34,-4 11-40,-2 7-2,3-1-20,3-8-24,7-10-5,10-15-8,9-10-2,8-13-49,9-9-181,13-11 35,76-54-147</inkml:trace>
  <inkml:trace contextRef="#ctx0" brushRef="#br0" timeOffset="111528.3791">6240 14683 992,'-5'7'478,"2"7"-416,-5 12-61,0 13 9,7 6 14,1 2 5,9-1-17,6-5 0,6-2-12,10-5 0,8-13-7,10-15-131,14-22-107,124-129-273</inkml:trace>
  <inkml:trace contextRef="#ctx0" brushRef="#br0" timeOffset="111917.4013">6895 14281 184,'-10'-4'1087,"0"4"-890,-14 0-137,3 13-30,-8 4 4,1 12 2,-2 9-9,2 7-16,6 7-11,3 7 0,6 0 0,7-6 0,5-9-1,7-11-9,4-10-25,9-13-64,2-8 12,14-14 14,5-10 10,8-8 15,-6-2 25,-11 12 22,-12 4-5,-14 14 1,-7 6 5,-4 10 86,-8 9 41,-6 21-20,-10 16-26,-7 11-15,-1 3-2,7-4-23,11-14-29,9-15-12,12-8-26,12-7 19,5-3 1,12-8 0,10-9-129,8-16-138,84-75-632</inkml:trace>
  <inkml:trace contextRef="#ctx0" brushRef="#br0" timeOffset="112204.4177">7138 15044 469,'2'1'1003,"-2"12"-874,4 4-117,2 8-5,8-1-7,1-2 1,9-9 0,4-10 28,9-7 5,-1-16-16,0-8-6,-6-11-4,-11-2 2,-11 1 8,-13 2 6,-9 11 33,-14 9 2,-10 15-5,-10 13-24,-12 14-12,-6 14-9,-2 7-8,5-1-1,12-9-5,12-11-72,10-14-98,6-12-98,-38-60-298</inkml:trace>
  <inkml:trace contextRef="#ctx0" brushRef="#br0" timeOffset="112556.4379">5237 13767 1272,'2'3'266,"11"1"-255,10 7-10,20 4-1,21 4 57,57 8-3,33-9-3,38-15-3,-50-6-13,-2-12-2,-25-8 7,-15-3-5,-2 3-13,-14 4-8,-46 6-8,-9 6-5,-3 4-1,19-7-6,-18 4-60,-14 6-78,-9 0-48,-11 2-180,-58-23-612</inkml:trace>
  <inkml:trace contextRef="#ctx0" brushRef="#br0" timeOffset="112773.4503">6283 12928 1675,'-4'2'201,"3"3"-201,-4 8-18,2 16 10,-2 19 8,0 14 0,5 11 1,8 16 0,8 55 0,4 13-1,15 7-10,3-44-202,-12-69-115,56 47-427</inkml:trace>
  <inkml:trace contextRef="#ctx0" brushRef="#br0" timeOffset="113194.4744">7765 12865 1689,'-7'2'64,"-1"2"-64,-13 6-169,0 19 97,-5 9 72,-1 18 15,7 11 6,8 14-2,5 2-11,11 2 2,4-12 4,4-12-1,5-14-7,9-16 12,8-13 18,8-13 5,12-12 8,7-21-2,2-17-14,-5-20-33,-5-9-6,-11-7-9,-16-5 4,-17 8 11,-14 8 3,-16 14 9,-12 17 38,-11 13-13,-7 13-8,-4 21-10,-8 13-4,-6 14-7,5 14-8,5 3 0,12 0-52,18-4-146,14-11-139,33 29-243</inkml:trace>
  <inkml:trace contextRef="#ctx0" brushRef="#br0" timeOffset="113389.4855">7819 13169 1059,'3'8'154,"7"2"-128,4 12 7,5 7 19,3 8 49,-1 1-10,4 3-34,4-4-25,0 0-7,9-10-11,1-6-1,0-10 2,-3-8-15,-3-6-81,-8-5-138,16-21-311</inkml:trace>
  <inkml:trace contextRef="#ctx0" brushRef="#br0" timeOffset="113905.515">7274 14069 947,'0'0'336,"8"-1"-294,11-6-33,18-2 7,19-12 53,58-23 42,37-9-12,32 9-31,-67 20 10,-6 4-14,-11 12-14,-1 0-16,-7 3-5,-3 0-17,-49 1-2,-4 4-4,-6-1 0,26-7-6,-15 7-13,-19-2-43,-12 0-41,-15 0-46,-10-4-312,-91-16-595</inkml:trace>
  <inkml:trace contextRef="#ctx0" brushRef="#br0" timeOffset="114891.5714">7868 14273 714,'0'0'324,"2"0"-278,5 0-46,2 0 0,7-3 50,5 1 37,6-1-6,7 2-20,-4 2 1,0 2 1,-9 3-18,-4 10-15,-3 1 0,-5 11-5,-4 8 8,-4 19 33,-5 12-13,-7 8-22,-3 2-7,1-8-13,3-10-4,-2-16 1,5-14 1,2-19 0,4-4 9,1-12 12,-3-7-11,1-13-19,-2-21-21,4-17 2,6-7-2,7 2 1,3 17 11,-2 13 9,1 13-6,-5 10 5,1 5-5,-1 1 5,5 3-9,3-2-49,7-9-64,6-1-118,59-70-456</inkml:trace>
  <inkml:trace contextRef="#ctx0" brushRef="#br0" timeOffset="115236.5912">8459 14135 1206,'3'0'217,"4"3"-184,7 8-31,4 4 11,5 1 17,0 5 0,-1-1-3,-2 1-12,-4 1-15,-5-5-5,-6 5-10,-8 0 15,-8 5 9,-10 8 24,-5 4-6,-4 1-27,1-3-10,6-10 10,8-9 1,7-6-1,6-10-15,6 0-24,7-4 39,5-1 29,17-4 14,9-3 2,4-2-19,5-3-14,-6 0-6,-8 5-6,-6 5-32,-8 5-217,-6 28-380</inkml:trace>
  <inkml:trace contextRef="#ctx0" brushRef="#br0" timeOffset="117069.696">2718 16168 328,'-6'-6'784,"3"6"-598,-8-7-111,10 7-36,2-1 15,1 1 12,0-2-13,0 2-53,3-2-8,2 0 8,11 0 15,10-2-4,5 2 8,3 0 1,0 2-10,0 2-2,4 0 1,-4 1-8,-2-3 8,1 0-9,-7 0-4,-2 0-62,-10-3-53,-6 3-31,-4 3-1,-8-2-86,-12 8 36,-1 7 31,-15 0 85,-5 7 85,-1-1 46,4 0 86,2-2-10,8-1-4,5-2-1,7 3-30,4 6-42,3 9-3,8 12 5,2 12 5,7 10 1,3 6-23,-2 0-6,-1 0-6,-4 3-6,-4-5 1,-1-8-1,-3-10-1,0-17 1,-2-15-12,0-10-40,-2-8-80,-1-1-58,-27-32-122</inkml:trace>
  <inkml:trace contextRef="#ctx0" brushRef="#br0" timeOffset="117242.7059">2813 16717 852,'2'-1'318,"2"-1"-225,3-2-91,12 3-2,5-5 1,7 0 19,5 0 5,3 1-16,2 2-9,-2-2-1,-1-2-104,-9 1-59,-9 10-26,-23 43-169</inkml:trace>
  <inkml:trace contextRef="#ctx0" brushRef="#br0" timeOffset="117438.7171">2632 17341 884,'2'-2'250,"3"-3"-173,8-6-76,14-5 16,9-10 50,11-3 23,-2 0-9,5 3-25,-4 8-17,0 1-24,-4 7-2,0-6-4,-2 4-9,-1-5-81,0-3-114,62-68-362</inkml:trace>
  <inkml:trace contextRef="#ctx0" brushRef="#br0" timeOffset="117648.7291">3391 16362 1062,'1'0'536,"2"3"-536,13-2-15,16 3 14,13 0 2,13-3 12,6-4-4,3-7 6,-1-4-5,-11-2-10,-7-2-19,-12 4-95,-10-1-104,-9-22-354</inkml:trace>
  <inkml:trace contextRef="#ctx0" brushRef="#br0" timeOffset="118375.7707">3613 16071 894,'0'3'508,"2"-1"-480,1 8-28,4 14-16,2 14 16,3 19 31,3 12 14,-3 16-13,12 59 4,-14 13 15,-7-110 12,1-4-17,-1 43-19,1-9-10,2-10-5,-2-7-2,-1-7 1,0-12-2,-3-9-9,0-13-9,0-11-38,-2-5 11,-2-9 2,-8-6-145,-6-18-41,-10-18 29,5-13-11,-5-9 49,4-2 103,3 4 50,8 13 35,7 5-23,0 12 15,6 12 28,3 12 113,-3 7-33,0 7-118,-3 3-17,3 7-78,-3 3 78,-2 12 78,-3 8-15,-3 2-30,-2-2-8,0-1 2,5-13-9,3-3-9,4-2-9,7-2-11,9 1-25,17-7 27,16-6-33,16-18-111,7-15-62,3-10 56,-1-10 138,-7 4 21,-10 2 44,-13 11 17,-15 9 1,-16 15 11,-8 10 7,-10 8 35,-11 5-10,-4 6-51,-8 8-25,-1 8-1,5-1 14,8-5-18,7-9-24,10-2-36,7-5 31,6 1 5,4 4 18,3-3-4,2-1 7,2 1-6,-3-8 0,0-1-15,-1-8 0,-6-7-23,2-15-112,17-104-392</inkml:trace>
  <inkml:trace contextRef="#ctx0" brushRef="#br0" timeOffset="118517.7789">3962 15859 1139,'0'3'210,"1"6"-176,4 13-34,3 14 0,6 16-87,45 98-442</inkml:trace>
  <inkml:trace contextRef="#ctx0" brushRef="#br0" timeOffset="118752.7923">4921 16246 1400,'-4'4'310,"-3"8"-230,-6 6-71,1 12 0,-2 8-3,0 7 10,-2 6-4,5 5-11,4 4 1,3 3 5,4 0-6,4-4-1,3-5-31,-1-11-121,1-10-80,4-17-218,10-42-142</inkml:trace>
  <inkml:trace contextRef="#ctx0" brushRef="#br0" timeOffset="119221.8191">4853 16246 1300,'4'0'188,"0"2"-188,12-2 0,8 0 0,9-2 1,8-5-1,10-4 6,4-7 2,0 5 2,-8 0 10,-6 9-16,-11 5-4,-15 11-21,-7 5 21,-5 12 18,-3 13 71,-5 17 11,-4 8-34,-3 7-33,-3-9-4,3-8-17,2-8-3,0-11-3,2-5 4,-4-11 5,4-5-3,-5-4-12,-4-5-40,-3-5-124,-9-9-68,-4-9-11,-3-14-35,1-10 128,1-2 110,4 2 40,12 7 114,8 6 13,10 5-59,11 3-25,3 5-5,7-1 34,4 5-29,8-1-20,1 4-11,0 2-3,2 2-9,-4 2-33,-10 4-89,-11 11-128,-14 7-64,-60 88 1</inkml:trace>
  <inkml:trace contextRef="#ctx0" brushRef="#br0" timeOffset="119380.8282">4978 16760 171,'-22'20'244,"3"-3"34,-14 11-7,13-8-26,9-11-94,10-5-130,6-4-21,6 4 0,11 2 53,8 1 14,12-6-16,8-5-16,5-6-22,-1-13-13,-8-6-84,-6-1-84,-12-4-127,-3-56-74</inkml:trace>
  <inkml:trace contextRef="#ctx0" brushRef="#br0" timeOffset="119704.8467">5096 15886 1018,'0'7'264,"3"13"-210,0 22-28,-2 20-20,1 28-5,-5 65 42,0 18-9,-1 5-7,2-75 11,4-54-16,2-1-7,0-9 0,7 38-7,4-16-2,0-21 31,5-12 1,-1-11-14,7-5-5,4-12 5,8-12 6,9-7-22,11-12 13,2-10-21,1-7-11,-4-1-46,-10 4-59,-7 2-65,-12-2-128,-1-78-444</inkml:trace>
  <inkml:trace contextRef="#ctx0" brushRef="#br0" timeOffset="119940.8602">5820 16291 1473,'-2'0'249,"2"0"-177,0 0-72,0 0-10,3 0-26,6 0-11,9 0 47,7 0 16,13 0-14,4-1 4,0 1 6,-1-5-12,-7 1-32,-5 3-120,-9-7-107,-8-25-293</inkml:trace>
  <inkml:trace contextRef="#ctx0" brushRef="#br0" timeOffset="120379.8854">5985 16000 1174,'0'3'296,"0"1"-251,0 6-45,3 15 1,0 12 10,1 10 15,4 12 2,2 12 8,2 5 0,-1 2-9,-3-3-4,-5-8 5,-5-10 5,1-6-6,-4-10-1,0-7-8,1-7-8,1-6 1,-2-7-5,0-6-6,1-6-26,-4-2-25,-3-4-93,-6-9-118,-7-6 38,-2-10 103,-5 0 55,4 2 66,4 5 87,7 10 75,10 5-2,6 1-49,3-2-10,3 3-53,6-6 6,3-3 9,9-1-8,3-3-25,5 2-10,1-4-14,-3 3 1,3 2-7,0 2-80,1-6-151,50-39-426</inkml:trace>
  <inkml:trace contextRef="#ctx0" brushRef="#br0" timeOffset="120710.9043">6480 16185 777,'-2'0'744,"2"-1"-644,0 1-100,4 1-58,5 4 49,6 8 0,10 4 9,5 5 9,0 4-3,-3-1-6,-9 3-1,-2-1 0,-8 10-12,-5 1 13,-5 7 3,-4 10 27,-1 3 0,-1-8-9,8-2-10,9-14-1,3-8 2,10-5 30,4-5-9,8-8-12,-1-6-1,0-8-7,-2-3-13,-1-6-1,-5-2-344,-5-6 270,-5-67-221</inkml:trace>
  <inkml:trace contextRef="#ctx0" brushRef="#br0" timeOffset="120958.9185">6504 16014 1477,'0'16'174,"0"12"-144,-6 27-11,-4 22-2,-6 9 22,-1 3-11,4-6-14,-2-8-1,0-5-4,0-5-1,-5-6-8,2-5-9,4-12-128,2-16-170,5-15-164,0-48 156</inkml:trace>
  <inkml:trace contextRef="#ctx0" brushRef="#br0" timeOffset="121083.9256">6343 16727 521,'0'0'326,"3"3"-167,8 1-51,2 1 49,5-2-26,7 3-52,4 0-38,1-2-25,2-4-8,-2-2-8,-9-2-134,-10 2-62,-55 36-508</inkml:trace>
  <inkml:trace contextRef="#ctx0" brushRef="#br0" timeOffset="121332.9399">6098 17186 952,'8'-15'240,"4"2"-171,15-16-44,8-3-16,7 4-1,4 3-8,1 13 0,-5 16 20,-4 16 27,-11 17 29,-7 11-23,-7 11-13,-10-3-10,-6-1-1,-8-6-8,-6-6-20,-4-4-1,-3-6-72,1-17-87,4-10-162,-21-67-568</inkml:trace>
  <inkml:trace contextRef="#ctx0" brushRef="#br0" timeOffset="121513.9502">6260 16726 1435,'0'1'172,"0"11"-157,-3 9-4,-3 20-11,-5 16 19,-10 17 1,-4 8-5,-9 1-8,-5 4-7,1-16-121,3-17-142,-1-3-271</inkml:trace>
  <inkml:trace contextRef="#ctx0" brushRef="#br0" timeOffset="122160.9872">7495 16489 717,'0'0'341,"-2"-2"-130,1 2-116,1 2-58,0-2-26,0 1-10,1-1 8,3 3-3,1 11-5,6 8 74,3 13 18,5 12-20,-3 2-32,-4 0-20,-1-8-14,-3-5 1,-2-12-7,-1-10 1,-4-6 4,1-4 1,-2-4 7,0 0 4,-2-1 7,1 1 7,-2-3 13,-1 0-20,-3-3-25,-1-3 0,0-2-46,2-2-100,3-2-65,3-6-91,8-46-193</inkml:trace>
  <inkml:trace contextRef="#ctx0" brushRef="#br0" timeOffset="122685.0172">7519 16552 733,'0'0'353,"0"0"-175,-2 0-134,4 0-37,-2 3 31,2-3 37,-1 1-20,2 7-32,7 11 2,-1 9 19,0 13 5,1 10-13,-2 6-6,-2 6 9,1-1-12,-1 8-3,3 4-4,2 4 13,7 5-2,0-5-22,4-12-7,2-13 7,-2-13-8,2-9 5,2-10-6,-1-13-8,2-8 8,6-8 49,4-17-9,5-9-2,1-14-13,0-9-5,-7-12-8,-6-3-6,-3-5 6,-9 3-3,-5-5-8,-6 0 10,-5-2-10,-8-6 0,-3-3 7,-3-3-7,-1 2 0,1 12 0,4 19 5,1 22-6,5 21 0,1 9-9,1 8-12,-1 4-1,1-1 13,0-1-3,0 8 3,0 12 1,1 9-65,4 6-152,31 57-351</inkml:trace>
  <inkml:trace contextRef="#ctx0" brushRef="#br0" timeOffset="122913.0302">8711 16585 1279,'9'0'272,"3"0"-227,7-2-9,10 4 16,5 2 32,5-3-1,4-1-35,-3 0-30,-1-4-3,-9-1-8,-2-1-7,-8-3-7,-5 2-101,-5 3-88,-9 8-387,-32 44-299</inkml:trace>
  <inkml:trace contextRef="#ctx0" brushRef="#br0" timeOffset="123084.04">8654 17278 1228,'0'0'513,"3"0"-472,0 0-11,2-6-17,5 2 52,10-4-2,15-6-27,15-3-14,12-5-10,13 1-12,43-7-92,14 0-166,-3-7-332</inkml:trace>
  <inkml:trace contextRef="#ctx0" brushRef="#br0" timeOffset="123398.058">9578 17042 1806,'-2'0'258,"2"-2"-237,-1 2-21,1 8-65,1 13 26,-1 17 39,0 26 10,-1 17-4,1 8-4,3-13 4,4-10-6,8-20 0,6-13-1,6-10-7,6-8 8,10-8 12,3-4-4,8-10-7,1-9-1,-7-9-33,0-8-78,-8-9-72,-7 1-76,-11 4-98,-17-48-522</inkml:trace>
  <inkml:trace contextRef="#ctx0" brushRef="#br0" timeOffset="123611.0702">9884 17311 1256,'0'2'369,"1"2"-258,1 9-102,-2 13-1,-2 13 38,-2 14 32,-4 8-19,1 4-20,4 3-23,0-3-10,9-2-6,1-9-9,1-10-66,2-11-110,2-11-113,19-48-275</inkml:trace>
  <inkml:trace contextRef="#ctx0" brushRef="#br0" timeOffset="123939.0889">10101 17272 1290,'0'0'378,"1"-3"-263,3 2-115,10 1 0,9-4 20,17-8 26,13-8-17,18-15-13,4 0 14,2-4-7,-10 7-16,-18 11-5,-21 13-2,-13 4-30,-16 12 25,-13 15 5,-9 20 17,-14 21-7,-14 12-2,-5-3-7,-1-11 0,9-19 7,11-10-7,9-7-1,10-3 0,0-3-24,6 2-31,4-2-38,4-11-54,4-1-59,9-9-88,6-12 9,77-87-16</inkml:trace>
  <inkml:trace contextRef="#ctx0" brushRef="#br0" timeOffset="124118.0992">10516 17278 507,'0'1'285,"0"3"-46,0 4-4,-6 16-76,-3 7-7,-7 16-17,-4 12-45,0 0-18,7 2-27,5-8-27,17-8-5,6-4-12,15-7-1,8-9-21,10-11-115,5-23-76,3-11-49,1-25-280,89-130-129</inkml:trace>
  <inkml:trace contextRef="#ctx0" brushRef="#br0" timeOffset="124465.119">11027 17058 189,'-14'-2'1073,"-4"4"-790,-10 2-134,-2 8-85,-1 11-32,4 6 1,3 7-9,9 12-24,7 2 10,8 7-1,6 9-3,4-4-4,1-8-1,4-8-1,7-17-45,8-16-12,8-19 34,7-20-62,7-19-40,-2-13 17,-7 1 77,-15 14 31,-16 14 76,-15 15 52,-15 18-68,-12 17-52,-19 23-8,-12 17 0,-1 17 35,4 4 8,16-11 22,19-11-31,15-16-28,14-11-6,10-10-96,12-13-123,89-63-518</inkml:trace>
  <inkml:trace contextRef="#ctx0" brushRef="#br0" timeOffset="124757.1357">11188 17693 1328,'-15'30'378,"4"3"-240,-7 31-60,14 12-30,12 3-30,12-14-18,6-18-10,12-17 10,-2-30 7,3-17-7,0-23-19,-2-11-17,-13-13 4,-10 3 32,-14 1 15,-10 7 33,-12 12-9,-9 10 6,-7 11 3,-5 17-10,-9 18-19,-1 11-17,-1 5-1,7 2-1,16-7-41,11-9-64,7-8-177,-17-25-287</inkml:trace>
  <inkml:trace contextRef="#ctx0" brushRef="#br0" timeOffset="125081.1543">10042 16468 896,'-4'0'138,"0"0"-57,-3 0-81,13 3 15,6 0 73,18 2 83,19-5-21,60-11-7,51-17-29,22-5-47,-74 15-40,-5-2-13,-9-7-5,-58 20-2,-6-2-6,-7 0 7,17-1-8,-19 3-20,-14 4-64,-7-3-27,-10-8-177,-37-56-541</inkml:trace>
  <inkml:trace contextRef="#ctx0" brushRef="#br0" timeOffset="125274.1653">10580 15595 1437,'-4'4'247,"1"7"-197,-3 19-50,0 23 0,-2 20 26,-2 17 21,-5 65-2,7 15-21,12-3-11,2-63-13,14-4-128,13-32-383</inkml:trace>
  <inkml:trace contextRef="#ctx0" brushRef="#br0" timeOffset="125891.2006">12433 15710 1221,'-8'4'311,"0"7"-217,-9 9-74,-3 16-20,-6 13 11,3 14 8,3 9-4,14 13 0,12 3 9,18 2 12,7-11 3,8-14-19,5-20-17,1-22 7,2-23-7,0-21-3,0-28-3,-3-21-39,-2-16-3,-9-11 17,-12 0 16,-15 1 1,-14 1 11,-15-2 9,-12 9 2,-8 18 22,1 25 46,3 26-20,5 25-41,-3 20-17,0 16 0,1 18-1,-2 10 0,4 9-96,7-1-165,-13 99-376</inkml:trace>
  <inkml:trace contextRef="#ctx0" brushRef="#br0" timeOffset="126094.2122">12577 15945 1510,'-2'1'351,"2"5"-257,-2-2-94,4 11-16,1 11 16,7 12 7,7 10-6,12 4 10,5-3-11,7-5-12,0-13-53,-4-14-29,-5-9-23,-7-8-86,-12-3-122,-17-4-38</inkml:trace>
  <inkml:trace contextRef="#ctx0" brushRef="#br0" timeOffset="126409.2302">11944 16678 1195,'0'0'353,"0"0"-235,0 1-103,1 1-13,6 3-2,3 6 60,10 6 13,10 5-20,17 2-19,17-5 1,66-7-5,53-29-11,26-23-4,-59 9-13,-9 7 29,-18 7-14,-26 7-8,-63 4-4,-7 5-5,-14-3-36,20 2-42,-23 1-90,-17 1 57,-9 1-145,-92 12-656</inkml:trace>
  <inkml:trace contextRef="#ctx0" brushRef="#br0" timeOffset="126700.2469">12408 17140 1365,'24'-23'220,"7"-3"-160,26-26-60,16 3-5,-6 7-1,-15 21 6,-16 11-25,-18 22 25,-6 9 15,-3 16 27,-8 10-8,-5 15-4,-13 6-4,-6 4-4,-9-1-4,-8-7 0,2-9-7,-2-9-11,5-9-41,6-11-56,4-13-40,7-15-115,-10-69-353</inkml:trace>
  <inkml:trace contextRef="#ctx0" brushRef="#br0" timeOffset="126907.2587">12496 17029 1097,'0'1'290,"-2"3"-202,-2 14-73,-5 14-13,-3 16 80,-6 20 34,-1 10-35,1 2-12,-3 4-26,3 1-7,-5-5-19,3-2-8,3-18-9,10-12-29,4-17-149,12-15-176,39-49-345</inkml:trace>
  <inkml:trace contextRef="#ctx0" brushRef="#br0" timeOffset="127065.2677">12575 17514 943,'3'6'461,"1"13"-380,7 14-27,3 12 10,8 12 10,3-5-20,5-4-32,4-8-8,4-14-14,-1-4-102,3-13-155,39-35-623</inkml:trace>
  <inkml:trace contextRef="#ctx0" brushRef="#br0" timeOffset="134925.7173">13922 16950 1550,'-9'-10'216,"3"6"-115,-5-7-62,7 6-35,4 5-3,2 0-1,-2 0 9,2 0-1,-1 0-8,0 4-12,4-1-6,2 10 6,4 12 12,3 9 2,2 9 4,-2 6-5,5 0 5,-3 4-5,3 0 0,1-6 5,1-1-5,-4-14-1,0-12 0,-2-8-8,-3-10-1,3-12 9,10-13 15,5-29-15,32-75 0,13-67-22,13-19-13,-27 89 22,-7 18-5,-32 69-51,-1 5-57,-4 9-98,45-56-283</inkml:trace>
  <inkml:trace contextRef="#ctx0" brushRef="#br0" timeOffset="140656.0451">14268 2170 801,'-4'-5'251,"1"3"-184,-2-7-67,4 6-81,1 3-51,0 3 50,-2-3 40,2 3 6,2 1-56,-1 4-11,7 15-157</inkml:trace>
  <inkml:trace contextRef="#ctx0" brushRef="#br0" timeOffset="144881.2868">16292 12264 87,'-2'-5'141,"-2"-2"-35,0-1 67,-3-1-38,0 0 37,1-1-22,0 4-18,-2 0 24,-2 2-45,4 1-30,2 1 6,-2 1-24,1-3-13,-2 4-16,1 4-22,0-1-12,-4 3 0,-3 5-6,-3 7 6,-4 8-1,1 3 0,-4 9 0,0 0 1,2 2 1,3-3 5,2 3-6,2-5-5,-1 2-1,8 1 0,-1 3 6,2 2 1,0-1-1,-1 7 0,4 5 4,0 3-3,1 3-1,5-3-12,2-2 8,6-3 3,0 0 1,1-1-6,6-2 6,-1 0 5,2 4 1,2 2-6,1 0 0,5-3-4,9 5-2,6 10 12,2 4-3,5 5-3,1-4-8,4-6-1,1-8 9,4-3 0,6-10 1,-1-18 0,3-8 17,0-10 0,1-5-11,3-4 14,0-10-1,5-6-7,44-24 17,25-23-7,34-25 5,-58 29-13,-4-3-13,-8 0 7,-9 7-3,-60 29 0,-4 3-6,-3 3 0,29-21 12,-11 6-10,-9-4 13,-4-9-6,-7-6-8,-1-12 8,-3-10-9,-7-6 1,-6-2 4,-2 10-5,-8 6 37,-6 14-11,0 7 10,-6 6-5,-6 3-7,4-1-3,-7 1-4,-3-4-2,1-3 3,-5-7-3,-1-3-14,-2-1-1,-3 1 6,-3-2-6,2-2 0,-3 7-1,1 7-18,-4 4 18,0 7 2,-3 4 4,-5 4 1,-4 3-5,-3 1 5,-4 1 0,-6 0-5,1 1 5,-5 1 0,2-3 3,1 6-8,3-2-1,3 0 9,3-1-1,6 4-8,-1-2 1,0-2 6,0 4-7,1 0 5,-3 2-5,-1 3 0,-2 2 0,-1 3 1,5 2 0,3 6 0,4-1-1,5 5-1,3 0 0,7 3 0,0-1 0,4 6-7,1 1 7,-4 6-5,6 6-2,-9 3-5,0 3-2,2 6-6,-4-3-2,2 6 11,-2-3-7,4 3-26,0-4 6,8 2-17,1 0-76,8-3-52,8 3-76,12-8-116,63 14-183</inkml:trace>
  <inkml:trace contextRef="#ctx0" brushRef="#br0" timeOffset="145143.3017">16960 11997 1433,'-16'13'176,"-1"7"-139,-17 26-35,-9 23-2,-8 21 1,-36 79 1,-20 41 4,-12 7-5,42-68 5,0-1-4,5-9-2,19-23-27,44-75-39,10-15-71,13-7-121,16 3-206,144-104-127</inkml:trace>
  <inkml:trace contextRef="#ctx0" brushRef="#br0" timeOffset="145363.3143">17545 12574 1186,'-3'1'242,"-1"7"-193,-11 10 7,-9 19-38,-15 12-6,-19 22 22,-53 58 1,-20 32-5,9 11-20,95-127 5,10-9-15,7-7-12,-6 21-99,24-24-135,22-23 37,130-82-276</inkml:trace>
  <inkml:trace contextRef="#ctx0" brushRef="#br0" timeOffset="145558.3255">17902 12932 1193,'-13'16'185,"-1"9"-127,-16 23-34,-8 16-10,-7 15-1,-13 9 1,-49 63-4,-18 15-1,3 1-9,67-65-30,39-63-75,10-7-114,6 42-135</inkml:trace>
  <inkml:trace contextRef="#ctx0" brushRef="#br0" timeOffset="145781.3382">17396 12363 1587,'-155'77'179,"29"48"-179,-20 14-53,-6-19-113,6-9-1,36-25 53,74-55 36,14-8-9,13-9-85,1 1-149</inkml:trace>
  <inkml:trace contextRef="#ctx0" brushRef="#br0" timeOffset="145962.3486">16684 12265 1487,'-22'12'170,"5"17"-135,-20 31-35,-14 85-2,8 31-4,38-15-51,41-47-109,27-9-295,17-24-276</inkml:trace>
  <inkml:trace contextRef="#ctx0" brushRef="#br0" timeOffset="146148.3592">17679 13055 1694,'-22'3'172,"-5"5"-118,-29 19-54,-12 20-35,-57 58-10,-39 30 7,-8 23-47,80-52-119,20-6-288,30-30-126</inkml:trace>
  <inkml:trace contextRef="#ctx0" brushRef="#br0" timeOffset="146630.3868">17708 14052 1237,'-2'2'345,"-1"0"-205,-2 3-92,-8 14-36,-2 11-11,-9 10 11,-3 13-1,-2 3-4,-4 1-1,5 2-5,-2 2-1,0-8-64,6-8-59,5-14-73,11-7-62,2-16-80,16-34-182</inkml:trace>
  <inkml:trace contextRef="#ctx0" brushRef="#br0" timeOffset="146808.397">17688 14295 857,'22'-2'291,"0"4"-135,22-2-34,4 5-13,-3-1 7,-6-1-56,-10 0-32,-3 0-14,-10-2-9,-4-1-5,-7 2-95,-8-1-166,-4 8-257,-55 30 209</inkml:trace>
  <inkml:trace contextRef="#ctx0" brushRef="#br0" timeOffset="147072.4121">17739 14493 672,'1'-3'246,"5"2"-192,10-7 9,4-5-41,13-7 7,5-4-1,4-3-2,-4 5-18,-8 8-8,-16 8-113,-14 13-74,-20 16 136,-13 16 21,-15 17 10,-9 2 7,0 9 13,10-16 30,14-16 40,18-13 32,12-13-36,7-5 0,6-2 26,7 0 7,3-6-12,10-3-24,6-11-63,8-6-84,1-11-117,48-62-179</inkml:trace>
  <inkml:trace contextRef="#ctx0" brushRef="#br0" timeOffset="147603.4425">17778 14504 898,'3'3'202,"2"12"-173,-2 15-14,4 8 19,-1 14 22,-2-1-19,-4 4-17,-4-4-7,-2-5-5,-2-10-1,-8-4 1,2-9-7,-5-4-1,-5-8-10,-4-4 2,-2-6-10,-1-1 6,5-4 12,9 3 15,11-2 31,6-1-46,10-6-58,14-6 58,11-4 11,10-3-10,10-1 8,1 0-7,-3 3-2,-11 10-14,-12 7-7,-17 9 21,-10 13 6,-16 15 15,-15 9-2,-16 16-7,-12 3-3,-1-2-8,-4-12 1,10-11 8,8-14 29,10-11 12,16-2 15,8-12 42,9 0-15,11-4-54,4-4-21,15-1-18,13-3 6,8-3-3,10 3 9,1-1 2,0 3-1,-9-4 4,-6 3-11,-6 0 0,-10-9-6,-4-2-76,-4-5-92,-2-6-123,21-80-208</inkml:trace>
  <inkml:trace contextRef="#ctx0" brushRef="#br0" timeOffset="148973.5208">18273 14190 1045,'10'5'159,"7"-1"-104,14 3-34,11 1-1,2 3 62,4-6 1,-3 1-38,-4 0-26,-5-4-7,-10 2-6,-7-2-5,-11 0 0,-8 0 18,-5 3 64,-8 5-22,-9 4-31,-13 10-15,-2-1-4,-3 2-5,12-9-5,8-4-1,10-8-3,4-2-42,1-6-44,2-7-53,-2-8-47,5-11-45,5-4 48,0 4 186,-1 11 99,-1 9-29,-4 10-11,-1 6 71,-1 4-43,-2 12 6,-2 15 24,-6 14-19,-1 8-37,-6 5-17,4-3-10,2-3-11,2-6-14,5-13-2,3-4-6,4-9 0,0-5 5,0-4-5,-3 0 0,-1 5 0,0 3-1,-4 4 0,-3 2-16,3-3 1,0-9 4,5-10 10,1-5 1,2-4 0,2-4-10,0-4-54,0-10-98,5-13-33,4-13 61,1-3 68,-1 8 62,-3 14 4,-1 12 42,-5 10-11,0 3-4,3 0 26,2-4 7,9 2 1,5-6-5,7-1-20,7-5-23,2-4-5,-2 5-2,-6-1-5,-3 10-1,-10 6 1,-3 5 32,-6 8 45,-7 2-10,-2 5-20,-4-3-2,-1 1-19,0-2-10,3-4-5,0-5-6,2-5-5,2-4-1,0 0 0,-3-2-30,0-2-22,-7-10-112,2-1-13,-1-11 51,3-3 69,2-4 27,4 1 29,4 3 1,-1 1 39,3 12 70,-3 5 25,-2 7-49,-1 6-40,0 1-19,0 9-7,4 4 34,-2 10-14,1 7-14,2-2-10,-3 0-9,-1-3-6,-2-9 0,-5 3-22,-2-6-1,-4-1-11,-6 2-7,-8-6-35,5-5 7,-3-4 39,6-2 19,8-2 10,3 2-9,6 2-5,2 9-24,1 5 33,4 14 6,0 7 8,2 3 1,2-2-8,0-5 14,1-8-9,-2-8 5,-3-7-4,-2-7 1,1 1 7,-2-8 64,11-2-1,0-5-34,5-5-25,8 0-4,-2-7-10,0 1-4,0 3 9,-4 2-9,-6 7-1,-4 5-8,-6 2-19,-3 3-12,-2 3 38,0 2 1,2 2 7,-2 9 7,0-2-2,1 4-2,-1-3-2,0-3-2,0-3-5,0-2 0,0-1 6,0 0-1,0-1-4,0-3-2,0-2-33,0-2-48,0 1-62,0-6-103,-5-26-533</inkml:trace>
  <inkml:trace contextRef="#ctx0" brushRef="#br0" timeOffset="150706.6199">16783 10273 1097,'-8'4'128,"-4"6"-106,-9 9-22,-5 15-1,1 13-1,-1 17 2,2 13 5,-11 75 11,10 45 1,16 19-4,11-173-4,2-8-3,5-9-5,9 28 0,6-24 26,6-17 16,3-14-37,8-15 12,4-19 41,4-26-32,3-23-26,26-73 8,-23-24-1,-45 134-16,-8 10-14,3-42 13,-12 18 9,-15 16 37,-3 11-5,-8 10-11,-3 10 15,-3 12-14,-2 14-17,-1 15-5,-3 17-1,-2 12 0,7 9-8,10 2-72,7-4-99,12-10-60,11-14-5,41-1-100</inkml:trace>
  <inkml:trace contextRef="#ctx0" brushRef="#br0" timeOffset="150926.6325">16751 10797 934,'2'2'173,"1"5"-163,6 11-4,5 8 6,6 5 87,11 8 8,6 2-4,-1-2-44,2-1-28,-4-5-11,-4 0-13,-5-7-5,-6-2 5,-6-7-6,-5 2-1,-3-4-54,-5 5-52,0-3-85,-3-3-113,-2-3-396</inkml:trace>
  <inkml:trace contextRef="#ctx0" brushRef="#br0" timeOffset="151393.6592">17422 11275 835,'0'0'319,"0"0"-157,0 2-132,0-2-24,2 2-4,-2 2 35,0 0-4,2 9-1,0 3-13,-2 7-2,-2 2-4,-2 4-1,-10-6-12,5-3-67,-1-5-145,3-16-322</inkml:trace>
  <inkml:trace contextRef="#ctx0" brushRef="#br0" timeOffset="151884.6873">17792 10548 779,'0'-6'231,"0"6"-41,-3-7-80,6 6-55,0-3-49,4-1 24,9-2-24,3 0 5,5 0-11,1 6-6,-1 1 4,-4 3 2,-1 3-1,-5 0-2,-4 2-3,-4 0 0,-2 0 0,-2 2-4,-2 2 10,0 7 1,-5 7 20,-2 4 9,-6 8-3,-4 3-6,-3 2-6,-6 5-4,2-6-10,1 2-1,3-7-27,1-4-70,4-7-83,5-8-75,-22-13-213</inkml:trace>
  <inkml:trace contextRef="#ctx0" brushRef="#br0" timeOffset="152290.7106">17782 10600 829,'0'0'201,"4"8"-193,-4 2-7,3 14-1,2 9 51,-1 10 60,0 12-18,-4 11-23,-1 5-22,-6 2-16,-1-2-19,-6-15 2,1-10-9,2-13-6,3-13-30,2-9-15,2-5-13,4-6 2,0-4-25,3-9-256,6-11-192,30-71 294,-14 64 235,-13 26 68,-2 6 159,1 5-37,11 3-92,0 14 77,-2 2 17,1 6-7,-5-1-86,1-4-24,-3-3-12,-5-3-17,-3-8-20,0-5-13,-1 1-13,-2-4 0,4 0-115,1 0-260,35-10-411</inkml:trace>
  <inkml:trace contextRef="#ctx0" brushRef="#br0" timeOffset="152425.7183">18303 11332 985,'0'0'122,"0"0"-64,0 0-58,3-2-214,5 2-250</inkml:trace>
  <inkml:trace contextRef="#ctx0" brushRef="#br0" timeOffset="152977.7498">16914 12363 1200,'-5'2'206,"-1"3"-85,-7 14-91,-10 17-24,-10 14-4,-14 20 7,-8 4-8,-8 4 8,-1 0-8,4-7 1,10-3-2,15-13-27,16-18-83,13-15-130,9-15-117,46-61-114</inkml:trace>
  <inkml:trace contextRef="#ctx0" brushRef="#br0" timeOffset="153179.7614">17018 12203 1190,'-10'0'214,"1"6"-136,-15 6-78,-12 17-10,-13 14 9,-14 8 0,-7 11 1,-3 3 0,0 2 0,7-4-70,14-12-39,10-16-67,2-17-145</inkml:trace>
  <inkml:trace contextRef="#ctx0" brushRef="#br0" timeOffset="153409.7746">17064 12075 609,'-15'35'64,"-2"9"-43,-37 99-9,-24 54 65,-20 23 32,32-89-43,-1-1-36,11-12-16,20-14-14,31-71-9,7-7-87,7-13-165,62 9-282</inkml:trace>
  <inkml:trace contextRef="#ctx0" brushRef="#br0" timeOffset="153621.7867">17643 12507 1069,'-24'23'120,"-5"7"-105,-34 30-15,-62 62-28,-30 10 17,-6 13 11,63-50 1,10-12 1,55-46-1,6-6-1,8-5-10,-15 25-188,34-10-299</inkml:trace>
  <inkml:trace contextRef="#ctx0" brushRef="#br0" timeOffset="153816.7978">17639 12871 1027,'-39'32'144,"-4"7"-91,-80 78-34,83-76-8,-37 40-10,14-13 0,20-16-1,22-11-60,21-16-282,77-21-207</inkml:trace>
  <inkml:trace contextRef="#ctx0" brushRef="#br0" timeOffset="153983.8074">17853 13097 607,'-38'23'383,"1"9"-278,-35 32-105,-7 11-45,5 8-107,-3-7-11,-94 102-152</inkml:trace>
  <inkml:trace contextRef="#ctx0" brushRef="#br0" timeOffset="155872.9154">14145 15841 467,'-6'-1'201,"1"-1"-13,-2-2-50,4-6-15,4 0-20,4-11 1,7-7-56,10-12 0,18-16-6,22-26-3,72-70 12,61-53 1,57-28-26,-57 65 3,-20 3-28,3 20 18,-6 17 14,-19 17 3,-26 26-8,-23-7-13,-17 19-14,-54 47 0,-5 1 7,-11 7-7,21-14 3,-18 10-4,-13 8-15,-7 7-30,-4-4-111,-5-2-15,-4-3-21,-3 6-53,-42 20-100</inkml:trace>
  <inkml:trace contextRef="#ctx0" brushRef="#br0" timeOffset="156412.9463">14432 14645 355,'-3'0'842,"1"1"-624,-4 5-139,-9 16-59,-11 14-19,-14 23 0,-14 17 5,-4 15-6,-39 66 0,9 19 0,10 5 1,65-130 0,4-10 5,6-6 2,0 40-8,14-10 6,17-11 6,21 1 11,11-6-8,56 11-8,23-30-1,6-31 0,-56-4-7,-2-2 1,-48 0 0,-2 0-1,-8 1-25,33-2-49,-8 0-133,49-5-300</inkml:trace>
  <inkml:trace contextRef="#ctx0" brushRef="#br0" timeOffset="164526.4104">15795 2786 1013,'-3'9'0,"1"10"-4,-6 18-163,1 22 115,1 19 35,-3 4 16,-1 12-6,0-1 7,-1 3 8,2 2 5,-4 53-2,4 11 10,6 14 3,5-59-11,6-1 10,3-1-14,4 5-8,1 9 12,2 5 2,-5 16 3,5-26 11,-3 7-2,2 11-2,1 1-7,1 6-3,5-4-1,-1-17-13,0 1 10,2 0-11,1 4 1,1 12 0,1-13-2,6-9 2,7 4 4,3 10-5,10 6 2,3 6 7,-2 0-8,5-12 5,-5 8-5,1 10 6,8 12-1,-1-28-6,4-32 1,-35-63-1,-1 1 1,0-2 7,34 40 4,-3-2-3,2-6 0,2 4-8,5-1 11,3 4-3,47 42-8,16 0 8,8 5-3,-54-45 2,3-1-2,4-5 3,0-4 0,-1-18 4,3-3 10,-3-14 1,-7 0-15,-1 5 1,5-6-1,5 3-1,5 4-2,9-3-5,-2 3 5,4-6 0,12 2 0,4 2-5,4-4 0,2-3 0,-12 4 4,5-4-4,3 3-1,4-9 0,-15-2 8,9-7-1,4-3 5,17-5 3,8-9 3,-1 1-12,21-8 8,15 3-13,-13-2 6,7 4 1,7 4-7,2 4 1,-7 0-2,11 2 5,3 5-4,-3-7-2,16 3 2,10-6 5,1-4-5,27 2 6,-1-8-6,17 7 0,12-5 8,-2 6-8,20-1 5,-6 3-5,13 3 0,-10-1 0,12 8-1,-17-8 0,5 4 1,1-1 5,-11 2-5,-4-1 0,11 3-1,6 1 9,-1-1-3,1 2-6,1-4 1,3 1 0,-24-5 3,-3 2-3,-18-3-2,0-3 1,-16 6 0,-13 2-1,-2-5 0,-9 4 0,10-5 1,5 0-1,-22 5 1,-7 3-1,-6-5 1,-14 1 0,-28 4-1,-17-10 1,-6 8 1,4-8 0,-23 1-1,-4 1 1,-92 2 0,-21-6-1,0 3-1,0-2 1,0 1 1,0-1 5,0 5-6,0-8 1,0 0-1,0-2 0,0 4 0,0-4-1,0 4-30,0-1-274,0-6-31</inkml:trace>
  <inkml:trace contextRef="#ctx0" brushRef="#br0" timeOffset="167463.5784">21712 12151 1113,'-3'0'256,"-2"-1"-115,-4 1-93,1 1-33,3-1 17,-3 3 47,1-6 2,-2 3-13,-1-1-16,0-1-17,-6 0-10,-1 1-8,-7 2-10,-2 4-7,-8 11-7,-2 4 7,-6 13 0,-3 11-2,-4 8 1,2 9 1,0 6-1,8 1 0,4-1 1,8-4-1,7-8 0,7-2-1,9 6 2,6 3-8,6 9 8,5 8 0,1 4-2,7 0 1,2 5 1,11 8 0,2 2 0,2 0-2,5-6-4,-7-16 6,4-4 0,2 1-1,4-7-10,5 1 11,6-6 9,9 1 0,9 1-7,45 19 8,2-23-8,-82-41 7,2-2-1,84 34-7,6-10-2,6-23 2,-35-13 8,5-6 1,-3-10 5,5 7-1,13 13-7,-14-14-6,-1-10 9,-12-6-10,-9-1 0,-1-7 0,-45 12-12,-1-5 11,87-45 0,5-27 1,-93 54 1,-3-1 0,0 4 20,29-39-19,-8 2-2,-10 9 18,-15 2-17,-4 1 16,-11-4-17,-1-6 1,-2-15 1,5-65 14,-7-25-15,-6-11 1,-9 76 4,2 68-6,-4 3 1,1 3 0,-10-39 7,-5 6 2,-7 5 8,-3 0 8,-8 4-14,-8 4-6,-5-5-5,-10 1 1,-4 4-1,-5 1 1,-3 0-1,6 7 10,-3 6-10,5 6 0,-2 4-1,-2 4 1,-2 3-1,-5 0 5,-1 1-5,-3 3 0,3 1 0,-3 3-1,3-1 0,3 2 0,5 2 1,2 3-1,4 0 1,1 7 1,4 3-1,4 3 1,2 2-1,8 3 0,0 3 0,5 0 0,1 3 0,1 0-1,2-1 1,1 4-2,1-2 1,6 1 0,-4 5 0,3-2 0,2 5-5,-1-1 5,5-2 1,-1 2 0,1-3-2,0 3 2,-1-2 0,1 6 0,-3-2-1,-3 3 1,-2 1 0,-6 1-9,1 6 8,-2-3-8,0 3 7,3-6-4,8-1 6,0-5 0,7-1-1,-3-3 1,9 4-1,-3 0-7,3 2 1,2 5 6,1 9 0,-2 7-1,4 2-5,-1 10 7,2-6 0,5-2 0,-1-14-12,2-6-14,2-15-5,-2 1-4,0-12 8,0 1 2,0-2-10,0 2-52,0-2-99,1 8-186,22 17-156</inkml:trace>
  <inkml:trace contextRef="#ctx0" brushRef="#br0" timeOffset="167934.6053">22643 11900 1344,'-6'4'243,"3"7"-182,-10 12-60,-5 19 0,-5 14 10,-5 14 5,1 11 5,-30 64-6,-20 39-3,-23 14-6,19-76-5,0-7 11,10-4-11,44-67-1,6-2-17,8-9-71,-7 34-116,22-22-155,93-12-196</inkml:trace>
  <inkml:trace contextRef="#ctx0" brushRef="#br0" timeOffset="168168.6187">23498 12428 1388,'-13'20'250,"-3"17"-194,-40 79-46,-43 77-2,-37 26 1,38-65 9,-2 9 0,9-12-11,9-11-1,24-12 0,46-80-6,10-9 0,10-9-129,11 30-165,116-9-296</inkml:trace>
  <inkml:trace contextRef="#ctx0" brushRef="#br0" timeOffset="168392.6315">23836 13089 1575,'-19'27'174,"1"16"-164,-42 81-10,38-72-9,-21 49 9,-2-2 0,2-8 0,-2 1 0,5-10 0,0-5-25,2-16-74,-2-16-69,-2-18-153,-94-40-397</inkml:trace>
  <inkml:trace contextRef="#ctx0" brushRef="#br0" timeOffset="168627.645">22364 12265 1731,'-24'8'205,"-1"22"-160,-31 33-45,-41 93-6,-25 44 6,-3-35 0,93-117 0,8-8-27,4-1-32,-12 32-53,19-18-118,22-17-113,21-17 40,125-48-277</inkml:trace>
  <inkml:trace contextRef="#ctx0" brushRef="#br0" timeOffset="168805.6552">23131 12561 1307,'-17'16'323,"-7"12"-238,-26 23-62,-21 28-22,-63 69 7,-37 31-1,-19-3-6,91-72 0,61-63-1,11 0-9,5-1-225,-53 126-351</inkml:trace>
  <inkml:trace contextRef="#ctx0" brushRef="#br0" timeOffset="169278.6822">24937 11640 1524,'-16'-4'195,"12"3"-135,-6-6-60,10 11-33,16-1-12,30 2 45,73 9 101,83-9-32,32-9-21,-91-2-32,-28 1-4,-27-4-3,-58 2-9,-5 4 0,-8-1-8,17-5-41,-16 3-50,-17-4-48,-14-6-195,-80-43-232</inkml:trace>
  <inkml:trace contextRef="#ctx0" brushRef="#br0" timeOffset="169484.694">25325 11432 1176,'0'0'213,"-2"10"-171,2 7-41,-1 14-1,2 11 23,3 2 41,2 8-5,1 5-23,0 0-12,3-2-8,1-3-14,-2-11-2,1-6-111,3-9-120,26-2-235</inkml:trace>
  <inkml:trace contextRef="#ctx0" brushRef="#br0" timeOffset="169677.705">25666 11473 1311,'1'7'211,"2"12"-184,-3 14-16,3 11 16,-6 6 34,-1-1-5,-3 1-25,-2-9-14,3-7-7,5-6-10,1-11-102,6-11-127,8-9-319,44-74 87</inkml:trace>
  <inkml:trace contextRef="#ctx0" brushRef="#br0" timeOffset="169833.714">25815 11497 363,'-5'-2'906,"4"2"-700,-7 0-142,4 8-53,-8 9-4,-5 11 46,-5 7-28,-2 7-13,0 3 2,-1 3-14,-11 0-18,-9 6-149,-116 71-349</inkml:trace>
  <inkml:trace contextRef="#ctx0" brushRef="#br0" timeOffset="170218.736">25167 11909 681,'-1'6'689,"-3"9"-618,-2 16-53,-5 13-6,-6 5 9,-3 2 76,-7-1-35,-2 4-35,4-2-14,-1-4-4,7-12-3,7-8-6,9-10-47,7-15-125,15-12-98,19-15 220,22-15-22,64-41 35,37-7 37,25 15 24,-62 38 25,-21 11 31,-19 21-4,-54 2 2,-2 2 35,-4 2-29,13 4-30,-12 0-36,-12-2-6,-11 0 28,-4-3 50,-2 3-13,-9 6-35,-12 8-11,-17 6-31,-15 13-45,-56 17-133,-20 0-95,93-41-238,-98 29-289</inkml:trace>
  <inkml:trace contextRef="#ctx0" brushRef="#br0" timeOffset="170561.7556">25341 12480 742,'2'9'222,"0"5"-150,-1 13 49,2 10-17,-3 7 22,-3-3 1,-2-2-52,-2-2-37,-4-4-16,4-7-16,0-4 2,5-15-1,2-7-7,8-6-52,10-14 7,13-16 25,17-24-10,48-64-4,-61 80-4,31-38 33,-12 23 5,-13 19 32,-15 23 8,-9 14-16,-6 13-16,-4 10 37,-2 14 31,-4 11 1,-2 11-20,-5 5-18,-4-7-25,-1-8-14,-5-14-20,2-9-41,-7-9-74,3-6-101,-2-8-233,-28-49-306</inkml:trace>
  <inkml:trace contextRef="#ctx0" brushRef="#br0" timeOffset="170751.7665">25583 12105 1071,'-1'4'322,"1"6"-239,1 16-71,-1 12-2,2 17 47,-2 7-9,1 3-13,-1 2-20,0 1-5,0-3-1,-1 0-1,2-8-8,4-6-89,4-13-121,12-13-146,73-45-398</inkml:trace>
  <inkml:trace contextRef="#ctx0" brushRef="#br0" timeOffset="170972.7791">26377 11797 1405,'0'6'213,"3"3"-212,-3 13-1,0 15 6,-3 22 39,-5 16 24,-2 14-22,-10 59-20,9-99-11,-7 49-8,0-13-1,-2-10-7,7-24-76,4-20-86,6-20-150,18-94-192</inkml:trace>
  <inkml:trace contextRef="#ctx0" brushRef="#br0" timeOffset="171298.7978">26373 11889 1132,'0'-2'312,"3"2"-252,5-2-45,9 2-15,11-2 33,11 0 12,6 0-3,2-2 5,1 0-5,-2 4-15,-2 4 21,-8-2-15,-7 4-14,-16-2-19,-3 2-6,-7-2 5,-3 3 1,1 5 0,-1 10 35,0 7-2,-1 16-14,-4 8-4,-6 10-4,-6 6 4,-4 0 6,-7 1 0,-5-3 1,-3-6-1,-1-5-9,1-15-12,14-12-4,3-14-65,8-11-77,3-19-196,-8-79-613</inkml:trace>
  <inkml:trace contextRef="#ctx0" brushRef="#br0" timeOffset="171622.8163">26447 12128 1148,'2'0'331,"4"0"-289,11 4-6,4-4-21,10 3-15,1-3-12,0-3-102,-3 3-16,-6 0-83,-15 4-54,-15 10-62,-20 13 239,-19 14-43,-18 7-38,-14 7 171,2-5 180,15-2 94,19-12-77,23-11-46,16-8 1,18-2 32,15 1 26,15-6-21,16 1-69,7-11-57,2-11-36,-4-7-19,-8-2-8,-11-6-9,-9-4-60,-11-3-78,-8-3-95,-19-66-320</inkml:trace>
  <inkml:trace contextRef="#ctx0" brushRef="#br0" timeOffset="171996.8377">26683 11446 1162,'0'0'193,"0"0"-139,0 3-52,-1 2 8,-3 17 43,0 17 31,0 23 15,-4 22-39,0 13-27,0 56-17,-10 9-8,-15 26 8,3-49 26,2 10 0,-1-19-12,21-87-10,3-10-11,7-9-8,3 25 0,7-22 29,14-11 13,12-16 29,16-16 0,6-11-33,4-7-15,-7-1-10,-13 2-5,-9 11-8,-14 1 0,-8 9-1,-8 6-5,-5 5-38,-3 1-20,1 1-45,0 4-96,-2-4-285,-5-23-326</inkml:trace>
  <inkml:trace contextRef="#ctx0" brushRef="#br0" timeOffset="173198.9064">27423 11539 1344,'0'-3'243,"1"-1"-173,10 0-43,9-6-27,15-5 66,14-5 2,14-4-40,7 1-13,-1 2-6,-7 2-7,-14 10-2,-18 5-50,-15 8-48,-11 10 40,-14 4 2,-9 9 55,-10 8 1,-7 5 1,-5 3 0,6-8 5,3-2 30,11-4-1,4 5-8,8 11-3,3 18 30,-1 15 1,2 12-10,1 6-13,-1-5-17,1-7-8,-2-5 2,0-15-3,1-17-6,3-13-12,-2-13-91,3-14-209,-13-34-324</inkml:trace>
  <inkml:trace contextRef="#ctx0" brushRef="#br0" timeOffset="173366.916">27392 12083 1342,'3'0'345,"4"-4"-258,13-5-78,17-5 0,14-6 59,19-2-23,55-9-18,-82 25-18,31-6-9,-17 12-5,-20 15-116,-27 17-110,-97 137-137</inkml:trace>
  <inkml:trace contextRef="#ctx0" brushRef="#br0" timeOffset="173535.9257">27140 12813 660,'20'-10'910,"6"-3"-759,30-8-100,53-16 8,20-1 32,9-8-26,-42 3-28,-2-3-20,-2-6-17,-5 3-39,-3-2-108,-46 19-182,56-62-464</inkml:trace>
  <inkml:trace contextRef="#ctx0" brushRef="#br0" timeOffset="173733.937">28120 11663 1125,'4'-2'650,"0"4"-578,13 0-71,8 4-1,10 3 17,7 2 16,7-6-17,7-1-4,9-7-12,-1-3-32,0-12-112,-9 0-130,35-44-278</inkml:trace>
  <inkml:trace contextRef="#ctx0" brushRef="#br0" timeOffset="174015.9532">28322 11375 1295,'2'5'219,"4"9"-209,5 12-9,3 13 0,4 17 0,-1 5 24,-5 11 14,-1 12 5,-7 3 17,-6 5 10,-8 3-32,-5 0-6,-3-1-15,1-9-9,3-10-9,3-15 1,3-16-1,1-16 0,4-12-27,2-8-38,-1-7 1,-1-7 4,-7-6-23,0-12-233,-6-20-67,-24-136 13</inkml:trace>
  <inkml:trace contextRef="#ctx0" brushRef="#br0" timeOffset="174444.9777">28232 11777 891,'0'4'229,"1"0"-199,5 8-28,-1 2-2,1 3 57,-3 3 6,-5-4 34,-5 7-4,-10 2-33,-10 5-34,-10 5-26,-5 2-13,0 1 2,6 0 11,7-3-8,11-2 1,10-10-11,13-7-30,14-13 1,20-8 42,25-17 4,71-32-71,50-35-15,7-6-33,-91 50-2,-65 30 86,-9 4 36,-12 3 51,19-3 27,-25 4 32,-11 7 122,-15 7-101,-13 0-100,-15 11-20,-16 9 1,-1 11 12,6 6-5,15-1-4,19 0-15,18-5 0,13-5 0,6 0 9,9-7 31,7-7-3,4-8-37,6-11-17,1-13-20,0-12-67,-1-11-98,34-96-262</inkml:trace>
  <inkml:trace contextRef="#ctx0" brushRef="#br0" timeOffset="174625.9881">28695 11211 1412,'0'0'209,"0"1"-175,0-1-34,1 3 0,6 4 14,-4 6 11,8 12-1,5 5-24,5 6-45,0 2-112,25 65-297</inkml:trace>
  <inkml:trace contextRef="#ctx0" brushRef="#br0" timeOffset="175715.0503">25961 14395 989,'-2'-8'253,"1"-5"-145,-1-9-40,2-16-26,5-11 64,3-19 10,12-61-41,15-32-14,10-1-10,-1 61-15,-19 54-9,1 4-6,-2 3 8,26-39-19,5 8-8,2 7-1,-1 9-1,-1 7 2,-6 15-2,-10 14-2,-8 6-5,-7 11-2,-8 8 8,-1 10 0,-6 6-1,-3 10 2,-4 11 0,-8 8 0,-2 7 7,-12 3-1,1 0-4,-9-5 7,3-5 3,-8-8 0,-3-11 6,-8-5 1,-3-12-8,-8-5-1,-4-13-2,8-4-7,4-10 1,8-8-2,8 1 0,10 4-24,7 8-18,8 6-62,10 9-368,33 22-326</inkml:trace>
  <inkml:trace contextRef="#ctx0" brushRef="#br0" timeOffset="177991.1805">22452 14629 516,'-2'-3'102,"2"1"-63,-4-3-28,4 1-11,-2-4 0,4-2 7,-2 2-6,4 0 0,-2-2 18,1 7-7,1 0 5,-4 3 8,0 0 1,2 0 2,-4 0 4,2 3-20,0-3-5,0 0 14,0 0-10,0 0-11,0 0-41,0-3-90,2 0-59,2-13-185</inkml:trace>
  <inkml:trace contextRef="#ctx0" brushRef="#br0" timeOffset="178634.2173">22462 14597 129,'-1'0'331,"-1"0"-164,-1 0-100,-1-4 7,1 2 13,-2 2-6,-1-1-41,-1 1-20,1 3-13,-1 7-7,-1 3-4,-4 13 2,0 6 1,1 4 1,1 8 0,3 3 4,2 2-4,1 1 0,2-2 0,2 4 0,2 6 0,-4 3 1,-1 13 0,-7 8 0,-1 3 10,-2 3-5,0-7-5,5-11-1,3-11 8,1-17-1,4-10-1,0-12 0,0-10-4,0-10 16,0-3 49,0-1 38,0-11-22,-4-4-68,-5-7-15,-1-7-1,-7 0 0,-2-3 1,-4-3-29,-4-1 22,2-2-10,-2-2-2,3 0 19,2 2 0,4 7 1,5 9 16,2 6-5,7 14 0,1 3-12,3 3-9,-2 8-18,1 7 6,-1 7 14,2 19 6,5 1 1,7 6 0,4 5-1,8-2-5,3-2 6,-1-1 1,2-8-1,-2-8 0,-3-7 1,0-7 2,0-7-3,-1-4-27,4-11-21,8-13 14,7-7-2,12-19-176,99-115-449</inkml:trace>
  <inkml:trace contextRef="#ctx0" brushRef="#br0" timeOffset="179380.26">22382 14600 618,'0'0'192,"0"3"-122,1-3-57,-1 0-12,-1 2 15,1 0 87,0 2-14,-2 5-47,2 9-8,0 5 13,0 3-11,2 0-14,-1-7-8,1-6-7,-1-6-5,2-5 7,-1-4 2,1 0-10,-2-3 55,2-8-11,0-6-45,3-11-12,-3 3 11,-3 0 0,0 7 1,-3 8 0,-1 8 36,2 8-13,-2-1-23,1 10-7,-5 5 6,-1 12-1,-1 6 2,2-3-1,4-5 0,4-7 1,3-10-6,0-4 5,3-5-16,-2-4-52,5-4-34,0-5 103,5-8 1,1-4 8,-3-2 2,0 3 2,-8 11 22,-6 10-1,0 5 17,-2-4-28,-1 7-17,-1 4-6,1 2-27,1 9-159,4 41-174</inkml:trace>
  <inkml:trace contextRef="#ctx0" brushRef="#br0" timeOffset="184456.5503">27378 14005 539,'0'2'689,"0"-2"-512,0 2-120,-3 2-48,2-1-3,-2 5 12,0 6 20,-7 9-1,-4 9-5,-6 7-32,-9 0-5,-3-4-104,1-5-176,-21 2-282</inkml:trace>
  <inkml:trace contextRef="#ctx0" brushRef="#br0" timeOffset="185016.5824">28719 12897 1221,'-7'-10'282,"4"6"-123,-11-3-120,4 5-21,-3 2 8,-3 6-2,-1 8-6,-2 8-18,-3 13 1,2 20 4,-4 16 3,3 16-8,-10 62 7,23-98-1,-11 49-4,8-12-1,11-14-1,2-13 5,11-22-4,8-13 7,5-20 34,13-20-6,13-19-2,10-19-5,9-17-17,4-20-6,37-58-6,-89 94-14,23-45 13,-18 5-4,-16 15 5,-13 12 15,-12 14 16,-9 12-11,-9 11 1,-8 12 4,-7 9-16,-5 16-8,-4 15-1,-8 20 1,1 5-2,1 13-34,5 1-25,12-1-80,13-4-136,15-10-263,36 0-175</inkml:trace>
  <inkml:trace contextRef="#ctx0" brushRef="#br0" timeOffset="185199.5928">28675 13267 521,'-3'7'856,"7"0"-724,1 9-106,1 11 5,10 5 61,-4-1 10,3-4-33,5-5-35,0-4-16,7 1-18,0-5-4,4 3-154,2-1-95,39 57-370</inkml:trace>
  <inkml:trace contextRef="#ctx0" brushRef="#br0" timeOffset="185385.6035">29327 13945 807,'0'0'955,"0"1"-797,0-1-125,0 0-17,-2 3 31,1-6 20,-2 6-20,0-3-47,-6 3-24,-11 10-68,-5 8-103,-5 3-291,-9 8-228</inkml:trace>
  <inkml:trace contextRef="#ctx0" brushRef="#br0" timeOffset="185798.6271">30323 12591 1291,'-7'-6'266,"6"2"-149,-7-7-74,6 11-25,4 0-6,2 4-12,8-1-49,8 7 49,20 4 1,11 5-1,10-1-6,-4-7-21,-9-2 10,-12 3 8,-16-5-24,-9 3 12,-15 0 21,-9 13 54,-18 11 9,-19 15-4,-18 12-26,-53 40-9,81-67-11,-37 34-7,16-5-6,8-8-21,14-12-123,7-10-142,7-11-88,-13-41-210</inkml:trace>
  <inkml:trace contextRef="#ctx0" brushRef="#br0" timeOffset="186047.6413">30212 12716 1305,'-1'0'468,"0"0"-369,-1 3-99,-1 2-18,0 9 18,-8 15 4,-4 14 29,0 20-18,-2 12-3,-2 12 2,2 4-5,-5 3 3,0-5-6,-5-7 3,-3-6-8,3-13 8,-1-12-9,1-6-6,8-12-57,6-17-67,8-10-65,5-17 12,35-105-685</inkml:trace>
  <inkml:trace contextRef="#ctx0" brushRef="#br0" timeOffset="186235.6521">30074 13261 1143,'1'0'493,"-1"3"-416,2 2-77,2 9 0,7 3 10,10 14 43,12 13 5,12 5 22,8 3-26,2 0-32,-4-7-7,-14-11-15,-11-6 0,-14-14-17,-8-2-50,-5-11-116,-4 2-105,-29-3-223</inkml:trace>
  <inkml:trace contextRef="#ctx0" brushRef="#br0" timeOffset="186381.6604">30695 13825 947,'-3'-3'458,"-4"0"-458,-5-1-228,-45-24-764</inkml:trace>
  <inkml:trace contextRef="#ctx0" brushRef="#br0" timeOffset="188516.7826">22167 12176 710,'-148'59'72,"20"34"-72,-23 39-138,-8 17-117,38-52 242,83-68 13,13-14 27,11-6 1,-9 12-28,67-36-168</inkml:trace>
  <inkml:trace contextRef="#ctx0" brushRef="#br0" timeOffset="188743.7955">22291 11920 934,'-172'110'116,"60"-5"-83,18-2-26,59-61-6,12-1 1,4-4-2,-13 37-2,23-9-4,23 2-85,23-6-31,147 40-112</inkml:trace>
  <inkml:trace contextRef="#ctx0" brushRef="#br0" timeOffset="188938.8067">22886 12449 856,'-25'22'153,"-5"13"-81,-26 33-44,-12 10-17,-2 8-11,0-3 2,1-4 4,13-9-5,12-14-1,19-12-6,17-14-143,20-11-67,80-35-132</inkml:trace>
  <inkml:trace contextRef="#ctx0" brushRef="#br0" timeOffset="189140.8183">23377 12538 800,'-28'21'115,"-2"7"-71,-30 27-44,-7 16-2,1 3-29,-3 6 17,0-5 13,3-3 1,9-1 1,4-4 0,3-4 5,11-4-6,9-11-27,27 21-189</inkml:trace>
  <inkml:trace contextRef="#ctx0" brushRef="#br0" timeOffset="189327.829">23884 12705 703,'-23'9'353,"-5"12"-262,-34 24-88,-70 66-3,-38 40-37,-27 7 4,66-67 24,25-18 9,66-44 0,7-8 1,11-4-1,-16 10-77,38-16-213</inkml:trace>
  <inkml:trace contextRef="#ctx0" brushRef="#br0" timeOffset="189493.8384">23654 13126 1358,'-39'23'162,"-89"77"-119,-20 77-43,41-53-42,7-12-97,8 0-95,14-6-5,21-5-14,14-11-53</inkml:trace>
  <inkml:trace contextRef="#ctx0" brushRef="#br0" timeOffset="190324.886">23728 15562 13,'-2'0'38,"1"-1"-38,-1-14-6</inkml:trace>
  <inkml:trace contextRef="#ctx0" brushRef="#br0" timeOffset="191026.9261">24229 14965 210,'-2'0'192,"2"0"-45,0 0-81,0-3-66,2 2-96,2-10-213</inkml:trace>
  <inkml:trace contextRef="#ctx0" brushRef="#br0" timeOffset="191572.9574">24264 15022 1122,'0'0'270,"0"0"-186,0 3-71,2-3-13,6 1 0,8 3 23,11-2 29,11 4-23,7-6-4,6-3-19,-2-2 3,-6-3-9,-7 0 1,-8 1-1,-14 3-27,-5 1-72,-9 2-48,-3 2 25,0 2-91,-3 1 89,-1-1 37,-1 3 33,-5-1 39,5-4 15,2-1 33,3 3 25,0-2 11,0 5 6,-4 7-7,-3 13-8,-1 10 28,-1 12 13,2 8-23,0 7-6,0 3-15,4 4 0,4 0 0,-2-2-14,2-2-17,0-6-11,-1-5 9,1-16-6,1-10-9,1-16-8,-2-6 6,2-7 2,0 0 5,0 0-1,0-2 5,-3 1 3,-5-6-21,-3-7-108,-7-9-70,-6-11-68,-53-95-225</inkml:trace>
  <inkml:trace contextRef="#ctx0" brushRef="#br0" timeOffset="191753.9677">24201 15404 744,'6'-4'214,"4"-5"-124,9 1-40,8-4 28,3-3 31,3 1 4,-1 2-43,-2 2-34,-3 6-24,-3 4-12,-4 4-36,-4 6-108,-10 8-115,-8 13-29,-56 81-160</inkml:trace>
  <inkml:trace contextRef="#ctx0" brushRef="#br0" timeOffset="191934.9781">24156 15823 959,'1'0'264,"3"1"-207,2 5-51,4 0 33,10-1 54,4 2-6,13-3-29,7-8-17,12-8-22,4-7-19,11-13-36,3-15-70,1-10-77,-5-8-162,79-111-452</inkml:trace>
  <inkml:trace contextRef="#ctx0" brushRef="#br0" timeOffset="192122.9888">24903 15174 1195,'1'-3'284,"2"2"-224,3-3-38,4 2-22,8-2 18,8-1 51,2-5-22,10-3-19,4-2-11,5-5-17,-2-2-33,0-1-117,-4-4-162,25-56-345</inkml:trace>
  <inkml:trace contextRef="#ctx0" brushRef="#br0" timeOffset="192737.0239">25063 14913 1232,'-2'-6'208,"2"6"-112,2-4-96,-2 5-62,3 2 36,-1 4 4,4 11 22,-2 16 18,3 19 27,-4 19-15,-6 63-12,-4-82 1,1 47-1,-2-4-7,2-9-5,5-3 0,2-9-6,2-11 2,2-13 4,-2-18-5,2-9 0,-1-14 0,-4-6 12,3-8 8,-3 2 51,-3-6 44,3-4-65,-4-13-36,-1-5-14,4-9 7,-1-8-8,5 0-30,4-6 3,2 8 1,0 5 26,-1 6 1,-2 10 0,2-1 0,-6 7-1,-2 4 1,1 2 7,-2 0-8,1 1 0,-2-1 1,-2 5 7,0 0-7,-2 2 0,2 0 5,1 0 1,0 5-1,3 0-5,0 0 0,0 4-1,0-4-1,0 0 1,0-4-6,2 4 5,-2-3-1,1 3-4,-1 0-9,0 0-12,-1-5-28,1-3-110,-2-2-66,-5-5-56,-14-21-177</inkml:trace>
  <inkml:trace contextRef="#ctx0" brushRef="#br0" timeOffset="193381.0608">24927 15338 644,'-1'0'253,"-2"0"-124,1 0-76,2 0-19,0 0 37,2 0 13,-2 8-24,4 4 15,3 9 0,2 5-36,1 1-17,6 0-5,0-5-17,2-2-9,-1-11-84,-1-6-18,3-9 82,4-2 29,5-12-15,4-5 8,9-5 7,-1-4-8,1 2-1,-4 2 9,-1 3-1,-11 12 1,-9 6-1,-8 1-2,-6 8 3,-4 5 87,-1-4 21,-6 5-57,-9 4-28,-6 13-10,-8 3-4,-3 2-1,4-3-7,1 2 0,5-1 0,4 4-1,-3 1 0,5 0 1,2 2-1,4-5 1,4-6 0,3-11 0,4-3-1,1-6 0,1-2-2,1 0-4,-1 0 6,0 0 0,0 0 1,0 0 12,0 0 16,2 0 2,-2 2-2,0-4-1,2 2-11,-1-2-17,0 0-2,3 0-49,-3 1 14,2 1 35,4-3-7,0 6-22,-1-3-13,-2 1 16,0 3 17,-2 2-11,-2 0-61,0 4-10,0-6-21,0 0-12,-2-2-1,-2 0-5,-13-17-126</inkml:trace>
  <inkml:trace contextRef="#ctx0" brushRef="#br0" timeOffset="193787.084">24904 15610 518,'-1'0'274,"-2"0"-77,-1 0-101,1 0-57,-1 3-21,-2 0-17,-5 5 5,-1 0-6,-2 4-1,4 2-8,3-6 8,-1 0-5,5-1 6,1-3 0,2-2 1,0-2 16,2-2 25,1 2 18,0 0-8,3 2-25,4 2 15,3 2 14,-3 0-8,6 4-15,-2-6-2,-4-2 10,0-2-2,-3 0-9,-1-2-12,2-2-6,-3 1-11,2 0 5,0-1-5,7 0-1,4-2-51,8-2-87,5-3-124,63-37-293</inkml:trace>
  <inkml:trace contextRef="#ctx0" brushRef="#br0" timeOffset="194177.1063">25345 15561 1216,'-2'0'218,"2"-2"-151,-3-2-40,2 3 36,-1-1-18,-1 0-28,2 2-17,-5 4-36,0 4-31,-6 7 1,-4 5-8,2-1 17,-4-3 36,6-2 14,5-5 7,1-5 0,3-1 6,6-3-6,4 0-28,4 0 15,8 0 13,1 8 31,4-1-5,0 7 20,-1-4-4,-5 3-4,3-2-17,-6-1-2,-2-4-4,-2-2-6,-7-1-9,-2-3-12,-2-4-22,0-4-19,0-7-131,0-13-46,0-17 25,-3-96-270</inkml:trace>
  <inkml:trace contextRef="#ctx0" brushRef="#br0" timeOffset="194757.1395">25212 14616 1024,'0'0'226,"0"0"-152,0 0-55,1 0-1,-1 0 56,3 3-16,4 8-35,3 11 10,5 6-9,3 12-6,3 5-18,2-3-53,4-7-161,0-4-160,37-9-350</inkml:trace>
  <inkml:trace contextRef="#ctx0" brushRef="#br0" timeOffset="195222.1661">25660 14807 1069,'0'0'320,"1"2"-226,1 2-92,5 3 16,6 2 28,11-2 49,7-1-13,7-2-38,11-2-22,4-5-11,3-6-11,-1-3-25,-1-2-30,-11-3-25,-10 7 20,-15 2 23,-15 2 22,-15 5-2,-11-2-20,-8-3 17,-7 5 12,-1 1 8,0 0 1,7 3 5,8 4-5,14-2 14,4 5-3,-2 14 3,4 14 42,0 14 6,2 9-7,2-3-19,0-3-1,0-7-21,-6-9 3,2-7-9,-3-2-7,-4-5 11,-4-5-11,-7 0-2,-7-12-60,-2-1-90,-8-14-62,-2-7-23,-1-17-28,-48-98-109</inkml:trace>
  <inkml:trace contextRef="#ctx0" brushRef="#br0" timeOffset="195402.1764">25507 15044 560,'-1'0'225,"1"0"-112,0 1-113,1 9 0,4 6 102,5 10 78,2 17-45,1 10-33,-1 9-25,2 3-28,-5 2 8,-2 4-15,-2-8-21,-2-3-10,-1-6-11,-2-14-41,-2-5-90,0-15-79,4-14-90,0-19 86,20-94-397</inkml:trace>
  <inkml:trace contextRef="#ctx0" brushRef="#br0" timeOffset="195756.1966">25758 15097 847,'2'-4'298,"3"2"-184,3-9-84,5 5 27,9 0 53,8-1-19,8 1 7,12 3-35,9-5-35,9 2-19,4 0 0,2 0-9,1 2 0,0 3-2,-17 2 2,-12 7-6,-19 0-18,-18 6-20,-11-4 44,-7 8 51,-10 9 11,-9 6-10,-8 13-17,-6 9-5,2 1-8,1 5 4,6 1-8,6 2-6,-2 0-6,8-2-5,-3-3 7,3-11-4,0-10-4,6-9-39,-6-16-48,6-7-40,-5-6-88,-1-12-271,-32-102-227</inkml:trace>
  <inkml:trace contextRef="#ctx0" brushRef="#br0" timeOffset="195974.2091">25877 15059 618,'-1'0'789,"-1"2"-576,2 3-196,2 14-17,-2 10 0,0 12 14,-2 8 20,0 7-11,2 0-13,-1-1-4,0-10-4,-1-7 6,-1-12-8,3-11-76,3-11-49,-1-6-44,0-10-80,8-11 16,2-16-86,31-110-31</inkml:trace>
  <inkml:trace contextRef="#ctx0" brushRef="#br0" timeOffset="196648.2477">25999 15126 118,'7'-12'333,"-3"5"-90,5-9-61,-4 10-14,-4 6-32,1 4-38,1 7 16,3 8 31,2 10-4,-2 16-46,-1 8-23,-1 15-26,-2 5 7,-1 8-25,0-4-14,1-5-5,-2-8-9,-3-9 6,-3-14 0,-3-8-6,-2-11-6,-1-8-10,1-5-4,-2-12-11,-2-15-79,-1-16-97,-3-25 5,0-17 44,3-18 31,2 3 127,8 16 25,6 22 128,5 25-69,2 11-55,3 7-5,2 6 10,2 8 5,4 0 6,0 9-18,-2-1-16,-4 2-11,-3 2-39,-9 3-53,-6-3-49,-10 3 80,-7-1-22,-2-1-7,2-8 90,2-1 0,8-2 96,4-3-19,6-3-29,4 1-27,10 2-11,4-2-1,10 2-9,8-2-10,4 0-38,-3 2 20,-6-2 27,-9 5-21,-12 0 22,-9 2 17,-14 1 74,-9 5-34,-16 3-34,-9 3-23,-11 0-2,-3 2-11,3-8 10,10-3 3,18-1 18,17-4 7,15 8-16,12-2 17,9 13 67,10 5-11,10-4-32,5-6-14,5-6-23,-2-10-12,1-6-1,-1-12-28,1-1-91,0-12-68,-2-8-119,71-66-66</inkml:trace>
  <inkml:trace contextRef="#ctx0" brushRef="#br0" timeOffset="197292.2845">26965 14893 1307,'-4'0'221,"-1"0"-164,-1 0-41,2 2-5,-1 2 10,-1 4 3,1 10-23,-5 7-1,1 12 6,0 8-5,-1 3 0,1 2 0,0 5-1,2-2 15,1 0 21,1 4-10,2 0-1,1-3 19,2 1-7,4-1-13,2-8-7,4-5-11,6-9-5,4-12 40,4-6-11,3-9-14,1-6 1,3-10-1,-2 0 8,-3-1 5,0-4-1,-8 3-2,-2-1 2,-1 8-8,-2-1-7,-2-2-2,1 0-4,-2-1-5,5-13 5,8-9 1,3-13-7,4-14-1,0-9 1,-6 2 0,-7 4 0,-4 10 7,-4 16-7,-5 10 8,-4 7-3,-3 1 3,2 4-3,-1 1 5,-1 1-4,-1 2-6,2 0 0,1 4 1,-2 2-1,3 2-1,-3 4-1,-1-2-10,3 3-8,-2 0-25,-10 4-35,-4 10-70,-20 12-209,-130 60-664</inkml:trace>
  <inkml:trace contextRef="#ctx0" brushRef="#br0" timeOffset="198706.3654">27765 15197 1606,'0'0'264,"-2"0"-187,2 0-76,0 0 1,2 0-2,5-4-2,-1 4-19,8-4 21,9 0 17,6 0-17,4-3 12,-1 4-10,-6 2-1,2-1-1,-6-2-52,0 0-64,1-1-94,-2-5-150,9-25-483</inkml:trace>
  <inkml:trace contextRef="#ctx0" brushRef="#br0" timeOffset="198934.3784">27650 15732 1372,'7'0'229,"8"0"-172,11 0-37,11-6 56,0-1 55,-1-5-43,-2 2-44,-4 0-26,-2 0-12,-4 3-6,-5 3-31,1 0-77,-5 0-157,40-24-306</inkml:trace>
  <inkml:trace contextRef="#ctx0" brushRef="#br0" timeOffset="199260.3971">28653 15348 1395,'-8'0'337,"2"4"-233,-8-2-86,1 8-11,3 1-7,-2 5 0,1 12 0,-3 8-2,3 16 2,0 2 0,0 6 1,0-7-1,3-4 0,5-10 1,2-12-1,3-13-7,8 0-10,8-11 17,8-4 9,11-11 17,7-2-10,6-9 1,1 5-17,-4-2-14,-7 7-49,-10 7-100,-3 0-137,0 13-281</inkml:trace>
  <inkml:trace contextRef="#ctx0" brushRef="#br0" timeOffset="199494.4104">28745 15479 966,'-6'-3'775,"4"3"-632,-1-4-114,3 7-29,0-2-1,2 3-8,-2 11-6,0 18 10,0 19 5,-3 16 6,-4 13 3,0-3-7,-7-6-2,-2-3-14,2-3-115,3-9-99,7-15-115,4 0-244</inkml:trace>
  <inkml:trace contextRef="#ctx0" brushRef="#br0" timeOffset="199884.4328">29016 15514 759,'0'2'651,"2"-2"-577,3 5-74,4-2 0,1 2 9,7-5 9,6-1-4,7-7-5,6 1-3,3-1-6,-5-2-1,-12 2-11,-8 6 3,-11 4-15,-6 2 3,0 2 21,-6 2 14,-2 3 11,-4 9 7,-4 6-16,1 5 2,-1 5 14,1 1 10,0 7 1,-6 5 1,-4-1 4,-1-3-5,-5-4-20,6-4-11,1-7-6,2-7 3,8-9-9,2-2-8,11-8-46,8-8-111,9-12-177,59-74-325</inkml:trace>
  <inkml:trace contextRef="#ctx0" brushRef="#br0" timeOffset="200078.4439">29089 15810 458,'0'0'266,"-2"0"-74,2 0-17,-2 4-1,2-1-27,-3 3-51,6 5-34,-1 7-7,5 7-17,5 7-13,4 4-13,5 0-10,5-3 4,-1 1-6,2-6 0,6-4-18,-7-14 17,-1-6-56,-3-11-69,5-16-108,55-93-359</inkml:trace>
  <inkml:trace contextRef="#ctx0" brushRef="#br0" timeOffset="200545.4706">29806 15297 1381,'0'0'280,"0"3"-215,-1-3-56,1 1 19,0 3 41,-3 0-39,-4 13-21,-6 9 2,-3 13-10,-7 10 5,-5 2-6,-1 6 7,-2 2-7,-3 0 0,8-4-1,2-10 0,12-11 0,10-10-17,6-10-73,8-4-34,15-6 26,7-4 11,2-11-44,2-6 43,-3-4 70,-5 5 19,-11-1 6,-6 9 48,-9 4 57,-7 1 49,-1 6 4,-6-3-82,0 1-58,0 5-18,-10 4-6,6 12-1,-3 5 1,1 11 0,3 9 0,4 3 6,-2 4 6,3-7 13,5-6-10,1-10-7,4-11-8,2-7-5,6-9-143,6-5-94,45-54-393</inkml:trace>
  <inkml:trace contextRef="#ctx0" brushRef="#br0" timeOffset="200862.4887">29937 16074 913,'0'2'494,"-3"5"-428,0 10-41,1 0 19,4 8-5,2 2-2,6-3-11,4-1-8,0-4-17,3-8-1,-3-9-27,-1-8 27,-3-8 17,-2-11-16,-1-6 0,-4-5-1,-6 1 24,-5 8 78,-3 5 57,-6 10-78,0 8-45,-8 4-25,-2 9-10,2 4 0,-1 4-1,6-2-65,6 0-149,2-7-289,-7-20-573</inkml:trace>
  <inkml:trace contextRef="#ctx0" brushRef="#br0" timeOffset="201422.5207">28364 14935 1312,'3'1'261,"8"9"-223,16 5-23,16 1 7,16 2 44,16-9-27,56-6-12,33-17-9,14-18-1,-64 9-1,-11 15 1,-2 10-8,-9 6-3,-54-2 9,-2 0-9,-8 1-6,32 4 1,-17-4 5,-12-3-5,-10 2-1,-12-6 0,-2 0-5,-5-3-32,0-1-35,-1-7-39,-2-12-108,-4-9-257,-40-77-111</inkml:trace>
  <inkml:trace contextRef="#ctx0" brushRef="#br0" timeOffset="201691.5361">29270 14261 1291,'0'4'336,"-3"4"-262,2 12-62,-1 9-2,-5 8 1,5 1 11,-2-3-11,2 1-5,2-7-6,0 4-83,-2-3-192,-5 48-346</inkml:trace>
  <inkml:trace contextRef="#ctx0" brushRef="#br0" timeOffset="202698.5937">30575 14385 1003,'-3'-2'467,"3"2"-333,-7 2-119,0 8-15,-5 6-2,2 15 2,-8 16 0,3 9 12,2 10-4,6 2-1,1-2-5,4-8-1,9-7 13,0-12 10,8-12 36,6-11-27,4-10-14,11-13 14,7-14-7,5-12-19,2-6 7,0-13 2,-7-2-7,-9-2-9,-6 0 0,-14 0 2,-8 4-2,-12 4 30,-4 10 30,-8 8 1,-3 7-25,-6 8-19,-6 5-17,-4 10 0,-6 7 0,-2 8-15,-5 11-27,3 4-41,1 8-109,10 1-174,-26 59-351</inkml:trace>
  <inkml:trace contextRef="#ctx0" brushRef="#br0" timeOffset="202925.6067">30685 14646 1361,'0'6'191,"1"2"-161,1 12-11,3 7 50,0 8 50,2 6-29,5 14-33,6 10-33,4-3-5,-2-11-7,0-8-6,-3-17-6,-3-11-38,-8-8-61,-5-4-90,-2 1-7,-8-4-94,-53-10-342</inkml:trace>
  <inkml:trace contextRef="#ctx0" brushRef="#br0" timeOffset="203233.6243">30133 15241 1122,'0'1'481,"5"-1"-448,6 6 2,9 2-35,16 0 99,15 2-27,60-9-17,41-17-23,28-13-20,-56 3 1,-22 11-5,-65 10-2,-4 1-6,-9-2 0,26 0 0,-15 2-1,-12 2-26,-17 2-34,-3 0-67,-8 2-50,-3 4-181,-55 24-294</inkml:trace>
  <inkml:trace contextRef="#ctx0" brushRef="#br0" timeOffset="203916.6634">30595 15552 784,'3'-2'324,"-2"0"-189,6-1-98,3-6 28,4 2 8,6-3-13,4 4-22,3 0-20,-1 2-8,0 4-2,-3 4 5,-4 2-6,-6 2-6,0 7 9,-3 4-1,-6 2-8,-2 6 26,-5 6 28,-8 5 1,-8 5-26,-5-5-18,-13-2-12,1-4-17,-9-3-57,-3-6-88,2-5-72,0-10-67,-25-24-25</inkml:trace>
  <inkml:trace contextRef="#ctx0" brushRef="#br0" timeOffset="204157.6772">30565 15572 1067,'0'5'233,"0"5"-178,0 13-11,-4 7 61,1 5 36,0 4-21,-2 5-32,-1-5-35,-7 9-17,-4 0-9,-3 1-11,-4-1-7,-1-2-9,0-3-19,2-8-23,3-4-48,8-8-54,6-11-27,4-5-287,16-32-29</inkml:trace>
  <inkml:trace contextRef="#ctx0" brushRef="#br0" timeOffset="204330.6871">30616 15971 763,'1'4'324,"1"4"-189,5 6 39,3 9 24,3 5-38,1 3-16,2-1-73,3-1-37,4-5-16,-1-2-16,2-1-2,5-9-107,1 1-206,0-3-414,32 0 55</inkml:trace>
  <inkml:trace contextRef="#ctx0" brushRef="#br0" timeOffset="206453.8085">24352 16869 889,'-3'0'361,"0"0"-154,-1 0-109,0 0-31,4 0 14,0 0 5,0 0-68,3-1-18,2 1-215,1 0-320,20 4 160</inkml:trace>
  <inkml:trace contextRef="#ctx0" brushRef="#br0" timeOffset="207114.8463">24176 16745 1059,'-7'-5'270,"5"5"-74,-4-4-97,6 4-46,0 0-20,0 0 10,3-1-1,6 2-7,8 2-8,17-2 6,11 1-12,12-4-8,3-3 4,0-6-16,-4-3-1,-13-1-17,-7 6-38,-12 6-77,-14 1-44,-8 4-35,-10 5-20,-11 6 142,-4 4 28,-10 5 20,-4-2 20,3 2 21,3-1 13,4-3 69,8-2 31,8-5-1,4 4-37,1-2-9,6 12 17,4 8 14,1 18 1,3 14-8,4 9-42,-1 10-17,-1-4-17,-4-6-4,-2-7-8,3-14 5,-4-6-5,0-10-2,1-10 0,-3-5-30,-1-9-80,-4-3-55,-2-6-73,-25-19-98</inkml:trace>
  <inkml:trace contextRef="#ctx0" brushRef="#br0" timeOffset="207324.8583">24236 17324 948,'0'0'309,"0"0"-156,0 0-121,3 2-26,5 1-3,16-6 64,17 0 8,22-13-16,58-26-32,14-20-17,-97 45-10,-5 2-4,32-4-52,-20 8-44,-18 25-215,-24 16-51,-84 109-256</inkml:trace>
  <inkml:trace contextRef="#ctx0" brushRef="#br0" timeOffset="207522.8697">24320 17656 163,'-3'0'965,"3"2"-740,0 9-171,5 1-39,5 10 18,10-2 52,3-7 11,12-4-36,11-9-24,6-6-36,7-16-7,-5-10-94,1-14-65,-3-9-101,59-103-236</inkml:trace>
  <inkml:trace contextRef="#ctx0" brushRef="#br0" timeOffset="207723.8811">24939 16839 1218,'0'0'277,"2"3"-214,9 3-51,7 1-6,7 6 6,5-5 26,6 0 2,9-5-22,5 1 0,7-14-18,0-6-10,-2-14-103,2-12-94,62-86-255</inkml:trace>
  <inkml:trace contextRef="#ctx0" brushRef="#br0" timeOffset="208044.8995">25225 16586 763,'-1'0'539,"1"3"-425,1-3-114,4 4-2,2 4 2,5 8 36,2 13 21,2 12 0,-4 17-18,-4 11-3,0 14 4,-8 59 14,-11 16 11,8-110-38,1-8-15,-2 37-3,0-12-3,0-12-5,2-6 0,2-12 5,-3-13-5,3-9-1,-1-7-6,1-6-18,-6-4-26,-2-10-110,-5-3-364,-50-82-272</inkml:trace>
  <inkml:trace contextRef="#ctx0" brushRef="#br0" timeOffset="208532.9274">25064 17029 784,'2'-4'280,"4"4"-169,4 0-82,2 7-13,2 3-16,-4 3 0,-4-2 0,-2 2 2,-7 8-2,-3 3-9,-7 8-3,-8 5 4,2-1 8,-3-1 1,5-4-1,1-2 1,6-7 13,6-6-13,8-3 8,10-4 18,15-7-27,16-8-26,15-14-100,10-17-73,10-14-71,0-8 19,-1-2 251,-6 0 9,-9 6 75,-12 9 39,-16 6 39,-12 17-15,-18 9 29,-6 8 26,-10 6-128,-8 6-68,-4 5-6,-1 5-7,-2 12 7,-1 0 0,7 8 1,4 2 0,9 2-1,6 2 1,6-5 12,3-3 7,7-5 20,-1-3-16,5-11-24,-5-7-25,2-9-56,-3-14-9,-1-14-80,10-106-290</inkml:trace>
  <inkml:trace contextRef="#ctx0" brushRef="#br0" timeOffset="208698.9369">25566 16254 1382,'-4'11'270,"1"4"-214,-3 15-34,3 8-11,3 1-11,6-2-5,8 3-188,40 52-513</inkml:trace>
  <inkml:trace contextRef="#ctx0" brushRef="#br0" timeOffset="209865.0036">26037 16724 577,'0'0'227,"0"0"-143,-1 0-84,2 0-66,2 2 33,1-1 27,1 2 6,2 2-33,0-1-39,3 2-48,6 11-107</inkml:trace>
  <inkml:trace contextRef="#ctx0" brushRef="#br0" timeOffset="210140.0193">26221 16969 1304,'-12'18'189,"-2"2"-138,-7 18-36,1 6-6,3-3-3,3-3 31,2 1 5,1 6-19,-2 3-10,-5 4-2,-2-3-5,-5-2 1,0 4 7,1-5-14,5-11-75,6-8-123,13-14-165,39-36-176</inkml:trace>
  <inkml:trace contextRef="#ctx0" brushRef="#br0" timeOffset="210449.037">26265 17140 791,'-1'0'497,"-1"1"-347,-1 10-98,-2 7-29,-1 12 10,-1 12 39,6 6-26,2 3-23,10-5-13,7-1-4,8-5-6,4-5-11,8-10-2,1-7 13,2-10 10,-5-8 2,0-6 6,-6-6 33,-5-1-4,-5-4-14,-3-3-8,-9 2-2,-2 0-4,-3 0-19,-6-1-6,-2-3-70,-1-1-44,-6-3-47,-2-7-179,-41-79-207</inkml:trace>
  <inkml:trace contextRef="#ctx0" brushRef="#br0" timeOffset="210574.0442">26386 17107 730,'-10'14'307,"1"1"-139,-6 17-57,3 3-28,7 4-19,9-3-17,6-9-47,8-1-26,12-2-130,59 5-336</inkml:trace>
  <inkml:trace contextRef="#ctx0" brushRef="#br0" timeOffset="210765.0551">26877 17629 1580,'-2'1'312,"2"-1"-229,-1 4-61,-1-4-5,4 0 46,-1-2-23,2 2-40,5 4-39,-2 2-55,6 8-146,19 15-340</inkml:trace>
  <inkml:trace contextRef="#ctx0" brushRef="#br0" timeOffset="212460.152">27357 17074 824,'0'0'345,"0"1"-229,0 8-106,1 0 1,2 5-10,-2 8 14,2 5-13,3 10 8,-3 8-4,1 6 8,-2-1 23,-2 1 19,-2-1 17,-1 7 5,-1 0 29,4-4-41,0-4-41,7-12-18,3-9-7,7-9-1,1-3 1,6-4 18,3-2-8,1-4 1,3-5-10,2 1 11,2-4-4,-6 1 20,3-5-17,-5-1 1,-7 4-3,-2-3-8,-4-1 12,-5 0 2,-2-2 6,-1-4-4,1-3-1,-2-9 2,0-10-10,-1-8-2,0-16-6,1-4 0,2-5 1,-2-3 5,-1-3-4,-1 2-1,-1 4 5,-4 10-5,-1 13 16,2 9 4,-2 12-11,1 7-4,-1 4 0,2 4 2,-3 4-7,4-3 6,-2-2-7,2 0 0,-1-6 0,-1 3-1,0-1 1,2 6-2,-1 4 1,1 4-33,-1 3-62,1 0-93,0 7-167,7 42-188</inkml:trace>
  <inkml:trace contextRef="#ctx0" brushRef="#br0" timeOffset="212858.1748">28124 17317 544,'-3'0'246,"6"0"-136,-6 0-71,6 0 39,-3 0 78,0 0 0,0 0-45,3 3-27,7 1-27,7 3 28,10 3 2,13-3-25,14 0-32,10-7-12,-1-3-8,-1-7-5,-11 2-5,-12 4-53,-12-2-64,-11 5-96,-11 2-263,-44 14-303</inkml:trace>
  <inkml:trace contextRef="#ctx0" brushRef="#br0" timeOffset="213078.1874">28081 17917 250,'0'2'1204,"6"-1"-1051,3 2-145,10-2-8,5-1 42,9-4 29,10-5-29,8-2-24,8-3-8,0 0-8,-7 6-2,-7 2-74,-11 0-109,-14 4-118,-12-10-247</inkml:trace>
  <inkml:trace contextRef="#ctx0" brushRef="#br0" timeOffset="215786.3423">22768 13155 563,'-1'0'222,"-1"1"-66,1 2 8,-2-2-8,0-1-20,0 0-46,0 0-42,-2 0-22,1-1-14,-1-3-5,1 1-1,-1-4 12,2 0 17,0 1 8,1 2 4,1 4-11,1 0-21,-1 2-15,1 2-11,-4 0-5,3 7 4,-3 4 11,0 6 0,2 3 1,2-1 1,0-3-1,0-11-9,2-3-6,-1-6-7,2-2 2,-1-2 1,1-5 19,-1-11 39,1-6-24,0-9-3,-1 4-11,-4 6-1,0 7 0,0 14 3,-2 2 15,1 4-18,-2 5-25,-3 7 13,-4 2 10,-1 6 1,0 3 1,2-5 0,-2-2 0,10-11 0,3-3-9,1-2-5,4-4-1,-2 2-51,7-1 6,-2-2 5,2 0 23,-1-1 23,1-2 3,-5 1 6,-2 1 0,-3 4 0,-3-3 0,-1-1 1,0 4-1,1-4 14,-1 0-2,1 2-3,0 0-3,3 2-6,-3 0-8,3 0-49,0 2-64,0 2 14,0 2 73,3 1-29,-1 2-27,-1-2 21,2-1 27,0 0 12,-3-4 15,0 2-3,0 0-15,-3 0-27,3 2-11,0-5 14,0 2 24,-3-3 12,3 0 7,3 0 14,-3-3 24,0 3 42,0 0 3,0 0-7,0 0-7,0-1-17,0 1-10,0 1-5,0-1-2,0 0-6,0 0-9,0 3-6,0-3-8,0 3 1,0 1-1,0 4 8,0 4 0,0-4 0,0 6 1,-3 1-1,0 4 16,-1 2 1,-2 2-2,1 1-2,-1-3-4,0 4-1,-1-3-7,2 4 1,1 1-1,1 3 5,0 6-6,1-1 1,1 5-1,0-1 0,-2 6 0,1-4 1,-1 1-1,0-5 6,0 1-5,-1-7 0,2-2 0,2 1-1,0-5 1,0 2 0,2-1 0,0 0-1,-4-2 1,2 5 0,-4-3 0,2 0-1,-2-2 1,-1-6 1,-1 2 5,1-7 1,1 3 1,1-6 3,0-1-2,0 0-9,3-4 1,0 5-1,0-2 1,0 2 4,1-3-5,-1-3-1,0-3 6,0-2-4,0 1 5,0 0-1,0 0-6,2 0-12,-1-3-85,2 3-68,2 0-80,28-8 11</inkml:trace>
  <inkml:trace contextRef="#ctx0" brushRef="#br0" timeOffset="222811.7441">29023 17610 1073,'-5'-3'229,"5"3"-92,-6-4-65,6 4-11,0 0 17,0 0-9,0 0-24,3 0-31,-3 0-13,0 0-1,1 0-63,4 0-140,10 7-131,64 3-214</inkml:trace>
  <inkml:trace contextRef="#ctx0" brushRef="#br0" timeOffset="222994.7546">29689 17591 1249,'0'0'249,"0"-4"-147,0 4-79,2-2-23,-1 1-6,5-2-80,11-2-103,14-3-332,106-43-160</inkml:trace>
  <inkml:trace contextRef="#ctx0" brushRef="#br0" timeOffset="223157.7639">30507 17520 1027,'-13'3'200,"2"-3"-119,-8 1-41,8 4 50,8-5 11,6 0-101,6 2-74,9 3-20,6-1-235,67-21-418</inkml:trace>
  <inkml:trace contextRef="#ctx0" brushRef="#br0" timeOffset="224064.8158">29055 16907 270,'10'-6'103,"1"0"-44,9-8 19,-3 5 42,0 2 7,-7-3 19,-4 7-7,-2 1-38,-2 2-20,-2 0 0,-2 2 25,2-2-4,-2 0-19,0 0-13,-2 0-11,-8 2-25,-9-1-20,-6 6-8,-6-1 0,-7-2-5,-1 4 13,1-1 11,3 5-1,6-1 2,7 3-8,3-2-8,6 4-10,3 4 0,-1 7 0,5 4-9,4 10 9,-1 7 1,2 3 0,2 8 0,1 1 0,0-1 0,3 3 1,1 0-1,2 6 11,0 6-4,0 11 5,-2 3 22,1 9-16,-2-9-13,-1-8-6,-1-9 7,-1-15-7,-1-6 0,-1-1 0,-2 2 0,-7-1 20,2 4-11,2-13 0,-3-8-8,-1-6 7,0-5-2,-2-3-6,-4-4 9,-2-4-8,-4-1-1,-5-4 0,-3-8-26,-4-12-19,1-5-19,6-17-67,3-14-101,7-5-59,15-1 15,43-71 12</inkml:trace>
  <inkml:trace contextRef="#ctx0" brushRef="#br0" timeOffset="224643.8489">29260 17446 667,'1'0'138,"2"2"-115,-3-2-23,3 2 0,0-2 38,1 0 23,-3-2 5,3 2-13,-3 0-13,-1-2-10,0 2-10,0 0-14,0 0-6,0 4-26,3 0-99,0 7 8,11 25-148</inkml:trace>
  <inkml:trace contextRef="#ctx0" brushRef="#br0" timeOffset="224990.8688">30265 17699 783,'14'8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16:10.5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64 3915 518,'-5'-9'72,"1"5"-49,-2-6-23,3 12-157,-4 28-79</inkml:trace>
  <inkml:trace contextRef="#ctx0" brushRef="#br0" timeOffset="2596.1485">3885 3636 363,'-7'-9'232,"-2"3"-88,-8-10-10,3 6-5,-4 4-29,-4 2-14,-1 8-26,-8 3-41,-7 6 22,-5 5-11,-4 1-11,-3 5 8,0 4-19,-2 3-2,6 3-6,2 5-2,4 12 1,1 8 0,5 11-1,1 9-7,3 7 8,2 7-6,-2 57 6,11 27 1,16 21 0,7-77-7,10-9 7,-1-10 1,3 6-1,4-1 2,-9-61-2,3 8 1,33 107 1,10 3 4,-12-57 0,4 13-6,1 11-1,1 3-1,0 1 1,-5-23 1,-25-65-1,-2 1 1,2-6 0,22 47 6,4-8-6,3 0 6,5-8-5,3 1 10,8-2-11,5 1 0,6-2 1,45 44 1,5 0-1,4 2 5,-40-40-4,14-6 7,12 0 12,-20-6 0,6 0 1,13-16 2,6-14 2,4-6-13,2-15 4,-6-6-8,1-2 6,2-13-6,-9 0 0,-6-7 0,-27-3 6,-42 5 4,-1-2 7,0-5 4,41-27-2,-1-10-11,-2-13 1,2-7 3,-2-4-5,1 0 1,1 0-11,40-37-5,-79 72 7,39-44-7,-4-3 5,-7 0 0,-5-2-5,-12 0 12,-10-2 17,-8-2 14,6-59-22,-6-30 1,-1-27-2,-13 79 0,-5-1-3,-5 2-5,0-7-1,-10-37 2,-8-1 5,-7 11-17,-14 3-1,1-25-1,0 13 1,-5 32 0,5 25 1,13 75 7,0 4-3,-1 0-6,-17-40 0,-9 5-12,-12-2 6,-3-3 4,-11 2 2,-2 1 4,2 10-4,4 7-2,5 12 1,7 5 1,1 13-7,4 4 6,-5 3 1,-1 1 0,-4 1-5,-8 6 4,-3 0-14,-5 3-3,-4 7 10,0-1-6,5-2 14,3 4 6,3 0-6,6-1-1,3-5 1,-2-1 12,4-2-11,-5-4-1,-1-1 0,-4 7 0,-7-2-11,-49 3-2,-9 15 4,91 6-5,-1 1 5,-28 11-4,7 5 7,12-1 5,5 4 1,3-1 0,1-4 0,-7-1 0,0-7 0,-8 3 0,-5-2 0,-3 0 0,-2 2 1,-2 0-1,10 2 8,7-3-8,7-1 0,8 0-6,6-8 5,1 3 0,2 1 0,-5 0-6,1 6-1,-4-2 8,-3-3 0,-3 3 0,-4-2 1,-3 3-1,0 0-5,0-1 5,3-2 1,7-2 3,6-4-4,5-5 0,12 1 0,1-2 0,0-2 0,1 2 1,-1-1-1,-4 1 1,2 2 3,1-2-4,-2 3-8,2-2 8,-2 1-1,0 0-8,4-2-2,1 2-8,0-2-4,5 2 1,-2-3-14,3 1-5,2-3-26,1-1-65,2 4-107,2 6-216,8 35 191</inkml:trace>
  <inkml:trace contextRef="#ctx0" brushRef="#br0" timeOffset="4383.2507">7162 3621 520,'-5'-9'124,"3"2"-28,-6-7-31,7 2 20,2-1-26,7-3-14,8 1-12,10-8-9,6 1-5,9-2 1,4 1 22,5-5 28,1-2 13,5-8-10,7-11-23,9-15-23,56-52-11,29-32-4,1 14-3,-118 100-8,-7-1-1,-3 3 1,29-28 5,-15 7 2,-16 13-7,-9 11 14,-11 6 27,-9 8 48,-6 2-8,-3 1-49,0 3-32,-5-1-1,-2 8-25,-3 2-52,-6 2 7,-1 8 14,-6 1 2,-4 2 21,5 0 9,3-8 19,4-4 5,7-2 1,2-4 7,5-2-1,5 0-5,6 3-2,3-1-5,9 2-70,12 1 33,6 4 27,6 4 14,-2 7-8,-3 0 0,-10 8-5,1-2 7,-7 3-7,-5 0 1,-3-3-1,0 3 13,-5-4 1,-1 1 0,2 0 0,-6-3 6,2 6 3,-4 2 3,-3 0 1,-5 6-5,-8 6 10,-4-1-18,-3 0-51,2-3-99,9-6-104,34-31-17</inkml:trace>
  <inkml:trace contextRef="#ctx0" brushRef="#br0" timeOffset="4797.2744">8739 1994 761,'-1'-8'362,"0"4"-310,1-6-52,0 13-243,0 7 140,0 10 76,0 12 17,0 11 10,0 12 15,-2 12-1,4 9 28,0 3 12,6-7-17,5-15-19,4-16-12,5-15 3,8-15 41,9-12 113,10-21-2,12-23-47,8-18-57,1-19-35,-1-10-8,-14-4-5,-15 0-3,-15 5-5,-16 9-1,-22 13-1,-15 13-18,-16 12-11,-15 14-9,-1 13 13,0 17 11,3 17-4,2 11-53,0 13-65,2 13-28,6 7-21,-51 101-117</inkml:trace>
  <inkml:trace contextRef="#ctx0" brushRef="#br0" timeOffset="5021.2872">9050 1975 1067,'1'1'170,"4"8"-170,4 4-18,4 10 7,1 9 11,2 5 10,-1 4 10,6 2-7,-1-2 4,2-1-2,0-7-3,5-6-5,-2-2 8,1-6-15,-4-6-15,2-3-276,0-29-582</inkml:trace>
  <inkml:trace contextRef="#ctx0" brushRef="#br0" timeOffset="5225.2989">9800 2233 1067,'0'0'457,"2"0"-415,-4 2-42,2-1-13,-3 3-2,-8 6-14,-8 10-22,-9 8-84,-12 10-94,-2-2 20,6-4 2,9-15-316</inkml:trace>
  <inkml:trace contextRef="#ctx0" brushRef="#br0" timeOffset="5637.3225">10257 1386 451,'0'-4'984,"3"4"-837,0-6-147,11-1-53,12-6 19,12-8 23,16-9 5,13-9-15,2-7-39,0 4 5,-9-1 32,-20 17 13,-13 12 4,-13 11-12,-7 6-15,0 6-24,-4 8 15,-1 2 10,-7 7 14,-9 4 8,-8 7 10,-16 10 8,-16 10 25,-12 8-20,-7 3-2,1 2-11,11-5-1,15-13-23,11-17-73,14-19-50,4-9 22,8-16-13,5-61-192</inkml:trace>
  <inkml:trace contextRef="#ctx0" brushRef="#br0" timeOffset="5871.3359">10255 1271 628,'-1'0'299,"1"0"-157,0 4-142,-1 9-21,-3 10 12,0 11 9,-8 11 0,6 8 20,-3 13 2,-3 4 4,0 2-7,-2 2-8,-2-3-1,-3-3-1,2-6 2,4-9-10,3-13-1,5-16-3,1-10-68,4-11-104,5-9 47,30-66-193</inkml:trace>
  <inkml:trace contextRef="#ctx0" brushRef="#br0" timeOffset="6058.3466">10331 1743 801,'4'6'210,"6"2"-182,5 9-27,10 9 9,0 1 11,4 6 6,-3-1-6,1-1-6,-7-1-3,-1-4-2,-4-3 2,-2-5 3,-3-5-15,1-5-60,4-10-132,60-52-389</inkml:trace>
  <inkml:trace contextRef="#ctx0" brushRef="#br0" timeOffset="7356.4208">2497 5412 147,'-4'3'670,"0"4"-566,-5 15-94,-4 18-10,-7 22 1,-7 23 5,-36 74 6,-51 63 19,-41 97 13,57-112-19,8-6-11,24-9-7,19-17-1,22-24-6,17-16-28,19-5-89,24-21-57,8-34-177</inkml:trace>
  <inkml:trace contextRef="#ctx0" brushRef="#br0" timeOffset="7605.435">3293 6765 1160,'-10'12'267,"-8"23"-214,-38 82-53,-31 107-10,-14 39-14,23-61-11,-10 33-1,5-4 20,11-15 14,23 22 1,16-21-28,25-15 14,28-4-67,20 1-64,22-13-74,16-63-14,-30-82-11,99 40-14</inkml:trace>
  <inkml:trace contextRef="#ctx0" brushRef="#br0" timeOffset="7763.4441">3276 9714 40,'170'-89'171,"-56"30"17,-22 13-17,-55 28-54,-6 15-57,0 10-41,28 12-13,-17 33 36,1 82 6,-47 89-4,-50 75-19,-6-71-2,-4 4-23,8 11-9,19-36-54,30-63-24,35-44-50,28-54-113</inkml:trace>
  <inkml:trace contextRef="#ctx0" brushRef="#br0" timeOffset="7995.4573">6592 9159 1104,'5'-3'267,"3"26"-267,3 42-243,-12 126 161,-44 92 55,-17-5 19,30-107-40,16-24 20,17-13 22,19-21-3,21 13 8,14 3-5,11-13-90,-20-75-30,102 47-141</inkml:trace>
  <inkml:trace contextRef="#ctx0" brushRef="#br0" timeOffset="8213.4698">9319 8247 663,'-1'16'99,"-2"8"-15,3 29-15,3 74-22,18 56-35,24 21-5,-2-75 1,7-10-8,13 17-33,0 3-198,-2-39-221</inkml:trace>
  <inkml:trace contextRef="#ctx0" brushRef="#br0" timeOffset="8453.4835">10782 5688 1206,'-24'27'147,"4"13"-147,-33 94-54,15 76-12,-9 51 19,5-113-7,-9-10-10,-4-11-14,-7-16 9,23-66-32,-3-7-23,-147 76-161</inkml:trace>
  <inkml:trace contextRef="#ctx0" brushRef="#br0" timeOffset="8821.5046">6105 716 618,'-9'-4'0,"-4"8"-71,-9 7-143,-11 34 103,-12 26 70,-48 82 41,-45 68 35,-33 72-34,53-70 135,-4-45-29,18-9-49,27-43-35,62-99-23,15-24-20,34-82-349</inkml:trace>
  <inkml:trace contextRef="#ctx0" brushRef="#br0" timeOffset="9001.5149">5685 385 1535,'-40'-9'0,"6"15"-44,-44 11-256,-43 62-64,-127 92-263</inkml:trace>
  <inkml:trace contextRef="#ctx0" brushRef="#br0" timeOffset="9248.529">3618 1125 667,'-12'29'81,"-9"11"-62,-39 93-18,-34 83 0,-34 53 9,35-87-9,1 10 0,12-2 8,-3-2-9,-14-1-160,-3-11-385</inkml:trace>
  <inkml:trace contextRef="#ctx0" brushRef="#br0" timeOffset="9440.54">2658 3592 1013,'-146'118'120,"51"0"-93,4 11-27,-24 4-123,3-11-95,15-19-25,16-26-136</inkml:trace>
  <inkml:trace contextRef="#ctx0" brushRef="#br0" timeOffset="9608.5496">2309 3928 1036,'-22'0'381,"0"13"-285,-23 19-96,6 36-11,-19 89-88,1 74-73,30 77-98,38-126-196</inkml:trace>
  <inkml:trace contextRef="#ctx0" brushRef="#br0" timeOffset="10486.5998">13516 2527 309,'-9'-22'817,"-1"5"-659,-5-18-55,-3 15-46,-5 10-42,-12 10-15,-14 12-6,-18 22 6,-56 38 0,-21 28-1,106-65 0,8 0 0,-26 33-7,23-4-7,18 3 0,19 3-3,16 1 17,14-4-1,12-14-7,10-6 2,8-24-2,6-17 0,-3-18-8,-4-11-2,-7-18 7,-5 0 10,-12-1 2,-15 9 0,-14 11 6,-7 13 45,-13 10 0,-19 21-50,-18 23-1,-19 23-1,-10 22 1,4 7 0,16-7-11,22-11-7,21-11-2,20-12 10,16-16 8,12-14 2,14-13 1,7-17 6,12-15 5,3-10-7,6-7-5,-2-10-30,-9 4-90,-9-5-146,5-67-74</inkml:trace>
  <inkml:trace contextRef="#ctx0" brushRef="#br0" timeOffset="10809.6183">13772 3275 259,'15'-2'150,"4"2"-67,13 0 31,7 2-17,-3 5-29,-4 3-23,-5 7-11,-8 1 20,-4 6-15,-2 7 6,-10 2-12,0 2 17,-9 3-20,0 1-14,-3-1-7,0-7-1,-4 0 4,1-8 1,-3-6 4,5-6-17,-2-9-46,7-12-22,7-17-10,11-18-37,11-18 56,12-19 32,12-7 26,11-2-1,6-4 1,2 5-5,-3 14 6,-9 19 0,33-13-214</inkml:trace>
  <inkml:trace contextRef="#ctx0" brushRef="#br0" timeOffset="10949.6263">14852 3222 957,'-36'13'0</inkml:trace>
  <inkml:trace contextRef="#ctx0" brushRef="#br0" timeOffset="12589.7201">18043 2225 780,'-2'2'200,"2"2"-200,0 5-27,2 10 13,1 6 13,-2 15 0,3 5 1,-1 15 5,0 9 9,1 13 34,5 59-11,-1 26-11,1 18-4,4-56 5,5-22 0,-11-67-13,6-4-8,-3-1-5,19 31 1,4-9-1,3-9 10,6-15-5,1-16 9,3-17 39,1-14 13,5-21-10,1-10-24,7-12-6,-3-9 15,0-8-6,-7-13-4,10-58-10,-27-18-4,-27 4-7,-9 110-5,-2 0-5,1 2 13,-8-47-14,4 8 0,2 10-1,5 6 0,4 9 0,0 11 0,2 12 0,-5 19 0,0 9-7,-2 6-88,0 11-82,-1 12-59,-1 8 21,-5 88-156</inkml:trace>
  <inkml:trace contextRef="#ctx0" brushRef="#br0" timeOffset="12803.7324">19557 2406 1066,'0'-4'165,"2"4"-125,6-6-40,5 2-1,7 2 0,10-2-8,9 0 3,10 4 6,10 0-1,4 0-10,-2 3-114,-5 2-148,38 11-222</inkml:trace>
  <inkml:trace contextRef="#ctx0" brushRef="#br0" timeOffset="13001.7437">19503 3041 807,'2'9'48,"4"0"-48,6 6 0,0 7 9,12 4 33,7-3 13,14-4 17,14 2 5,54 3-25,27-21-25,15-30-6,-61-17-21,-8 7-51,-48 3-250,62-112-373</inkml:trace>
  <inkml:trace contextRef="#ctx0" brushRef="#br0" timeOffset="13272.7592">20888 1908 1351,'2'-3'171,"5"3"-171,11-5-42,9 3 25,14-2 16,15-2 0,7 0 0,9 0 1,49 6-1,-86 9-1,38 4-10,-12 13 2,-17 13 4,-15 9-5,-11 11 3,-18 11 8,-18 4 27,-9 8-11,-13 2-16,-6-1-22,-5-3-247,-68 68-424</inkml:trace>
  <inkml:trace contextRef="#ctx0" brushRef="#br0" timeOffset="13422.7678">21310 3182 1300,'0'10'125,"0"0"-113,0 9-11,2-9 6,-2 0 5,0-8 0,5-5-12,6-10-135,31-43-747</inkml:trace>
  <inkml:trace contextRef="#ctx0" brushRef="#br0" timeOffset="22064.262">18437 5916 509,'-3'-1'263,"3"1"-164,-4 4-99,4 7-5,0 12 5,0 16 0,-2 19 0,-5 26 51,-10 73 18,-2 19-12,1-9-12,14-62-2,7-61-5,8-9-24,-3-9-14,12 29-12,12-25-1,7-20 13,7-24 26,9-27-5,10-29 4,36-83-8,-3-49-17,-31-62-14,-31 89-16,-3 16-10,-6 34-34,-19 84 22,-5 13 50,-3 14 2,4-17 84,-7 24-72,-1 23-12,-4 16 0,-1 23 13,-3 23 25,-6 83-7,6 28-4,21-13-16,-1-135-10,-1-4 15,3-5-7,12 32-9,4-13-3,8-9-147,4 0-163,62 52-139</inkml:trace>
  <inkml:trace contextRef="#ctx0" brushRef="#br0" timeOffset="22239.272">19648 5967 1073,'2'-6'153,"2"5"-105,7-6-48,2 7 2,9 0 16,7 0 4,8-4-10,17-4-4,55-17-5,36-20-3,-10 3-165,-75 17-296</inkml:trace>
  <inkml:trace contextRef="#ctx0" brushRef="#br0" timeOffset="22410.2818">19680 6504 957,'-2'0'327,"4"0"-261,4 4-66,13 3-28,15 0 17,20 1 11,64-3 20,49-15-5,3-20-15,-64 12-49,-10-4-251,-26-8-227</inkml:trace>
  <inkml:trace contextRef="#ctx0" brushRef="#br0" timeOffset="22651.2956">20908 6057 915,'0'-4'282,"0"8"-220,-2 12-62,-1 10-2,-2 19 1,-2 17 1,0 12 2,2 5 5,7-4 7,8-7-8,19-3 1,9-8-5,10-8-1,12-10 10,6-20-2,5-19-2,8-19 8,-4-16-15,-4-23-69,52-132-258</inkml:trace>
  <inkml:trace contextRef="#ctx0" brushRef="#br0" timeOffset="22868.308">21191 6250 551,'3'39'71,"-1"1"-2,2 35 36,1 7-11,0 2-4,-3-1 27,-9 5-24,0-1-46,3-7-22,-5-3-11,5-11-7,4-9-7,0-9-98,9-8-64,25-10-210</inkml:trace>
  <inkml:trace contextRef="#ctx0" brushRef="#br0" timeOffset="23206.3274">21834 6228 619,'6'-6'372,"9"6"-286,13-6-71,13 6-9,15-4 1,6-3-6,0-2-1,-8 1 1,-5 3 0,-11-1 0,-9 6-1,-12 0-24,-11 3-81,-6 0 6,-6 2 66,-11 6 33,-12 6 21,-9 14 45,-2 14 37,-5 10-26,-1 10-31,-5 13-10,-4 11 17,-32 60-19,62-100-1,-23 51 2,12-16-29,15-17-5,17-18-1,6-18 0,13-7-64,11-17-146,100-65-77</inkml:trace>
  <inkml:trace contextRef="#ctx0" brushRef="#br0" timeOffset="23396.3382">22207 6553 889,'-1'0'306,"1"3"-221,0 8-85,1 11-1,2 11 1,5 16 15,5 5 3,2 7-8,10-1 2,8-7-3,1-11 0,10-10-3,2-14 9,8-15-15,7-20-37,130-114-322</inkml:trace>
  <inkml:trace contextRef="#ctx0" brushRef="#br0" timeOffset="23853.3644">23344 5722 1239,'-7'0'163,"-5"3"-125,-14 8-37,-8 16 7,-11 12-8,-8 19 6,-6 17 3,-20 67-9,13 31 1,28-15-1,35-127 0,1-7-6,4-2-2,5 18 7,11-16 0,12-12 1,20-12 0,14-16-13,58-37-68,-84 28-92,33-23 22,-16 3 83,-22 15 57,-19 11 11,-11 13 105,-17 9-24,-8 6-20,-17 15 28,-18 10-11,-12 13-11,-1 7-7,4 3-7,20 2-26,12 2-20,19 0-7,11 1-5,5-6 4,10-6 0,6-7 1,7-15 6,9-8 6,7-13 2,8-7-14,9-7-39,11-15-129,101-76-345</inkml:trace>
  <inkml:trace contextRef="#ctx0" brushRef="#br0" timeOffset="24144.381">23608 6820 1167,'-3'20'188,"3"9"-149,0 20-24,7 7-8,3-8-6,7-11-1,7-11 25,8-15-1,10-8 14,4-16 25,6-16-15,-7-16-23,-12-2-7,-10 0 3,-18 13 11,-10 5 44,-13 12-13,-13 7-28,-14 11-28,-11 10-7,0 10 0,4 1 0,14-5-1,14-3 0,13-6-86,8-2-139,3-6-146,7-20-295</inkml:trace>
  <inkml:trace contextRef="#ctx0" brushRef="#br0" timeOffset="24722.4141">20914 6143 637,'-6'-8'108,"1"-2"-66,-8-3-27,2-9 1,-2 5 71,1 1 132,4 4-55,5 6-70,3 4-47,5 0-44,10-5-3,20-1-6,30-11 6,89-29 0,95-38 2,52-30 20,-92 39 5,-5 5-3,-20 9-4,-2 7-19,-1 10 0,-33 10 5,-15 8-6,-14 8 0,-25 6 1,-56 6 0,-8 5-1,-5-1 1,20-4 0,-21 4 0,-12-2 0,-11 5 11,-5-6-12,-8-5-130,-9 0-98,-95-34-150</inkml:trace>
  <inkml:trace contextRef="#ctx0" brushRef="#br0" timeOffset="24992.4295">22306 4298 604,'0'-7'243,"0"4"-186,0-9-57,4 15-63,-4 2 25,4 13 38,1 11 8,2 17 43,1 24-6,-2 17 3,-2 73-12,-8-104-5,0 54-11,-4-11-5,6-14-15,7-8-123,49 55-191</inkml:trace>
  <inkml:trace contextRef="#ctx0" brushRef="#br0" timeOffset="27102.5502">24957 3863 628,'-4'-3'141,"2"3"-99,-6 4-42,-4 7-8,-9 6-5,-4 9 13,-3 5 0,-2 4 8,3 1 11,9 4-11,6-2-1,10 3-7,7 0 0,10 8 0,6 1 13,3 4-3,6-7-9,3-6 13,2-9 5,5-15 20,4-13 9,9-18 27,1-16 18,3-20-45,1-20-19,-2-11-17,-6-8-2,-16 0-1,-14 11 0,-14 3 11,-15 17 14,-6 13 46,-4 10 5,-4 15-14,-10 10-29,-5 10-41,-9 11 1,-6 12-2,3 9 0,0 7-1,9 6-7,11-1-43,8 5-99,9-2-132,6-2-21,21 14-348</inkml:trace>
  <inkml:trace contextRef="#ctx0" brushRef="#br0" timeOffset="27300.5615">25173 4084 572,'6'4'264,"0"6"-225,9 4-38,6 9 7,3 6 83,-2-1 28,2 5 11,0 1-62,-2-1-46,-1 3-11,-2-5-1,4-1-2,-5-1-1,3-6-7,2 3-57,-7-4-164,25 17-95</inkml:trace>
  <inkml:trace contextRef="#ctx0" brushRef="#br0" timeOffset="28176.6116">24427 5090 590,'-6'-5'136,"1"2"-29,-1-3-49,2 3 20,4 0 8,0 3-40,3 0-43,-2 0-3,1 3-33,1-3-18,9 0 44,6 1 7,12-2 48,8-5 31,2 2-44,-3-4-26,0-2 22,-6 5 8,1-2-1,-4-4-14,6 1-5,0 0-8,6-2-5,6-1-6,3 1 1,14-3 0,5 0 0,8-5 14,-4 3-15,-6 1 2,-9 1 4,-9 1-5,-7 5 0,-5 1 9,0 3-10,2-5 0,2 1 1,10-1 5,1-2-5,7-2 0,1 2 8,0-5-8,-6 7-1,-9-2-1,-7 7 0,-7 1 1,-8 3 0,0-2 0,-6-3 0,6 2 0,3-8 0,8 2-1,6-3 1,7-1-1,0 1 1,0-1 0,-7 7 1,-9 3-1,-12 1 0,-5 3-6,-10 0 6,-3 3 1,0-3 9,-4 0-10,-5 0 0,-4 0-91,-9 0-290,-70-9-433</inkml:trace>
  <inkml:trace contextRef="#ctx0" brushRef="#br0" timeOffset="28904.6533">25337 5383 588,'17'-4'99,"5"-2"-74,22-7-17,4 2 1,2-1-9,-10 1 6,-7 5 23,-8 5-14,-10 4-2,-2 6 7,-2 9-20,-6 6 6,-5 5 7,-5 12 11,-6 4 12,-3 7 11,-3 3-14,-4-3 4,2 1-8,1 0-13,-1-1-1,-1 3-7,-1-3 4,-2-7-2,-1-4 1,0-10-11,-3-3-14,3-8-59,0-8-23,3-12-81,-14-60-147</inkml:trace>
  <inkml:trace contextRef="#ctx0" brushRef="#br0" timeOffset="29250.6731">25287 5373 670,'-2'2'186,"2"6"-169,0 4-16,0 9 20,2 4 9,-2 3 35,0 5 20,3 8-1,-2 1-33,-1 8-18,0 0 0,-4 2 3,0 9-6,-2 4-4,-8 6-7,5 3-7,-5 1-1,-2-2-5,4-7 3,-1-8-3,2-9 0,-2-15 1,5-7-5,3-11-2,1-6-30,1-1-35,0-4-41,0-1-14,-1 0-26,4-4 23,0 0 11,7-4-128</inkml:trace>
  <inkml:trace contextRef="#ctx0" brushRef="#br0" timeOffset="29648.6958">25290 6208 576,'3'-2'109,"1"1"-74,8-4-20,4 0 24,2 0-5,4 3 4,1 4-11,5 4 6,2 4 6,2 6 10,2 6 1,3 8 79,-3 6-69,1 1-8,-6 1-20,-3-8-16,-4-7-1,-1-5-13,1 0 10,-3-2-5,-3-2-5,-3-3 7,-4-4 0,-4-4-2,-4-2-6,-1-1 11,2 0-6,-2 2-6,1-2-24,3 0-67,-2 2-91,2-2-43,7-5-48</inkml:trace>
  <inkml:trace contextRef="#ctx0" brushRef="#br0" timeOffset="31092.7784">26244 5935 382,'0'-1'216,"0"1"-156,0 0-42,0 0 14,0 0 70,0 0 18,2 0-57,-2 0-44,0 0-19,-2 1-1,2-2 0,0 1 0,0 0 1,0 11 1,-3-10 0,3 2-1,-3 1-9,0 4-131,-14 7-191</inkml:trace>
  <inkml:trace contextRef="#ctx0" brushRef="#br0" timeOffset="31720.8144">26756 5289 292,'11'-14'312,"-5"6"-147,5-10-7,-9 10-5,-2 7 51,0 2-3,-3-1-66,0 3-78,-4 0-39,-6 7-17,-10 8 11,-7 12-12,-1 11-1,1 7 0,6 5-8,10 5 8,7-2-14,5-5 0,7-4-15,2-10 9,7-5 15,2-10 6,5-9 6,4-6-6,4-7-9,3-7-3,0-9-6,5-3 17,-7-5 0,-10 1 1,-4 9 0,-10 6 7,-6 4 14,-2 4 15,-4 6-19,-12 6-17,-12 13-1,-10 21-5,-8 18 6,-1 14-5,7 7 5,16-5 9,6 3-9,13-17 1,7-9-1,7-12 0,5-13 0,15-11 6,13-9 9,10-12-6,12-22 3,2-9-11,-2-14-1,-9-5-57,-15 5-67,-12 5-172,-2-53-241</inkml:trace>
  <inkml:trace contextRef="#ctx0" brushRef="#br0" timeOffset="32118.8371">27262 5847 660,'13'-2'159,"-1"4"-87,12 0-26,-9 6 35,0 2 21,-2 4-3,-5 3-30,1 9-7,4 10-10,2 6-2,-2 9-17,4 4-12,-4 0-2,-2-4-2,-1-6-4,-5-5-2,-5-3 5,-3-6-1,-2-2 8,-2-9-5,2-11 3,2-5 1,2-7 7,-2-1 4,0-14-21,0-19-12,1-20-23,8-22-26,8-13 5,8-2 26,2 10 11,3 18 6,6 6-5,-4 14 4,3 7-4,-1 4 0,-5 9-15,-5 10-88,-8 6-137,-3 6-123,4 0-352</inkml:trace>
  <inkml:trace contextRef="#ctx0" brushRef="#br0" timeOffset="32862.8797">26301 4600 351,'0'0'381,"0"0"-213,0-2-90,0 2-5,3 0 38,-1-2-34,0 2-74,9-2 13,5-2-16,13-2 36,10-3-27,11-2 9,4 0-6,8-1 0,9-7 20,53-17 4,5-3-17,-92 27-5,-9 6-4,31-8-10,-10 5 0,-10 3 0,-4 4 1,-9 2-1,-3 2 0,-9 0-1,-2 0 0,-4 0 1,-4 0 0,0-2-15,-2 0-14,0 0-37,0 4-102,-7-8-144</inkml:trace>
  <inkml:trace contextRef="#ctx0" brushRef="#br0" timeOffset="34462.9712">29107 4664 868,'-3'-4'180,"2"4"-180,-4-3-26,3 3-38,0 3 64,2-3 10,-2 0 38,0 1-27,1 2-21,-3 4-170,-19 41-32</inkml:trace>
  <inkml:trace contextRef="#ctx0" brushRef="#br0" timeOffset="41968.4005">15100 8504 381,'0'-8'216,"-2"2"-47,1-7 13,-1 3-52,1 6-1,-2 1 0,1-1 11,-1 3-37,1 0 1,1 1-32,-2 1-29,1-1-43,0 1 0,-7 2-7,-3-3 7,-9 4 8,-13 3 2,-13 8-9,-8 4 7,0 9-8,3 0 1,10-1 8,9-2-9,12-5 0,6-2-1,2 2-6,4 3 1,1 4 0,0 7 6,2 7 0,0 2-6,-1-4 6,3 2 0,-1 2 0,1-9-1,4-4-1,0-4-5,4-4-5,2 1-5,2 3 10,1 0 0,3-4 6,0 4 1,1 0-1,5-3-1,-2-3 2,1-1-8,2 2 7,-1-6 0,5-3 1,-2 1-1,5-5 1,-5-4 15,2 2-5,-2 2-2,-5-2-2,2-3-5,-3 1 5,0-1 0,0-3-6,0 0 0,2-7 6,3-2 21,-1-6 2,-1-2-2,1-4-9,-3 3-3,-3 5-5,-7 3 1,-3 4-10,0 0 1,-3 4-2,0 2-22,0 0-125,6 0-202,6-2-110,28-18-292</inkml:trace>
  <inkml:trace contextRef="#ctx0" brushRef="#br0" timeOffset="42819.4492">15391 9293 709,'-1'1'151,"1"2"-127,-1 10-24,-1 7 0,0 7 1,1 9 11,2-5-5,3 2-5,-2-3 13,5-7-6,0-1-8,3-4 20,0-5-21,0-6 43,-1 0-10,5-7-19,-4-4 34,0 1 34,-2-4-2,2-5-2,-3 1-17,-2-3 4,-1-3-13,-3-2 5,-2-2 2,-4 0-17,-4-3-17,-3 2-17,4-1 4,-2 1-12,3 9-1,0-1-8,1 8 3,2 4-11,3 4 10,1 0-4,-5 4-92,-2 11-74,-4 11-150,-22 62-214</inkml:trace>
  <inkml:trace contextRef="#ctx0" brushRef="#br0" timeOffset="44523.5466">15126 10434 836,'-4'-8'254,"2"2"-71,-2-6-48,1 4-20,0-1-25,0 2 5,-3-6-23,2 7-14,1 0-17,-2 2-14,2 3-9,0 1-2,-3 1 2,-7 5-16,-4 3-2,-11 10 0,-9 8 1,-1 11-1,-5 4 0,4 10-1,2 0 1,4 8-1,3 4 0,8 3-5,-2 3 5,8-6 1,2-9 0,7-9-1,1-9 0,6-11 0,0-5-7,1-3 7,4 2 0,1-4-8,6 5-3,3-2 4,1 3-2,8-3-8,0-7-3,5-4 13,7-6 1,5-8 7,4-4-1,2-11 14,-4-5-13,-2-1 1,-7-2-1,-4-3-23,-3 1-45,0-10-127,5-6-54,67-86-79</inkml:trace>
  <inkml:trace contextRef="#ctx0" brushRef="#br0" timeOffset="44756.56">15628 10624 873,'0'2'266,"0"0"-179,1 2-87,3 2 13,2-2 53,5-1 33,6 1-18,-1-3-31,8 1-22,-2 0-14,1-2-2,0-4-5,4-1-7,3-2-105,0-3-143,43-9-240</inkml:trace>
  <inkml:trace contextRef="#ctx0" brushRef="#br0" timeOffset="44973.5724">15559 11164 845,'0'-1'224,"6"2"-214,9 1-7,5-1 33,12 2 44,5-3 53,5-3-35,7 0 35,4-2-65,5-5-34,2-1-34,-7 1-9,-4 0-100,-7 7-71,-3 2-295,67-28 94</inkml:trace>
  <inkml:trace contextRef="#ctx0" brushRef="#br0" timeOffset="45572.6066">17008 10181 562,'-3'3'103,"-2"0"-65,-3 5 1,-6 0 85,-2-1 43,-4 1-38,-1 2-21,3-2-23,-1 0-16,5-1-24,-2 5-25,-1 2-11,-5 5-9,-3 11 0,-2 10 0,-3 10 0,2 7 0,5 8 0,3 2-1,12-8-14,9-11-12,9-10-14,10-11 41,9-14 5,11-8 28,13-13-23,4-10 8,0-9 12,-3-6-16,-13 3-5,-19 7 4,-8 15-11,-14 2-1,-14 12-1,-16 10 39,-14 17-31,-56 53-8,62-45 0,-29 34-1,20-13 1,23-14-17,20-13-11,8-9 13,5-2 3,4-3 12,3-6 11,3-5 8,2-1 19,8-7-7,9-11 29,10-7-18,7-14-15,2-7-10,-2-8-17,-7-3-30,-2 2-36,-7 3-108,-9 8-98,-8 3-106,-10-3-93</inkml:trace>
  <inkml:trace contextRef="#ctx0" brushRef="#br0" timeOffset="45934.6273">17249 10706 144,'0'0'611,"0"0"-365,0-1-137,2 2-62,-1-1-26,7 0 12,-1 3 34,7 0-5,2 5-20,2 0 0,3 13-5,1 1 5,-2 8-9,4 11-10,-4 11-4,0 2-18,-6 2 5,-8-5 3,-6-13-7,-2-6 14,-3-9-2,-1-11-8,2-6 1,4-5 25,-3-2 5,-3-9-7,0-10-30,-2-10-15,1-10 14,4-5 1,6-3-6,4 0-29,3 4 11,7 5 17,0 6 6,0 3 0,0 0 1,2 1 0,2 2 0,-1-2-65,4-1-181,22-55-456</inkml:trace>
  <inkml:trace contextRef="#ctx0" brushRef="#br0" timeOffset="46130.6386">18021 10389 1398,'-2'0'192,"0"0"-153,1 4-39,0 3-31,1 9 20,0 6 11,1 4 0,5 3-9,0-4-90,4 2-102,7 15-265</inkml:trace>
  <inkml:trace contextRef="#ctx0" brushRef="#br0" timeOffset="46722.6724">18680 9822 1022,'-17'-4'129,"0"4"-116,-17 7-13,-7 13-16,-2 12 15,-3 9 1,2 8 51,6 4-9,12 2-6,2-2-12,10 0-6,2 2-4,5-2-8,4-6-5,8-3 7,7-8-7,6-10-1,10-4 8,2-13 25,11-12 13,6-11-14,6-14-16,1-9-4,-3-6-11,-10 5 0,-15 15 8,-15 9-7,-9 10 28,-6 5 63,-6 2-33,-14 4-46,-12 12-14,-14 10-1,-7 10-6,9 10-2,9 2 0,12 2-3,10 2 3,7 2 0,6 1 8,2 6-5,7 0 6,2 5 0,4-5 2,1-6 7,0-13-2,3-22-6,-2-7 11,9-13 2,4-3 11,11-6 14,11-7-18,9-9-21,-1-11-1,-4-8-82,-5 0-85,32-67-294</inkml:trace>
  <inkml:trace contextRef="#ctx0" brushRef="#br0" timeOffset="46942.685">18976 10654 560,'-2'2'94,"2"2"-79,0 1-9,-2 1-4,1 0 5,1-4 29,-1-1 6,1 2-10,0-3-19,0 0 2,0 0 9,0 0 29,0 0-17,0-3-36,1 2-12,2-21-204</inkml:trace>
  <inkml:trace contextRef="#ctx0" brushRef="#br0" timeOffset="47676.727">18959 9773 845,'-4'-13'210,"2"2"-64,-4-16 4,-1 4-12,-5-5-36,-4 5-39,2 1 18,0 2-14,-2 5-19,0 4-16,-2 4-10,0 4-14,-6 3 1,-1 3-8,-6 8 1,-8 7-1,-5 8 0,-3 9 0,0 4-1,4 10 0,9 0-7,6 7 6,8 10 1,3 6 0,7 9 1,3 8-1,4-2 0,4 2 6,6-3-5,4 0 1,4-1-1,6 1 10,5-4 1,0-5-2,2-7-9,-1-12 1,-1-13 4,1-5 0,0-14-5,-1-10 11,4-3 8,1-5-11,4-8 27,4-8 0,2-9-12,2-12-11,1-9-7,-4-5-6,-1-1-37,-6-1-71,-2-3-153,31-80-536</inkml:trace>
  <inkml:trace contextRef="#ctx0" brushRef="#br0" timeOffset="48020.7467">19254 10526 859,'-4'6'608,"0"7"-544,-4 19-53,-4 15-11,-3 19 8,4 9 16,5-2 3,4-8 1,11-3-13,4-12-7,4-11-7,4-16 12,2-23 26,10-26 32,1-19-32,4-21-23,-1-9-8,-8-7-2,-15 9 4,-9 8-2,-14 7-2,-4 13-5,-10 11 49,-1 15 1,-7 11-32,-2 12-17,3 7-2,0 8-1,8 0-1,7 7 1,2 7-17,5 13-92,13 98-262</inkml:trace>
  <inkml:trace contextRef="#ctx0" brushRef="#br0" timeOffset="48157.7545">19674 11077 1575,'-2'0'0,"2"0"-11,-34-14-1051</inkml:trace>
  <inkml:trace contextRef="#ctx0" brushRef="#br0" timeOffset="51105.9231">14520 13013 658,'-5'0'225,"3"-3"-56,-1 3-53,3 0-16,-1 0-20,-1 3-19,2-3-29,0 1-32,2 10-18,-1 8 13,4 20 5,5 12 2,-1 15-1,3 8 7,1 2 1,2 5 1,-1 1-9,-2 0 20,0-2-1,-1 0-8,2-10-6,1-9-6,1-12-12,5-7 12,5-14 5,5-13-4,6-13 17,1-15-17,8-13-1,-2-12 8,0-14 10,-5-7-18,-1-11 0,-7-5-1,-8-4-10,-9-3-23,-8-4-17,-8 0 7,-7 4 17,-8 1 16,2 13 11,-4 17 1,6 17 20,4 19 33,3 9-21,6 8-33,1 3-19,3 9 1,4 13 17,1 16 1,4 11 1,3 12 11,0 5 1,-1 8 1,0 0 11,-3 4 1,-3-9-1,-2-1 5,1-3-6,-1-4-12,4-6 39,0-10-28,0-6-13,3-16-10,-5-9-3,0-7-55,0-8-31,0-10-7,3-16-67,27-111-287</inkml:trace>
  <inkml:trace contextRef="#ctx0" brushRef="#br0" timeOffset="54475.1158">15701 13322 1008,'0'0'249,"0"-2"-120,0 2-111,0-1-9,4 1-9,-2-3 10,7 1 23,10-3-4,11-7-1,9-2-11,7-2-8,-4 4-8,1-1 1,-2 5 4,-3 2-6,1 0 1,1 3-1,0 0-71,2 2-97,-3 1-104,15 15-179</inkml:trace>
  <inkml:trace contextRef="#ctx0" brushRef="#br0" timeOffset="54685.1278">15795 13987 810,'0'0'191,"6"0"-148,6 3-31,10-3 21,5-3 51,3 2 38,4-4-32,-1-1-21,3-4-32,6 3-22,7 1-4,12-11-11,52-11-33,74-50-306</inkml:trace>
  <inkml:trace contextRef="#ctx0" brushRef="#br0" timeOffset="54992.1454">17116 13636 1227,'-1'0'189,"-1"2"-101,-1 2-88,-1 12-9,0 3 7,-2 18-4,4 10 5,4 8-7,5 9 2,6 1 5,6 3 1,6-5-1,5-4 1,6-14 1,9-8 6,8-12-6,4-13 22,7-12 5,-9-12-10,-2-9-3,-13-3-6,-6-4-9,-9-6-69,-7-2-48,-9-5-129,-18-83-254</inkml:trace>
  <inkml:trace contextRef="#ctx0" brushRef="#br0" timeOffset="55284.1621">17462 13636 605,'0'0'153,"-1"0"-100,1 2-41,-1 0-11,1 6 28,-2 9 29,0 7 22,1 12-22,0 6-2,2 7-8,-1 4 6,0 7 25,-1-2 8,-1 7-40,2-4-28,-3-5-5,2-8-8,-2 0 4,3-10-2,-3-1-1,6-3-7,0-4-48,5-8-101,11-10-137,55-43-185</inkml:trace>
  <inkml:trace contextRef="#ctx0" brushRef="#br0" timeOffset="55638.1824">17888 13659 1183,'6'-7'145,"8"1"-113,11-8-20,13 0-11,7-7 7,3-3 4,-6-3 10,-6 5-8,-7 5-13,-8 9 5,-9 0-6,-7 7 0,-2 1-13,-5 5-47,-2 3 6,-6 7 54,-4 11 36,-6 13 3,-8 16 0,-6 11 8,-6 19 1,-34 60-8,-6 24-16,57-122-4,4-12-1,-14 39-7,10-26-11,17-19-1,10-10-2,5-5-5,12-8-65,9-7-114,78-74-183</inkml:trace>
  <inkml:trace contextRef="#ctx0" brushRef="#br0" timeOffset="55834.1936">18084 13909 1015,'0'4'232,"1"3"-191,2 18-41,0 11 1,6 11 16,-1 8-1,6 0 2,9-3 2,4-10 11,8-6-10,3-19-1,5-7-7,5-20-13,11-6-58,11-18-259,123-118 77</inkml:trace>
  <inkml:trace contextRef="#ctx0" brushRef="#br0" timeOffset="56208.215">18680 13435 971,'-7'-3'303,"-2"6"-165,-5 0-102,-2 17-36,-6 17 1,-3 18 15,-6 17 5,0 10-3,10 4-12,9-9-6,15-10 0,6-18 0,5-16 0,10-14 0,8-18-10,13-18-18,6-19-37,-1-9 7,-9-2 35,-13 11 23,-9 11 8,-14 15 52,-5 9 63,-5 4-25,-3 7-58,-11 18-20,-5 21 16,-7 19 10,5 9-22,9-6-16,11-9-8,13-13 1,6-11 1,7-5 4,6-11-6,9-9-55,6-11-173,74-72-598</inkml:trace>
  <inkml:trace contextRef="#ctx0" brushRef="#br0" timeOffset="56478.2304">19195 14229 1582,'2'1'187,"-2"4"-176,3 2-11,1-1-1,0 0 0,4-1 1,7-3 6,8-9 9,3-5 9,4-9-4,-6-5-5,-6-4 0,-7 1 4,-11 7-4,-10 1 0,-9 7 12,-13 4-27,-12 10-1,-9 11-35,-7 14-21,-5 8-59,4 4-94,-84 40-268</inkml:trace>
  <inkml:trace contextRef="#ctx0" brushRef="#br0" timeOffset="57125.2674">15578 13830 84,'-4'2'274,"0"0"-137,-1 9-37,-1 4-14,0 11-13,1 14 11,1 11-9,0 10 3,3 6-16,1-7-26,5-9-14,1-15-22,3-14-4,-1-11 3,5-3 1,-1-10 7,4-9 26,5-11 17,0-20-19,-3-10-10,-11-11-3,-8 7 5,-6 8 28,-7 22 28,2 10-43,0 13-27,0 11-9,3 9-49,6 6-115,14 3-128,87 0-450</inkml:trace>
  <inkml:trace contextRef="#ctx0" brushRef="#br0" timeOffset="57604.2948">17096 13140 798,'-11'0'250,"4"2"-130,-10-2-66,10 6-10,7-6-44,8 4-30,15 0 30,24 6 36,72 4 40,85-25-4,50-22-37,-77-6-13,8 3-1,-7-10-1,-30 8 2,-13 1 1,-28 11-17,-70 12 3,-10 5-8,-7 1-1,18-4-18,-24 2-50,-21-1-49,-17-1-219,-111-39-280</inkml:trace>
  <inkml:trace contextRef="#ctx0" brushRef="#br0" timeOffset="57786.3052">17983 12363 661,'2'8'448,"-2"18"-428,2 26-20,4 21 9,4 14-2,2 1-5,10-10-2,14-8-18,20-12-188,139 0-155</inkml:trace>
  <inkml:trace contextRef="#ctx0" brushRef="#br0" timeOffset="58160.3266">19535 11807 1340,'-2'4'152,"2"1"-152,0 15-47,-1 21 32,0 24 15,-5 66 6,8 40 24,18 0-4,-13-126-11,3-8-6,0-8 0,6 24-8,7-25 10,3-30 7,10-33 12,9-32-5,36-92-25,-9-35-29,-60 141 6,-10 8 23,4-43 1,-17 24 42,-8 19 61,-8 16-19,-4 18-32,-5 12-29,-6 17-18,-10 18-6,-1 13 1,1 11 0,7 6-1,7-1-28,7 2-158,15-4-182,9 41-428</inkml:trace>
  <inkml:trace contextRef="#ctx0" brushRef="#br0" timeOffset="58342.337">19678 12269 1386,'0'4'160,"8"6"-159,5 11 7,6 7-2,11 7 24,7 2 0,4 1-14,5 0-4,0-7 0,-4-7-12,-7-3-15,-12-7-123,-13-3-177,-52 15-178</inkml:trace>
  <inkml:trace contextRef="#ctx0" brushRef="#br0" timeOffset="58549.3489">19274 13013 1120,'1'1'312,"8"4"-306,11 2 6,14 3-12,20-4 37,17-8 50,60-17-9,34-21-45,16 3-15,-54 15-9,-26 9-7,-17 3-1,-49 6 5,-2 3-6,-8 1-37,24 1-102,-19 7-242,-40 14-256</inkml:trace>
  <inkml:trace contextRef="#ctx0" brushRef="#br0" timeOffset="58828.3648">19920 13285 1038,'22'-8'112,"1"-4"-112,26-5-60,2-1-1,-8 7 44,-13 7 17,-12 8 1,-6 7 45,-5 8 34,-2 1-4,-2 8 2,-7-1-10,-6 3-1,-8 3-11,-8-1-25,-7-2-10,-8-3-10,-8 0-11,-3-9-75,-5-3-37,7-9-41,10-18-108,-28-76-263</inkml:trace>
  <inkml:trace contextRef="#ctx0" brushRef="#br0" timeOffset="59017.3756">19860 13248 476,'3'16'136,"0"7"73,2 26-28,-1 12-46,-2 6-7,-4-3 4,-2-1-17,-4-6-26,2-5-29,-4-3-39,3-9-6,0-7-5,3-9-10,1-10-96,3-8-109,3-13-113,15-85-346</inkml:trace>
  <inkml:trace contextRef="#ctx0" brushRef="#br0" timeOffset="59145.383">19942 13618 910,'3'4'247,"3"4"-196,9 10 60,9 9-1,4 5-19,2 1-46,0-3-27,1-3 0,1-9-18,6-7-34,79 15-491</inkml:trace>
  <inkml:trace contextRef="#ctx0" brushRef="#br0" timeOffset="59287.3911">20858 13913 1062,'-1'2'650,"-2"2"-577,-3 7-73,-7 11 0,-4 5-70,-11 4-71,-60 49-194</inkml:trace>
  <inkml:trace contextRef="#ctx0" brushRef="#br0" timeOffset="61373.5104">22100 12694 943,'-1'-3'213,"1"2"-72,1-2-96,-1 3-37,0 0-1,4 3 7,2 4-13,5 12 26,8 11-6,-1 14-2,0 20-10,-4 12 21,-4 9-1,-6 4-8,4-3-6,1-11-5,4-5-9,3-15 7,1-10-4,7-9-4,4-8 0,-2-13-1,6-11 1,3-15 7,5-20-7,7-19-40,4-18-50,2-15 6,-13-7 9,-6-2 15,-15 3 6,-11 7-3,-13 8 19,-4 13 38,-5 16 20,3 16 82,3 13 7,1 13-32,7 6-77,0 10-18,4 12 7,1 15 11,3 17 18,1 15 2,0 11 5,4 1 38,-1 4-31,-5-12-10,-1-10-11,3-9-7,0-18-4,5-14-97,6-12-149,61-65-131</inkml:trace>
  <inkml:trace contextRef="#ctx0" brushRef="#br0" timeOffset="61563.5213">23373 12679 1515,'7'-2'161,"8"0"-145,13-8-7,10 1 0,5-5-8,3-9 8,0 1-9,4-8 0,6 1-33,3-3-117,-6 7-165,35-8-292</inkml:trace>
  <inkml:trace contextRef="#ctx0" brushRef="#br0" timeOffset="61748.5318">23305 13290 1242,'3'0'228,"5"1"-228,14-1 0,13-4 12,16-4-1,16-12 49,58-24-27,36-7-9,15 15-24,-75-7-69,-4-4-125,-23-8-508</inkml:trace>
  <inkml:trace contextRef="#ctx0" brushRef="#br0" timeOffset="62275.562">25192 11979 1078,'-9'-2'193,"2"0"-98,-8 2-67,2 2-14,-4 1 4,2 4 6,-3 3 13,2 2-7,-3 7-13,-8 9-2,-5 13 6,-8 10-2,-7 11-2,3 9-5,0 13-3,7 0 1,13 2-9,11-2-1,13-9-9,9-8 3,6-7 5,5-7-10,7-9 11,6-11 1,4-9 19,8-10 23,4-10 17,1-14-18,2-4-9,-4-7-10,1-5-17,-7-1 4,0-1-9,-8-3-1,-4 5-9,-3 3-30,-6 1-44,2 3-95,-4-3-190,38-41-650</inkml:trace>
  <inkml:trace contextRef="#ctx0" brushRef="#br0" timeOffset="62450.572">25800 12387 1601,'0'0'236,"-2"0"-236,1 2-17,1-2-55,0 2 44,0-2 10,1 2-174,2 2-279,-3 3-270</inkml:trace>
  <inkml:trace contextRef="#ctx0" brushRef="#br0" timeOffset="64670.699">26121 11675 1283,'-2'0'196,"-1"2"-143,0 1-53,0 6-10,-5 6 10,-5 13 5,-7 11 7,-2 20 4,-9 18-1,-20 68 0,-12 49 6,-8 60 2,8-67-2,2-38 6,3 2-17,6-23 1,10-23-4,27-61-6,5-11 1,-1-4 5,-6 28-7,7-21 0,6-13-7,4-15-91,4-6-127,6-8-316,58-60 256</inkml:trace>
  <inkml:trace contextRef="#ctx0" brushRef="#br0" timeOffset="65141.7259">26383 12538 1419,'-8'0'194,"-2"7"-194,-5 8-17,-3 16-14,-1 16 23,2 2 7,-2 10 1,6 11 0,3 9 12,6 6 2,8-3-7,7-10-7,2-16-8,10-16-3,8-11 11,6-14 2,11-22 43,6-12 10,1-29-26,1-16-8,0-13-21,-9-12 0,-6-5 0,-11-1-4,-11 1 4,-11 1 18,-14 6-9,-6 16 21,-8 18 27,-5 14 8,-6 20-26,-6 15-30,-7 18-9,-9 17 0,-9 21 0,1 10-1,6 3 0,13-5-46,17-5-151,16-5-85,23 50-298</inkml:trace>
  <inkml:trace contextRef="#ctx0" brushRef="#br0" timeOffset="65361.7385">26670 12828 1361,'0'0'194,"2"4"-179,4 9-14,3 1-1,3 3 18,2 7 3,1 6 7,0 2-11,5 3-2,-3-2-6,-1-2 3,-2-7-12,-1-5-48,-5-7-88,-1-3-169,-12-15-381</inkml:trace>
  <inkml:trace contextRef="#ctx0" brushRef="#br0" timeOffset="66382.7969">25180 12458 145,'-1'-6'1138,"1"5"-1107,10 1-31,20 9-108,25 5 78,75 12 30,61 6 19,39 21 38,-75-4-24,-3-9-6,5-13-18,-6-2-1,-22-6 2,-20-6-4,-12-13-6,-62-3-54,-6 0-66,-9 0-121,29-32-109</inkml:trace>
  <inkml:trace contextRef="#ctx0" brushRef="#br0" timeOffset="66635.8114">24843 12790 1608,'0'0'179,"16"7"-179,22 6-84,71 19 76,76-15-1,54-25 0,-42-5 9,10 3 26,3-4-20,-19 6 18,-3 1-17,-40 2 1,-30 2-8,-21 2-9,-57 2-93,-5-1-144,-6-1-237,79-10-198</inkml:trace>
  <inkml:trace contextRef="#ctx0" brushRef="#br0" timeOffset="67372.8535">27990 11219 7,'-8'-14'1070,"-1"6"-928,-1-6-80,3 10-53,0 8-9,-9 10-6,-6 15 6,-10 18 13,-8 22 14,1 14 8,-13 65-8,42-96-9,-11 42-2,12-16-2,10-12-7,11-14 4,11-16-1,8-10 5,11-13 47,10-16 2,12-20-17,10-22-14,3-23-15,-1-17-2,-6-10-14,-10 0 4,-11 0-6,-13 10 0,-17 9 0,-14 11 0,-11 10 8,-14 15-7,-8 10 30,-6 14-7,-11 5-15,-6 16-9,-6 12 0,-4 12-1,2 7 0,5 8-28,0 5-142,12 7-102,9-8-200,-17 41-227</inkml:trace>
  <inkml:trace contextRef="#ctx0" brushRef="#br0" timeOffset="67569.8648">27923 11483 826,'7'20'106,"6"5"-53,10 27 64,10 12-26,1 2-14,-1-6 2,-3-10-23,-2-11-19,2-9-16,-5-7-9,2-5 0,-6-6-12,-6-2-72,-6-4-150,-9 0-151,-49 13-159</inkml:trace>
  <inkml:trace contextRef="#ctx0" brushRef="#br0" timeOffset="67846.8807">27397 12371 1143,'0'0'295,"2"0"-226,-2 2-69,3-2-31,1 2-4,10 6 35,16 3 111,25 1-7,72 2-32,55-23-18,18-29-20,-63 10-5,-16-1-11,-15 8-2,-14-4-10,-53 16-6,-5 0 0,-2 7-32,26-8-74,-12 2-77,-14 4-50,-13 8-118,-13 15-151</inkml:trace>
  <inkml:trace contextRef="#ctx0" brushRef="#br0" timeOffset="68694.9292">28157 12706 861,'-1'-2'157,"1"-1"-100,-2-4-3,-1 7 92,-3-3 7,-2 3-54,-5 0-57,-11 6-24,-10 6-12,-12 7 9,-9 11-2,-1 6 16,2 5 4,5 4-14,15 3-14,3 5-5,10 10 0,6 7 6,5 3 0,7-1-4,6-9-2,7-6 0,9-16 1,5-9 22,6-9 43,12-11 27,9-12-30,13-8-20,48-25-22,-72 15-10,35-19-4,-5 4-1,-12 5-6,-13 7-30,-13 3 15,-11 10 8,-9 0-68,-1 2-54,-9 1-104,6-7-297</inkml:trace>
  <inkml:trace contextRef="#ctx0" brushRef="#br0" timeOffset="70038.006">29110 11822 1356,'0'-6'158,"0"5"-67,2-8-88,4 10-3,9 7 0,2-3 5,5 3 20,1 0 10,3 1-2,7-3 6,4-5 4,10-4-4,3-8-7,8-2-14,-1-8-9,3 2-3,-9 0-6,-7 11-6,-13 4-96,-10 9-106,-9 9-134,-21 61-136</inkml:trace>
  <inkml:trace contextRef="#ctx0" brushRef="#br0" timeOffset="70240.0175">29094 12480 1237,'1'1'207,"5"5"-207,8 4-19,16 8 19,13-7 19,12 1 59,11-12 14,7-4-38,55-11-29,24-15-14,30-33-11,-49 2-50,10-21-236,-8-18-535</inkml:trace>
  <inkml:trace contextRef="#ctx0" brushRef="#br0" timeOffset="70655.0413">30860 11061 1578,'-6'-7'167,"3"2"-133,-4-4-34,1 18-25,-4 9 16,-11 19 9,-6 22 0,-3 16 13,-13 70-12,24 14 5,23-114-6,1-7 1,3 34-1,10-18 1,5-18 0,8-19 14,7-17 2,12-21 5,7-26-22,8-18-13,-7-10-8,-10-6 3,-14 1 8,-15 1-4,-11 10 13,-12 7 1,-7 8 10,-1 19 36,-8 14-4,7 10-15,-6 11-21,-7 11-6,-12 10 0,-14 13 0,-9 15 0,0 2 0,4 5-1,11-2-128,11-2-97,13-9-249,13 14-143</inkml:trace>
  <inkml:trace contextRef="#ctx0" brushRef="#br0" timeOffset="70835.0516">30889 11476 1185,'0'0'373,"0"0"-278,3 5-95,1 4-14,4 2 14,7 4 13,1 5 14,10 5 7,8 1-14,6-1-5,2 2-15,1-5-93,-10-2-138,-8 2-224,-18 19-167</inkml:trace>
  <inkml:trace contextRef="#ctx0" brushRef="#br0" timeOffset="71061.0645">30214 12180 1437,'0'0'288,"3"0"-288,8 7-78,7 3 45,21 3 33,26 5 7,86-2 55,91-18-16,47-5-19,-100 7-25,-5-3-1,-24-3 10,-41 5-11,-24-4-72,-60 3-135,-6 0-264,39-20-350</inkml:trace>
  <inkml:trace contextRef="#ctx0" brushRef="#br0" timeOffset="71788.1061">30747 12565 1115,'-1'-1'271,"-2"-2"-170,-3 1-62,-2 3-24,-14 3 1,-11 13-15,-18 9 11,-7 9 0,-4 6 12,9 4-3,13-4-6,14-5-15,13-5-8,9-2-8,10-3 7,11-1 9,10-5 5,14-5 16,13-8-8,6-17-13,1-8-14,-6-6 2,-9-1 12,-20 8 1,-14 3 7,-15 9-8,-16 10-17,-24 14-5,-58 38 10,-52 53 4,13 21 8,113-95 1,12-7-1,4-5 0,-8 27-21,19-13-21,9-7 42,11-6 51,5-4 10,9-8 1,7-10-14,10-10-21,11-10-14,1-10-13,2-8-82,-3-4-154,55-84-432</inkml:trace>
  <inkml:trace contextRef="#ctx0" brushRef="#br0" timeOffset="72156.1271">30920 13065 1291,'2'0'210,"2"2"-205,8 5-5,2 6-8,6 7 1,-2 9 7,0 6 6,-4 9 12,0 0-17,-5 2-1,-5-1 5,-9-2-4,-6 2-1,-9-2 29,-6-4-20,-4-4 10,1-7-19,5-8 8,10-13-8,6-11 36,3-12-25,5-22-10,5-15 9,8-14 2,10-9-12,4 3 9,4 3 3,7 9-6,0 12 11,-1 7 1,1 13-18,-5 7 0,0 11-41,0 7-127,0 4-131,34 9-250</inkml:trace>
  <inkml:trace contextRef="#ctx0" brushRef="#br0" timeOffset="72501.1469">31830 12620 1241,'-7'-4'222,"4"2"-143,-9 0-49,-7 6-10,-5 8 7,-9 8 28,-3 6-11,2 9-20,2 8-12,2 11-3,1 7 7,0 7-1,-1 3 0,4 4 2,3 0-16,5 1-1,11-8-6,7-10 2,9-11 4,11-16 13,4-13-13,14-14-33,14-17-59,12-18-187,112-96-410</inkml:trace>
  <inkml:trace contextRef="#ctx0" brushRef="#br0" timeOffset="72779.1628">31897 13183 784,'-6'20'142,"-4"3"-103,-4 20-6,6 4 5,6-7 13,9-9-11,8-5 49,6-8 23,7-7-11,-1-11-11,3-10-23,-7-8-8,1-13-19,-4-3-17,-11-8-8,-6-4 6,-9 10 66,-14 0 9,-10 7-44,-1 14-31,-5 8-21,2 14 0,8 10-7,4 10-7,8 4-46,12 4-144,42 38-302</inkml:trace>
  <inkml:trace contextRef="#ctx0" brushRef="#br0" timeOffset="73612.2104">28951 15061 1158,'-12'0'260,"5"0"-152,-6-2-77,10 4-31,6-2-17,6 0 17,18 1 33,20-2 93,21-1-42,72-12-40,32-6-25,-6-8-16,-77 15-3,-54 3-57,-7 5-52,-7 1-56,14 0-179,-21 20-216</inkml:trace>
  <inkml:trace contextRef="#ctx0" brushRef="#br0" timeOffset="73815.222">28825 15740 919,'0'0'770,"2"0"-767,11 1-3,8 3-27,18-1 27,13-10 90,12-5-15,53-22-47,22-21 2,8-9-30,-53 24 0,-1 11-114,2 35-129,-11-22-508</inkml:trace>
  <inkml:trace contextRef="#ctx0" brushRef="#br0" timeOffset="74605.2672">30801 15277 978,'-4'-12'315,"3"6"-103,-2-12-35,-3 6-24,-1 2-44,-6 2-47,-4 7-45,-16 6-16,-13 16-1,-14 20 0,-5 13-1,11 15-1,13-1-5,18 0-7,15 3 4,11-3 9,6-2 1,10-10 1,3-12 5,8-14-6,6-12-6,7-7-14,7-10-86,1-9 76,0-6 30,-14-10-8,-7 1 8,-13 10 0,-12 4 0,-14 9-42,-18 13 42,-19 10 0,-20 16 0,-11 14 0,1 6 0,12 0 0,20-10 0,17-12-1,20-4-23,10-3 24,10-5 19,11-1 23,11-8 14,10-14-11,11-12-26,11-16-19,5-17-58,-7-10-167,-2-8-138,49-99-271</inkml:trace>
  <inkml:trace contextRef="#ctx0" brushRef="#br0" timeOffset="74972.2882">30919 15820 763,'7'4'301,"9"2"-224,11 5-55,12 7-5,2 4 1,-1-2 9,1 5 24,-5 11 79,-9 5-59,-6 1-37,-17 3 14,-15-3 32,-16 1 2,-12 3-29,-8 2-31,0-10-8,10-10-5,11-15 4,16-6 14,8-16-16,2-14-11,3-20-65,9-21-2,9-12 19,10-6 31,7 5 16,5 9 1,2 7 8,-5 2 11,2 10-1,-3 5-16,-5 9-1,-4 6-1,-8 9-8,-12 7-20,-3 7-10,-7 0 11,-7-4-133,-5 3-164,-13-6 13,-85-19-256</inkml:trace>
  <inkml:trace contextRef="#ctx0" brushRef="#br0" timeOffset="75235.3032">30169 15055 1435,'16'-3'223,"7"-4"-172,25-3-34,23-9-8,53-16 16,12-16-11,8-5-13,-50 24 10,-11 3-5,-52 17 3,-5 1-8,-2 4-1,17-8-12,-15 3-86,-9 4-112,-15 2-123,-30-17-372</inkml:trace>
  <inkml:trace contextRef="#ctx0" brushRef="#br0" timeOffset="75408.3131">30795 14326 1307,'-5'6'225,"-1"14"-177,-6 17-40,0 22 2,2 12-2,7 3-8,10-2 0,11-2-91,17-12-245,86 30-455</inkml:trace>
  <inkml:trace contextRef="#ctx0" brushRef="#br0" timeOffset="75850.3384">31746 14704 1423,'-1'1'327,"-1"-1"-258,2 4-69,-4 9-59,-2 15 46,-3 19 12,-1 24 1,-12 61 7,8 27-1,10-111-6,2-7 1,-2 39 0,4-18-1,3-21 0,0-22-18,2-14 18,6-15 84,13-25-34,14-23-50,44-78-101,6-35-28,-19-6-4,-36 65 13,-22 70 54,-5 8 52,-2 6 14,3-24 32,-7 16 74,-7 18 16,0 10 4,4 6-59,-2 11-67,1 11-27,-4 26 27,-5 22 6,-8 73 14,4 30 11,14-124-7,0 0-9,-3 42-4,2-7-11,3-10-20,6-7-227,40 37-411</inkml:trace>
  <inkml:trace contextRef="#ctx0" brushRef="#br0" timeOffset="76158.356">32324 15162 1556,'-3'6'265,"0"11"-239,-3 18-25,-1 20-1,-1 8 0,11 8 1,9-8 1,9-14 5,6-15 4,2-15 10,0-21-3,1-16 1,1-20-19,-7-16-13,-3-15-19,-13-5 13,-11-3 11,-13 6 0,-7 17 8,-5 14 5,0 25-5,-6 23-12,-6 15-3,-5 13-15,-1 5-36,0 2-71,1-4-119,-75 22-327</inkml:trace>
  <inkml:trace contextRef="#ctx0" brushRef="#br0" timeOffset="76594.381">30765 14152 1412,'0'2'230,"0"-2"-215,0 14-15,-2 5 0,-1 23 24,2 19 22,1 11-10,4 10-9,2 0-13,5-8-2,-6-14-11,0-13-1,0-9-9,-4-7-167,-12 39-415</inkml:trace>
  <inkml:trace contextRef="#ctx0" brushRef="#br0" timeOffset="80659.6135">2161 13152 1235,'-10'0'203,"8"-3"-101,-6 2-44,5 1-58,6 0-10,-2 0-28,4 0-7,5 1-4,17 2 49,13 1 22,12 2-21,8-2 16,0-4-16,0-4 31,-3-3-19,-6-3-1,-5-3-3,-5 1 5,-7-1-5,-7-1-9,-5 2-20,-10 1-43,-6 3-18,-13 1-47,-11 7-221,-85 30-105</inkml:trace>
  <inkml:trace contextRef="#ctx0" brushRef="#br0" timeOffset="80893.6269">2262 13335 549,'-4'1'216,"4"-1"-61,-3 2-76,3-2-76,2 4-3,3 2-36,5 7 36,6 13 39,4 19 21,4 13-16,-5 16 5,-4 10-8,4 61-17,-15 8 1,-5-106-7,-2-2-3,0 39-3,0-11-1,-1-18-5,1-10-6,-3-14-59,6-9-131,19-11-121</inkml:trace>
  <inkml:trace contextRef="#ctx0" brushRef="#br0" timeOffset="81112.6394">2467 13736 873,'-1'-1'492,"1"1"-390,0-5-102,4 5-7,6-4 0,10-1 7,11-10 9,17-4 6,10-10 10,5-7-10,-4 5-3,-8 5-3,-11 9-8,-11 7-1,-13 8-61,-10 12-220,-13 17 20,-93 119-114</inkml:trace>
  <inkml:trace contextRef="#ctx0" brushRef="#br0" timeOffset="81316.6511">2351 14452 1167,'11'-4'147,"3"-2"-120,15-1-15,9-6-3,6-2 29,-4 3 16,0-6 6,2 3-5,3-2-23,4 2-17,3-2-8,0-1-7,2-3-3,0-3-97,-2-1-152,72-64-331</inkml:trace>
  <inkml:trace contextRef="#ctx0" brushRef="#br0" timeOffset="81472.66">3443 13665 1505,'-3'0'183,"3"4"-183,-5 7-149,1 15-11,-17 106-308</inkml:trace>
  <inkml:trace contextRef="#ctx0" brushRef="#br0" timeOffset="82312.7081">3540 13348 1036,'-6'-6'267,"4"6"-71,-8-6-70,9 5-79,2 1-47,6 0-48,10 0 48,16-7 19,19 1 22,18-7-19,51-13-11,-77 12 5,36-7-7,-4-5-7,-11 1-1,-8 9-1,-11 2-6,-11 11-75,-11 6-130,-15 13-155,-48 62 25</inkml:trace>
  <inkml:trace contextRef="#ctx0" brushRef="#br0" timeOffset="82522.7201">3622 13860 556,'-6'0'357,"5"2"-51,-4-4-259,10 4-47,7-4 0,9 2 10,12-4 128,13-3-22,15-8-35,9-3-30,6-5-26,3 0-2,-1-2-11,-1 5-2,-6-1-10,-8 4-18,-5 4-144,-5 5-198,49 1-333</inkml:trace>
  <inkml:trace contextRef="#ctx0" brushRef="#br0" timeOffset="82799.7359">4717 13530 1363,'0'0'251,"2"2"-232,-4 1-19,2 4-26,-3 12 26,-3 13 25,-3 19 19,-3 16-20,1 7-15,9-7-8,3-15-1,10-14-6,9-13 6,10-9 7,11-9 1,5-14 5,6-9-5,3-9-1,1-13-7,0-2 0,-6 1-37,-6 4-122,-11 7 21,-15 4-47,-15-41-268</inkml:trace>
  <inkml:trace contextRef="#ctx0" brushRef="#br0" timeOffset="82988.7467">4979 13630 787,'-1'2'326,"1"6"-227,-3 14-92,3 11-5,-3 17 23,2 15 20,-2 11 30,-1 12-21,0-1-22,3 1-17,1-12 3,1-16-12,5-13-6,3-10-96,0-11-167,16-24-208</inkml:trace>
  <inkml:trace contextRef="#ctx0" brushRef="#br0" timeOffset="83333.7665">5349 13487 1272,'2'0'242,"3"0"-190,4 0-52,8 0 0,-2 0 6,9 0-5,3-6 8,12-4-9,4-12-56,8-5-104,-2-2 31,-5 10 7,-14 3-2,-11 10 59,-13 12 7,-12 10 58,-9 3 97,-5 16 10,-10 10-7,-6 6 17,-5 6-33,-2 6-16,-2 7-14,3 3-11,6 0-29,9-4-13,7-8 8,12-5-9,10-11-6,7-5-90,10-13-61,5-14-64,70-68-52</inkml:trace>
  <inkml:trace contextRef="#ctx0" brushRef="#br0" timeOffset="83507.7764">5652 13700 1073,'-2'7'288,"2"12"-249,-3 19-38,-2 20 12,2 13 1,3 3 4,8-6-8,12-12-4,13-15 3,19-21 6,17-22-15,70-47-24,39-66-295,-32-46-448</inkml:trace>
  <inkml:trace contextRef="#ctx0" brushRef="#br0" timeOffset="83866.7969">6385 13275 1354,'-20'15'171,"0"5"-132,-21 20-27,7 11-11,3 0 8,8 4-9,12 5 0,9-1 0,8 4 0,7-7 0,5-4 5,7-15-5,1-12 0,6-15-14,2-13-23,3-17-17,-3-10-17,-4-3 5,-10 2 39,-13 15 27,-11 12 76,-14 21-40,-11 17-9,-10 21 36,-7 22-1,3 12-14,7-3 3,14-11-21,11-20-23,13-17-7,8-16 0,15-5 1,16-11-1,17-16-31,54-33-242,46-71-842</inkml:trace>
  <inkml:trace contextRef="#ctx0" brushRef="#br0" timeOffset="84127.8119">6795 14197 1029,'-5'17'289,"3"-1"-196,-3 18-63,7-7 17,5-5 11,1-9-23,2-4-13,10-9 13,0-9 43,8-10-11,0-12-28,-4-9-16,-5-3-8,-10 0 0,-12 3 1,-10 6-5,-12 7-11,-10 4-2,-5 11-8,-10 12 1,-7 16-14,-4 10-52,-1 5-55,-3 6-97,-105 24-352</inkml:trace>
  <inkml:trace contextRef="#ctx0" brushRef="#br0" timeOffset="84466.8313">4632 13326 1314,'-6'-12'173,"2"5"-98,-6-13-56,6 10-11,1 0 35,6 7 31,8 0-67,12-3-7,27-7-1,71-23 1,70-28 5,59-26 3,-61 15-2,1 1 7,-14 6-1,-8 16-3,-15 11-9,-51 12 1,-64 17-1,-11 2 9,-3 6-9,17-8 0,-21 7-75,-17-1-44,-18 0-52,-89-33-541</inkml:trace>
  <inkml:trace contextRef="#ctx0" brushRef="#br0" timeOffset="84676.8433">5418 11760 1451,'2'6'148,"5"9"-148,6 15-15,7 19 9,2 21 6,1 14 9,-3 14-7,12 66-1,4 27-1,6 3-40,-23-149-250,42 50-343</inkml:trace>
  <inkml:trace contextRef="#ctx0" brushRef="#br0" timeOffset="85152.8705">7162 11663 1188,'-1'0'284,"1"0"-178,0-2-106,1 2-7,5 4-52,5 1-8,10 6-130,40-1-335</inkml:trace>
  <inkml:trace contextRef="#ctx0" brushRef="#br0" timeOffset="85591.8956">7604 11116 1059,'-9'2'105,"-1"2"-81,-12 8-18,3 9-6,-3 7 0,2 8 23,1 9 8,6 15-2,10 12-5,10 8-14,11 5-8,11-6 19,12-13-9,11-14 0,8-23-2,3-19 7,3-20 1,-6-18 0,0-21 3,-6-19-9,-2-16-5,11-69-7,-57 102-4,4-48 3,-17 8 1,-18 14 13,-13 16 48,-14 18 40,-1 23-11,-5 22-41,-7 24-22,2 21-27,-4 18-4,8 15 2,11 4-97,18 3-133,16-5-146,34 63-216</inkml:trace>
  <inkml:trace contextRef="#ctx0" brushRef="#br0" timeOffset="85773.906">7853 11394 724,'24'9'90,"-1"0"-6,27 14 6,7 1-3,-5 4 47,-3-3-40,-3-1-47,-8-2-32,-1-7 1,-9-1-13,-7-2-3,-10-2-202,-38 30-309</inkml:trace>
  <inkml:trace contextRef="#ctx0" brushRef="#br0" timeOffset="86006.9193">6998 12512 1473,'9'-6'232,"19"-3"-231,69-33 18,113-47-16,49-11 7,-55 34 7,16-9 1,-8-1 18,-8 10-23,0 3 2,-43 7-9,-19 7 3,-17 15-1,-19 8-8,-21 16-43,-53 10-68,-13 6-132,26 26-270</inkml:trace>
  <inkml:trace contextRef="#ctx0" brushRef="#br0" timeOffset="87509.0053">7986 12670 297,'2'-19'460,"-2"6"-232,2-14-25,-1 10-35,-2 10 16,-1 7-14,0 3-71,0-2-21,2-1-23,-3 0-14,2 0-10,1 0-14,0-1-2,0 1-9,1 0-6,-1 0 1,-1 1 0,1-1 0,-3 3-1,-3-3-1,-2 3 1,-6-3 0,-2 3 0,-1 2 1,-6 1-1,0 2 0,-3 4 0,-5 6-1,0-2-6,2 2 7,2 4 0,2-1 0,4 3-9,0 7 8,3 7-5,6-2-3,8 6-5,4-1-16,13-2 0,10-2-3,12-7 33,16-12 6,7-14 1,0-9-5,4-14-1,-10-4 0,-12-3 7,-11-1-7,-12 9 6,-11 6 4,-4 6 7,-5 2-2,-2 0-14,1-2-2,-3 0 9,3 2-7,4 2-2,0 2-9,0 0-2,0 0 5,2 0 0,-2 0 5,0-1 1,0 1 0,0 0 0,0 0 5,0 0 4,0-3-8,0 3 13,-2 0-13,2 3-1,-1-3 0,0 1-8,-1-1 1,2 2-1,0-2 7,0 3 1,0-6-1,0 6 0,0-6 1,0 3 9,0 0-9,0 0 2,0 0-2,0-2 7,0 2-6,0 0 0,0 2-1,0-2 1,0 0-1,0 0 0,0 0 0,0 0 0,0 0-12,0 0 12,0 0-1,0 0-8,-13 10 3,6-4 6,-3 2 0,1 2 0,-1-4 0,5-1 5,-1 3-4,-1-5-1,5 1 0,-2-1 0,4-3 5,-2 1-4,2-1-1,0-1 1,0 1 0,0 0 0,0 0 0,0 0-1,-1 1-1,-2 2-11,-2 1 11,-3 8 0,0-2 1,-1 0 0,2 0 0,1-3-7,1 3 7,-2-2 1,2 3 0,-2 0 1,0 4-2,-1-3 0,0 5 1,-2-1-1,1-2 0,-1 5 1,-1 2-7,-2-1 6,1 8 0,-2 3 0,4-3-1,2 7 1,1 1-9,4 3 0,2 0 9,-1 4-1,4-2 0,-2 0 1,1-2-1,1-3-5,1 1 5,2-6-8,3 0 0,2-5-15,4-2 15,2-6 9,4-5 1,2-3 10,7-7-11,5-12 12,6-11-5,5-10 2,4-5-4,-3-7-5,-3-2-16,-5 5-94,-1 2-131,20-39-316</inkml:trace>
  <inkml:trace contextRef="#ctx0" brushRef="#br0" timeOffset="87883.0267">8310 13387 948,'1'0'299,"2"3"-238,5-3-61,7 3 0,4 9 0,9-1 0,-2 9 9,6 8 18,1 3-14,-6 4-4,-3 4 21,-10-1 20,-6 4-4,-4 2-14,-11-1-5,-1 6-3,-3-5-11,3-9-4,1-10-3,4-17 5,0-5 11,3-10 20,-1-6 6,-4-15-46,1-21-2,-3-14-2,0-8 1,4-3 1,2 3 0,4 11 1,5 5 12,2 13-7,5 3-6,2 8 0,6 1-59,2 5-89,53-40-224</inkml:trace>
  <inkml:trace contextRef="#ctx0" brushRef="#br0" timeOffset="88072.0375">8839 12977 1510,'-1'0'237,"1"0"-189,-2 4-48,4 6-9,-1 3 4,-1 5 5,3 4 8,5 1-8,2 1-102,5-5-153,34-7-359</inkml:trace>
  <inkml:trace contextRef="#ctx0" brushRef="#br0" timeOffset="88679.0722">9215 12577 1062,'-3'-3'233,"2"-1"-86,-2 1-95,3 3-51,0 0 0,1 3-1,4-3 1,6 4 1,9-1 17,12 7 8,3 3-10,2 6-5,-4 4-12,-1 0 6,-4 6-6,-4 5 0,1 11-2,-2 2 2,0 9 7,-13 3-1,0 3 6,-5 2-1,-7 0-4,-4 4 5,-3-9-1,-2-10-2,1-12 4,0-17 16,4-9 13,1-11 42,-1-8 3,2-5-54,-2-22-30,6-19-3,3-24-1,15-65 0,-9 94 0,13-46 1,-4 7 0,3 18 7,-4 13-6,-1 9-1,-2 11 6,-1 7-6,2 4-80,2 8-115,5 4-156,36-11-414</inkml:trace>
  <inkml:trace contextRef="#ctx0" brushRef="#br0" timeOffset="89008.091">10060 12059 1263,'15'-5'192,"2"3"-138,13 0-37,0 6-16,1 7 5,-4 3 4,-7 4-1,-1 1 0,-8 3 12,-8 7-15,-6 7 3,-10 9 3,-15 16-12,-3 5-24,-3 3 11,6-9 5,8-15 7,9-17 0,8-15-16,5-6 2,4 3 12,5-1 3,10 1 23,11-2 7,7 0-2,7-8-11,2-8-8,1 2-9,-4-2-20,29 2-266</inkml:trace>
  <inkml:trace contextRef="#ctx0" brushRef="#br0" timeOffset="94214.3888">2685 16435 1235,'-3'-5'260,"2"5"-80,-4-4-153,5 4-27,3 0-26,-1-2 5,7-1 21,13-11 3,21-4 51,17-15-4,14-7-20,3 0-12,-8 3-18,-8 8 0,-17 12-89,-10 8-65,-10 12-149,-10 69-319</inkml:trace>
  <inkml:trace contextRef="#ctx0" brushRef="#br0" timeOffset="94424.4008">2655 17196 1262,'0'0'330,"0"1"-288,5-2-42,11-2-62,14-9 62,19-7 17,18-11 14,62-33 17,32-22-13,9 14-35,-55 34-8,0 19-97,-17 18-148,-56 14-236,61 31-211</inkml:trace>
  <inkml:trace contextRef="#ctx0" brushRef="#br0" timeOffset="94752.4196">4853 16750 1606,'-3'0'209,"3"8"-209,-4 8-152,0 7 103,-2 12 47,0 9-4,3 10 6,-5 11-1,8 9 1,8 12-1,0-3 1,0-14 0,8-16 0,-2-26-8,8-9 8,7-10 9,9-12 23,4-12-13,10-8-13,3-21 6,8-10 18,-4-7-30,-4-4-122,-14 10-119,-10-51-304</inkml:trace>
  <inkml:trace contextRef="#ctx0" brushRef="#br0" timeOffset="94942.4304">5046 16924 1074,'-7'3'273,"0"2"-139,-4 11-116,5 14-18,3 22-1,0 21 1,2 76 9,1-96 11,1 55-8,2-10-3,5-9-8,0-10-1,9-14-68,1-15-212,42-11-350</inkml:trace>
  <inkml:trace contextRef="#ctx0" brushRef="#br0" timeOffset="95278.4497">5426 16825 1473,'9'-1'137,"7"-3"-137,15-3-18,12-5 18,2-5 39,-2 2 21,-1-4-44,-6 8-10,-4-1-6,-13 8-38,-3 4-142,-14 3-55,-4 6 197,-11 6 38,-2 11 41,-10 12-7,-2 10 4,-6 10 31,0 9 3,-3 12-14,-20 66-29,35-94-7,-21 47-7,9-13-6,7-25-9,18-23 0,10-17-65,10-14-99,12-12-43,5-11-39,59-88-21</inkml:trace>
  <inkml:trace contextRef="#ctx0" brushRef="#br0" timeOffset="95450.4595">5654 17121 710,'-2'3'347,"0"-1"-262,-1 10-61,1 16-24,2 19 111,3 18-4,4 9-44,7 5-12,11-9 1,10-9-25,8-16-26,9-13 0,13-19-1,6-17-26,54-33-184,-82 7-289,152-160 18</inkml:trace>
  <inkml:trace contextRef="#ctx0" brushRef="#br0" timeOffset="95856.4827">6534 16656 1251,'-3'-1'293,"0"1"-202,-6 0-53,-4 5-14,-5 10 4,-6 7-11,-1 11-16,3 11-1,8-1-5,8 5 4,6-3 0,6-5-1,3-6-4,6-5-1,2-12-41,3-8-29,7-14-56,7-12 61,3-16 18,-4-5 42,-4 5 12,-10 7 10,-11 15-8,-8 11 10,-8 9 66,-5 13 0,-7 19-50,-11 25-11,-26 68-4,36-89 13,-13 43 13,12-21 1,11-20-16,13-15-22,7-7-2,9-2 0,7-8 0,6-2 4,5-7-4,4-10-40,5-6-58,0-9-97,2-5-108,44-35-341</inkml:trace>
  <inkml:trace contextRef="#ctx0" brushRef="#br0" timeOffset="96144.4992">7083 17352 285,'0'3'279,"-3"2"-99,2 4-42,-2 0 42,1-4 0,1-2-23,1-3-37,1 0-46,-1 0-34,2-2-26,-2 2-13,3 0 5,-2 0 6,2-1-3,-3 1-9,0-3-17,0 2-58,-3-3-91,-11-32-307</inkml:trace>
  <inkml:trace contextRef="#ctx0" brushRef="#br0" timeOffset="96660.5287">4692 16485 488,'-11'-15'218,"2"4"-109,-15-16-55,4 2 38,6 11 103,1 0 18,8 9-38,4 3-99,4 2-76,17 2-21,14-2 21,69-4 95,68-24-13,42-34-35,-35 12-22,16-9-1,-6 5 8,-2 11-7,-10 9-8,-39 11-5,-31 9-11,-23 2 5,-53 8-6,-5 3 8,-12 1-8,20-1-1,-20 1-19,-10 0-2,-7 0 22,-8-2-21,-16-6-146,-12-2-179,-13 0-178,-104-30-118</inkml:trace>
  <inkml:trace contextRef="#ctx0" brushRef="#br0" timeOffset="96842.5391">5609 15410 55,'-2'0'902,"1"0"-758,-2 0-144,3 4-188,3 8 19,4 46-40</inkml:trace>
  <inkml:trace contextRef="#ctx0" brushRef="#br0" timeOffset="97277.564">5669 15126 1157,'0'0'258,"0"6"-195,0 10-63,5 17-5,-1 12 5,2 14 1,-2 10-1,2 9 2,0 6 4,2 10-6,3-3-24,2-5-92,7-14-193,60 15-254</inkml:trace>
  <inkml:trace contextRef="#ctx0" brushRef="#br0" timeOffset="97679.587">7274 14946 1652,'-3'2'190,"3"2"-190,-1 6-280,1 18 206,-2 12 59,-5 23 15,-6 74 9,6 52-8,27 5 6,-10-145 1,4-14-8,-1-11 2,15 21 13,2-24 12,6-24-5,8-26-11,9-31 21,40-83-32,7-49-29,-24 17 2,-69 126 15,-4 10 12,-6 3 0,-6-30 18,-15 17 96,-10 19-1,-7 17-25,-5 13-38,-3 17-28,-3 13-22,-2 10 6,6 5-6,2 4-44,13-3-175,-22 69-368</inkml:trace>
  <inkml:trace contextRef="#ctx0" brushRef="#br0" timeOffset="97879.5984">7410 15328 1295,'21'20'105,"7"1"-60,23 17-35,12 1 16,4-9 88,0-5-5,-4-13-52,-4-6-19,-7-5-17,-10-5-21,-10 1-9,-13 0-123,-13 3-89,-63 25-140</inkml:trace>
  <inkml:trace contextRef="#ctx0" brushRef="#br0" timeOffset="98117.612">7043 16150 1319,'7'-4'365,"9"0"-272,25-6-86,22-2-7,73-11 10,41-16-9,20-8 10,-45 1-5,6 5 13,-11 6-1,-16 10-10,-25-9-8,-20 4-1,-59 21 1,-10 2 0,-5 0-66,7 0-21,-17 7-118,-17 7 11,-91 35-266</inkml:trace>
  <inkml:trace contextRef="#ctx0" brushRef="#br0" timeOffset="98545.6365">7517 16459 1239,'0'-4'222,"4"1"-222,4-13-171,13 6 142,3-5 29,9 5 87,0 9 2,4 4-8,3 13-18,1 3-9,-3 11-20,-2 5-1,-6 8-3,-5 6 5,-7 8 7,-4 11-3,-11 13-14,-8 3-19,-7 1 3,-6-13-3,1-17-4,6-16-2,5-19 17,2-14 4,-1-20 4,3-27-25,0-30-51,6-94 35,17-48 16,-5 156 0,0 12 0,18-43-9,-2 23 8,0 18-9,0 12-22,0 7-46,-6 9-48,-4 10-88,0 6-151,19 10-167</inkml:trace>
  <inkml:trace contextRef="#ctx0" brushRef="#br0" timeOffset="98845.6537">8446 16080 1151,'2'3'272,"9"0"-232,4 1-13,6 7-15,2-3-11,-4 3 0,0 5 23,-6 6-9,-3 5 0,-9 9-15,-10 13-1,-14 10-53,-7 3-45,-4-5-12,9-12 87,7-19 24,12-15 3,6-9 84,1-5 6,7-2 0,7 0 0,9-7-26,15-2-32,8-4-35,5-1-6,7-1-83,-2 3-124,69-27-410</inkml:trace>
  <inkml:trace contextRef="#ctx0" brushRef="#br0" timeOffset="98957.6601">9147 16595 1458,'0'8'0,"-21"18"-784</inkml:trace>
  <inkml:trace contextRef="#ctx0" brushRef="#br0" timeOffset="101411.8005">9420 17317 969,'-2'0'329,"2"0"-161,0 3-125,0-3-36,0 0-7,0 0-1,0 0 0,2 0 1,-2 4-7,1 13 6,-4 13 1,-7 16 14,-12 22-14,-6 12-44,-11 5-82,-3 1-99,-43 88-124</inkml:trace>
  <inkml:trace contextRef="#ctx0" brushRef="#br0" timeOffset="101729.8186">9487 16162 607,'0'6'686,"0"-5"-513,-2 9-128,1-2-36,0 6-2,-3-5 1,4-2-2,0 1-6,-1 3-149,-24 30-423</inkml:trace>
  <inkml:trace contextRef="#ctx0" brushRef="#br0" timeOffset="102524.8641">10991 16014 1297,'-2'0'259,"2"2"-161,0-2-98,4 1-5,10-1 5,15-3 29,26-6 68,62-21-25,45-19-31,14 0-25,-66 24 1,-12 2-11,-62 14-6,-5 4-3,-8 0-72,19-2-81,-18 7-59,-21 12-324,-72 39 166</inkml:trace>
  <inkml:trace contextRef="#ctx0" brushRef="#br0" timeOffset="102764.8778">10912 16727 1456,'0'3'295,"7"2"-265,14 2-30,22 1-1,25-4 1,69-8 71,36-26-5,12-19-2,-66 16-32,-24 8-23,-60 13-9,-7 6-1,-11 4 0,20-8-85,-22 6-88,-11 6-12,-11-2-60,-68-10-114</inkml:trace>
  <inkml:trace contextRef="#ctx0" brushRef="#br0" timeOffset="102959.889">11107 16240 1486,'1'29'168,"5"19"-146,10 114-7,2 89 0,-14-5-14,2-96 11,9-11-12,6-25 1,-10-69-1,2-4-130,-2-7-229,17 70-472</inkml:trace>
  <inkml:trace contextRef="#ctx0" brushRef="#br0" timeOffset="103762.9349">11478 6641 1272,'-3'5'219,"-5"6"-180,-2 15-37,0 3-2,1 2 1,6-9 0,3-10-1,3-6 1,3-5 7,0-5 1,5-3 6,3-13 3,2-8-9,0-5 1,-4-6 1,-6 2-4,-6 5-1,-5 8 5,-1 9 41,-4 5-14,-2 10-38,-3 12-3,-7 8-11,-1 14 8,2 15-85,11 7-157,41 62-329</inkml:trace>
  <inkml:trace contextRef="#ctx0" brushRef="#br0" timeOffset="104484.9762">12153 6650 829,'-13'-22'332,"3"6"-112,-11-22-118,-5 2-21,2 6-19,0 5 2,0 9-25,5 5-39,7 10-1,-4 9-20,4 10 1,4 13 8,-4 8-7,8 6-8,4 3-8,7-6-17,6-6 34,1-8 4,4-7 2,-2-12-9,0-12 0,5-7 3,2-12 8,2-11 8,1-8 1,-6 0 1,-7 5 0,-3 5 2,-7 15 26,-3 4 64,-3 11-55,-4 2-37,3 15-31,-8 10 31,-4 12 2,0 8-2,0 9 0,5 2-1,3-2-5,1-6 6,4 2 1,0-5 0,-2 2 6,2-3 10,-1-4 1,-1 4-3,4-9-5,1-7-8,1-3-2,4-9 0,-2 2 0,1-5 1,-2-2 0,0-6 7,-1 0-2,-1-4 10,-1 0 4,1 0-2,-4 3 0,1 7-3,-3 1-5,0 4 2,-3-2-11,7-2 1,-2-6-2,4-1 0,0 0-1,2-4-8,0 0 8,0-2 1,9-2 0,6-7 12,11-10 5,11-10-17,11-6-38,1-7-19,-5 1-80,-8 1-140,-4-40-469</inkml:trace>
  <inkml:trace contextRef="#ctx0" brushRef="#br0" timeOffset="106947.1171">12481 9363 943,'15'10'89,"0"10"-89,16 22-23,2 23-4,-5 18 5,-2 14 22,-1 71 7,-13 34 25,0 28 19,-5-70-24,16 10 18,-1 3 10,11 21-25,6-23-10,6-36-10,8 7-9,13-1 23,-2 4-4,3 0 5,1-11-16,-7 4 6,-8 3-3,-4 0-11,-5 4 14,-6-17-13,-6-24 7,-4 0-9,-1-2 8,-11-55 1,1-2-8,4-4-1,18 44-1,10-9 1,4-3-12,5-2 12,4-3 3,-1 0 9,3 0-11,-3 0 10,-2 0-10,-4 3 0,-3-2 0,-1-1 1,2-2-1,1-1 5,0-4-6,6-7-2,2-9-7,7-8 0,6-2 9,51 12 0,13-1 19,-1 2-5,-100-34-13,1 4 5,0-1 0,37 19-5,1 3 9,4 2-4,40 21 3,10 3-7,0-8-2,-41-20 1,5-11 1,4 3-2,-2 6-1,0-3 1,-9-1 0,-49-15 1,-1 4 0,88 32 0,9 4 0,-36-15 0,2-6 0,16-3 8,-4-6-9,12-2-6,7-6 6,2 0 0,0 1-1,-13-1 1,4 5 0,-1 7 1,7 0-1,3 3 1,-4 0 0,14-3 8,9-6-9,6 2 0,-7-4 0,5 4 0,6-3 0,9-3 1,-6 3 9,1 2-10,16-9 0,-2 4-1,-2 2 0,6 1 1,9-3-1,5 3 1,-4 1 2,20-3-1,-11-3-1,9-2 0,11-3 0,0-1 0,-6 2 0,13-4 0,-22 4-1,9 0-4,12-1 5,-17 5 1,10 6 1,2 0-2,-9 4 1,10 7-1,0-2 6,-8 6 0,6-5-6,-10 3-6,-5 2 6,3-1 0,1-5 1,-11 8-1,9 1 0,-9 4-6,-3 9-5,2 0 11,0 0 0,-8-5-1,5 5 0,9-3 1,-8-11-1,11-1 1,13-5 0,2-6 0,9 0-17,5-3-38,5 4 13,12-3 29,-15 10 12,-8-5-6,0-1 6,-12 0 0,-2 5 1,-9-12 5,-25 15 16,-9-8-5,-1-1-7,-12 2 0,0-12-1,-2 6-2,-1-7 4,-17-9-10,-8-1-1,-17-2-20,-15-7-53,-22-8-104,-51 2-68,20-28-271</inkml:trace>
  <inkml:trace contextRef="#ctx0" brushRef="#br0" timeOffset="107790.1653">12675 16440 1535,'0'0'256,"6"1"-256,8 6-15,15-3 15,9-1 12,8 1-11,-3-4 9,3-3-4,-4 3-5,-3 0-1,-3 0-75,-5 3-41,-11 0-119,-13 22-343</inkml:trace>
  <inkml:trace contextRef="#ctx0" brushRef="#br0" timeOffset="107986.1765">12567 17023 1174,'0'0'270,"5"3"-238,3 3-32,6 4 0,13 3 1,10-3 12,7-4 26,10 1-9,9 2-19,4-1-11,2 0-8,2 0-229,87-18-365</inkml:trace>
  <inkml:trace contextRef="#ctx0" brushRef="#br0" timeOffset="108320.1956">13788 16876 1071,'-3'-4'271,"1"4"-22,-1-4-168,3 5-81,-2 2-16,0 6-38,0 17 54,-5 9 15,1 19-13,-3 12 7,5-2-8,8 0 0,7-6-1,7-9 0,9-8 0,3-17-1,11-3 1,4-11 13,7 0-2,-3-8-10,2-6 9,-6-7 2,-8 0-12,-6-4-144,-10 3-147,0-29-372</inkml:trace>
  <inkml:trace contextRef="#ctx0" brushRef="#br0" timeOffset="108532.2077">14004 17003 1048,'-4'0'267,"4"0"-112,-2-3-146,4 13-9,2 16-1,-2 16 0,7 20 2,-5 11 4,-4 0 1,-3 3 0,-4-3 0,-2-7 7,-1-5-13,5-12-36,4-4-264,20 2-374</inkml:trace>
  <inkml:trace contextRef="#ctx0" brushRef="#br0" timeOffset="108855.2262">14355 17079 1118,'15'-5'171,"4"1"-127,24-4-32,10-2 18,4-3 12,-1-1 9,-4 2-26,-8-1-17,-10 3-1,-7 0-7,-12 4 9,-6 2-9,-8 4-35,-5 2 35,-10 7 55,-6 13-17,-15 14-22,-11 18 2,-9 17-1,-3 10-11,-2 0 0,4-2 4,13-15-10,9-10 0,14-15-1,13-6-9,9-11-74,8-3-95,5-5-79,51-18-115</inkml:trace>
  <inkml:trace contextRef="#ctx0" brushRef="#br0" timeOffset="109037.2366">14585 17391 1099,'0'2'267,"0"6"-210,0 8-57,0 13 1,0 10 12,4 8 8,5 1-10,8-2-10,6 0 8,9-8 2,8-6-11,9-6-89,13-19-254,139-71 65</inkml:trace>
  <inkml:trace contextRef="#ctx0" brushRef="#br0" timeOffset="109411.258">15159 17079 724,'-9'-13'285,"3"3"-45,-9-7-102,5 7-55,-1 4-28,3 6-11,0 6-28,2 13-16,2 17-12,0 16 12,4 15 1,5 5 0,1-5 5,2-9-6,0-18 0,1-8 0,-1-9-7,2-13-62,2-8 0,3-8 16,-4-8 53,2-2 27,-7-1-18,-6 8 39,-3 6 11,0 7 23,-8 8-43,-2 9-18,-6 10 2,-1 11-1,0 3-7,9-6 0,6-6-9,10-9-6,6-7 0,8-4-1,6-7-11,7-9-98,11-6-134,69-50-311</inkml:trace>
  <inkml:trace contextRef="#ctx0" brushRef="#br0" timeOffset="109686.2737">15350 17624 740,'-6'10'161,"2"2"-86,-5 14-2,6 2 22,4 1-13,7-3 16,9-3-23,5-4-47,3-2 2,3-11-1,1-3-7,-4-7-7,-3-5 41,-7-5-56,-6-1 88,-6-8-23,-6-1-1,-7-3-7,-6 10 32,-4-1-29,-5 8-33,-2 6-9,-3 8-9,3 4-9,3 3-1,5 3-6,2-2-104,4 0-143,2-8-73,-35-34-385</inkml:trace>
  <inkml:trace contextRef="#ctx0" brushRef="#br0" timeOffset="110100.2974">13651 16597 978,'2'-4'267,"8"0"-160,9-14-53,16-1-23,9-4 46,10-3 7,6 4-15,13 3-35,60-11-20,36 8 25,13 13-15,-72 8-14,-18 2-4,-5 5-5,-52-2-1,-2 0 6,-1 0-5,23 0-1,-9 2-49,-17-3-84,-13 1-22,-7-2-43,-11-4 38,-43-33-388</inkml:trace>
  <inkml:trace contextRef="#ctx0" brushRef="#br0" timeOffset="110336.3109">14585 15669 1193,'-2'0'252,"0"1"-153,-3 6-93,0 16-5,-1 12-1,-6 15 36,-2 17 2,0 1-17,2 9-12,9 5-9,16-6-27,17-3-207,127 58-283</inkml:trace>
  <inkml:trace contextRef="#ctx0" brushRef="#br0" timeOffset="111392.3713">16453 15587 246,'-3'-7'79,"0"-2"-44,-3-10-23,-2 2 37,-2-4 89,2-3-19,1-4-22,-1-3 41,-2-7 14,0-1-50,2-2 21,-2-3-8,2 9 4,0 8-37,-3 9-31,2 10-25,-8 11-26,-13 10-7,-11 12 2,-5 12 4,-2 1 1,9 3 0,11 1-8,11 4-1,8 9-3,5 12 11,7 11-1,0 3-3,6-4 5,0-9 0,10-17 1,5-9 1,7-16-2,14-18-30,8-22 30,6-13 30,1-14-29,-7-11 11,-5-9 9,-10-10 0,-9 0-9,-15 1-12,-11 12 17,-9 15-10,-8 7 16,-8 8-16,-2 7 1,-4 9-3,1 7-5,-1 5-17,0 11-94,2 9-118,-3 8-103,-40 63-160</inkml:trace>
  <inkml:trace contextRef="#ctx0" brushRef="#br0" timeOffset="111624.3846">16223 15576 465,'9'-2'143,"6"4"-44,9 2-9,6 3 87,-5 6 0,-1 3-32,-6 4-23,0 6-4,-4 7-8,0 1-13,0 2-38,1-1-22,-2-5-17,6 0-19,1-4 5,2-3 0,5-2-6,4-5-65,2-2-122,0-6-89,35 1-221</inkml:trace>
  <inkml:trace contextRef="#ctx0" brushRef="#br0" timeOffset="112092.4114">17072 15405 1111,'0'-1'191,"3"4"-163,4 3-7,3 9-21,4 3 9,0 1-3,-2-3-4,1 2 4,-5-7-5,-4-2 5,-1-8-5,-3 0 13,0-2 76,-1-6 79,-5-7-49,0-6-84,-6-11-22,1-1-14,2 2 0,0 4-71,5 11-68,4 8-163,8 15-536</inkml:trace>
  <inkml:trace contextRef="#ctx0" brushRef="#br0" timeOffset="112600.4404">17217 15448 959,'-2'-3'229,"1"-2"-112,-2-4-55,-1-3 23,-2-6-8,-4-4-28,2 1-25,-2 1-10,0 2 10,1 5-2,-3 3-8,2 10-7,-1 4-7,-4 14-12,0 9 3,3 13 1,2 14 7,5 9-1,3 8-4,4 3 6,1-1 1,5-20-1,2-20-6,1-16-21,5-17-46,-1-10 73,7-17 19,2-19-19,0-10-29,-4-13-1,0 1 28,-14 7-14,-3 12 16,-6 15 35,-3 10 15,-1 13-11,-3 10-9,1 10-30,-5 11-5,1 15-1,1 17 5,0 14 0,5 14 0,1 3 1,-1-5 0,3-7 1,4-9-1,0-1 1,6-6 0,1-5 1,3-5-1,3-11-1,5-10-46,1-12-39,2-10-116,-5-2-277,7-36-91</inkml:trace>
  <inkml:trace contextRef="#ctx0" brushRef="#br0" timeOffset="112946.4602">16196 16617 600,'0'0'224,"2"0"-155,1 3-69,6 1 14,11 1 68,10-3 85,15 1-34,16-7-35,57-3-19,30-9-10,43-12 8,-70 9-35,-24 11-12,-12 1-20,-45 7-10,-2-5 0,-3 3 0,31-4-63,-8-2-54,-13-2-164,-11-7-68,-12-18-155</inkml:trace>
  <inkml:trace contextRef="#ctx0" brushRef="#br0" timeOffset="113478.4906">16437 17300 857,'0'-5'324,"1"3"-193,6-6-130,15-8 10,8-5 20,12-4 7,6-1 1,-3 10-2,5 5 1,-14 12-26,-3 13-11,-7 4 19,-10 13-8,0 7-5,-8 7-5,-4 16 4,-8 7 1,-4 9-5,-5 0 5,1-8 0,3-15-6,4-15 4,3-16-5,2-12 1,2-11 11,0-7 33,1-16 99,5-18-109,2-22-19,6-18-10,1-1 8,1 3-14,1 11-5,-1 6-2,4 13 6,-4 5-17,2 15-36,-3 9-12,0 6-56,0 6-10,-3 5-187,34-5-173</inkml:trace>
  <inkml:trace contextRef="#ctx0" brushRef="#br0" timeOffset="113841.5114">17279 16910 1039,'5'-7'219,"2"7"-109,7-6-65,2 6-9,1 4-29,-4 2-6,2 4 10,-6 3-11,-3 1 0,-1-2-19,-9 1 18,-2 2 1,-6 4 9,-6 10-8,-3 5 7,-7 3-8,4 8-2,0-7 1,9 0 0,4-4-6,11-6 1,11-7 4,6-5 1,8-8-13,7-5-23,5-7 37,0-11 21,0-5 7,-7 3-11,-12-3-8,-5 14-9,-7-1-57,-4 10-176,-20 28-320</inkml:trace>
  <inkml:trace contextRef="#ctx0" brushRef="#br0" timeOffset="116497.6633">15448 16956 700,'0'-1'222,"0"-2"-116,0 1-10,0-2 30,0-3 18,-4-2 2,1-1-7,0 3-16,-1 1-28,-1 2-19,-2 2-32,-7 0-28,-3 2-16,-6 4 0,-8 3 0,-5 10 1,0 0-1,-2 7 0,8-8 0,3 3 6,7-3-6,5-1-5,0 6 4,0 8-5,1 6 6,0 4-1,2 4 0,5 1 0,5-4 1,5-5 0,2-3 0,4-1-1,6-5-1,4-3-5,3-1-2,8-1-17,0-6 13,1 0 13,-1-3 0,-4 2 1,-4-5 0,-6 1-1,1-5 0,-2 2-1,7-7-14,0 0 15,5-7 2,-4 2 2,-4 0-2,-10 2-2,-6 3 0,-3 0 14,-3 3-4,-1-2 8,-4 3 6,-10 1-18,-8 11-5,-10 4-1,-5 6 0,-1 1 0,5-2 0,9-1 0,5-6 0,3 5-6,2-1 6,0 6 1,4-5 0,4 4-1,4-6-1,7-5-7,4 3 2,6-2 6,5-1 8,6 0 11,6-3-4,2-5-1,0 0-13,0-4 11,-6-1-11,0 1 1,-5-4-1,2 2-1,-6-1 1,3-1 1,1 3 5,3-3-5,2-3-1,1 2 6,1-2-6,-5-7 11,-1 2-11,-1 0 5,-4 1-5,-5-2 12,-2 6-5,-5 0-7,-3 2 0,0 1 8,0 0-4,1 0-5,1 0 0,-1-3 1,5 1 4,0-2-5,3-1 0,-3 0 1,3-2 0,-6 4-1,0 0-1,-3 3 1,-2 3 0,1-3-1,0 1-19,-3 1-43,2-2-54,-1 4-85,-2 0-158,-35-14-526</inkml:trace>
  <inkml:trace contextRef="#ctx0" brushRef="#br0" timeOffset="117840.7401">15452 16678 889,'-4'0'342,"4"0"-173,-4 1-86,3-1-16,-1 0 52,-1-1 10,0-2-59,-1 2-37,-4-4-12,-5 5-1,-2 0-8,-6 2-5,-7 8 5,-4 2-10,-3 9-1,-1 5 8,-1 2-9,5-6 0,2 1 0,6-4 0,4 1 1,3 0-1,-2 5-1,4 8-1,-5 9 2,-1 15-1,4 10 0,0 3 1,4-2-1,7-5 0,2-5 1,4-6 0,4-7 0,2-6 0,7-1-7,2-12 6,2-1 2,2-5 8,5 0 1,3 0 5,-2-2-1,6 0-13,2-3 8,1-3-8,-1-5 0,2 0-1,-3-3 0,0-6 0,-3-3 1,0-2 5,-5-1-1,-3-1-4,1-7 6,0-2-7,-2-4 6,2-1-5,-4-1-1,-8 8-10,-3 0 10,-6 7 7,-1 5 1,-1 4-1,-1 0-5,-1 0 19,-3 0 3,0 0-24,-6 3 2,2 0-2,-1-1 0,1 3 7,-1 2-7,0 2 0,-4 1-7,-6 8 7,-1 0 0,-2 4 4,1 1-4,-1-7 0,-3 5 0,7-3 0,-4-3 6,4 1-6,8-2-1,1-5 1,3 9-1,2 0 0,-2 8-8,2 5 8,1 5 1,0-2 0,4 0 0,1-7 0,1 2 0,6-7-1,-2 1-5,2-5 5,2 2-8,6-4 9,5 0 6,1-1-6,4 3 9,2-9-1,-5-1-8,4-2 0,-4-12 1,6-2 0,4-5 8,2-13 0,3-3-3,-1-5-5,3-3 0,-5 0-1,-4 4 9,-8 7-7,-5 6-1,-8 9 5,-5 3-5,-1 2 23,-3 5 0,0-2-9,1 0-3,0-2-11,1 1 0,0 0-1,0 1 0,2-4 0,-2 6-9,1 1 3,-2-2 5,-1 4-1,-1-2-4,1 1-1,-3-1 5,3 0 1,0 0-14,0 0-21,-2 0-12,1 0-27,-3 0-110,-10 0-37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19:06.1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26 1894 530,'-4'0'228,"2"0"-115,-1-2-22,0 2 2,1 0 29,-1 0-4,3 0-50,0 0-46,0 2-22,-1-2-5,1 2-10,-2 0-1,2 5-2,0-1 18,0 6 1,-1 2 1,-1 3-1,1 0 0,-1 0 1,1 4-2,-1 0 1,0 6 0,0 8 0,-1 4-1,1 2 0,1 2 1,1 5-1,-1-3 0,-1 2 0,2-2 0,0 2 0,2-8 0,-2 2 0,1-2 0,0-7-1,-1-3 1,0-5 0,0 0 0,2-5 0,-2-1 0,0 4 0,0-2 0,0 5 0,0 1 0,0 3 0,0-4 0,0 1 2,-2 3-1,4-3-1,-2 0 0,2-4 0,-2 0 1,1-3-1,-1-5 0,0 3 0,2 1 0,-2 2 0,2 7-1,-2 1 1,2 5 1,-1 3 0,1-1-1,-1-2 1,1-4 0,-1-1-1,-1-2 0,2-5 0,-1 0 0,-1-5 1,3-4 0,-3 2-1,0-5 0,0 1 0,0-2 1,0 3 0,0-4 0,2-3 0,-2 0-1,0-2 1,0 0 0,0-2 0,0 0 6,0 0-5,0 0 5,0-2 5,0 2-1,0-2-1,0 1 2,0-3-12,-2-9-70,-2-5-160,-4-70-118</inkml:trace>
  <inkml:trace contextRef="#ctx0" brushRef="#br0" timeOffset="1001.0573">27509 2526 247,'0'-3'195,"0"1"-99,-2-7-28,0 2-5,2 2 24,-1 1-11,1 3-26,0 1-34,0 1-16,0-1-5,-2 2-17,1 0-2,-4 0 13,5 0 11,0-1 0,0-1 12,0 0 0,0 0 0,0 4-12,-2-4 0,2 0 0,0 0 0,0 0 0,0 0 0,2-4 1,-4 4 1,2 0 4,2 0-5,-4 4-1,2-4-18,0 0 16,0-4 1,0 4 0,0 0 1,0 0 11,0 0-5,0 0-5,0 0 0,0 0 1,0 0-1,0 0-1,0 0 1,0 0 7,0 0-7,0 0 0,0 0-1,0 0 0,0 0-1,0 0-6,0 0 5,0 0 1,0 0 0,0 0 1,0 0 0,0 0 0,0 0-20,0 0-10,0 0 2,0 0-1,0 0-14,0 0-20,0 0-45,0 0-44,0 0 73,10 4 59,6-2-62</inkml:trace>
  <inkml:trace contextRef="#ctx0" brushRef="#br0" timeOffset="3454.1976">28239 2490 674,'0'0'165,"-1"0"-117,1 2-48,-2 1-1,-1-2 0,3 5 1,0 4-1,0 8 0,0 9 1,0 4 0,3 5 1,-1 0 0,-1-1 7,1 4-1,-1-4 2,1-2-1,-1-6-7,1-3 0,-1-3 0,2-4 1,-3-10 4,2 0-6,0-6 1,-2-1 10,0-1 5,0-2 8,0-3 63,0-6 38,0-11-104,-2-14-20,-3-13 28,-1-6-20,0-5-9,-5 6-4,1 3-2,1 7 12,0 11-12,-1 10 7,5 6-1,1 8 0,2 6 12,1 4-12,1 0-15,0 3-5,0 0-1,0 2 5,1 6 6,1 9 10,1 5 0,0 5-1,1 3 1,1 1 0,-1 3 1,-1 4 1,0 0-1,-1 0 0,1-4 0,0 1 0,0-5 0,0 2 1,1-8-1,-2-7 0,2-12-1,-3-2 1,1-6 10,-2-2 7,2 1 42,-1-6 13,2-11-26,-1-6-25,1-16-7,-2-6-3,-1-5-12,0-1-1,-3 1-9,0 5-19,-1 1 20,-3 8 9,2 6 1,0 5-1,2 11 6,0 4-4,2 5-1,1 5-1,-2 2-29,2 2-11,0 7 11,2 0 20,2 12 9,1 8 1,-1 10 0,2 3 1,-3 8-1,-1-3 0,-1 2 0,2-7 5,-1-7-5,-1-13-1,1-7 1,-2-9 0,1-7 7,-1 0 20,2-3 52,-1 1 10,-1-6-8,2-2-51,-2-12-31,0-9 0,0-12 15,0-2-8,0-8-6,0 0-1,-2 4-9,1 6 3,-1 8 6,1 13 0,-1 8-6,1 10-3,-1 4-11,2 1-2,-3 4-8,6 7 0,0-2 19,2 14 11,1 0 0,-1 6 1,0 1-1,-1-1 2,-2 0-1,1-2-1,-3-2 1,1-1 0,-1-6 0,0-2 0,2-4-1,-2 3-5,0 4-100,7 4-147,-11 32-105</inkml:trace>
  <inkml:trace contextRef="#ctx0" brushRef="#br0" timeOffset="5631.3221">27677 2650 52,'-4'0'562,"3"0"-466,-6-1-66,-2-1 18,0 0 17,-9-2 29,1 0-25,-5 1-1,1 0-23,-6 3-20,3 0 4,-4 0-2,1 3 9,3 0 9,2-3-26,2 3-11,1 0-7,-5-1 0,5 2 10,-5 1-10,2 4 0,-1-1 0,-2 3 0,-2 2 0,-1 3-1,1-2 1,0 4-1,4-4 1,-3-1-1,8 1-1,-1-2 1,5 1-1,2-4 1,2 2-1,-2 3 0,-2 4 1,-2 1-1,-2 3 1,-1 1-1,-4 2 1,-2 3 0,-3 4 0,-4-1 0,2 6 0,-3 0 0,-1 1 1,-3-3 0,-12 11 0,-51 35 11,-45 20 19,4-11-4,102-61 8,2-1-1,0-2-8,-35 26-7,10 2 1,1-2-5,9-3-2,3 4 2,8-4-14,5-1-1,9-5 1,3-7-1,11-4 0,0-9-1,5-1 1,2 0 0,-1 4 0,0 3-1,-1 4 1,0 0-1,1 6 0,-2 5 1,2-5 0,-1 9 0,-2-3-1,4 0 1,-2 3 0,2-5 0,2 2 1,-2-6-1,0 1 0,-2 0 0,1 2 0,-3 2 0,2-2 1,-3 3 0,-5-1 0,1 7 0,-2-6-1,3 0 1,2-4-1,4-5 1,-2-3-1,4-1 0,2-2 0,0 0-1,0-1 1,0 5 0,-4 5 0,-1 6 1,-2 0-1,3 2 1,-1-4-1,-1 5 1,-2 4 0,0 6-1,-2 1 2,4-7-1,0 3 1,4 2-1,0 5 5,2 1-5,0 5 1,2 3-2,2 4 1,0-1 5,2-3-5,-1-3-1,2-2 0,1 4 1,-1-3 0,0-6-1,3 0 0,2-7 0,0-3 1,0-6-1,3-4-1,0-2-1,1 0 1,1-5-1,1 3 1,2-3 0,-2-5-1,0 2 1,0-7-1,-1 3 1,2-1 1,3 2-1,0-3 0,2 1 0,-3-3 0,1-6-5,1 1 5,0 2 0,0-8 0,-4 5-5,9-1 6,-4 3 0,4-1 0,-3 1 0,1-4 0,1 2 0,0-1 0,-3-3 0,1 3 0,-1 0-1,-1-2 1,-3 0 0,-10-9 0,0-1 1,-4-4-1,-2 0 2,0 0 8,0-3 1,0 3 1,0 0-2,-2 0 1,2 0-11,0 0-20,0-5-87,4-36-341</inkml:trace>
  <inkml:trace contextRef="#ctx0" brushRef="#br0" timeOffset="7260.4153">28494 2782 605,'0'0'213,"0"0"-192,0-2-21,3 1-52,0-4 46,2 4 6,5-3 43,8-5-28,11-4-6,13 0 12,14-9-6,6 1-1,7 6-13,4 3 17,-2 5 5,0 4 1,-7 6-24,-6 3-1,-5 6-18,-3 3 19,-1 4 25,2 6-8,4-2-16,1 8-1,5 1 1,-1 5-1,-3 4 0,0 2 0,-7 6 0,-3 4 0,-2 6 0,-2-1 6,-1 3-6,-3-3 0,1-10 0,-4 0 1,-2-7 1,1 0-1,-1 4 0,0-4-1,-1 1 1,-3 0 1,-3-9 4,-2 2-6,-1 3 12,-3 3 3,3 7-4,0 1-1,-1 6 2,7 8 9,1 5 5,-2-4-20,-2 1-6,-5-8 1,-2 5 0,-5-4 0,0-3 0,-4-6 0,1-4 0,0 3 0,0 11 0,1 1 1,-3 4 4,-3-5 3,-2 0-2,-1 8 2,-6-3 6,-2 11 8,-3-7-8,-2 5-6,-2-2 9,-1 0-8,-1-1 8,1-6-4,0-4 2,4-8-4,-3-7-4,2 3 2,3-5-4,-1 11 6,-1 9-11,2 0 0,-5-2 8,0 0 1,0-5 7,-8 5 1,1 13 6,-6 6 3,0-1-17,0-8 10,2-10-4,1-16-8,4-1 2,-1-5-9,1-3 9,0 2 7,-5-5 1,1 2-3,-5-3 3,3 0-2,-4 4-5,-3 0 2,2 5-4,-2-4-1,-2 1-7,1-6 7,6-6 1,0 0-2,-3-10 4,6 2-4,0-4-5,5-3-1,5-3 1,8-5 4,-1-1-6,5-2 0,0 0 0,0 0-2,3 0-89,-1 0-139,7 0-304,19-27 230</inkml:trace>
  <inkml:trace contextRef="#ctx0" brushRef="#br0" timeOffset="43441.4847">20472 3845 208,'-12'-17'1033,"4"8"-822,-9-12-64,8 12-51,7 6-37,-1 2-16,0 1 4,3 0 4,-3 0-3,2-3-24,-2 3-12,3-1-2,0 1 16,0 0-17,3 0-9,-3 1-25,0 7-14,1 14 12,2 17 27,-3 22 4,2 16-3,2 8-1,-2 11 0,5 55-15,14 24-3,7 64 6,-5-73 12,-1-30 0,0 11 0,-5-5 0,3-7 1,-3 0-1,2-9 1,-5-3 0,-3 2-1,5-5 1,-7 6 0,0-2 0,-2-13-1,-4-66-29,0 3-17,-1-6-44,-1 47-62,-1-11-40,-3-7-3,-1-18-39,-2-16 41,-1-22-35,-15-71-155</inkml:trace>
  <inkml:trace contextRef="#ctx0" brushRef="#br0" timeOffset="43915.5118">20430 3470 509,'-3'-1'236,"2"1"-31,-5 0-125,4 5-52,-7 9-28,-5 12 9,0 17 23,-8 14 19,-1 15 0,-1 12 28,-1 3-35,1-1-22,0-13-10,5-10-4,5-11-7,4-13 0,4-7-1,1-5-5,5-11-77,1-2-79,9-10-91,4-16 93,49-70-18</inkml:trace>
  <inkml:trace contextRef="#ctx0" brushRef="#br0" timeOffset="44103.5226">20448 3724 513,'8'-16'166,"-1"6"14,9-8-84,4 12-10,-2 5 32,4 4-38,-1 7-32,-1 6-3,0 7-6,2 5 4,-2 5-26,4 7-7,-2 4-9,3 6 8,0 9-9,7 3-137,0 9-223,44 93-454</inkml:trace>
  <inkml:trace contextRef="#ctx0" brushRef="#br0" timeOffset="45116.5805">20279 6232 1001,'0'-3'258,"0"2"-132,6-8-126,8 4 1,13-7 0,12-6 8,14-5 9,10-9 21,59-24 12,32-9 7,34-2-13,-51 21-9,5 2-18,13 8-3,-34 0 3,4 8 14,1 7-20,5 19-12,-13-11 12,3-2-6,-5 3 6,12-9 1,5 15-2,-8-10-11,-19 2 0,-13-3 11,-5-2 0,0-2-5,-3 6 6,-47 3-12,1 1 1,-4 3 12,35-12-13,-7 7 1,-10-2 8,-7 5-9,-12 5 0,-5-3 0,-2 2 5,-7 2-4,-5 1 5,-5 0 7,-4-1 7,-2 2 1,0 1 7,-4-2 8,0 3 5,-4-7-2,0-2-25,-2-11-14,-2-4-7,-6-6 1,-6-3-14,-4 1 1,-3 3-1,-2 0-8,0 3 2,-2 5 26,1 7 1,0 2 13,6 1-14,4 6 8,9 1-1,5 1 7,6 2-14,0-1-1,2 1-23,2 1-2,3 0-17,8 4 43,9 6 0,10 9 1,7 4-1,2 7 0,-3 10 0,-4 0-6,-4 5 6,-7 5-1,-4-4 1,-8 3 0,-1-5 0,-8-3-2,-4-8-2,-7-3 4,-9 1 0,-14 5-20,-16 9-130,-12 6-335,-10-6 200,-64-4-506</inkml:trace>
  <inkml:trace contextRef="#ctx0" brushRef="#br0" timeOffset="45802.6198">24129 5653 577,'-6'-6'147,"6"3"-46,-6-6 29,2-1 20,-1-1 33,-1 3-57,0 0-49,0 2-37,0-1-11,1 5-20,-1-4-9,-2 5 0,0-1-6,1 1 6,-1-2 1,2 3-1,5-1 0,1 1-5,0-2-50,1 2-5,3-2-44,1 0-187,16 2-7</inkml:trace>
  <inkml:trace contextRef="#ctx0" brushRef="#br0" timeOffset="46040.6334">23905 5808 759,'0'-3'216,"2"3"-160,-2-1-40,4-1-16,8 0 69,3-2 78,15-2-37,10 1-53,5-6-18,2 0-24,-3 5-8,-5-1 7,-7-3-14,-5 2-9,-1 1-81,-9-3-69,-3-1-108,-8 2 31,-24-23-221</inkml:trace>
  <inkml:trace contextRef="#ctx0" brushRef="#br0" timeOffset="46296.648">24156 5431 726,'-5'6'152,"1"7"-103,-6 16-35,-4 12 17,5 15 68,0 8 14,0 4-10,6 9-38,5 9-23,-1 4-24,3 2 4,1-6 1,-2-17-14,4-10-8,1-18-1,10-13-18,2-11 18,2-15 33,13-20-33,8-19-30,7-23-126,-1-17-111,40-147-79</inkml:trace>
  <inkml:trace contextRef="#ctx0" brushRef="#br0" timeOffset="47496.7167">19730 3305 476,'-8'-7'234,"2"1"-159,-6-4-21,-4 4-39,2 5 12,-6 1 13,-4 5-19,-1 7-20,-3 8-1,1 3 0,3 9 6,1 3-6,7 2 0,2 4-2,4 6 2,6-4-5,4-1 4,4-11-4,6-8-6,1-5-5,0-12 16,1-4 9,7-8 23,3-14-4,8-12-10,3-13-16,0-17-2,-5-1-24,-7-6 0,-6 17 24,-9 5 4,-6 15 14,-2 13 15,0 8 27,0 8-51,-2 7-9,2 6-18,-1 8 18,3 13 2,0 16 5,3 17 13,0 11-7,2 8-1,-3 0 5,2-4-4,-3-12 1,-1-10-4,1-14-9,3-7 11,3-7-12,2-6-22,13-1-118,16-9-100,114-44-435</inkml:trace>
  <inkml:trace contextRef="#ctx0" brushRef="#br0" timeOffset="49454.8287">20749 6091 316,'0'-1'150,"2"-3"-72,-2-2-19,0 1 8,0 1 8,0 2 33,0 0 27,0 2-21,0 0-36,0 0-39,0 0-19,0 0-7,0 0-4,0 2-7,0-4 5,0 2-6,0 0 9,0-2-1,0-2-7,3 0 14,0-4-1,0-6-6,2-6-8,0-5 0,-3 2 0,4 1 1,-3-1-1,1 2 1,-1 4-1,-3-4 10,2 5-2,-2-5 15,1 3 15,-1 5 3,0 1-11,3-4-19,-3 4-10,0-3-2,3 3 0,0-4 0,2 2 1,1-3-1,1-1-1,-1 0 1,0 4-1,-1 1 0,0 3 1,-2-2 0,0 0 0,2-5 0,1-4 0,3-5 0,-2-4-1,1-3 0,-4 0 1,2 3 1,-2 3-1,-2 3 1,-1 3 5,-2 4 0,1 1-5,0 2 8,0-1 0,1 0-8,3-6-1,2-5 0,5-8-6,2-1 5,0-4 0,5 4 1,-6 5 0,-2 3 1,-3 10 0,0 6 5,-3 2-5,-4 1 1,2-1 4,-1 1-6,2 0-1,1-6 1,3-4 0,3-5 0,5-7 0,0-7-9,1-2 8,2 0 0,-4 5 1,-1 1 0,1 3 0,-1 1 0,-3 2 1,2 1 0,-1 2-1,-4 1 0,2 2 0,3-3 1,0-3-1,1 1 0,7-1 0,-1 5-6,1 0 0,-3 3 5,3 1 0,-1 1-5,1-3 6,-2-3 1,-1 1 0,1-1-1,-4-3 1,-2 1-1,0 5 0,0 2-1,-2 0 0,-1 5-8,-3-1 7,5 4-10,-4 4 11,-3 4-5,1-2 5,-2 3-6,1-4 7,-1 4 0,3-2-1,-2-1 1,1 3 0,0-4 1,1-4 0,2-3-1,4-2 0,0-2 1,1 2-1,0 5-1,-3-1-5,2 7 6,-4-1-13,-1 2 11,-1 2-11,0 0 1,-1-2 11,-1 1 0,0 1 0,3-4 0,-3 1 1,5-3 0,0 2 0,1-2 1,-4 0 0,2 2-1,-5 3-27,1-2-75,-1 6-180,-3 10-198</inkml:trace>
  <inkml:trace contextRef="#ctx0" brushRef="#br0" timeOffset="50561.892">21679 4025 252,'0'-1'157,"0"1"-94,0-4-48,0 3-14,0-2 14,1-1 0,-1 1 6,0-1 9,-1 1-17,1-3 19,-3 0 19,3 5-23,-4-4-13,2 3-14,0 2 8,1-2-8,1 2-1,-2 0 0,2 2-45,-4 0-108,1 6 48,0 2 56,-1 0-49,-1-2-32,2-4 44,2-8 59</inkml:trace>
  <inkml:trace contextRef="#ctx0" brushRef="#br0" timeOffset="52091.9795">21636 3984 25,'-3'0'59,"3"-2"10,0 2-6,3 0-14,-3 0 4,0 0 4,1 0 10,-1 0 8,0-2-3,0 2 5,0-1-11,1-2-15,-1 2-21,0-3-20,2 3-9,0-3 0,1 1-1,0 0 1,0 0 0,0-1 0,0 0 5,0-2 4,2 3 1,-2-6 1,3 4 0,-4 1-12,1 1 2,0 2-1,0-5-1,1 6-1,0-3 1,1-2-1,0 3 0,1-2 0,1 2 1,-1 0 2,5 0-2,-4-1-1,2 0 0,1 3 1,-4-1-9,-1 1 9,-2-3-6,0 3 5,2-2 0,-3 1 1,5-1 0,0 0 0,2-2 0,-2 3 0,3-2 0,0 0-1,3-4 1,5 1 0,1-2 0,2-5 1,-4 4 0,2 3-1,-6 3 0,-2-4-1,0 6 0,-1-3 1,-1 2 0,-2-1 1,2 0 0,2 0 1,-4 0-1,3-1-1,2 1 1,3-2-1,-4-2 0,4 4-1,0-1 1,-2-1 0,2 1 0,0-4 6,1 2-6,-4 2-1,3 0 0,-4 0 0,-2 0 0,0 2 1,-2 1-1,-1-2 1,3 0 0,1-1 0,1 2 0,1 0 1,0-2-1,0 2 0,2 0 0,1-2 1,0 2-1,3-3 0,-1 0 1,2-1-1,2-1 0,2 3 0,0-2 0,1-1 0,-2-2 0,2 5-11,-3 1 1,0 0-4,-3 3-23,-1 0-17,-2 0 16,-5 2 4,7-1 32,-4-1 1,0 0 0,5-1 0,-2-1 1,-2-2 8,1 2-8,-5 1 2,-2-2 4,-1 0 1,2 0 4,-2 3 1,3-1-5,2-1 1,4 0-2,2 1-6,1-3 0,0 1 0,0 3 0,0-4 1,-1 2-1,-3 1 1,-2 1 0,-4 0 0,0-3-1,2 3 0,-3 0 0,3-1 0,2-1 1,1-2-1,-1 3 1,-2-1-1,2 0 1,-3 2 1,-3-4-1,3 2 1,-3 1-1,6-3 1,-2 0-2,2 0 1,1 0 1,-2-3-2,0 4 1,-5-1-1,1 4 0,2-3 0,-2 3 0,1 0-8,1 0-2,1 3-31,2-3 14,-4 0 18,1 0 9,-2 0 0,-1 0 0,2-3-6,-1-1 6,-1 1 11,4-3 1,-2 0 1,-2 3-11,-1 1-1,2 2 0,-1 0-1,1 0 0,-4 0 2,2 0-1,-2 0 0,2 0 9,-1 0-1,-2-2 0,0 0 0,-2 2 2,4-2-4,-4 2-6,1 2-1,5 0 0,-3 0-15,1 0-36,1 1 9,-1 1 23,-1-2-2,2 0-2,-2 0 14,-1 0-22,-1 0-68,-2-1-15,-4 3 34,-24 9-55</inkml:trace>
  <inkml:trace contextRef="#ctx0" brushRef="#br0" timeOffset="61276.5048">21636 4121 457,'0'-1'138,"-3"-3"-54,1-4-44,-1 2 16,2-2 22,-1 2 28,-1 4-38,2-2-32,-1 2-17,1 2-13,1 0-4,0 0-1,0 0 0,-2 0-1,2 2 0,0-2-22,-1 0-56,1 2-12,0-2 21,-2 0 25,2-2 22,0 2 1,0 0-3,-1 2-6,-1-2-20,-1-2-104,-2 0 31,0-2-29,2-1 5,0-5 147,1 6 27,-1-2 129,3 5-22,0 1-43,-1 0-11,1 0 25,1 0 13,-1-3-13,0 3-24,0 0-43,0 0-31,0 0-7,3 3-15,-1 0-7,1 5 13,1 10 8,5 1 1,-1 7 1,-1 1-1,2 2-1,-2 3 1,0-4 0,-3 5 0,1-1 0,-2-1 0,1 7 1,0 3-1,1 4 0,1 7 0,-2 0 2,-2 3-1,1-3-1,-1-2 1,0 0 1,2-7-2,1-6 0,1 0 0,0-3 1,3 1 0,-3-3 0,2 1 0,-1 2-1,-1-2 1,3 2 1,0-1-2,-2-3 0,1 0-1,-4-2-8,1-3 3,-1 0 5,-2-4 0,-1-1-5,-1-5-3,0 2-5,-1-6 7,-1 3 1,0 1-9,0 1-8,1-3 7,1 7 5,3 7 4,4 6-13,3 4 20,2 3 0,2 3 1,-2-7-1,0-1 6,-4-5 0,0 1 1,1-5 1,-2-2-1,-1-5-6,0-1 1,-3-4-1,3 0 5,-6 0-5,4 3 0,-3 0 0,2 4 1,-2 1-1,-1 4 0,2 3 0,-2 13 0,3 1 61,-2 8-23,2 3-26,0-12-5,0-4-7,3-4 0,-2-5 0,1-2 0,-3-3 5,0-3-5,0 1 0,-1-3 0,-1 3 0,-1-4 0,-1 1 0,-1 2 1,-2-6-1,0 2 5,-1 3 2,-3-4-7,2 1 8,-1-2 0,-1 1-3,-1-1 1,-1 0 1,-2 0 11,1 0 2,-4-3 8,4-5 13,0 0 18,0-5-29,-1 0 7,2-3-1,-3 0-2,-2 1-20,0-1-6,-5 3-8,4-3 0,-6 1 0,0-2 5,-1-2-5,2-3 8,0-1 1,1-1 1,-2-1-10,4-1 7,-2-1-2,6 1-5,-1-1-1,2-1 2,2 2 4,2-6 1,-3 3 1,2-3-7,-1-1 5,-3-1-6,-5 2 0,0-1 1,-2 1-1,3 2 1,0 2-1,3 3 1,-2-5 1,0 4-1,1-2-1,-3-3 1,0 1 0,1 2 0,2-2 0,-4 1 0,1-1-1,-1 2 0,1 1 0,-1 1 1,1 0-1,-1 2 0,1 0 0,0 0 0,3 1 0,-1-4 1,1 0-1,1 1 1,-3-3-1,5 4 0,0-3 1,-1-1-1,0 2 1,1-4 0,-2 4-1,-2-1 0,6 0 1,-4 6-1,7-1 0,-1 0 0,3 0 0,1 1 0,3-4-1,-1 0 0,2-6 1,1-4 0,1-7 0,1-12 0,2-6 0,0-4-1,-1-1 2,-1 5-1,-1 5 0,-1 8 0,-1 3 0,1 8 0,-1 2 0,1 3-1,-1 1 1,1-2 0,-1 0 0,1-4 0,1-3 0,0-1 0,0-5-6,1-4 6,1-2 0,-2-1-1,1-5-5,-1-3 5,0-6 1,0-5 0,2 2 0,-2-5-1,1 3 1,2-2 0,-1 5 0,2 0 0,-1-3 0,4-6 1,1-10-1,3-7 0,0-1 0,3 2 0,-2 7-1,3 3 0,4 4 0,-1 3-8,-3 6 8,-3 9 0,-5-2-1,1 9 1,-2 3 0,0-1-1,0 3 2,0-1-1,1-1-8,5 3 8,2 2-8,-1 9 8,-4 0 0,1 7 0,-1 4-1,-4 1-4,-2 5 5,1 0 1,1-5 0,-1 0-1,2-1 1,3-2-1,-3 3 0,-1 3 1,-1 2 0,-2-1-1,0 2 0,7 0-13,-1 0 5,4 2 2,1 1 5,-1 1-5,6 1 5,-6 2-8,1 4 2,-2 4-5,2-1-4,1 1 11,-2 4 5,7-2-5,-2 4 4,3-2 1,3 1 0,4 0 1,4 1 0,-2-4 0,2-1 0,-3-1 0,-2-5 0,-3 4 0,-4 3 0,3-3-1,-3 2 1,2 1 0,-2-2-1,-2 3 1,-1-5 0,-3-1 0,-2-1 0,-5 2-1,-1-6 1,2 5 0,-1-2 0,1 2 0,4 0-1,-1 2 1,2-1 0,0 3 0,0-4-1,-4-3 1,-2 2 1,-3-4-1,-1-2-1,0 3 1,-4-4 0,4 0 0,-4 2 0,2-4 1,0 2-1,0 0 0,-2 0 2,2 0-2,0 0-9,0 0-48,0 0-57,-1 4-95,-1 6 22,-17 25-263</inkml:trace>
  <inkml:trace contextRef="#ctx0" brushRef="#br0" timeOffset="89814.1371">29865 5730 472,'-1'-1'158,"-1"1"-71,-3-1 18,0-2 61,0 0-43,-1 3-82,0-3-41,1 3-24,3-1-173,-5-15-106</inkml:trace>
  <inkml:trace contextRef="#ctx0" brushRef="#br0" timeOffset="90369.1688">29647 5536 611,'-2'-1'175,"1"0"-64,0-2-72,-2 3-21,3 0 11,0 3-1,3-2-17,-2 0-11,4 2 24,1 1 21,4-3 0,10 2 27,2 0 9,8-6-22,5 0-13,3-2-13,4-3-13,3-1-1,-5 3-5,-1 0-7,-9 4-6,-7 0 0,-7 2 5,-5 0-5,-6 0-1,-2 0 6,-3-1-4,0 1-2,0-3-21,0-4-66,-2-8-448,-2-50-85</inkml:trace>
  <inkml:trace contextRef="#ctx0" brushRef="#br0" timeOffset="90637.1841">29933 5228 658,'-2'0'181,"0"0"-71,-2 0-65,4 2-24,-2-1 0,1 12-9,-3 0 4,-1 13 10,1 10 7,-1 6-8,2 9 8,-1 6-4,-3 5-10,-1-1-7,-1 4-1,0 0-4,0-8-7,4-6-58,5-10-95,5-11-42,0-9 27,27-15-74</inkml:trace>
  <inkml:trace contextRef="#ctx0" brushRef="#br0" timeOffset="91284.2212">29672 5346 583,'-8'7'147,"0"0"-105,-8 9-24,-4 3 36,4 2 9,0 4 1,1-1-23,5 7-20,-1 12 0,-4 7 10,6 11-10,3 7-15,6 0 8,3 3-14,6 0 6,5-5-6,3-9-1,6-6 1,6-10 6,3-8-4,5-9 13,7-8 22,5-13 25,4-6-16,5-14-26,3-17 2,-2-13 1,5-14-16,-7-6-5,-8-1 8,-9 3-8,-11 3-2,-10 1 6,-11 0 0,-10-2 4,-10-3 28,-7-4-7,-8-2-13,0-6-9,-6 3-1,7 3-7,4 7-1,2 13 11,6 11 2,-1 10 10,0 4-11,-2 6-3,0 9 4,1-1-7,-11 8 5,0 7-11,-15 8-1,-12 13-19,-8 13-14,-2 8-11,1-2 13,12 3-32,10-4-2,9 1-62,8 8-13,9 10-66,10 11-25,16 142-267</inkml:trace>
  <inkml:trace contextRef="#ctx0" brushRef="#br0" timeOffset="92141.2702">29892 7394 670,'-2'0'228,"2"0"-106,-4-2-80,4 4-21,0-2 46,-3 0 35,6 0-25,-3 0-37,0 0-19,0 0-10,0 0-11,0 0-12,0 0-125,4 0-164,18 7 2</inkml:trace>
  <inkml:trace contextRef="#ctx0" brushRef="#br0" timeOffset="92311.2799">30058 7222 499,'-5'3'0,"-8"16"-240</inkml:trace>
  <inkml:trace contextRef="#ctx0" brushRef="#br0" timeOffset="94582.4098">26296 8170 346,'-3'-1'329,"0"-1"-190,-5-2-10,4-2-42,0 3-24,1-4 11,2 4-10,-1 0-14,2 0-32,0 3-12,0-3-6,0 3 0,0 0-1,0 0 0,0 0-20,0 0-58,2 0-77,-2 0-42,1 3-12,-1-6-141</inkml:trace>
  <inkml:trace contextRef="#ctx0" brushRef="#br0" timeOffset="99813.709">30113 4955 679,'-3'-5'153,"1"0"-56,1-4-43,1 2 6,1-3 32,-1-1-7,0 4-26,0-3-13,0 1-14,0 3-11,0-1-6,0-1-6,0-2-3,0 3-5,-1-2 0,-1-5 0,2 1 0,-4-4 0,3 0 0,-1-4 0,-2 3 0,1-5-1,-2 5 1,-1 0-1,0-1 0,-3 5 1,0-5-1,0 1 2,2 2-1,-1 3 7,1-1-7,2 0-1,0 0 0,-3 5 1,5 1 0,-4-6-1,-1 0 0,-1 1 0,-6-5-20,-2 0 5,-6 2 9,-5-1 5,-4 1-6,-4 4-2,-2 2 1,-1 3 8,6-3 0,-5-2 0,4 2-10,4-2-1,-2-1 10,5 3-8,0 3 8,3-2 0,-1 3-19,2 2 2,-1 1-4,1 3-1,-3 6 5,-2 0 12,-2-1-22,0 6 17,-1-1 10,1-1-24,-1-2-2,1 0-9,-1-4 16,-1 0 8,1 0 6,-2 0-6,-4-3-10,-1 0 22,-1 1 0,-2 1-1,1 6-8,3-2 1,2 1 8,1 3-1,3 1 1,1-6-1,6 1 1,-5 0 0,-1 0 1,1 5 0,-4-4 0,-2 1-1,3-1 0,-5 3 0,-1-1 0,-2 4-1,0-4-5,-1-1-9,0 0 14,2 2 0,0 3 0,3 0 1,6 0-1,6 0 1,2 1-1,4-4-14,-1 4 14,-1 0 0,-2 0 1,-4 5 1,-1-3-1,-3 5-1,1-1-17,-5-1 11,3 3 1,-1-5 0,4 2 0,-3 0 5,0 1 0,-3-3 1,5-2-1,-1-2 1,-2-2 1,-3 1-1,-1 3 0,-3-2 0,1 4 0,-3-4 0,5 0-6,2-3 4,5-1 2,9 3 0,4-8 0,2 4-1,6 2 1,-5 1-2,-1 2 2,2-2 0,-3 4 0,-4-2 16,2 0-10,-9 5-6,0 4 0,-4-1 1,1-1 5,5-6-5,2-3 0,3-2-1,2 5 0,1-5 0,2 7-6,-1-6 5,0 7 1,-2 2 0,-2 7 0,-2 1-1,-7 7 0,-3 5 1,0-1 0,-1 0 0,1-1 0,2-9 1,7-1 0,5-5 5,-1-2-6,2-6 2,-3 5-1,1-1 11,-3 1-4,-3 4-2,-1-2 3,-2 3 0,-3 2 4,2 0-5,-1-7 2,4 3 8,1-8 2,4 0-1,4-3-5,0-3 2,4 4-7,-3-5-7,4 2 4,-2 7-5,-4-3-1,0 9 1,-4 0-1,2 2 2,1 4-1,-4 3-1,2 3 1,-1 1 0,0 2 7,2-8-8,7-3 0,3-6 6,0-8-4,3 0 7,3-6-8,2-2 7,-1-3-7,0 1 0,2 1 0,-1-2 0,-1 1 0,2 0 0,0 0-1,2-4 1,-2 2 0,0-2 0,0 2 0,0-2-1,0 2 8,1 0-1,-1 0-1,0-1 2,0 1-1,0-3 2,0 1 20,0-3-5,-1-6-23,1 0 8,-3-5-9,1-2 0,1-5 0,1-5 1,0-4-1,1-6-6,2-5-27,4-8-41,3-3 10,6-1 20,-5 7 34,-4 12 10,-4 17 8,-3 7-7,0 8-1,-1 4 0,1 2-11,0-2-26,0 2-29,0 3 0,-2 2 36,2 3 9,-1-3-23,-2-2 4,2 5 29,-3 1 2,2 5 8,-3 11 0,-1 5 0,-6 9 0,3 3 1,0 6 0,1 1 0,1 0 0,2-6 1,4 0 0,-4-7-1,5-4 0,0-4 1,2-4-1,2-7 2,-2-1-1,1-10-1,-1-2 0,0-4-1,0-1 1,-1 4 7,4-2-1,1 1 9,5 1 15,5-1 3,5 3-6,3-4-7,10 4-11,6-3-8,5-2-1,7-2-63,105-20-112</inkml:trace>
  <inkml:trace contextRef="#ctx0" brushRef="#br0" timeOffset="114416.5443">29661 7183 150,'-2'-2'169,"2"2"-169,5 19-117</inkml:trace>
  <inkml:trace contextRef="#ctx0" brushRef="#br0" timeOffset="119206.8182">2917 3584 369,'-4'-2'153,"-1"-1"-27,-3-6-63,1 4 0,1 1-20,-2 0-4,4 0-7,-1 2-16,2 1-2,-1-2-5,2 3-3,0 0-6,2 12-111</inkml:trace>
  <inkml:trace contextRef="#ctx0" brushRef="#br0" timeOffset="119647.8435">2755 3553 330,'0'0'303,"0"0"-161,-4 0-103,4 0-25,0-2 55,0 2 69,0 0 3,0-1-32,4 1-37,-1-3-69,1-1 6,4 1-9,7-2 30,12-5-16,11-3-4,5-1-2,4-2-2,-2 3 0,-3 1-6,-1 2 0,-1 0 0,-3 2 0,-2 0 0,-2 5 0,-3 1 0,-3 1-1,-8 1 1,-5 0-40,0 0-22,-6-3 14,-2 3-82,-1-6-49,-1-5-29,-10-41-338</inkml:trace>
  <inkml:trace contextRef="#ctx0" brushRef="#br0" timeOffset="120045.8662">2975 3125 644,'-1'-6'172,"0"5"-35,-2-8-53,3 9-51,-3 0-33,3 9-25,0 4 14,3 16 11,0 20 50,1 15 20,0 13 20,0 8-39,-3 5-24,-1-1-9,-5-3-4,-1-4-5,-5-11 1,-2-9-1,6-17 6,0-11-9,7-9-5,3-9 0,4-4 5,3 1-5,6-6 7,0-1 4,10-8 30,3-4-17,5-9-10,0-6-6,3 1-9,-7-5-47,-2 4-67,-4-1-84,-3 0-91,22-63-94</inkml:trace>
  <inkml:trace contextRef="#ctx0" brushRef="#br0" timeOffset="120265.8788">3565 3495 899,'-1'-3'246,"-1"3"-46,0-4-154,7 4-46,6 0-7,13-4 7,11 0 24,17-3-11,4-5-13,1 1-15,-5 4-21,-9 1-47,-13 4-155,-9 7 8,-21 28-220</inkml:trace>
  <inkml:trace contextRef="#ctx0" brushRef="#br0" timeOffset="120437.8887">3613 3889 873,'-1'0'353,"1"0"-193,-2 0-154,5 0-6,4 3-34,7 3 34,13 0 15,13 2 6,10-5-21,10 0-72,1-9-248,82-17-62</inkml:trace>
  <inkml:trace contextRef="#ctx0" brushRef="#br0" timeOffset="120819.9105">4238 3643 623,'-4'0'267,"4"4"-208,0 8-59,0 7 0,4 13 0,0 8 32,6 2 13,4 3-3,4 0-14,3-8-19,0-11-9,0-14-19,1-9 19,-3-13 60,3-16 25,-1-16-43,5-15-27,-3-13-9,-1-1-6,-9-3 6,-8 11-6,-10 12 2,-8 8 2,-6 15 62,-7 9-28,-7 8-26,-6 10 0,-5 12 18,1 2 0,3 8 1,14 1-23,10 1-8,5 9-6,6 3 0,6 5-64,10 0-190,35 35-73</inkml:trace>
  <inkml:trace contextRef="#ctx0" brushRef="#br0" timeOffset="122073.9822">7480 3464 595,'0'0'214,"-1"0"-88,1 0-16,-3 0 23,3-3 20,0 3-33,0 0-28,3-4-53,1 4-39,5-6-2,10 2 2,14-3 17,13 1-4,8-8-11,3 0-2,1-2-7,-3-1-46,-7-3 2,-5 6-54,-10-5-115,-9 4-100,-17-33-140</inkml:trace>
  <inkml:trace contextRef="#ctx0" brushRef="#br0" timeOffset="122374.9994">7710 3040 901,'0'11'129,"-2"4"-118,0 19-10,-3 21 18,2 9 23,1 3 21,-1 4-16,5-3 10,-2 3-26,1-2-1,-1-3-3,0-5-10,-1-2-7,2-10 4,1-6-13,4-9-1,2-11 16,2-4-16,3-12-13,13-11-3,8-12-4,11-15-73,13-13-190,103-95-325</inkml:trace>
  <inkml:trace contextRef="#ctx0" brushRef="#br0" timeOffset="122533.0085">8459 3922 966,'-2'2'283,"2"-4"-185,0 2-71,0 0-14,0 0-13,0-2-216,9-24-596</inkml:trace>
  <inkml:trace contextRef="#ctx0" brushRef="#br0" timeOffset="123492.0633">12917 3157 123,'-2'0'891,"2"-2"-689,-2-2-133,4 2-49,0 2 10,1-2-6,7 0 1,11-3-8,13-5 0,11-1-16,13-4 6,-4-1-7,-1 4-14,-5 0-44,-12 3-49,-4 4-74,-15-4-44,-10-7-24</inkml:trace>
  <inkml:trace contextRef="#ctx0" brushRef="#br0" timeOffset="123815.0818">13112 2818 10,'0'0'832,"0"0"-721,0 3-111,0 11-20,6 2 2,-6 13 18,4 12 11,0 11 44,-2 12 10,0 17-4,0-1-16,-2 2 0,0-9-19,0-6-7,0-8 2,-2-9 3,0-10-6,4-11-1,0-9 1,5-11-18,4-7 6,11-13 33,14-9 6,11-9-45,9-11-56,3-3-144,0 4-80,61-41-191</inkml:trace>
  <inkml:trace contextRef="#ctx0" brushRef="#br0" timeOffset="125121.1565">12851 2809 777,'-7'-4'259,"2"4"-65,-5-3-73,2 3-34,7 0-27,1 0-7,3 0 1,4 0-54,7-4 4,17 4-4,18-3 87,59-6-12,32-7-18,-100 13-25,-5 0-18,33-4-13,-13 4 4,-14 0-5,-11 3-48,-7 3-57,-15 0-60,-2 4-109,-16-2 59,-7 6 118,-13 11-50,-9 3 70,-2 5 55,3-3 22,8-5 12,13-1 15,5-8 5,4 4 11,5 2-4,0 9 3,1 11 53,2 14 4,2 15-23,4 11 16,2 2-20,-1 4-27,-1-2 0,-3 1-9,-3-1-9,0-9-11,-4-7-5,3-4-4,-4-6-5,0-4 7,4-14-9,0-8-11,2-17-77,0-14 44,-1-14-10,0-23-318,-5-148-219</inkml:trace>
  <inkml:trace contextRef="#ctx0" brushRef="#br0" timeOffset="126209.2188">12941 2824 1088,'-6'-4'191,"1"0"-70,-5-2-59,7 6-29,1 0 55,2 2 40,-2-2-10,4-2-46,0 2-43,1-1-29,1 0-28,9 1-41,16 0 68,19 0 1,16-3 18,14-6 9,0-1-11,-7 0-16,-15 4-7,-13 1-21,-12 4-22,-12-3-49,-9 4-31,-8 4-43,-7-1-1,-11 3 87,-5 1-126,-9 8 39,-4 0 66,2 2 81,7-1 15,1-2 12,5-1 11,6-1 31,2-2 13,5 0 23,2 2-6,1 7-28,1 5 11,2 11 29,2 16 29,3 18-19,0 14-8,1 4-2,2 4-33,1-3-3,-2-2 4,-4 4-1,1-3-13,-1-13-22,-3-9-5,0-16-2,0-15-8,0-16 11,0-7-10,0-11 25,0-2 16,0 0 43,0-12-14,-3-12-72,2-23-24,1-21-21,1-76 30,2-18-15,3 5-48,-6 47 25,0-11-46,0 79 12,0 9 50,-4 8 37,2-25 25,-5 16-10,1 13 18,1 6 15,0 8 6,-1 5-1,5 2-22,-2 2-31,2 2 0,1 0-31,0 8-13,0 13 37,0 17 5,1 26 2,2 14 2,-2 13 14,-1-1 5,0-2 0,-4-8-1,3-7-1,-2-9 4,-3-9-8,4-9-6,-1-15-3,1-17 3,4-9 1,-2-5 14,0-5 9,1-8-7,1-18-26,0-21-101,2-24-22,-2-67 66,-2-15-6,0 107 27,0 11 10,-3-28 17,0 25 9,3 22 15,-4 16 7,3 4-22,1 1-11,-2 5-13,0 10 6,0 19 18,-2 20 30,1 15 2,0 11-5,-1-1 7,-1 1-4,1-1-3,1-10-6,0-6-13,3-10-7,-1-6 14,2-11-14,0-6 7,3-9-8,1-11-101,3-6-86,-2-12-387,16-75-76</inkml:trace>
  <inkml:trace contextRef="#ctx0" brushRef="#br0" timeOffset="130955.4902">3116 5186 241,'-4'-2'201,"2"-1"-51,-4-7-73,-1 3 5,-5 0 20,1-3 41,-2-2-26,0 2 10,-2-3-61,1 1-22,4 1-11,-5 3-17,2 1-14,-1 6-2,-6 2-12,-2 10-9,-6 2 2,3 8 13,1 1-3,4 4 8,5 3 0,6 3-12,1 1 11,7 8-5,2 2-7,6 1 5,2-5 8,5-2-8,5-8-3,-1-11-18,1-8-1,-1-7 31,3-12 15,-2-5 15,1-9-30,1-6 0,-2-5-6,0 1-35,-3-1-2,-3 0 8,-7 5 23,-3 3 12,-2 7 1,-2 4 5,1 1-5,-2 6 1,2 4 22,0 4 0,-1 0-18,1 1-6,-2 6-26,4-3-28,-1 10 30,2 9 24,0 8 21,-3 9 0,-1 7-12,-1-2 7,1 8 7,-1-2-2,2 2 13,2 0-13,-1-1-7,2-1-2,1-3-5,-1-3 1,2-8-2,-2-8 0,1-9-6,-2-8 2,1-6-2,0-6 7,0-3 13,-1 0 14,-2 3 20,3-1-9,-3-2-22,0 3-17,2-4-6,3-3-18,4 1-57,7-8-66,5-6-93,53-55-98</inkml:trace>
  <inkml:trace contextRef="#ctx0" brushRef="#br0" timeOffset="132577.583">26522 12735 1258,'-2'1'219,"-1"13"-195,-4 19-7,-6 26-16,1 13 9,1 3-10,2-16-3,6-20-21,3-20-30,3-18-21,3-8 60,0-16 0,2-16 9,-1-19-106,1-13-14,-4-7 91,-6 2 35,-5 18 69,3 25 90,-2 17 21,1 16-117,2 1-63,0 2-6,3 5-5,-3 6 11,0 3 15,2 8-7,-1-3-1,5-6 1,0-3-8,-2-9-1,1-2-12,-2-4-40,0 2-50,-2 0-220,-20 8-410</inkml:trace>
  <inkml:trace contextRef="#ctx0" brushRef="#br0" timeOffset="133756.6504">26423 14056 205,'-16'-2'464,"4"-2"-309,-8 0-47,3 3-56,5-2-11,5 3 16,-1 0 39,-1-6 16,2 1 2,0 2-49,1-1-16,-1 0-8,-5 3-10,3 1-1,-3 3-13,-6 5-17,-4 8 6,-2 7-6,-1 7 0,-2 7-1,2 7 0,-1 6 1,5 5 0,4 8-1,7 4 1,6-7-1,8-1 0,6-7-1,7-8-4,6-9-1,3-3-13,0-15 2,3-5-25,-2-10 14,3-10 29,3-7 22,5-16-11,2-14-11,0-13-6,-3-6 5,-10-1 1,-5-3 0,-11 4 0,-5 6 7,-6 10-7,-3 15 0,-3 11 16,0 11 57,-1 8-2,2 3-26,2 0-23,1 1-22,0 5-1,-3 6-8,2 14 7,-4 14 2,-1 14 8,2 10-8,3 8 1,-3 4 0,2-2 5,1-4 0,3-7-5,0-6 0,0-14 1,0-7-2,0-13 0,3-10 0,1-7-1,-2-4-10,2-4-16,2 0-21,8 1 15,5-12 5,8-4-64,9-11-67,57-85-508</inkml:trace>
  <inkml:trace contextRef="#ctx0" brushRef="#br0" timeOffset="135325.7402">26525 14280 27,'5'-19'72,"-4"2"63,5-20 51,-3 10-29,-3 2-35,-2 8-23,-1 3 21,-1 3-3,-1 1 22,-1 0-4,-4 4-45,-3 2-42,-1 1-12,-1-1-18,-4 7 8,-1-2-13,-3 4-12,0 3 8,-2 4-3,1-1-5,-3 5 8,0 2-3,1 3 0,0 3 1,-4 2-6,3 7 4,0 6-4,4 3-1,2 8 0,6 7 1,3 4 5,2 0-5,10-5 0,4-1-1,8-8-1,2-1-19,12-5-8,2-8 19,7-4-8,5-15 2,3-2 15,2-16 12,6-13 5,-2-11-17,2-13 0,-8-16-1,-7-7-31,-5-13-14,-3-6-13,-11-1 28,-8 4 20,-6 15 10,-13 14 1,2 18 8,-1 13 32,-4 8 22,4 11-7,4 2-26,0 1-29,4 8-10,-2 1 10,0 15 0,1 12 21,-3 8 3,2 10-9,0 10-6,0 2-3,-3 7 5,3-2-5,-3 3-5,1 5 14,1 1 17,-2 1-5,-2 5-3,0 2 19,-3 0 4,2-2-25,4-2-5,1-5-1,0-7 1,0-5-10,2-9 4,-2-8-4,2-15-5,2-12 4,0-15-5,2-4 0,-2-6 8,0 0 7,2 0-7,-2 0 11,2-1-8,-2 1-5,-2-3-7,2 3-1,0 0 1,0 3-6,2-2 0,-1 5 6,-1 3 1,1 1 0,-1-1-1,0-4 9,-1 1-8,1-6-1,0 0 6,1 0-6,1-4-7,0 1-28,3-1-46,6-8 39,13-11 33,13-17-16,17-17-107,8-9-135,111-113-295</inkml:trace>
  <inkml:trace contextRef="#ctx0" brushRef="#br0" timeOffset="136841.8269">26146 16590 106,'-3'-1'716,"0"-2"-459,-2 2-83,2 1-98,1 1-34,2 2 5,0-3 1,2 0-23,-2 0-25,2 1-1,-1 4 1,5 11 0,-1 11 24,-1 10 7,-2 11 1,-2 8-11,0 7-3,-2 2-5,1 0-5,4-1-1,3-5-5,6-6 10,0-8-11,1-8 1,4-3-1,-4-9 8,0-9-9,-3-8-2,4-6-4,-4 0 6,7-4 15,4-2-3,8-10 0,5 2-5,6-4-7,0 2-43,-2-9 31,-7-6 12,-6-6-1,-4-4-25,-3-6-10,-3-7 6,-5 0 12,-4 1 12,-6 2 6,-3 4 0,-1 3 1,-5 7 0,3 4 5,-1 7-6,5 4 6,-2 2-4,4 5-1,0 3-1,3-2 0,0 2-1,-3 3 1,4-3-1,-1 7-5,0 0 4,-2 3-10,-1 3 0,-1 0 12,-2 1 31,3 0 4,-3 1-8,2 2-3,1 1-8,0 7-4,1 4-11,-1 11 6,3 10 28,0 8-5,0 9-3,1 6-8,-1 4-5,3 2 5,-4-1-10,2-7-3,4-6-5,-4-13 0,-1-10 4,2-12-4,-3-7-2,2-5 1,-3-7 0,2 1-36,-1-2-10,0 0-28,4-2-52,8-3-78,35-39-391</inkml:trace>
  <inkml:trace contextRef="#ctx0" brushRef="#br0" timeOffset="137002.8361">27311 16850 1654,'-11'5'97,"3"8"-97,-19 32-619</inkml:trace>
  <inkml:trace contextRef="#ctx0" brushRef="#br0" timeOffset="137894.8871">25738 13607 1048,'-3'3'183,"0"1"-183,-4 10-63,-5 17 50,-12 17 13,-5 26 42,-8 16-8,-30 75-5,9 16-20,38-130-3,4-6 4,-13 39-8,8-11-2,6-17 2,6-11-2,9-3-1,6-7-5,4 0 5,7-2-25,8-3 8,10-1-4,6-3 10,-1-3 6,-1 1 5,-4 1 0,-8 5 0,-13 5-26,-12 14-67,-18 16 2,-16 15 26,-44 73 51,-31 16 15,74-124 1,0-8 0,-27 34 7,8-13 50,12-23 35,13-9-18,13-11-45,10-1-29,13 2 6,10 16 23,10 24 11,6 19-2,22 74-6,-6 44-8,-11 31-7,-23-79-1,-8-14-4,-2-10-2,-6-18-10,-1-63 5,0-5-6,3-3 0,-3 29-1,6-12-84,-2-14-173,22 6-302</inkml:trace>
  <inkml:trace contextRef="#ctx0" brushRef="#br0" timeOffset="139982.0065">3609 5457 882,'-2'0'234,"2"0"-134,-1 0-68,1 0-17,-2 0 6,2 4-3,0-4-9,0 0-9,2 2-6,2-2 6,2 4 11,6-2 15,3-1 17,7-2-11,10-7-5,11-7-12,5-7-3,4-4 0,3-3-12,-8-3 0,-4 7-5,-6-1-52,-10 7-87,-3 12-109,-10 4-32,-21 38-293</inkml:trace>
  <inkml:trace contextRef="#ctx0" brushRef="#br0" timeOffset="140274.0232">3650 5747 703,'-4'0'294,"3"0"-136,-1 0-119,0 3-33,2-3 0,0 0 19,2 0-5,5 0-19,6 1 53,11 1 35,10 0-28,12 0-16,1-4-37,5-2 13,-6 0-18,4-3-3,-3-1-92,1-2-52,-3-6-37,4-9-101,69-72-66</inkml:trace>
  <inkml:trace contextRef="#ctx0" brushRef="#br0" timeOffset="140657.0451">4453 5249 663,'-2'4'182,"-6"0"-134,2 13-36,0 1 7,2 9 13,4 7 43,6 3-21,7 8-15,7 0-11,9 4 4,5-8-11,2-5-8,4-7-10,0-11 3,-1-12 15,-3-12 62,-1-11-46,-4-14 7,-1-13-16,-3-17-14,-1-4-13,-11-7 14,-9 7-9,-9 11 3,-11 6 36,-6 16-3,-10 13-3,-3 6-16,-10 10-14,-4 6 12,-3 10-20,-2 6 7,5 7-7,6 3 0,8 1-1,15 1-75,12 4-198,10 3-99,15 56-401</inkml:trace>
  <inkml:trace contextRef="#ctx0" brushRef="#br0" timeOffset="141837.1126">2739 7134 724,'-3'-4'191,"0"3"-88,-3-3-38,2 1-4,4 3-22,-2 0-12,2 0-6,0 0 0,-3 3-6,3-3-7,0 0-3,0 0-5,3 0-26,3 5-145,3 3-51,34 7-136</inkml:trace>
  <inkml:trace contextRef="#ctx0" brushRef="#br0" timeOffset="142136.1297">2975 7115 238,'-2'-3'162,"-1"-1"-36,-3 2-33,-3-2 3,1 2-22,1 1 1,-2-2 6,3 3 7,-1 0-16,2 0-31,4 0-22,1 0-2,0-2-1,0 2 2,0 0-3,0-2-15,1 2-13,-1 2-151,4 16-333</inkml:trace>
  <inkml:trace contextRef="#ctx0" brushRef="#br0" timeOffset="143239.1928">2822 7134 542,'0'1'162,"-2"-2"-87,2 2-4,0-1 22,-1 3 7,1-2-8,-2-1-59,0 2-33,2 2-18,-2 0-8,4 2 16,2 2 10,-3 10 18,3 1 2,-3 3 8,-1 0 1,0-5 1,-1 5-6,1 0-9,-2 2-2,4 4-1,-1 9-11,2 7 1,2 1-1,5 7 8,0 2-8,3 2 5,0 3-4,1-4-1,-4-8 7,4-4-7,-4-9-1,-1-5 2,2-6-2,-4-5 1,-1-8 0,1 0 0,1-4 14,0-1 8,4 4-4,3-1-4,-1-1-3,2 0 14,1-6-19,0-1-1,2-1 0,0-6 27,1-5 32,-3-5-19,0-5-16,2-4-13,-4 3-10,-2-2 4,0 1 2,-3-3-1,-3 6 5,0-1 1,-2 0 19,-3-1 2,0 1-13,0-1-5,-2-5-8,0-2-5,0-1-7,0-2-1,-2-1 8,0 1-8,0 0 0,-3 1 2,0-2-2,0 3-1,-1 4-1,-2 2 2,2 2 8,-4-2-1,4 2 1,-2 0-8,2 1 2,1-1-1,-3 1-1,2 0 0,3 3 0,1 5 0,1 6 1,1 4-1,0 3 0,0-2-10,0 3-28,-1 3 2,1-3 3,0 1 2,0-1 13,0 0-2,0 0-5,0 0-8,0 0-12,0 2-14,0-5-19,0 3-25,0 0-65,0 16-117,6 36-21</inkml:trace>
  <inkml:trace contextRef="#ctx0" brushRef="#br0" timeOffset="144305.2538">2840 7183 455,'-3'-2'111,"2"0"1,-5-3-22,4 5 0,2 0 3,0 0-3,0 3-33,0-1-48,0 2-9,3 7-7,3 10 7,2 11 39,0 11 15,0 16-9,0 14-9,2 13-2,4 67-13,5 15-9,-13-122 0,1-9-6,8 34 2,-1-16-1,-1-18 1,-1-11-8,-4-7 0,5-7 0,-3-9 0,2-6 6,7-7 57,7-10 0,5-13-17,5-12-34,-5-6-6,0-7 5,-7-4-5,-7-1 7,-6 1-13,-4-1 0,-5-2-21,-6 1 0,-4 1-18,-3 5 21,-3 3 18,0 10 1,4 9 5,4 8-5,1 7-1,5 9 0,0 2-1,-3 2 1,3 4 0,-2 2 1,1 0-1,1 4-18,-2-2 13,1 5-7,-1-3 12,-1 12-13,2 6 11,-1 19 2,0 13 23,2 17-1,2 16-5,1 8-4,3-5-4,-1-11-3,3-9 2,0-14 1,1-10 10,3-7-7,-3-7-6,0-8 3,2-5-7,4-3-2,-5 0-11,6-10-31,1 3-43,1-6-2,2-2-15,-2-7-117,31-39-89</inkml:trace>
  <inkml:trace contextRef="#ctx0" brushRef="#br0" timeOffset="144884.2869">2794 7256 647,'-4'-3'221,"4"3"-103,-1-2-110,1 2 7,1-2 28,3 2 37,-3 0-53,4 4-26,2 4 29,5 10 44,5 3-19,-1 7-25,-2 5 9,2 8-19,-7 11 19,-3 10 0,-3 13-17,-6 14-5,-3 61 8,4-99-14,-2 47-1,-2-10-8,5-14 5,1-13-7,0-14-19,4-19-38,-1-10-33,0-13-66,0-9-27,1-5-89,9-70-94</inkml:trace>
  <inkml:trace contextRef="#ctx0" brushRef="#br0" timeOffset="145529.3238">2970 7386 361,'-6'-2'353,"-1"2"-146,0-4-129,1 4-41,5 0 19,-2 0 13,3 0-29,0 0-22,0 3-12,0-3-6,0 0-6,0 1-9,-3 5-3,2 5 18,-2 6 14,3 11 2,-3 10 4,0 13-4,3 9 2,0 12 8,6 2-5,8 1-8,-1-10-2,4-18-10,-2-12 9,4-12 8,-3-8-1,-2-8 13,-1-5-11,-4-2-1,1-5 66,2-11-3,7-13-43,2-16-26,6-15-11,0-9-1,-6 1-10,-2 5-4,-8 4-19,-5 7-7,-5 7-4,-2 3-1,-5 10 12,-2 9 20,-2 5 13,2 9 24,4 3-11,0 4-7,3 4-6,0 0-19,1 4-14,1 7 21,-1 12 6,3 14 6,0 13 0,0 15 5,0 7-5,0 7 6,3-9-5,1-11 1,0-12-1,2-15-1,-2-15-6,6-5-35,-2-11-175,8-6-6,45-76-82</inkml:trace>
  <inkml:trace contextRef="#ctx0" brushRef="#br0" timeOffset="145741.3359">3585 7235 796,'4'6'201,"0"-2"-201,10 4 17,6 6 25,5-4 21,0-1-20,8 1-17,0-6-11,-1 1 3,-2-8-18,2-3-61,-7 0-62,19-17-140</inkml:trace>
  <inkml:trace contextRef="#ctx0" brushRef="#br0" timeOffset="145951.3479">3635 7722 831,'2'0'296,"4"0"-278,6-4-2,4 0 80,10 0-4,3-2-22,1-2-29,5 2-25,0 1-10,1 0-6,4 2 0,-4 0-70,5-1-106,60-26-380</inkml:trace>
  <inkml:trace contextRef="#ctx0" brushRef="#br0" timeOffset="146318.3689">4278 7405 93,'3'13'562,"2"10"-513,7 19-8,0 14 1,3 7 12,0 0 30,-3-6-6,4-12-33,-1-12-21,5-11-8,-3-19 19,10-17 80,6-17-50,4-20-41,5-15-13,-3-13-10,-3-3 0,-9 2 5,-13 7 6,-11 10 0,-9 12 25,-14 15 68,-4 11-34,-9 11-38,-4 13-9,-6 5-12,4 12-12,4 4-1,14 6 0,10 2 0,6 13-62,6 11-87,4 7-225,-4 75-545</inkml:trace>
  <inkml:trace contextRef="#ctx0" brushRef="#br0" timeOffset="147356.4283">6373 5585 1011,'0'0'198,"-3"0"-157,2 0-41,2 11-30,-1 5 14,3 9 16,-6 5 1,0 5 0,-6 0 5,2 2 6,-7 1-10,-2 3-2,-2-2-174,-40 45-204</inkml:trace>
  <inkml:trace contextRef="#ctx0" brushRef="#br0" timeOffset="150717.6206">7928 5067 749,'-2'0'186,"1"0"-89,-2 0 2,3-3 11,-3 3-20,1-4-29,-2 1-10,-1-3 3,2-1-3,-2 0-13,0 3-10,1-1-5,-3-1-11,-2 3-12,-5 2-1,-5 1-9,-7 3 9,0 5 0,-6 7 0,2 4-1,-2 3-4,6 5-1,0 1-11,2 3 0,3 6 3,6-4 3,4 2-6,5 4 4,4-1 7,5-1-2,6-3 7,0-1-5,3-10-8,1-7-20,5-6-47,0-11 49,9-9 33,5-12 9,5-14 7,9-12-14,-3-10 5,-7 2 1,-2 3-8,-13 12 0,-6 7 1,-10 6 1,-4 9 11,-5 8-13,-3 3 70,0 4-22,3 3-31,1-1-17,1 4 0,1-1-21,1 7-3,0 3 9,1 12 14,1 9 1,-1 7 0,2 11 1,-1 2 1,-2 9-1,-3 2 0,-3 5-1,-3 1 1,0 0 0,2 1 0,3-3 0,4-7 0,5-2 0,3-11-1,0-11 1,3-12-1,-2-10-5,-2-11-19,-1-6 24,0-5 68,7-9-11,1-10-53,7-7-4,4-8-84,5-2-246,43-70-477</inkml:trace>
  <inkml:trace contextRef="#ctx0" brushRef="#br0" timeOffset="150868.6292">8629 5480 612,'-28'6'0</inkml:trace>
  <inkml:trace contextRef="#ctx0" brushRef="#br0" timeOffset="152475.7211">6489 8077 987,'-1'0'250,"1"0"-179,-3 0-71,0 3-13,2 0-3,0-2-4,-3 4 20,-2 5 12,-1 7 6,-6 11-3,-7 12-15,-3 8-55,-3 7-262,-42 57-371</inkml:trace>
  <inkml:trace contextRef="#ctx0" brushRef="#br0" timeOffset="153481.7787">7717 7324 511,'-3'0'579,"2"0"-412,0-2-125,-1 4-42,2 0-16,2 1-11,0 9 3,7 4-2,0 13 26,2 7 20,4 11 23,-5 2-11,-3 2-22,-5-2 8,-6 0-6,-4 2 3,-7 8-6,-7 9 11,-5 2-5,0-2-15,-3-6-8,9-13-52,5-11-69,10-13-93,6-12-49,30-37-77</inkml:trace>
  <inkml:trace contextRef="#ctx0" brushRef="#br0" timeOffset="154029.81">7729 7377 751,'-3'-2'226,"3"0"-73,-4 0-36,2 4-52,1 0-25,-1 2-25,-1-3-15,3 8-29,3 7 29,0 10 1,3 17 8,2 12-7,5 11-2,-2 6 6,1 5-5,1 1 8,0-7-7,1-15 5,1-19-7,-1-15-9,0-14 9,1-9 7,4-13 19,4-16-4,4-19-8,-2-14-8,-3-7-5,-8 3 0,-5 0 0,-6 8 0,-6 6-1,-3 6-12,0 6 12,-1 6 0,3 7 0,0 7 1,1 7 1,3 10-1,3 4-1,-3 0-19,0 1-20,-3 5 39,6 7 7,-2 3 22,2 7-4,-1 8-4,0 6-13,3 8 4,0 3-3,2 8-2,2 0 4,4 0-5,0-1-6,4-4-63,0-5-93,31 21-217</inkml:trace>
  <inkml:trace contextRef="#ctx0" brushRef="#br0" timeOffset="154203.82">8460 7614 1157,'0'0'235,"-1"1"-215,-1 6-20,-2-1-8,-1 2-10,1 6-94,-1 1-217,2-13-387</inkml:trace>
  <inkml:trace contextRef="#ctx0" brushRef="#br0" timeOffset="155863.9149">11347 5900 863,'-4'1'258,"4"-1"-190,-3 7-68,2-3-22,1 6 10,-2 3 12,-1 15 17,-6 10-16,-6 10-2,-5 5-24,0-2-202,-18 39-122</inkml:trace>
  <inkml:trace contextRef="#ctx0" brushRef="#br0" timeOffset="157264.995">13315 4967 798,'-3'0'210,"0"3"-144,-3 0-51,-4 0-9,-4 9 12,-5-2 45,2 4 22,-1 2 2,2-4-27,3-1-21,4 1-13,0 1-11,1 1-6,-5 4 3,4 0 0,-5 7 1,0-2-2,-1 7-2,-2 6 1,-3-2-8,6 0-1,1 3 0,4 1-1,6 4 0,3 6 1,9 4-1,7-1 0,5 1-1,13-10-11,5-10 12,3-9 13,2-18-2,-2-7 7,1-16 0,1-11-2,-1-5-4,0-3-4,-1-4-8,-1 1 0,-8 1-1,-7 6 0,-11 1 1,-7 2 13,-8-4 14,-4-1-16,-6-7 28,-5-7-12,-7 0-14,-5-3 7,-6 0 4,-3 7 3,-1 10 0,1 9-3,3 9-16,2 8-8,4 6-11,-3 11-2,0 7-3,-5 15 16,-1 7 0,-2 8-34,9-5-8,9-7 8,7-14-11,7-4-24,5-8-14,1 5-1,1 2-43,4 11-94,14 47-264</inkml:trace>
  <inkml:trace contextRef="#ctx0" brushRef="#br0" timeOffset="157558.0118">13441 5346 1276,'0'0'253,"-1"3"-191,-1-2-28,0 2-2,0-3 38,0 4 4,0-1-44,2 0-18,5 10-11,5 12 9,9 11 2,5 7-4,10 6-1,4-2-5,5-1 4,-3-9 0,-8-7-6,-6-4 0,-6-9-15,-10-8-5,-4 0-20,-3-8-17,-1-1-6,-5-10-32,-2-50-474</inkml:trace>
  <inkml:trace contextRef="#ctx0" brushRef="#br0" timeOffset="157719.021">14610 5585 60,'-3'6'339,"-6"-2"-339</inkml:trace>
  <inkml:trace contextRef="#ctx0" brushRef="#br0" timeOffset="158409.0605">13084 7471 947,'-9'-2'81,"6"4"-81,-10 14-497</inkml:trace>
  <inkml:trace contextRef="#ctx0" brushRef="#br0" timeOffset="160058.1548">13203 7286 667,'0'8'72,"2"3"-35,1 6 46,-2 4 14,1-9-25,-2 0 8,-2-6 40,2-2-24,-1-1-33,1 6-12,-3 4-14,1 3-7,1 9-6,-2 1 0,-3 7-12,2 5-1,0 6-1,-2 11-4,2 5 2,-1 4-1,0-2-6,5-4 0,4-10-1,2-4 1,6-9-1,4 0 10,7-5 28,7 0-14,-1-3-5,5-4-4,1-1-9,-7-5-5,-4-9 0,-1-2 1,-3-4 10,1-2 10,0-2-8,3 0-4,0-4 2,2 1-1,4-6-2,0 0-2,0-5 4,0 1-5,-4-2 7,-4 4 7,-7 0-1,-2-2 10,-4 4 7,-4-8 0,-2 0-6,0-10-15,-1-6-5,0-12-1,0-7-3,-2-8 0,0-10-5,-2-7 0,2-8 0,0 0-1,2 9 1,-2 12 10,0 16-11,-4 14 0,1 14 0,-2 7 2,0 3 5,1 4 4,-1 1-5,-1-1 3,-1-6-8,-1 0 5,-2-7-6,-2-3 0,1 1 0,1 1 1,3 0-1,2 10 6,1 1-6,-1 1 0,2 4-1,0 3 0,-1 3-5,4-3 5,0 6-13,3-3-46,-3 3-78,1 7-84,2 7-36,-13 56-356</inkml:trace>
  <inkml:trace contextRef="#ctx0" brushRef="#br0" timeOffset="163522.3529">1962 9066 866,'-5'-7'198,"1"5"-69,-1-10-30,4 11-51,1-2-48,3 2-1,-2-1 1,1 0-6,5 1 0,8-5 6,12-1 22,10-5-16,11-2-4,6 5 5,9-1-6,5 2 5,6 4 2,10 2-7,46 2 5,26 7 1,29-4-6,-51-3 0,-4-4 0,6-4 0,15-4 0,4-5 1,-17-1 3,12-1-4,4-6-1,11-3 9,-4 2-8,8 0 5,13 1-6,7 10 0,-18 0 0,10-2 0,3 4 0,-10-5 1,-9 6 0,5 0 0,4 5-1,-30 0 2,-4 2-2,6-13 0,9-14 0,6-5 0,2-2 1,12-2 0,8 2 5,-28 1-6,3 5 7,5 1 19,-5 11-14,-10 9-11,-9 6 7,11 3-7,1 1-1,-10 4 1,-7 1-1,1 0 2,3 0-1,-1 5-1,-12 7 1,-4 4-1,1 0 0,2 5 1,6-1-1,-21 3 0,-5 1 0,2-1 0,-6 1 0,-4 2 0,1-7 0,-6 4 0,-3-10 5,3-3-5,7-7 0,9 0 0,3-8 0,-1 2 1,-6-4 0,-5 4 0,0-6 5,-5 2-6,-5 4-1,-2 4 0,4-4-3,-2 2 4,1-4 0,9-2 1,16-6 0,10-5 0,6-3 0,0-4 0,8-5-1,4 0 1,4 1-1,-7 2 0,-15 4-5,-8 1 5,3 9 0,-10 6-1,1 4 1,-5 0 0,3 0-1,4 0 1,0-3 1,2 0-1,-15-2 0,-7-3 0,-5 2 0,-45 2 0,-5 0 0,2 2 0,36-8 1,-1-5 0,-7-3 0,-1-1 0,-3-7 0,-2-1 0,0-3-1,0 1 1,-7 3 0,-7 4 0,-12 7-1,-17 9-1,-11 4-17,-4 4-60,-7 2-12,1-1 39,-5 7 51,-2-1 21,-14 8-21,-6 2-126,-95 33-200</inkml:trace>
  <inkml:trace contextRef="#ctx0" brushRef="#br0" timeOffset="164843.4285">2240 10448 864,'-1'-6'222,"-1"5"-61,-1-4-49,4 3-44,1 0-17,1 0 18,9 0-48,9-4 18,12-5 3,9 0-3,5-2-15,-3-1-6,0 4-6,-2-2-11,-1 0 8,-2-2 7,-1-5-16,-3-3-3,-9 1-21,-3-2-16,-8 3-28,-2 0-50,-6 0-61,-4-3-136,-20-40-191</inkml:trace>
  <inkml:trace contextRef="#ctx0" brushRef="#br0" timeOffset="165211.4496">2493 10009 994,'-2'0'267,"0"0"-177,0 1-90,0 4-2,0 0-13,1 10 7,1 11 8,3 22 38,1 16 1,6 17-6,-1 6-18,0 6 4,-2-5-11,-1 0 4,-3-11-11,6-12 6,-4-11-1,-1-14 0,0-13-4,1-6 4,-1-11-5,-1-5-1,0-8-18,4 0-14,-3-1 32,9-4 12,2-6 32,11-4-10,7-9-34,2-8-57,2-5-69,-2 7-169,-6 2-88,20-40-207</inkml:trace>
  <inkml:trace contextRef="#ctx0" brushRef="#br0" timeOffset="165896.4887">3025 10496 849,'0'0'231,"0"0"-173,0 3-56,0-3 8,2 0 32,1 0 2,5-3-14,9 1 21,4 1-2,9-5-14,0-1-10,4-6 41,-1 2-31,-3 3-5,-4-2-11,-6 4-11,-2 2-8,-1 2 2,0 2-2,3-1 6,4-2-5,8-3 4,5 0-5,1-1 0,5-3 1,-6 1 8,-9 2-9,-8 1 1,-7 5 0,-8-2-1,-5 6-2,0-2 2,-3 1 19,1 2 56,-1-4-4,-1-4-13,-2-2-26,-1-2-20,-7-10-12,-4-8-25,-4 0-4,-2-9 16,-5 2 7,-3 7-5,5 4 10,-3 3-17,3 10 15,4 2 3,6 1 12,8 2 12,5 1-14,2 2-9,4-2-1,2 3-36,2 0-41,8 7 52,8 6 25,6 7 1,8 6 0,1 8-1,-2 10-5,-3 0 5,-5 2 8,-6-2-8,-4-2-1,-7 0-4,-3-5-2,-3-1 4,-6-2 3,-5-2 6,-2-2 3,-10 1 9,-3 1 9,-5-2-11,4-8-16,1-6-73,4-8-139,-14-42-428</inkml:trace>
  <inkml:trace contextRef="#ctx0" brushRef="#br0" timeOffset="166569.5272">4113 10336 309,'0'0'241,"1"0"-169,2 0-52,-1-1 55,4-2 90,4-3-6,8-2-50,9-7-52,9-7-13,4 1 10,2-4-29,-7 4-10,-5 6 5,-10 3-2,-5 5-8,-8 4-2,-5 3 22,-4 0 93,1 0 0,-4 4-54,3-4-29,-3 0-10,-1 0-19,0 0-11,3 0 1,0-1 8,3 1-9,0 0-13,1-3-43,3 3-35,-2 0-14,3 0 49,1 0 40,-1 0 16,1 3 0,-4-3 1,3 1-1,-2-1 0,1 3 0,2-3 8,-5 0 1,2 0 4,-3 0 2,0 0-7,0 3-7,0-3-1,0 0 1,4 0-1,0 0 0,4 0 9,6-3 5,-5 0 13,1-1 7,3 0-11,-5 0-7,0 0-7,-3 4 0,-4 0-3,-1 0-6,-1 0 0,-1 2 0,1 0-28,-1 0-29,2-2-30,3 2-209,7-8-70</inkml:trace>
  <inkml:trace contextRef="#ctx0" brushRef="#br0" timeOffset="166909.5467">4323 9867 348,'0'4'594,"3"4"-594,3 6-21,2 4 9,1 5 12,2 0 7,-2 4 41,1 4 24,-3 7 20,2 6-7,-6 7-37,-3 5 17,-3 5-7,-2 0-7,1-2-18,4-8-12,4-6-4,4-11-7,4-4-9,5-11-1,-1-2-7,4-5 7,4-8 0,-3-4-19,8-7-3,2-10 1,9-14-204,90-107-362</inkml:trace>
  <inkml:trace contextRef="#ctx0" brushRef="#br0" timeOffset="167091.5571">4938 10155 1193,'2'0'341,"3"-1"-341,10-2-27,7 0 27,16-3 34,11-1-8,11-8-10,4 1-5,1-2-10,-3 1-1,-10-3-59,-9 6-151,17-39-366</inkml:trace>
  <inkml:trace contextRef="#ctx0" brushRef="#br0" timeOffset="167292.5686">5183 9851 926,'0'20'111,"0"9"-78,0 28-21,-2 24 1,-4 5 79,-1 6 29,3-4-65,6-7-38,9-10-18,9-9-62,10-7-226,78 51-286</inkml:trace>
  <inkml:trace contextRef="#ctx0" brushRef="#br0" timeOffset="167668.5901">6152 10115 985,'-11'-10'227,"0"2"-181,-11-10-31,-3-1-14,-1 4-1,-1-2 2,3 9 11,6 0-5,6 5-8,-4 3-18,2 6 10,-2 5 8,-8 9 11,-4 9-1,1 6 4,-2 6-5,5 8-8,8 2-1,5 7 0,8-1 6,3 3 0,7-1-4,3-10 10,1-6-12,5-15 1,-1-9-1,1-11 14,0-6-5,4-12 19,4-18-23,9-17-5,4-25-95,23-72-179,15-98-215</inkml:trace>
  <inkml:trace contextRef="#ctx0" brushRef="#br0" timeOffset="167878.6021">6064 9393 1087,'0'17'226,"3"12"-202,-3 29-23,2 22 0,-2 61 17,0 28 5,7 23 19,2-65-8,5-15-13,-8-67-7,4-9 2,-1-9-16,12 24-89,0-24-190,41-41-179</inkml:trace>
  <inkml:trace contextRef="#ctx0" brushRef="#br0" timeOffset="168073.6133">6417 10028 1491,'11'-4'183,"5"-5"-161,12-9-11,8 0-2,3-1-4,0 4-4,-3 2-1,1 3 0,-5 0 0,-2 6-1,-2-4-94,-3 2-86,-5-1-188,2-45-261</inkml:trace>
  <inkml:trace contextRef="#ctx0" brushRef="#br0" timeOffset="168336.6283">6667 9671 801,'-4'9'180,"0"0"-142,-6 10-31,-1 7 35,3 7 84,2 11-36,4 5-6,4 9-36,1 7 12,3 5 14,1-2-22,4-2-11,-3-5-5,-1-5-12,3-6-17,3-10 4,-2-8 0,2-9-11,1-9-26,5-10-26,3-5-74,7-10-144,45-78-716</inkml:trace>
  <inkml:trace contextRef="#ctx0" brushRef="#br0" timeOffset="168524.6391">7420 10242 1493,'2'2'172,"-2"3"-172,3 11-180,-3 0 71,-3 7 74,0-2 34,3-1-8,1 2-6,1 5-27,-4 5-49,-2 8-53,-11 9-95,-46 68-91</inkml:trace>
  <inkml:trace contextRef="#ctx0" brushRef="#br0" timeOffset="173545.9263">2967 11930 824,'-3'-4'266,"-4"3"-133,-3-9-41,-1-1-34,-1 1 1,-4-1 13,-3-5-9,-1 4-18,-3-1-24,-1 3-21,-2 4-1,2 5 1,-2 4-15,5 7-1,-2 8 6,2 7 9,-3 9-10,4 7 3,-1 7 1,5-2-1,6-2-8,4 0 15,1-5-11,7 0 6,4-7 5,1-4-17,3-5 0,5-6-18,7-1-12,9-8 18,1-8 12,6-8 18,2-12 6,2-12 2,-5-10-8,-3-13 6,-4-4-5,-6 0 0,-7 3 1,-8 8 5,-7 17 8,-4 13 9,0 13 60,-1 5-4,-1 2-64,2 1-16,2 0-22,-7 2-2,5 10 23,-3 11 1,-1 13 0,2 11-1,0 12 1,1 13 0,1 8-1,-2 10 1,2 7 0,-2-4 0,4-7 1,-3-17 1,6-13-2,3-14 2,0-10-2,5-13-5,-1-8-16,0-10 21,-1-4 22,-2-4 5,4-8-1,5-2-26,2-9-27,9-10-48,3-9-142,64-110-301</inkml:trace>
  <inkml:trace contextRef="#ctx0" brushRef="#br0" timeOffset="174133.9599">3411 12165 891,'8'-7'226,"4"0"-161,9-6-47,9 3-17,6 1 15,1 2 17,1 4-4,2 3 28,0 3-21,4 1-14,-5 2-1,2-3-6,-1 4-3,1-7-3,-2 0-3,-3-7 8,-4 1-5,-12-1-3,-7 4 3,-8 0 6,-5 2 75,-7-3 48,-2-4-83,-3-9-22,-10-3-27,-1-1-4,-7-4 2,-2-2-4,2 2-7,0-3-2,2 1 8,6 1 1,3 5 0,9 3 0,1 8-1,6 1 1,3 2 7,3 2-7,-3 2-12,4 2-19,-1 2 4,5 1 12,7 7 0,6 6 0,7 10 6,5 7 9,3 1 3,5 3 7,-5 1-4,-2-6 3,-5-1-3,-10-4-5,-2-1-1,-11-2-33,-9 7 28,-10 11 5,-10 11 30,-16 16-18,-9 7-12,2-2-49,4-10-109,0 4-300</inkml:trace>
  <inkml:trace contextRef="#ctx0" brushRef="#br0" timeOffset="174464.9788">4861 11935 910,'-1'0'307,"1"3"-307,0 7-468,7 21 156</inkml:trace>
  <inkml:trace contextRef="#ctx0" brushRef="#br0" timeOffset="175087.0144">5012 11864 653,'-8'-9'258,"0"-1"-65,-9-13-91,-3 5-39,-7 1-6,-4 0-30,-10 6-7,-6 6-20,-3 10-5,-2 9 3,6 13-10,3 7 12,9 7-1,6-1-3,12-1 3,9 4 0,8-2 0,6 4 0,7 4 1,5 0-1,1 2 1,4-10-1,4-14 1,3-11 9,5-16 24,9-17 14,6-21-23,3-20-24,-1-10-12,-11-6-11,-8 7-7,-12 5 21,-14 15 9,-7 14 0,-6 15 27,1 10 33,-10 10-34,5 2-26,-4 9-9,-4 2-11,0 12 14,4 6 5,4 8 1,4 14 1,4 12 5,1 5-5,3 9 19,0 5-5,1-2-8,1 0 5,1-10 0,1-12-4,3-17-8,0-19-6,1-13 6,6-9 8,2-5 16,8-11-24,3-10-24,6-19-107,49-130-340</inkml:trace>
  <inkml:trace contextRef="#ctx0" brushRef="#br0" timeOffset="175277.0253">5388 11942 926,'0'-4'355,"4"4"-236,12 0-118,4 4 7,12-1-7,7 0 7,5-2-2,2-8 6,4-1-12,-1-6-9,-7-2-129,35-18-312</inkml:trace>
  <inkml:trace contextRef="#ctx0" brushRef="#br0" timeOffset="175486.0372">5549 11783 1144,'-2'0'231,"2"2"-228,0 7-3,2 12-16,2 13 16,3 11 13,0 15-1,2 6-6,8 4 0,-4-2-6,8 0-24,6-3-117,4-8-124,66 39-481</inkml:trace>
  <inkml:trace contextRef="#ctx0" brushRef="#br0" timeOffset="175806.0555">6498 11666 1083,'-18'-17'174,"-2"7"-174,-20-13-63,2 11 6,5 8 33,3 8 9,6 10 0,7 12 6,4 3 9,2 12-6,3 5 0,4 5 6,2 3 14,4 3 5,1 4 38,3 1 2,2-6-31,1-9-8,2-8-7,0-14-12,2-11-1,3-12-5,2-14 4,2-17-13,5-22-125,5-18-146,38-168-68</inkml:trace>
  <inkml:trace contextRef="#ctx0" brushRef="#br0" timeOffset="175987.0659">6430 11200 1123,'-2'3'255,"2"5"-229,0 16-26,0 22 0,0 23 29,2 17-13,8 69-5,13 20-2,14-7-9,-22-123-35,4-8-92,1-3-119,20 28-47,85 2-272</inkml:trace>
  <inkml:trace contextRef="#ctx0" brushRef="#br0" timeOffset="176474.0937">7127 11659 546,'-6'-19'316,"-2"4"-89,-12-15-38,1 1-50,-9 7-35,-5 2-35,0 11-23,2 6-45,-1 15-1,6 10-1,9 13-5,7 19-5,7 7 11,7 7 0,6 0 0,3-7 2,3-12-2,4-18-20,0-11-32,3-16-44,5-14 12,1-12-5,0-15-26,1-14 38,-11-11-49,-5-4 63,-9-3 45,-7 7 18,-4 14 69,-7 20 179,5 14-16,5 14-176,-1 11-56,2 14 0,-2 11 9,-1 19 26,1 12-10,-3 8-2,0-1 14,1 6-11,-4-1 11,0 7 10,-2 4-2,4 7-5,-1 58-11,16 7 2,-2-126-20,1-9-5,8 32-6,-1-28-5,6-14-37,2-13-43,9-19-31,3-19-85,53-147-495</inkml:trace>
  <inkml:trace contextRef="#ctx0" brushRef="#br0" timeOffset="177022.1251">5421 12061 581,'-6'-3'241,"3"1"-74,-5-4 5,5 2-26,3 3 2,1-2-10,1 3-46,6-6-56,6-2-23,6 0-12,10-3 7,7-4-8,0 1 6,2 1 2,2 2-7,-2 4 0,0 0 0,2 3-1,-2-2 0,-1 2-85,-1-2-100,-4-1-94,-8-4-174,7-29-153</inkml:trace>
  <inkml:trace contextRef="#ctx0" brushRef="#br0" timeOffset="177279.1398">5661 11587 866,'0'0'321,"0"3"-249,-1 0-72,2 3-18,1 5 18,-1 15 58,7 13 16,-3 14 4,3 13-38,-2 5-5,-1 6-1,-1-5-13,0 1-1,-3 1-11,2-7-9,4-2-5,6-10-166,0-12-190,21-2-446</inkml:trace>
  <inkml:trace contextRef="#ctx0" brushRef="#br0" timeOffset="180733.3374">2803 13926 469,'-2'0'133,"1"0"-62,-3 0 29,3 0 50,-5 0 0,2-1-25,4-2-32,-3 1-24,2 1-12,1 1-15,0 1-24,0-1-18,0 2-9,1-2-9,2 4-11,0 8 14,4 8 3,1 13 7,1 18 5,1 6 6,-2 2 0,1 0-4,-3 0 4,2-3 6,0 5-5,3 4-1,2-1-4,-1 0 5,2-4-5,0-5-1,-2-14 5,1-10-6,1-11 1,-8-8-1,-1-10-22,0-6 22,2-12 13,6-10 14,8-15-12,6-18-6,1-5-1,0 3-7,-3 5-1,-5 5 0,-3 7-1,-3 7-9,-4 2-8,-5 2 7,-5-1 10,-3-2-1,-4 2 2,-1 3 6,-1 2 3,0 6-8,1 5 7,3 4-7,1 7 5,4 3 0,-2 4-6,2 0 0,0 2 0,-1-2 0,1 2 0,-3 0 0,3 0 0,-1 0-2,0-1-4,1-1 6,-2 0-1,2 0-14,0 3-36,0-3-33,0 0-41,0 0-4,-3-3 12,2 2-13,-2-5-1,3 2 97,-4 0 34,1 0 15,3-2 15,0 0 6,3 0 3,-3 1-15,4-1-17,-4-2-5,3 3-1,1 2 0,-2-1-1,-1 4-9,-1 0 9,0 4 12,-1-4 45,1 3 26,-2 1 8,-1-3-22,2 1-27,-2 1-27,6 6-7,1 7 7,0 3 19,2 10-7,3 4-12,-1 3 0,1 5 2,2 1-1,-3 0-2,1 3 4,-1-1-6,0-3 3,0 0-5,-3-4-1,0-6 3,-2 1 5,1-3-1,-1-3-7,0-5 6,-1-3-1,1-2-8,-1-3 1,1-4 2,1-2-8,0 3 0,0 0 5,2-3-6,2 5 1,1-2 15,-3-1-7,1-4-9,-1-1-31,0-2-42,1-4-37,3-4-85,27-38-105</inkml:trace>
  <inkml:trace contextRef="#ctx0" brushRef="#br0" timeOffset="181642.3893">3641 14158 994,'-4'0'270,"2"0"-95,0-3-127,3 3-48,0-1-13,9-1-35,8 0 48,14-2 39,20-6-6,14-2-19,53-13-5,14-10-2,-97 25 4,0 2-4,30-7 1,-14 6-1,-12 6-2,-12 0-5,-10 3 0,-6 3 0,-3-2 0,-6 1 1,-3-2 19,-2 0 10,-5-2 1,0-5-8,-4-9-8,-8-6-15,-5-7-1,1 2 1,-3-1 11,-4 4 1,2 9-12,-1-5 6,2 7 0,8-2-5,3 4 11,10 8 7,5 0-19,4 1-33,5 4-54,8 4 67,2 5 14,12 14 6,1 2-1,-1 8 1,-4 4 3,0-4-3,-6 4 0,-6-7 0,3 6 7,-6-2 2,-4 3 6,-5 2-14,-5 4 23,-5 1 0,-7 5-16,-3-3-2,1-4-6,4-9-71,4-13-104,1-13-131,-6-35-347</inkml:trace>
  <inkml:trace contextRef="#ctx0" brushRef="#br0" timeOffset="182346.4296">4926 13732 605,'-2'3'510,"1"-2"-338,-2 1-151,1 0-21,1 7-13,-2 3 13,0 4-1,6 14 0,1 12 1,4 9 6,3 10 0,0 13 6,3 4 4,-4-1 1,2-3-8,0-13-8,0-11 1,1-4 7,5-12-3,-5-9-6,4-15-1,-2-10 1,1-10 6,3-18 3,3-9-9,1-13-17,-1-8-17,-5-11 23,-4-1-16,-5-11-43,-8 4-4,-3 9 43,-5 11 31,2 17 9,-2 17 65,2 11 29,3 8-17,-1 5-23,4 2-63,0 7-21,0 8 21,4 19 6,-1 18 43,3 15-16,2 9-13,1-6-10,2-9-2,-1-12-1,7-13 2,-4-8-9,4-7-7,-1-6-109,4-9-127,28-28-247</inkml:trace>
  <inkml:trace contextRef="#ctx0" brushRef="#br0" timeOffset="182776.4542">5752 14007 588,'0'2'0,"-3"2"-471</inkml:trace>
  <inkml:trace contextRef="#ctx0" brushRef="#br0" timeOffset="183580.5002">5648 14016 1123,'2'-2'275,"0"1"-275,6-3-3,9 0 3,8-4 15,9 1 31,5-2-5,6-5-19,1 3-8,3 0-8,-4-4 3,-2 4-9,-9-4-9,-8 8-36,-14 1-48,-7 6-69,-5 2-94,-20-4-67</inkml:trace>
  <inkml:trace contextRef="#ctx0" brushRef="#br0" timeOffset="183790.5122">5837 13674 1232,'-2'1'481,"2"13"-481,0 15-69,2 15 51,4 20 18,0 7 0,5 7 0,7 3-56,8 1-14,9 1-62,5-4-113,6-10 16,83 45-50</inkml:trace>
  <inkml:trace contextRef="#ctx0" brushRef="#br0" timeOffset="184072.5283">6609 13855 1197,'-11'-6'309,"4"-1"-227,-12-1-82,-4 4-6,-4 0-8,-7 4 14,-1 3 0,7 2 0,6 3-33,6 5 9,8-1 9,4 7 3,5 8 1,4 9 10,8 8 0,0 12 1,5 0-1,2-6-16,1-4-49,-2-18-65,0-11-53,-1-15-37,-2-14 38,26-92-154</inkml:trace>
  <inkml:trace contextRef="#ctx0" brushRef="#br0" timeOffset="184298.5413">6550 13230 1045,'-3'0'364,"-1"5"-341,-1 16-23,4 16-23,1 24 22,1 17-1,6 14 2,14 71 1,8 25 8,12-3-9,-7-81-17,-15-67-108,-2-9-116,4-7-7,20 22-134,59-10 230</inkml:trace>
  <inkml:trace contextRef="#ctx0" brushRef="#br0" timeOffset="184827.5715">7089 13573 973,'-9'-6'225,"-1"0"-193,-11-5-32,2 7-6,-1 6 6,1 4-10,0 9 9,5 9 1,3 8-2,1 8 2,5 6 0,4 7 0,2 2 1,4-8 8,1-9-8,1-12-1,-1-11 0,0-11 0,0-4 0,1-7 1,4-4 14,-2 0-15,4 0 0,-2-5-10,-1 8 9,-6 0 1,-1 0 1,-3 8 0,0 0 8,-1 2 4,-1 4 16,-1-3-22,-3-2-7,3-1-35,0 0-35,1 0 19,2 0-12,0 0-42,0 2 36,0 0 40,0-1 22,0-1 7,0 3 12,0-3 43,-1 0 11,-1 1-12,2-1-16,-1 1-4,-1 1-8,0 2-16,1-1-10,1-3-16,0 3-88,0-2-83,0 2-23,0-6-104</inkml:trace>
  <inkml:trace contextRef="#ctx0" brushRef="#br0" timeOffset="185402.6044">6982 13591 819,'0'0'297,"0"2"-204,0-2-77,0 2 11,0 2 41,3 3-28,0 12-4,4 11 33,3 12 0,0 19-21,-1 3 3,2 11-19,-2 5 25,2 1-27,-1-4 16,1-6-28,-2-8-10,1-16-7,2-11 11,0-11-12,-6-11-3,3-10-9,0-10 12,5-12 12,6-15-12,7-22-10,0-22-62,13-65-9,-13-19-27,-24 110-45,0 6 25,0-37 55,0 16 52,-3 17 21,-2 19 19,-2 14 59,-2 2-1,-1 6-4,1 2-4,1 2 6,1 4-12,2 0-34,2 3-29,0 0-11,0 7-10,0 15 21,3 15 35,0 16-4,-1 11-4,1 12-10,-1 3 11,2 0 16,0-7-10,1-9-19,2-15-1,3-16-4,1-11-10,-1-10 0,2-4-15,-3-3-99,3-7-90,2-2-105,2-43-447</inkml:trace>
  <inkml:trace contextRef="#ctx0" brushRef="#br0" timeOffset="188202.7646">7875 10481 214,'-1'-1'452,"-3"-2"-358,1-1-11,3 4-32,1 7-51,6 3 1,4 15 32,8 19 48,11 17-5,6 16-7,7 21-22,21 64-28,1 13 5,-9-3-7,-20-41 11,-9 21-11,-5 19-2,-10 6 0,-3 30-14,-15 83 16,-12-9 50,5-45-25,6 0-10,9-16-19,2-18 14,7 10 5,-5 15-4,0-8-8,0-52-10,-3-9-9,0-24 8,-6-22-3,3-71-5,0-8 0,0-8 0,0 17 0,-1-16-1,1-16-1,-5-10-37,-1-10-103,-20-73-545</inkml:trace>
  <inkml:trace contextRef="#ctx0" brushRef="#br0" timeOffset="189204.8219">9484 9818 756,'0'4'609,"0"0"-548,3 8-61,3 9-5,4 7 5,-2 7 1,1 0 0,4 5 8,-5 8 1,2 1-1,-1 2-1,-5-6-1,3-10-7,-3-16-4,-1-9-70,0-13-64,6-45-178</inkml:trace>
  <inkml:trace contextRef="#ctx0" brushRef="#br0" timeOffset="189570.8428">9570 9518 1148,'0'0'267,"1"0"-267,6-2-12,5 2 12,9 2 1,7-2 19,8 0 13,11-4-6,4-4-8,9-7-7,0-5-11,-2-3 5,-12 3-6,-15 10 0,-11 10-10,-6 10-21,-10 10 22,-1 5 9,-2 8 8,-3 3 28,-3 12 4,-6 1 23,4 5-1,0 2-32,-1-5-15,3 2-3,-2-2 3,-1 1 0,1-3-3,-1-8-12,0-8-24,3-11-87,-1-11-30,-1-7-21,-10-10-189,-51-50-148</inkml:trace>
  <inkml:trace contextRef="#ctx0" brushRef="#br0" timeOffset="189727.8518">9742 9826 621,'3'-4'255,"0"-2"-34,3-6-101,9 4-87,9-1-17,7-7 17,2 5 12,6 5-4,-1-4-22,-5 6-8,-7 5-11,-9 3-53,-7 11-179,-12 12-16,-71 85-29</inkml:trace>
  <inkml:trace contextRef="#ctx0" brushRef="#br0" timeOffset="189907.8621">9491 10332 842,'5'-4'339,"6"1"-297,9-4 1,15-5 76,15-5-7,10-7 1,7-5-28,0 2-40,0-1-30,-10 4-6,-12 6-9,-11-1-20,-9 4-70,-11-3-68,-2 0-133,-14-64-461</inkml:trace>
  <inkml:trace contextRef="#ctx0" brushRef="#br0" timeOffset="190304.8848">9754 9173 1102,'0'0'225,"0"6"-219,0 5-6,1 17-1,0 19 1,4 27 6,4 64 18,7 24-2,-5 1 7,-8-47-14,2 1-8,3-14-1,0-64-5,0-4 0,1-5 20,10 31 1,8-10 11,2-14 41,3-8-38,5-8 0,8-3 10,4-11 2,6-2-1,2-5-4,2-5 13,-6-5-11,-8 2-11,-8-8-14,-10 6-5,-8-1-5,-9 4 4,-8 3 2,-2-3 7,-1-9-19,-5-2-4,-6-13-79,-6-6-67,-3-8-169,-26-111-866</inkml:trace>
  <inkml:trace contextRef="#ctx0" brushRef="#br0" timeOffset="191160.9338">10694 9296 1008,'1'1'210,"2"6"-210,4 1-12,3 8 12,0 5 54,0 5 38,-1 4-40,2 3-16,-3 0-15,-3-2-20,-3-1 6,-9-2-7,-8 2-16,-11 2-130,-7 3-202,-3-3-33,-29 4-119,55-39 500,10 3 70,-2-4 187,4 4-80,0 0-92,3-4 29,-1 1 6,1 0-18,4 1-25,7-4-7,6 2-5,0 1-11,4-1 4,2 4-1,-4 0-3,0 5-28,-5 3-17,-1 8-9,-8 0-15,-6 7-14,-4 4 22,-8 1 7,-12 11-12,-8 6-49,-8 8-118,-3 3 53,4-7 57,10-6 50,7-16 11,12-9 2,5-9 6,4 1 30,3 0 51,6-1 42,3-2-15,2 0-4,7-7 7,3-7-5,3-7-31,4-9-31,2-11-13,2-9-31,5-12-9,1-12-94,0-13-125,57-150-144</inkml:trace>
  <inkml:trace contextRef="#ctx0" brushRef="#br0" timeOffset="191357.945">10993 9249 1094,'7'2'273,"10"1"-263,16-1 41,17-2 75,15-7-9,10-8-21,48-15-19,9-11-37,-90 27-20,-7 1-10,29-11-10,-15 5-57,-21 7-75,-13 2-48,-27 10-126,-93 31-382</inkml:trace>
  <inkml:trace contextRef="#ctx0" brushRef="#br0" timeOffset="191551.9561">11298 9271 579,'-5'6'284,"1"0"-149,-5 11-65,3 9 4,2 18 73,-1 18-39,-12 71 3,-19 43 33,-20 32-62,19-70-44,10-19-20,12-15-11,8-63 2,5-12-9,2-6-30,-1 16-97,2-17-31,5-22 22,1-24-58,60-139-406</inkml:trace>
  <inkml:trace contextRef="#ctx0" brushRef="#br0" timeOffset="192415.0055">11544 9232 931,'0'0'363,"-1"2"-246,-2 2-69,-5 6 3,-4 3-33,-11 22 52,-15 19-29,-10 16-19,-6 5-22,7-10-43,16-25-113,20-22-101,11-14-10,11-12 141,0 3 98,3-2 28,-3 4 5,2 4 14,-1 5 67,3 10 20,-1 1 35,-4 9-39,6 2-28,-8 1-4,3 0-28,-6-7-13,-1-1-11,-2-9-6,-2-3 3,-2-8 6,0-2 16,0-6-37,0-8-13,4-15-104,8-7 49,11-9 31,9-2 26,8 6 11,0 9 13,2 8 13,-7 13 1,-6 12 10,-6 12 17,-6 2 20,-9 10-2,-9 6-36,-9 9-9,-12 7 3,-7 1-11,-5-2-19,9-10 0,3-15-33,9-7-4,3-9-46,-4-5-44,1-8-8,-1 0 58,6-3 53,4 0 24,5 5 27,1 2 24,5 4-51,7 4-13,10 5 13,9 10 6,7 9 1,0 9 29,0 5 14,-4 10 7,-7 7 15,-11 1 1,-4 2-46,-12 2 2,-10-8 26,-2-3-10,-9-10-7,1-9-2,-4-13 1,2-12 19,-4-10-14,-4-13-21,-2-5-11,-3-12-4,-1-6-5,2-3-1,8 5 6,4 8-5,8 11 0,10 5-1,4 6-7,8 2-23,13-9 30,20-12 27,18-9-16,15-4-11,0-1 11,-5 5-10,-7 7 0,-8 8 1,-15 5-2,-14 8 0,-8 6-63,-10 2-74,-4 0-76,3-6-82,49-68-65</inkml:trace>
  <inkml:trace contextRef="#ctx0" brushRef="#br0" timeOffset="192800.0275">12438 8983 1188,'-2'0'281,"2"0"-167,-1 0-114,-1 1-18,1 4 18,-2 1 41,-3 9 4,-5 10 0,-9 10-11,-10 13-13,-14 17-4,-15 12-5,-43 64-12,68-100-5,-24 35-47,18-28-2,20-24-2,17-21 14,7-9-61,8-8-7,11 1 23,5-3 69,6 10 17,2 10 1,-2 17 13,1 15 61,-5 13 43,-6 11-14,-3 13-35,-8 5-19,-4 2 10,-5-1-11,-2-7-23,1-7-14,-6-6 0,3-13-11,-3-15-89,0-16-73,-4-15-12,-17-64-423</inkml:trace>
  <inkml:trace contextRef="#ctx0" brushRef="#br0" timeOffset="192990.0384">12429 9550 1283,'7'-2'261,"8"0"-201,15-4-45,13 5 9,8-6 52,6-3 13,3-3-35,0-9-29,-4 4-11,-11 0-7,-15 8-7,-14 1-50,-12 5-59,-14-2-130,-47-32-548</inkml:trace>
  <inkml:trace contextRef="#ctx0" brushRef="#br0" timeOffset="193369.0601">12702 9141 1370,'3'14'183,"0"8"-165,1 23-9,-7 23 41,-8 64 62,5-85-5,-7 45-58,0-9-22,0-9-15,4-11-1,-1-16-10,3-15-1,6-15-9,-1-13-3,2-6-18,2-6-21,4-3-98,10-14 5,11-4 101,10-7 43,2 2 0,2 2 19,-3 5 22,-13 15 13,-5 4-11,-12 12-14,-4 6 31,-4 13 1,-6 15-11,-9 14-16,-12 12-5,-9 3-1,0-5-16,8-21-1,10-17-5,11-16 12,1-17-18,0-20-21,9-22-168,6-29-63,70-224-328</inkml:trace>
  <inkml:trace contextRef="#ctx0" brushRef="#br0" timeOffset="193956.0937">13127 9018 541,'23'-19'234,"-8"7"70,15-12-29,-16 16-73,-11 8-62,-6 4-61,-6 7-65,-6 14 10,-13 20 16,-11 21-13,-1 13-12,4-1-13,14-3 1,13-19-3,8-15-23,6-19-16,4-8 0,5-12 33,3-6-10,9-11-11,5-7-66,0-4-12,-2 0-35,-10 3 14,-1 10-46,-7 4 62,-3 9 61,-6 10 46,1 12 3,-6 13 84,-1 17 49,-1 16-16,-2 10 6,-5 11 54,-3 6-84,0-2-28,-5 1-14,0-11-20,0-9-14,2-15-5,2-18 0,6-20-11,7-9 20,-2-16-21,-1-9-25,-3-19-116,-2-25-84,0-63-98,11 68 127,1-44 196,2 21 151,5 22 10,5 20-10,1 15-59,5 12-55,12 6 19,9 8 38,13 7 10,8 4-25,4 3-28,1 1-16,-5-4-23,-7-5-6,-11-6 0,-5-6-6,-5-8-8,-4-12-32,-1-9-64,-2-16-106,-1-10-147,-4-10-149,15-143 128</inkml:trace>
  <inkml:trace contextRef="#ctx0" brushRef="#br0" timeOffset="194451.122">13754 9159 922,'-2'0'341,"2"1"-209,2 2-132,5 1 14,4 6 70,8-1 54,11-2-42,7-6-50,2-6-31,1-5-15,-5-4-61,-11 4-56,-4-4-68,-9 5 34,-11 6 98,-12 4 10,-10 8-25,-6 8 47,3 4 21,4-4 29,6 4 38,5 2 14,4 6 6,0 10-3,4 8-7,4 10 17,2 6-31,1 4-15,-4 3-6,-1 0 2,-4 5-10,-9 5-1,2 3-12,-5-14-6,-1-15-6,7-28 2,0-16 10,-5-8 24,-6-10-24,-6-6-8,6-2 1,3-5-8,12 6 0,6 3 18,8-2 1,12-4 17,15-4 5,17-6 4,15-4-8,7 2-25,0 6-1,-6 5-11,-12 6-5,-13 5-1,-9 4-93,-15 3-56,-6 6-124,-13 4-82,-42 52-174</inkml:trace>
  <inkml:trace contextRef="#ctx0" brushRef="#br0" timeOffset="195187.1641">14406 9256 1410,'4'-3'257,"5"-5"-208,17-9-49,17-7 0,15-7 0,10-1 2,-3 3-2,-7 7 1,-15 9 4,-10 6-5,-11 7-13,-7 11-5,0 10-8,-9 13 25,-3 23 1,-7 23 16,-16 71 2,11-98-17,-7 50 16,1-13-16,4-11 5,1-10-5,0-8 5,-1-14 2,4-16-2,2-13-6,5-13-9,-4-10 0,2-10-89,-5-15-281,-15-123-395</inkml:trace>
  <inkml:trace contextRef="#ctx0" brushRef="#br0" timeOffset="195381.1752">14683 8786 1409,'2'4'249,"-1"8"-249,5 18-2,-1 24-16,-2 23 11,-8 72 7,-13 39 27,-28 50-5,0-103-4,-3-4 3,4-10-21,27-73-13,3-9-142,9-9-203,-1 46-407</inkml:trace>
  <inkml:trace contextRef="#ctx0" brushRef="#br0" timeOffset="196124.2177">15570 9424 677,'0'-6'308,"-1"-3"-83,-3-10-98,-2-1 8,0-6 18,-5-3-33,-2 1-37,3 2-50,-1 10-33,1 5-8,1 9-19,-3 14 8,-6 9 19,-7 26-2,-4 25 1,-8 70 0,6 17 0,29-108 0,1-3-11,-2 39-6,9-9 3,1-21-8,8-18-14,2-19-49,6-18 23,9-23 38,5-16-40,9-19-40,-1-18-46,-2-12-83,54-167-66</inkml:trace>
  <inkml:trace contextRef="#ctx0" brushRef="#br0" timeOffset="196373.2319">15729 8679 1244,'0'7'158,"1"9"-158,-1 20-12,0 16 11,0 23 1,-1 74 9,-4 71 44,-2 37 10,4-126-29,3-31-20,0-62-4,2-8-8,2-9 11,1 19-13,7-24-88,3-16-59,5-18-11,10-19-212,58-127-334</inkml:trace>
  <inkml:trace contextRef="#ctx0" brushRef="#br0" timeOffset="196913.2628">15970 9173 1083,'0'0'263,"0"4"-196,2 5-67,1 10 0,2 17 12,1 16 41,0 12-8,5 14-8,0 1-7,0 2 0,1-9 26,-2-5-25,3-16-19,-5-18 0,-2-16-6,-3-10 3,4-11 62,2-16 47,5-18-91,9-28-27,21-78-7,2-49-22,-28-17-13,-15 165 33,-1 9 9,-2 13 14,3-18 11,-3 21-6,0 17-19,2 9-33,3 11 1,4 10 14,4 20 18,2 20 8,3 21-3,6 63-4,-16-103 10,3 48 0,-2-10-1,-1-19-1,-3-12 0,-1-19-7,-1-14 7,0-12 3,-2-14 22,4-14 43,4-19-61,7-22-1,7-23-1,11-67-8,-5-15 3,-20 116-9,-3 13 6,9-35-5,-3 20 1,1 15-2,-7 15 0,-1 9-28,-3 9-49,2 5-79,2 10-3,6 10-85,16 73-402</inkml:trace>
  <inkml:trace contextRef="#ctx0" brushRef="#br0" timeOffset="197469.2946">16955 9171 1186,'2'-8'276,"1"0"-79,7-13-73,12 2-76,8-6-18,4-2 18,7 4 2,2 1-16,4 9-20,0 1-11,3 2-3,2 4-27,-2 6-51,-10 10-125,-8 3-77,-18 13-266,-52 77 78</inkml:trace>
  <inkml:trace contextRef="#ctx0" brushRef="#br0" timeOffset="197658.3054">17084 9667 1157,'2'-2'283,"6"0"-173,11-4-71,3 3 42,8-3 0,1-1-18,-1 2-38,4-3-11,-3-2-14,5-8-3,3-5-89,3-10-125,81-93-338</inkml:trace>
  <inkml:trace contextRef="#ctx0" brushRef="#br0" timeOffset="197906.3196">17794 8754 1377,'10'-3'210,"11"2"-159,15 0-18,15-2 23,8-2 23,-2-1-1,5 0-15,-6 6-13,-7 9-8,-10 2-5,-10 9-17,-9 1-11,-8 4-9,-6 2-6,-4 4 0,-6 5-22,-7 0-38,-8 8-108,-72 92-369</inkml:trace>
  <inkml:trace contextRef="#ctx0" brushRef="#br0" timeOffset="198071.329">17957 9787 180,'6'2'1503,"8"5"-1344,12 8-115,-2 6 16,6 2-2,-7-3-38,-6-8-20,-8 0-1,-5-10-68,0-7-94,-12-76-784</inkml:trace>
  <inkml:trace contextRef="#ctx0" brushRef="#br0" timeOffset="247881.178">9957 11640 754,'-8'-14'368,"-1"4"-196,-5-7-59,-2 9-20,-7 7-35,-10 4-11,-6 8-1,-7 11-2,-1 11-14,0 8-8,2 8-5,0 5-4,6-1-5,8 0-8,6-4 0,6 2 0,5-1 0,8 7-8,8 4 8,4 8-8,8 4 8,6 5-1,7 0 0,7-1 1,3-15 0,5-18 0,3-19-6,3-17-3,10-19 1,-3-18-34,2-28-46,-2-26-55,9-83-62,-16-47-247,-30-56-38</inkml:trace>
  <inkml:trace contextRef="#ctx0" brushRef="#br0" timeOffset="248091.19">9903 10650 975,'-3'0'199,"3"2"-121,0 10-78,7 18 0,2 22 40,5 30 29,13 73-6,3 39-24,3 16-19,-17-55-8,-6 9-3,-4-5-8,8-45-1,-2-79-21,2-13-165,3-12-341,69-14-137</inkml:trace>
  <inkml:trace contextRef="#ctx0" brushRef="#br0" timeOffset="248587.2184">10315 11394 852,'1'9'311,"4"4"-251,4 20-24,7 19 16,5 13 88,3 11-44,3 10-50,3 5-10,0-1-10,-1-5-19,-5-9-5,0-24-1,-9-19 5,0-15-6,-6-18 1,-2-19 9,1-25-8,10-24-2,10-87-17,2-37 5,-26 137 6,1 14-1,2-40 7,-3 34 9,-4 25 60,0 18-30,0 10-39,2 19-6,4 17 6,-2 20 6,6 17-5,3 4-1,4 1 1,2-6 1,5-11 4,-6-16-6,4-15 1,-4-14-1,-6-12 9,1-13 14,2-23 7,3-23-11,9-29-7,24-85-12,8-27 0,-42 144 0,-2 12 0,11-32 0,-12 30 0,-5 20-16,-6 16-82,-2 11-88,5 7-33,32 35-537</inkml:trace>
  <inkml:trace contextRef="#ctx0" brushRef="#br0" timeOffset="248784.2296">11611 11501 1480,'3'5'165,"3"1"-156,6 3-3,11 5 2,8-7 13,16-7 1,13-10-7,11-10-15,7-9-22,3 0-79,-5 0-121,-8 9-114,31-2-311</inkml:trace>
  <inkml:trace contextRef="#ctx0" brushRef="#br0" timeOffset="248964.2399">11787 12010 1423,'6'-4'208,"8"2"-170,16-15-1,11 1 40,9-4-38,6-1-26,2 6-13,11 4-63,47 0-121,86-5-399</inkml:trace>
  <inkml:trace contextRef="#ctx0" brushRef="#br0" timeOffset="249451.2678">13485 11310 941,'-3'-5'344,"-4"0"-163,-4-8-85,-5 7-49,-8 0-10,-7 6-13,-10 8-13,-6 9-11,-5 11-1,1 14-5,3 0-4,8 5 9,10 4-7,8 0 7,11 0-10,11 6 5,8 6 5,4 8 1,7 5 0,3-1 0,-1-5-12,2-14-4,2-22-43,-1-26 2,1-25 35,8-30 21,3-24-68,23-78-93,7-45-111,-24-18-245</inkml:trace>
  <inkml:trace contextRef="#ctx0" brushRef="#br0" timeOffset="249622.2776">13400 10601 724,'-4'-7'616,"1"3"-472,-3-5-100,4 11-44,1 8-13,-1 15 13,-2 21 15,-1 29-3,4 80-12,9 40-1,17-1-68,5-67-63,10-9-71,17-24-152</inkml:trace>
  <inkml:trace contextRef="#ctx0" brushRef="#br0" timeOffset="250081.3038">14107 11220 1109,'-7'-15'197,"-6"0"-128,-9-11 60,-4 4-23,-7 10-19,1 14-36,-2 15-45,3 17-6,4 15 0,9 13-6,8 5-2,10 4 8,7-6 0,9-14 0,4-9-11,4-18-28,3-12-24,1-17-24,0-20-9,1-17-7,-4-13-1,-7-12 23,-7-11-28,-9-1-14,-2 8 76,-1 18 47,-2 20 248,1 23-16,1 18-160,1 21-22,-3 22 76,-5 77-6,-12 76-32,-4 57-29,10-85-19,4-16 14,7-16-30,12-19-10,1-83-4,-4-12-8,5-7-1,6 16-1,5-22-3,3-27-36,3-21-40,11-25-115,6-27-161,83-192-529</inkml:trace>
  <inkml:trace contextRef="#ctx0" brushRef="#br0" timeOffset="250928.3523">14795 11156 328,'-4'0'1010,"4"-1"-779,-2 1-142,2 0-37,3 4-35,2 7 1,2 12 58,2 6-22,0 10-27,1 5-18,-1 0-1,-1 0-8,-2 5 2,3 0-1,-6 4 1,-2-1 5,-2-4-6,1-11 0,-2-8 0,1-14-1,1-8 1,0-7 8,0-4-9,0 4 1,-2 0 5,2-2-5,0 2-1,0-1-1,2-2-10,-2 2-14,0 1-11,0-2-3,0 2-2,0-1-8,1 1-26,-1-7-50,-1 0-91,2-4-139,1-34-198</inkml:trace>
  <inkml:trace contextRef="#ctx0" brushRef="#br0" timeOffset="251568.3889">14843 11225 120,'0'-3'675,"0"3"-481,-2 0-95,4 0-5,-2 0 17,1 0-28,1 0-29,1 0-29,6-2-16,10 1 0,13-3 5,12-6-5,7-1-3,4-4-5,5-5 8,-7-1-3,-3 1-6,-5 5 1,-8 2-1,-7 6 0,-7 1 2,-4 2-2,-6 4 0,-6 4 0,-2-4-1,-2 8-4,-2 0 5,2 5 18,-6 6 15,2 7 9,-4 6 12,1 7-25,0 4-11,2 12 1,-3 8 7,1 12-11,-2 9-3,0-4 1,-2-5-11,3-12-2,3-17-32,-1-14-49,3-14-79,0-15-83,-6-65-347</inkml:trace>
  <inkml:trace contextRef="#ctx0" brushRef="#br0" timeOffset="251780.401">15095 11393 220,'0'0'893,"0"-3"-703,2 3-140,4 4-28,10-2 26,5 3 30,13-5-19,6-7-34,9-4-10,-1-1-15,0-3-6,-9 7-76,-14 5-80,-14 14-104,-19 16-19,-78 108-19</inkml:trace>
  <inkml:trace contextRef="#ctx0" brushRef="#br0" timeOffset="251953.4109">14982 11961 726,'5'-1'581,"3"-1"-455,10-4-55,11-4 22,11-6 19,4-3-4,5-5-42,4-7-30,5-2-15,0-5-10,-7-3-11,-6 5-30,-8 2-77,-11 0-115,-10-2-150,-13-73-202</inkml:trace>
  <inkml:trace contextRef="#ctx0" brushRef="#br0" timeOffset="252274.4293">15144 10851 1074,'2'3'234,"-2"7"-201,4 7-33,5 20 2,-6 18 16,2 21 61,0 13 43,1 69-40,-1 22-35,-5 7-4,3-73-1,2-65-12,3-8-1,-1-5 4,14 26 3,11-17-18,16-20 7,16-24 10,57-32 8,26-46-22,-4-13-7,-102 58-7,-6 1-7,-7 5 0,28-28 0,-18 3-18,-13 6-43,-13-4-100,-10-6-221,-35-136-646</inkml:trace>
  <inkml:trace contextRef="#ctx0" brushRef="#br0" timeOffset="252457.4397">15912 10790 1508,'0'0'239,"0"0"-187,8-3-46,7-4-4,15-4 29,14-9-1,18-7-16,50-20-8,-71 29-6,36-13-39,-15 5-99,-12 9-153,8-7-355</inkml:trace>
  <inkml:trace contextRef="#ctx0" brushRef="#br0" timeOffset="252814.4602">16142 10454 1234,'0'1'481,"2"7"-475,1 14-6,4 19 0,0 20 45,4 17 76,2 16-50,7 63-20,-12-103-8,7 46-25,-8-6-9,-1-16-3,-6-12-6,-3-17-36,-5-12-40,-5-12-37,-6-16-65,-7-12-49,-7-7-29,-1-15 100,3-5 156,7 0 78,9 5 55,8 7 29,8 1-36,9 2-40,7-2-1,8-2 29,10-6-31,8-2-32,3 2-27,5-2-15,-8 1-8,-7 3-1,-11 2-80,-2 4-247,5-41-735</inkml:trace>
  <inkml:trace contextRef="#ctx0" brushRef="#br0" timeOffset="253114.4773">16575 10705 1627,'5'-2'206,"5"-5"-179,8-6-14,16 0-12,9-8-1,5 4 2,4 5-1,-3 4 0,-7 11-1,-10 8-8,-13 12-9,-13 18-4,-18 21 15,-25 69 6,-17 37 8,45-126-8,8-10 0,-4 30 11,13-27-1,9-15 4,10-14 14,7-19-7,9-11-8,6-17-13,-1-14-90,-4-9-94,-11-6-275,-15-101-327</inkml:trace>
  <inkml:trace contextRef="#ctx0" brushRef="#br0" timeOffset="253324.4893">16732 10380 1475,'-2'7'275,"2"2"-229,-3 15-46,3 15 39,-3 14 47,-5 14-2,0 11-47,-6 10-23,-5 6-7,-18 50-7,15-92-10,-26 47-71,-3-8-98,8-20-112,10-25-253,13-60-13</inkml:trace>
  <inkml:trace contextRef="#ctx0" brushRef="#br0" timeOffset="253459.4971">16577 11000 201,'11'-11'959,"3"3"-755,13-7-104,6 12 38,7 3-60,0 6-45,-3 2-19,-3 6-14,-10-1-44,-7 5-113,-11 9-188,-55 69-303</inkml:trace>
  <inkml:trace contextRef="#ctx0" brushRef="#br0" timeOffset="253730.5126">16208 11714 1416,'10'-8'219,"4"-5"-159,14-14-30,7-3 21,14-3 16,2 3-20,4 7-16,-2 15-13,-5 8-12,-9 12-5,-11 10-1,-8 14 1,-10 17-1,-13 8 9,-10 10 3,-13-1-12,-3-9-14,-4-14-13,9-18-10,1-23-13,7-19-70,2-20-103,0-20-100,0-30-17,-23-201-114</inkml:trace>
  <inkml:trace contextRef="#ctx0" brushRef="#br0" timeOffset="253883.5213">16390 11356 476,'0'-7'303,"0"3"-39,0-5-60,0 9-96,-1 6-57,2 4-14,-2 17 109,-2 18-1,-10 26-58,-16 66-28,-29 34-34,40-123-10,6-10-15,-9 34-43,18-24-154,23-35-130,106-131-187</inkml:trace>
  <inkml:trace contextRef="#ctx0" brushRef="#br0" timeOffset="254159.5371">17531 10318 1052,'-6'-4'744,"2"0"-677,-7 0-67,-6 16-19,-15 21-4,-17 20 22,-12 24 0,1 12 0,12 5-13,19-6-8,16-12-7,15-17 7,8-21 4,7-17 18,9-16 13,9-10 31,12-9-16,4-12-11,5-3-17,-2-2-63,-5 0-129,-6-1-104,0 1-206,51-71-86</inkml:trace>
  <inkml:trace contextRef="#ctx0" brushRef="#br0" timeOffset="254310.5457">17801 10522 1272,'-12'16'246,"-2"7"-129,-13 26 27,0 16-48,-3 5-30,6 0-25,-2-5-28,7-6-11,4-9-2,1-7-69,-6-8-125,-10 4-270,-95 34-518</inkml:trace>
  <inkml:trace contextRef="#ctx0" brushRef="#br0" timeOffset="254511.5572">17271 11203 1190,'4'1'375,"0"7"-308,8 12-46,8 13 71,2 18 19,-2 12-45,-1 9-8,-10 9-25,-9 12-12,-12 57-21,3-97-7,-7 35-10,6-24-56,6-35-17,7-33-36,4-34-104,10-26-356,8-76 233,17-111-114</inkml:trace>
  <inkml:trace contextRef="#ctx0" brushRef="#br0" timeOffset="254947.5822">17491 11205 333,'6'-18'455,"-1"2"-257,6-13-29,-5 9-19,2 13-21,-5 6-51,3 7-39,1 16 95,3 15-1,0 18-62,4 16-35,-1 14-23,4 60 2,2 13 17,-15-109-16,-4-1-5,7 51-5,-7-13-6,-7-16-1,0-22-38,3-22-2,-2-23 4,0-19-124,2-20-122,-3-22-8,1-19 118,0-10 50,-1-10 26,-1 7 97,2 6 18,4 19 64,4 12 5,4 16-25,2 8 20,-4 7-37,-2 7-34,-1 11-11,-2 8-55,-5 13 20,-8 15 34,-4 13-7,-8 11 7,4 7 2,1-6 7,9-12 21,8-13 20,5-14-4,5-11 0,12-10 5,7-18-14,14-17-36,9-22-101,2-18-263,72-157-382</inkml:trace>
  <inkml:trace contextRef="#ctx0" brushRef="#br0" timeOffset="255464.6117">18035 10206 1526,'-8'4'156,"2"11"-156,-6 14-28,-4 23 27,2 15 1,6 16 15,4 6 9,14 0 7,10-1-1,4-7 0,6-15-10,3-21 2,-2-19-4,5-18-3,1-20-15,-3-18-49,-3-15-100,-8-13-110,-5-3-95,-13 6 82,-10 13 187,-9 13 85,-5 21 240,-5 9-51,-1 12-53,-6 14 10,-5 7 26,-3 11-34,0 7-61,-3 3-46,9-3-31,4 1-12,9-2-120,8-10-100,11-7-88,7-7 17,7-12 99,-1-3 51,0-2 153,-2 2 2,-6 6 202,2 9 94,1 8-41,3 10-49,2 14-43,9 5-21,4 0-69,8-3-9,8-11-18,2-12-28,3-15-10,-4-9-10,-5-10-29,-4-9-133,-5-9-10,-7-16-320,11-98-340</inkml:trace>
  <inkml:trace contextRef="#ctx0" brushRef="#br0" timeOffset="255631.6213">18357 11370 1206,'-4'1'244,"-5"3"-101,-11 1 8,-3 5-35,-9 6-28,-11 3-11,-9 10-26,-7 7-32,-4 6-16,7 3-3,7 4-28,17-5-52,16-4-109,16-1-163,52 37-485</inkml:trace>
  <inkml:trace contextRef="#ctx0" brushRef="#br0" timeOffset="256306.6599">19298 10499 1148,'1'1'166,"2"10"-133,0 10 21,-3 14 53,-10 18 11,-7 14-16,-9 21-13,-26 55-31,33-95-31,-17 43-18,5-18-7,10-14 3,4-20-5,8-11-50,6-7-89,2-8-82,2-7-151,15-19-263</inkml:trace>
  <inkml:trace contextRef="#ctx0" brushRef="#br0" timeOffset="256642.6791">19369 10579 1554,'2'2'258,"-1"4"-231,7 16-21,7 8-6,1 10 1,12 7 8,6 7 6,5 1 12,11 6-21,-2 2-5,-7-4-1,-5-4 2,-9-10-1,-9-4 7,-12-10-7,-9 1 19,-14 1 20,-8-5-7,-12 1 6,-14 1-15,-14-5 3,-49 13-4,-10-4-1,83-28-5,0 0 2,-32 8-18,10-6 5,19-5-6,23-3-14,14-7-88,20-13-135,75-80-623</inkml:trace>
  <inkml:trace contextRef="#ctx0" brushRef="#br0" timeOffset="257440.7248">19938 10438 1437,'6'2'217,"4"-1"-176,17 0-23,10-2 39,7-8-3,6-5-21,-4-5-15,-8-3-11,-1-1-7,-10 1-11,-3 0-83,-8 7-94,-4 0-62,-7 8-109,-31 14 7</inkml:trace>
  <inkml:trace contextRef="#ctx0" brushRef="#br0" timeOffset="257634.7359">20044 10430 661,'-9'6'356,"2"6"-109,-3 6-65,3 15-7,10 13-59,8 18-13,3 14-13,4 15-34,18 59-34,-26-103-10,10 51-4,-7-10-8,-5-13-17,-5-17-31,-5-20-24,1-18-41,-4-16-14,-2-12-79,-28-81-594</inkml:trace>
  <inkml:trace contextRef="#ctx0" brushRef="#br0" timeOffset="257786.7446">20169 10867 891,'17'-12'187,"6"3"-71,16-9 2,6 2-62,-4 7-40,-9 5-16,-8 8-15,-13 5-79,-11 11-22,-13 9 5,-18 19-94,-115 146-104</inkml:trace>
  <inkml:trace contextRef="#ctx0" brushRef="#br0" timeOffset="257895.7508">19971 11465 686,'7'4'309,"5"-2"-68,12-2-34,12-6-57,11-10-73,9-14-47,4-10-30,-2-11-118,76-92-369</inkml:trace>
  <inkml:trace contextRef="#ctx0" brushRef="#br0" timeOffset="258114.7633">20520 11032 1643,'1'6'191,"3"11"-179,4 15-11,0 15 9,1 16 5,1 19 11,13 58 5,3 22 17,-8 12-27,-18-44-12,0-87-9,-5-7-10,1-7-41,1 16-75,-1-22-95,2-23-77,-11-96-628</inkml:trace>
  <inkml:trace contextRef="#ctx0" brushRef="#br0" timeOffset="258334.7759">20573 10965 1332,'7'-2'268,"3"4"-217,12-1-37,8 6-8,5 3-5,-2 3 0,-3-3 8,1 5 6,0 2 14,-5 6-7,-6 3-14,-8 3 1,-9 3 0,-12 1-9,-12 5-26,-18 7-158,-133 84-536</inkml:trace>
  <inkml:trace contextRef="#ctx0" brushRef="#br0" timeOffset="260272.8868">9702 14314 246,'-3'3'36,"0"15"-36</inkml:trace>
  <inkml:trace contextRef="#ctx0" brushRef="#br0" timeOffset="260540.9021">9786 14321 738,'-2'0'287,"-2"1"-191,-4-1-96,3 4-74,-8 15-88</inkml:trace>
  <inkml:trace contextRef="#ctx0" brushRef="#br0" timeOffset="260882.9216">9758 14387 189,'-4'4'105,"-11"15"-105</inkml:trace>
  <inkml:trace contextRef="#ctx0" brushRef="#br0" timeOffset="261413.952">9739 14285 822,'0'0'345,"-3"0"-174,-1 5-118,4-4 8,-1 7 23,-2 9 35,-3 12-20,-11 19-48,-6 11-26,-5 9-13,-5 5-6,-3 3-5,5-7 5,1-6-6,6-9-13,9-5-61,7-13-85,9-10-165,32-34-304</inkml:trace>
  <inkml:trace contextRef="#ctx0" brushRef="#br0" timeOffset="261786.9734">9802 14258 1123,'1'1'282,"2"4"-238,8 4-44,5 9-2,11 5 2,6 8 9,11 7 0,3 3-3,3 5 3,1 6 29,1 3-17,-7-2-8,-9 0-2,-13-1 35,-9-4 13,-9 0-23,-11-2 9,-11 2 3,-5-7-11,-13 0 8,-8-10-7,-5-3-14,-7-10 3,-4-15-12,-1-10-2,-1-12-12,3-6 5,7-1-6,8 0 2,11 8-2,9 4-15,4 6-29,6 4-38,7 2-58,3 0-98,14-5-398,57-67 66</inkml:trace>
  <inkml:trace contextRef="#ctx0" brushRef="#br0" timeOffset="261997.9854">10260 14129 1153,'3'0'260,"7"0"-205,11-4-41,10-2 5,17-10 17,1-8 0,7-10 0,-1-1-16,-5 0-11,-12 2-9,-10 10-47,-10 7-71,-11 6-32,-11 7-65,-49 10-340</inkml:trace>
  <inkml:trace contextRef="#ctx0" brushRef="#br0" timeOffset="262208.9975">10290 14105 898,'-7'1'312,"7"3"-203,-3 6-80,6 12 28,5 9 21,1 16 45,6 14-11,5 17-16,-1 11-34,1 5-38,-6 6-11,-4-10-4,-4-6-8,-2-13-1,-3-12-48,-2-15-55,1-20-53,0-12-53,-2-13-41,-6-63-204</inkml:trace>
  <inkml:trace contextRef="#ctx0" brushRef="#br0" timeOffset="262350.0056">10391 14642 549,'11'-16'245,"3"1"-136,12-17-11,10-2 17,5 4-10,-2 4-43,-3 3-34,-3 9-20,-5 4-8,-3 8-89,-7 10-154,-19 78-129</inkml:trace>
  <inkml:trace contextRef="#ctx0" brushRef="#br0" timeOffset="262503.0143">10385 15097 833,'6'-4'492,"7"2"-422,13-12-44,8-2 43,4-7 3,3-1-5,4-6-32,0-4-25,3-6-10,-1-2-154,57-84-424</inkml:trace>
  <inkml:trace contextRef="#ctx0" brushRef="#br0" timeOffset="262735.0276">10846 14552 1354,'2'8'174,"1"9"-173,1 17 11,3 19 43,-3 13 28,2 13 13,4 7-60,-2 3-23,3-3-11,-3-8 9,-2-7-11,2-15-21,-5-15-41,0-15-62,-3-10-74,0-13-108,-6-40-165</inkml:trace>
  <inkml:trace contextRef="#ctx0" brushRef="#br0" timeOffset="263012.0434">10895 14569 24,'1'-1'1181,"3"2"-1015,3-1-166,9 2 0,1 2 15,2-2 13,4-2 7,1-2-7,3 2-8,7-4 2,-3 8 5,-2 2-3,-7-1-10,-10 6-1,-8 7 41,-11 5 36,-7 13-24,-14 9-24,-9 7-22,-9 1-20,1-3 0,3-8-38,9-14-50,12-17-74,11-24-203,26-115-496</inkml:trace>
  <inkml:trace contextRef="#ctx0" brushRef="#br0" timeOffset="263184.0533">11494 14180 1167,'11'1'230,"6"-2"-181,13-3-34,14-3 0,9-4-13,2-1 4,4 4-6,-5-1 0,-7 2-88,33 9-241</inkml:trace>
  <inkml:trace contextRef="#ctx0" brushRef="#br0" timeOffset="263389.065">11572 14620 656,'0'0'1014,"3"4"-932,4 1-71,3 4-10,9-2 50,5 0 18,7-7-28,10 0-19,5-10-14,0-2-8,-1 1-23,-6-1-116,-8 2-152,23 16-406</inkml:trace>
  <inkml:trace contextRef="#ctx0" brushRef="#br0" timeOffset="263853.0915">12695 14410 999,'-5'-3'844,"5"3"-745,-5-4-99,10 8-143,1 0-100,6 6-85,19 5-260</inkml:trace>
  <inkml:trace contextRef="#ctx0" brushRef="#br0" timeOffset="264437.1249">13165 14142 1160,'-11'-6'209,"2"5"-148,-10-9-34,-2 4 2,-6-3-4,0 4 5,0 3 11,2 8-14,3 7-20,3 10-7,0 7-6,7 1 5,5 7 0,0 1-10,7 8 10,7 8 1,3 2 0,2 8 1,6-4 0,-3-3 1,1-9-2,1-14-23,1-15-14,1-15 11,4-16 10,3-12-17,4-14-33,0-8-42,0-9-41,-6 5-73,-7-3-51,5-87-233</inkml:trace>
  <inkml:trace contextRef="#ctx0" brushRef="#br0" timeOffset="264647.1369">13256 13203 1314,'-5'13'185,"-2"9"-151,-4 27-34,-2 28 2,-7 73 5,9 33-5,31 27-1,4-48 9,6 1 10,0-26-5,-10-9-10,3-12-5,-14-73-108,4-8-199,33 61-320</inkml:trace>
  <inkml:trace contextRef="#ctx0" brushRef="#br0" timeOffset="265143.1653">13945 13822 1132,'-12'-12'248,"-3"5"-164,-15-11-60,-4 14-17,-8 10-1,-3 13 2,0 17-8,4 13 0,5 12 1,12 3 6,13 3 0,11-4 5,10-10-3,9-10-8,6-20-1,6-14 0,4-14-46,2-16-56,-2-17-59,-3-17-34,-5-10 5,-3-9 127,-11 7 63,-4 9 43,-4 23 113,-7 15 57,1 16-45,-1 6-78,2 13-58,-4 11-2,1 19 19,-1 18-22,-1 15-13,0 11-8,-1 7 0,-1 51 1,1 8 2,5-106 5,1 0 1,0 41 12,2-10-8,5-15 1,4-10-11,-1-15-3,-2-12-6,3-10-6,1-10-40,0-9-13,1-14-59,7-15-169,27-112-406</inkml:trace>
  <inkml:trace contextRef="#ctx0" brushRef="#br0" timeOffset="265474.1843">14328 14013 814,'0'11'604,"0"10"-529,2 17-42,-1 10-8,3-2 44,-1-6-4,2-9-31,3-14-20,-4-8-8,1-6 4,0-6-8,-2-3 5,3-14-7,0-11-48,-1-5-16,-4 0 32,-5 4 32,1 10 11,-3 14 49,1 8 10,0 4-34,1 6-12,-3 2-10,1-2-9,2-4-5,2 4-115,0-7-229,-3-6-732</inkml:trace>
  <inkml:trace contextRef="#ctx0" brushRef="#br0" timeOffset="271535.5309">14883 13867 712,'0'0'267,"0"0"-172,0 0-82,2 0-2,-2-1 38,0 1 47,0-2-25,1 2-32,1 0-24,1 0-6,-3 0-4,0 0-5,1 0-6,0 3 5,4 1 1,3 6-51,-1-5-53,5 2-104,16 15-131</inkml:trace>
  <inkml:trace contextRef="#ctx0" brushRef="#br0" timeOffset="273514.6441">15132 13852 450,'-1'0'471,"1"-3"-416,-2 0-55,2 3 0,0 0 92,0-1 119,0 1-31,0 0-37,-4-3-35,1 3-21,3 0-9,-2 0-18,2 0-27,0 3-24,2 1-9,-2 6-16,3 16 7,1 18 9,5 20 1,-1 14 1,7 1-1,-4-8 0,2-11 1,2-9-2,-1-12 2,2-3-2,3-7 1,-3-6 0,2-8-1,0-6-2,1-9-14,5-13-4,2-9-17,2-9-41,2-12-18,-2-5 0,-4-2 28,-8-6 16,-4-3 31,-7-5 13,-6 2 8,-3 1 0,-3-4 1,1 1 1,0-4-2,6 5 0,6 4 0,0 4 0,5 10 1,-4 11 11,-1 16-2,-2 6 1,-2 8 14,-2 7 13,0 2 14,-2 3 10,2 7 19,-7 11-6,4 7-23,0 8-16,1 2-13,4 0-5,4 11-5,3 4-2,4 9-5,-1 2 1,-1 1 2,-3-5-8,1-6 0,-3-12 0,1-12 0,-2-17-1,-2-5-31,2-7-47,2-2-74,5-4-76,36-25-428</inkml:trace>
  <inkml:trace contextRef="#ctx0" brushRef="#br0" timeOffset="276504.8152">31166 5520 689,'-9'-10'297,"-2"2"-204,-8-11-60,-5 6-22,-2 8 43,-1 3-39,-1 8 18,2 8-18,6 3-11,9 11-4,0 1 0,3 6 6,4 5 24,4 4 4,-3 5-17,6-4-7,-3 0-2,4-5-7,1-11 1,1-5 4,2-10-6,2-6 0,7-10 0,5-7-18,9-14-94,4-12-187,54-96-182</inkml:trace>
  <inkml:trace contextRef="#ctx0" brushRef="#br0" timeOffset="276692.8259">31271 4901 868,'0'0'232,"-3"0"-122,3 4-67,-4 10-19,-4 20 36,-3 19 27,-4 23-42,-1 64-27,9 27-18,18-5-15,-1-115-111,3-5-175,47 99-256</inkml:trace>
  <inkml:trace contextRef="#ctx0" brushRef="#br0" timeOffset="277208.8554">31662 5480 651,'-8'-19'271,"-1"1"-83,-10-19-41,-3 6-45,-1 5-36,2 5-15,0 12-14,-1 10-25,2 16-12,-4 17 0,1 15-1,6 11 1,7 10-1,6 2 2,4-5-1,1-5 0,5-9 0,1-8-1,5-15 1,6-14-11,2-16-5,10-12-7,2-18-41,0-15-5,-2-8 22,-7-6 35,-5-1 12,-10 7 13,-5 5 16,-4 9 25,-4 12 30,0 11 7,2 10 16,-1 10-73,1 14-34,-3 13 8,-2 22 22,-2 19-3,-2 9 13,3 9-5,-3 6-4,-9 58 16,-6 10-10,18-115-25,2-12-4,-4 37-1,5-22-5,6-23-2,3-17-9,1-5 9,5-10-9,5-8-8,10-13-76,2-9-114,39-82-299</inkml:trace>
  <inkml:trace contextRef="#ctx0" brushRef="#br0" timeOffset="279199.9693">28685 4512 207,'-13'-4'9,"-34"1"-9</inkml:trace>
  <inkml:trace contextRef="#ctx0" brushRef="#br0" timeOffset="280611.05">30100 4831 563,'-9'-11'174,"4"-1"-61,-7-10-17,0 0-11,-1-5 32,-1 2 11,2-5-37,-4 8-14,4 2-20,-3-1 7,-2 4-14,-5-1-5,-4 1-11,-6 3-23,-4 4 10,-7-3-9,-6 1 0,-1-2-11,-2 5 1,-1-5 3,-4 0-5,1 2 0,1-3 1,-5-3-1,1 2 2,3 2-1,-1-1-1,3 8 1,3 1-1,1 5-1,-5 1 1,2 1 1,-4 2 0,-2 0 1,7 1-1,-2 2 0,-1 4 0,-8 4 0,-8 4-1,-49 23 1,-20 17 0,9 3 0,92-38 11,3-4-1,6 0-11,-34 14 2,13-3-1,7-5 5,5-3-5,6 1 0,1-1 0,-3 9-1,-7 3 0,-12 9 0,-7 12-1,-7 5 1,-4 5 1,-2 4 0,5-2 0,6-3 0,5-5 0,10-6 0,6-8 1,7-9-2,6-7-1,-1-1 1,3 3 0,-3 0 0,-10 8 0,-6 9 0,-12 1 0,-2 9 0,-7 3 0,0-2 0,-1 2 0,5-10 0,5-4 1,10-12 0,12-6-1,13-14 0,7-4 1,8-5-1,4-3 2,-2 1-1,-2-1-1,2 3 2,-1-5 7,0 1 4,-2 0 2,-4-4-4,-8 0-5,0-5-5,-3-3 6,5-7 2,3-8-9,7-10-13,2-12-2,3-10-6,4-7 9,1-1-14,2 4 16,0 6 8,1 12-4,-2 8 6,1 9 0,0 7 1,-2 1-1,2 7-2,-1-1-5,3 5-16,-1 2-17,-1 1 4,3 2-2,-2 2-1,2 4 8,0 0 8,2 5 8,5 11 6,-2 9 0,2 13 8,0 21-1,-5 19 2,8 67-5,-4 40 5,3 2 1,-9-142 0,3-10-1,3-8 0,10 35 1,4-17 5,1-9 1,2-10 1,4-14 2,-3-7 8,9-22 8,9-20 1,17-24-12,59-74-5,36-46-10,10 8-45,-63 99-79,-7 26-208,-22 2-231</inkml:trace>
  <inkml:trace contextRef="#ctx0" brushRef="#br0" timeOffset="282278.1454">29580 9026 619,'2'-1'278,"-2"1"-163,-2 0-82,2 0-18,0 0 66,-2 0 68,2 0-17,0 1-38,-2-1-34,2 0-30,0 0-30,-3-1-13,1-2-137,-30-13-503</inkml:trace>
  <inkml:trace contextRef="#ctx0" brushRef="#br0" timeOffset="286729.4">9590 16424 1498,'-30'-7'175,"3"1"-127,-31 5-48,6 17-6,-5 17 5,-1 9 1,-2 12 1,2 4 10,2-2 11,14-8-7,9 3-13,10-6-2,10-3-1,8 6-5,10 7 5,10 8 0,13 11 1,13 5 1,6 2-1,7-7-1,2-16-30,2-10-5,-8-15-9,2-21 12,-4-16-15,-3-22-32,-2-23-115,45-200-421</inkml:trace>
  <inkml:trace contextRef="#ctx0" brushRef="#br0" timeOffset="286976.4141">9423 15852 1335,'-3'3'215,"1"1"-174,0 8-41,6 17-2,3 13 2,9 21 0,3 15 28,19 67 2,16 30-10,-9 15-8,-19-76-6,0-14-5,-14-57-1,0 0-6,3-7-71,17 35-100,-2-13-121,54 14-178</inkml:trace>
  <inkml:trace contextRef="#ctx0" brushRef="#br0" timeOffset="287571.4481">9993 16429 1139,'-3'-3'308,"0"3"-152,0-2-110,3 7-35,0 1-2,1 11 3,5 16 10,3 20 11,3 22-12,6 13-10,15 57-10,-1 12 0,-25-105 5,2-10-5,8 50 1,-2-19 4,2-20-6,-5-20-10,-2-21 10,-3-17 8,1-20 16,7-24-9,-3-29-14,9-73-1,-13-30-1,-10 1 1,4 134 0,-2 1 7,-2 9-6,0-31 7,0 22 11,-4 19 34,2 17-16,3 7-18,-2 2-19,6 2-13,-2 5-7,9 17 14,0 13 6,6 23 1,7 12-1,0 18 1,1 2 0,-7 4-1,1-4 1,-3-9 1,1-5 3,-1-25-5,3-16-7,-5-20 6,-2-26 1,1-20 15,4-24-2,0-24-11,0-14 4,-2-4 3,-5 3-8,-3 13 1,-3 13-1,-2 13-1,-1 6-22,-1 7-40,-2 5-52,3 2-63,0 3-91,8-30-406</inkml:trace>
  <inkml:trace contextRef="#ctx0" brushRef="#br0" timeOffset="287972.4711">10879 16411 1349,'-5'-1'293,"3"1"-131,-2 0-122,6 0-26,-1 0-8,7-3 13,7-1-1,14 0 27,19-11-19,17-13-17,12-5-2,-2-6-7,-8 3 8,-10 8-7,-14 9-1,-14 5-12,-6 11-51,-7 4-87,-6 9-84,-5 0-223,-26 29-126</inkml:trace>
  <inkml:trace contextRef="#ctx0" brushRef="#br0" timeOffset="288203.4843">10955 17003 226,'3'0'1147,"6"0"-1078,11-3-9,12 2-60,11-5 114,9-6 37,2 0-41,0-7-41,0 1-27,-7 3-5,-1 5-25,-8 6-6,-3 2-6,-9 4-49,0-2-89,-1 4-156,36-14-392</inkml:trace>
  <inkml:trace contextRef="#ctx0" brushRef="#br0" timeOffset="289508.5589">12257 16620 1039,'-3'0'182,"2"0"-182,-2 0-162,6 0-209,3 0 172,16-4-67</inkml:trace>
  <inkml:trace contextRef="#ctx0" brushRef="#br0" timeOffset="290050.5899">12247 16426 586,'0'0'254,"-2"0"-136,1 0-118,1 3-100,-3-2 14,3-1 17,3 2-102,-2 14-153</inkml:trace>
  <inkml:trace contextRef="#ctx0" brushRef="#br0" timeOffset="291386.6664">12251 16313 174,'-3'0'615,"3"3"-615,-1 2-183,4 3 2,15 3-8</inkml:trace>
  <inkml:trace contextRef="#ctx0" brushRef="#br0" timeOffset="292075.7058">12328 16171 840,'-2'0'216,"2"0"-140,0 1-59,2 3-11,-2 5 27,4 11 24,6 10 16,-2 19-7,5 22 9,8 74-19,0 50 25,-3 11-5,4-94-44,-11-69-23,1-10 0,-1-11-9,14 25 6,-2-24 9,7-19-3,4-11-12,4-19-97,4-19 83,-1-17 13,-3-14-7,-9-12-24,-2-3-17,-12-4-8,-4 0 9,-11 2 25,-12 7 11,0 7 11,-3 13-3,1 11 4,5 18 22,5 11 13,0 14 5,4 6-11,0 6-23,0 5-6,4 2 0,0 12 38,2 11 22,2 15 6,-2 12-23,-1 12-16,-3 3 18,1 3-18,2-8-15,2-1-4,4-9-7,7-1-1,1-7-53,7-8-79,1-9-79,2-18-166,49-70-311</inkml:trace>
  <inkml:trace contextRef="#ctx0" brushRef="#br0" timeOffset="292233.7148">13208 16421 1743,'-3'0'255,"6"5"-255,-3 7-26,3 12 8,0-1 9,3-1-37,4-3-172,47 21-246</inkml:trace>
  <inkml:trace contextRef="#ctx0" brushRef="#br0" timeOffset="292592.7353">14000 16142 1241,'-10'-7'84,"2"1"-84,-15-10-224,-3 3 199,-5-3 25,-4 3 198,-1 4-68,-1 7-76,1 13-31,-4 8-7,-2 14 8,2 9 2,4 7-7,5 11-7,11 10-4,11 7 17,12 3 5,14 0 3,8-9-3,9-16-30,-1-12-3,3-14-3,-3-11-30,-8-16-21,-1-18-6,-3-19-52,0-29-197,34-205-278</inkml:trace>
  <inkml:trace contextRef="#ctx0" brushRef="#br0" timeOffset="292781.7462">13855 15379 1230,'-4'4'258,"4"10"-247,-3 20-11,0 20 0,3 32 9,4 69 20,8 32-16,9 14-10,-6-65-3,6-7-57,9-23-7,-13-71-85,5-10-181,73 30-34</inkml:trace>
  <inkml:trace contextRef="#ctx0" brushRef="#br0" timeOffset="293276.7745">14571 15935 1151,'-14'-11'258,"1"3"-163,-19-11-95,-1 7-12,-6 4 12,-4 12 12,5 12 6,1 22-18,7 17-4,11 13 4,7 5 20,9-1-2,9-6 0,5-12 4,5-12 1,3-14-23,2-14-14,7-18-11,-1-12-29,8-23-42,1-14-77,1-14 50,-4-13 62,-9 7 19,-5 11 42,-9 17 4,-7 22 125,-5 16 60,-2 10-60,-3 11-81,-5 8-34,-1 14 7,-1 13 25,5 15-16,0 7-9,8 2 0,4 3 9,5 8 17,0 6 23,11 55-19,7 35-25,5 0-13,-26-140 16,4-8 1,1-3-12,9 24 12,4-19-11,4-18-10,4-21-9,3-19-5,5-28-91,80-171-35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24:44.5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7 4198 810,'-11'-6'182,"3"0"-83,-18-1 7,-3 4-22,-13 9-13,-10 7-17,-10 7-21,-7 10 6,6 5-3,7 0-8,13 3-11,12-1-11,6 6-6,8 5-6,9 5-3,8 13-3,8 9 12,6 7 5,2 0-5,4-9 0,-1-12-1,3-13-9,-1-16-5,3-15 1,1-13 5,4-15-3,8-23 3,11-22-79,8-33-112,35-87-70,14-165-178</inkml:trace>
  <inkml:trace contextRef="#ctx0" brushRef="#br0" timeOffset="204.0117">3576 3364 328,'-10'-4'671,"4"1"-473,-8-3-47,6 8-70,5 5-58,-3 13-23,-1 24 0,-5 30 8,-6 92 3,4 74 4,3 47 16,12-94-5,4 0-13,13-17-7,12-31-6,-11-98-68,5-11-133,-2-13-315,109 18-149</inkml:trace>
  <inkml:trace contextRef="#ctx0" brushRef="#br0" timeOffset="706.0404">4025 4137 1340,'-2'0'242,"2"0"-185,-1 6-57,1 18-17,0 15 12,1 22 5,3 23 15,6 65-2,10 22 11,-10-122-15,-1-5-3,6 28-5,1-22-1,-4-24 0,-5-16-6,-1-13-10,3-10 16,11-24 58,5-34 13,27-87-62,-6-45-9,-35 152-2,-4 16 1,3-37 1,-2 33 26,-8 27-2,0 9-24,0 13-18,0 10 9,5 16 9,2 20 11,1 23-1,5 62-1,-4-93 2,4 45-2,4-15 0,1-17-8,-1-17 7,-1-20-7,0-8-1,1-16 1,8-21 23,11-32 55,36-84-32,25-79-31,-10 24-8,-70 153-7,-8 11 7,1 12-7,3-18-1,-9 21-66,-7 13-84,-1 6-166,0 8-194,2 39 32</inkml:trace>
  <inkml:trace contextRef="#ctx0" brushRef="#br0" timeOffset="917.0524">5044 4263 64,'4'-2'1150,"2"2"-1012,9-4-63,0 6 35,4-2-32,4 2-30,-2 0-26,6 0-10,5-4-10,5-4 8,11-6 0,3-2-10,-2-5-31,-7 5-25,-10 7-52,-12 4-115,-13 10-145,-49 41-99</inkml:trace>
  <inkml:trace contextRef="#ctx0" brushRef="#br0" timeOffset="1093.0625">5004 4769 1384,'5'5'210,"1"0"-186,5 4 3,5 5 81,2-6-22,4 0-28,2-4-28,3 5-13,0-11-17,3-7-54,1-9-148,55-64-497</inkml:trace>
  <inkml:trace contextRef="#ctx0" brushRef="#br0" timeOffset="1653.0945">6309 4306 822,'1'-15'257,"2"-2"-139,3-17-52,-2 0 3,0 1 20,-4 0-5,-1 9-50,-4 10-23,0 3 4,2 11-15,-4 0-28,1 3-29,2 1-6,1 0 12,1-4 7,1 0 19,1 3-23,1-3-113,1 1-65,1 1 125,1 2-70,9 5-211</inkml:trace>
  <inkml:trace contextRef="#ctx0" brushRef="#br0" timeOffset="2261.1293">6383 4157 593,'-6'-6'176,"-1"5"-41,-6-6-65,-4 1-17,0 3 28,-3 0-23,0 3-26,-3 4 5,5 4-1,3 0-15,3 5-15,4-4-6,3-2 0,3-3-6,2 0 5,0-4 1,2 0-6,-1 0-2,1-2-8,2 0-34,-1 0-11,1 0 5,4 1 25,-4 1 23,5-3-58,-3 3-40,2 0-35,1 4-30,10 7-104</inkml:trace>
  <inkml:trace contextRef="#ctx0" brushRef="#br0" timeOffset="2996.1714">6355 4088 43,'0'0'898,"-2"-2"-665,2 2-133,0 2-46,-1 1 26,1 4-7,0 7-28,3 11-13,1 11-2,1 15-5,0 6 1,-4 13-4,-1 5-5,-1 7-2,-1 2-5,2 0-2,3-7-7,3-8 5,1-11-5,7-19 1,-1-14-2,7-12-8,8-17-35,8-20 43,8-25 0,12-25-3,30-71-11,-4-27 7,-17-2-7,-34 65-13,-24 60-3,-1 6 9,-2 5 15,3-29 6,-4 21 0,-6 24 24,1 12 72,-2 16-76,-2 10-20,0 11-18,-7 18 18,2 14 4,2 7 13,3-1-8,2 0 1,4-4 26,2 2-10,5-4-16,-1-3-4,3-1-4,4-7 7,-1 1-9,3-8-11,1-7-83,3-4-52,3-15-98,4-16-133,52-87-396</inkml:trace>
  <inkml:trace contextRef="#ctx0" brushRef="#br0" timeOffset="3163.1809">7285 4430 1167,'2'4'198,"0"-1"-153,0 9-25,2-2 17,-1 1 22,-3-2 2,0 1-17,0-1-22,-4 5-4,1 0-18,3 3-136,26 0-463</inkml:trace>
  <inkml:trace contextRef="#ctx0" brushRef="#br0" timeOffset="3514.201">8050 4124 824,'-4'-16'189,"-4"-1"-145,-5-17-43,-2 6 57,-5 4 30,-1-1-16,-2 9-21,0 5-3,0 11-10,0 7-5,-4 8-15,-3 12-8,-4 12-8,3 11 2,-2 20-4,4 10-6,0 65 6,15 16 0,14-114 1,4-4 7,3 36-8,6-16 0,-2-22-2,8-15-5,3-11-10,7-19-19,8-25-18,11-35-52,38-95-64,8-60 5,-24-21-94</inkml:trace>
  <inkml:trace contextRef="#ctx0" brushRef="#br0" timeOffset="3702.2117">8128 3125 681,'-3'9'382,"3"14"-299,0 22-68,0 26 0,-3 71 19,-6 45 53,-2 32 2,4-65-41,1-4-17,2-10-13,4-13-18,16-7-21,-4-75-180,40 55-166</inkml:trace>
  <inkml:trace contextRef="#ctx0" brushRef="#br0" timeOffset="4207.2406">8732 4067 637,'3'-43'135,"0"-1"-69,0-36 36,-7 2 102,-8 16-14,-6 20-19,-9 16-93,-8 19-51,-5 17-27,-5 19 0,3 14-9,5 21 1,8 20 8,8 7-1,6 8 0,7-6 1,8-3 0,3-18 0,6-13-1,9-25-24,10-27-173,11-32 82,16-26-113,6-27-40,-1-10 158,-11 1 111,-14 3 6,-13 10 59,-8 3 16,-7 14 22,-9 10 115,-4 16-2,-4 19-23,1 8-121,2 12-66,-3 18-6,-3 19 0,0 19 1,1 18-1,1 11 0,3 57 0,-3 15 1,4-2-1,-2-37 1,-1-20 23,6-69 11,6-7-16,2-9-5,4 18-14,5-17-12,9-21-20,10-18-41,11-16-44,8-12-361,90-103-196</inkml:trace>
  <inkml:trace contextRef="#ctx0" brushRef="#br0" timeOffset="4334.2479">9530 4547 1549,'-9'-2'25,"-1"0"-25,-44 2-340</inkml:trace>
  <inkml:trace contextRef="#ctx0" brushRef="#br0" timeOffset="6223.3559">2728 7077 157,'-1'0'928,"-1"0"-742,0-3-119,0 3-29,-1 3 49,3-3 25,0 0-29,0 4-44,0-1-39,5 2-8,2 8-7,2 15 14,10 16 0,2 13 1,6 17 1,0 10 0,1 10 5,11 63-5,-8 32 8,-11 2 0,-1-82 9,-10-65-3,-2-9-9,-1-11-5,9 21 0,-4-23-1,-4-16-5,1-9-33,2-10 38,8-16 18,3-23 51,9-18-54,3-26-15,12-79-43,1-33-1,-9 14-16,-15 84 30,-11 67 23,-3 8-44,-2 11 39,4-17 1,-6 21-19,-4 17 12,-4 8 17,1 9 0,1 8 1,-3 11 0,4 12 8,1 8-2,2 8-5,8 7 0,8 11 0,0 9 8,19 63 40,-26-98 4,12 53-25,-5-12-11,4-9-2,-4-17 3,-8-17-12,2-21-5,-5-19 5,0-12 41,-1-11 44,6-18-2,10-23-8,10-25-50,22-87-16,-2-47-9,-17 0 2,-13 94-7,-15 73-1,-3 8-26,1 9 8,3-24 11,-5 28-11,-3 15-57,-2 9-8,1 4-38,-1 6-121,2 3-227,11 65 12</inkml:trace>
  <inkml:trace contextRef="#ctx0" brushRef="#br0" timeOffset="6442.3685">4114 7628 826,'6'4'331,"6"0"-242,15 1-38,10-1 24,13-5 6,8-8-20,6-4-16,1-7-6,-2 4-9,-6 0-15,-8 6-4,-9 0-11,-10 3-6,-13 3-84,-7 5-174,-44 36-289</inkml:trace>
  <inkml:trace contextRef="#ctx0" brushRef="#br0" timeOffset="6640.3798">4117 8183 1164,'0'0'469,"2"0"-421,0 1-26,3-1-19,3 2 87,9-1-15,12 7-25,13-4-19,14 2-16,10-3-13,6-1-2,3-2-72,-2-4-118,5-3-367,134-84 193</inkml:trace>
  <inkml:trace contextRef="#ctx0" brushRef="#br0" timeOffset="7216.4127">6075 6353 619,'-20'-12'159,"-4"7"30,-20-3-31,3 5-1,3 9-43,2 4-30,6 9-9,3 5-31,2 0-29,3 6-5,6 5-10,2 4-1,8 5 0,3 12 1,3 5 0,1 12 21,4 10-7,1 6 1,1 7 4,5 60 5,-8-104-1,7 54-13,6 53 4,6 13-8,5 18-6,-12-64 7,-3-18-6,-9-59-1,-1 2 2,11 104 5,-4 0-7,-10-50 11,-3-54 11,0-6 10,1-4-8,-6 42 0,-4-8 1,-3-9-1,-3-7 2,-4-4-7,-6-2-2,0-2 2,-13-3-7,-10 0-4,-12-3 2,-10-3-5,-51 7-5,83-48-31,-34-5-32,12-18-66,20-18-180,24-17-283,41-108-173</inkml:trace>
  <inkml:trace contextRef="#ctx0" brushRef="#br0" timeOffset="7569.4329">6024 8712 1295,'1'20'229,"4"13"-205,-1 30-24,4 18-1,4 12 1,-3 1 0,4 6 8,7-6 0,-1-13 11,0-20 2,2-30 2,-3-23 44,5-24 47,-3-19-16,4-28-59,-5-14-15,-8-9-12,-8 2 0,-11 9 10,-11 13 22,-5 21 4,-6 19-5,-4 21-32,-3 17-11,-3 10-9,3 12 8,8-2-23,8-6-30,10-12-72,11-10-153,34-63-420</inkml:trace>
  <inkml:trace contextRef="#ctx0" brushRef="#br0" timeOffset="7997.4574">6022 6012 1193,'0'-4'369,"3"4"-313,0-2-56,3 2 0,5 0 1,10 2 52,11-2-8,8 0-5,10 0-13,5-3-12,-1-4-1,1-2-4,-6-1-10,-8 2-56,-9-2-61,-15 9-52,-8 1-164,-33 11-178</inkml:trace>
  <inkml:trace contextRef="#ctx0" brushRef="#br0" timeOffset="8199.469">6257 6173 964,'-2'7'144,"2"5"-118,-1 21 14,1 16 70,0 18 43,1 21-17,3 60-43,2 14-52,-1-6-25,-5-111-4,0-4-3,0-4-9,0 34-61,3-19-127,-2-10-182,6-10-441</inkml:trace>
  <inkml:trace contextRef="#ctx0" brushRef="#br0" timeOffset="8711.4983">7399 7312 1197,'-2'0'264,"2"0"-240,2 4-24,-2 2-83,2 3-13,2 6-159,7 22-207</inkml:trace>
  <inkml:trace contextRef="#ctx0" brushRef="#br0" timeOffset="9543.5458">7413 7256 969,'-1'4'192,"-1"3"-156,-5 6-30,3 9-5,-3 5 7,0 7 14,0 8 14,2 7 2,5 9 8,4 10-11,4 17-4,10 54 8,-8-90-15,7 42-10,-1-19-7,7-15-5,1-20-1,0-15-1,5-19-67,2-23 26,2-24 14,7-31-106,29-82-34,-2-28-55,-7 2 74,-28 83-190</inkml:trace>
  <inkml:trace contextRef="#ctx0" brushRef="#br0" timeOffset="9715.5557">7867 7216 211,'-8'-4'299,"-1"0"-91,-6-3-41,2 6-14,4 5-50,4 7-55,2 8-22,1 18 22,2 14 12,3 17-20,5 15-1,0 5 0,5 5-13,-6-6-11,0 2-8,-1-11-5,0-19-2,8-11-177,42 8-331</inkml:trace>
  <inkml:trace contextRef="#ctx0" brushRef="#br0" timeOffset="9884.5654">8477 7596 1372,'-5'6'105,"1"4"-105,-7 10-206,1 9-88,1 51-184</inkml:trace>
  <inkml:trace contextRef="#ctx0" brushRef="#br0" timeOffset="10242.5858">8851 7490 504,'-3'-19'354,"-1"-1"-240,-2-16-51,-2 4 19,-2 3 22,-2 10 17,-6 2-53,-1 7-56,-11 8-12,0 11-12,-6 11-9,1 8 21,4 10-1,2 4 0,11 5 0,8 7 0,1 8-1,9 2-4,9 6 5,1 1-5,8-3 6,4-12-1,5-8-7,-2-19-34,2-19-93,0-22-9,4-31 33,66-161-148</inkml:trace>
  <inkml:trace contextRef="#ctx0" brushRef="#br0" timeOffset="10475.5992">8962 6463 1337,'-3'11'142,"-2"7"-142,-7 21-5,-1 28 5,-11 76 20,3 61 20,14 40 1,8-87-19,13-4-10,-4-8-10,14-9-2,9-20-54,-12-78-68,4-12-164,73 34-162</inkml:trace>
  <inkml:trace contextRef="#ctx0" brushRef="#br0" timeOffset="10752.615">9443 7032 672,'-13'-14'291,"3"1"-194,-11-11-38,2 20-26,3 12-20,-3 15-13,3 22-9,2 17 9,1 13 25,7 12 10,4-3-10,7 0-2,2-13-11,5-14-6,-1-20-6,1-15-1,7-18-64,3-15 65,6-25-87,7-14-62,-1-18-104,38-132-61</inkml:trace>
  <inkml:trace contextRef="#ctx0" brushRef="#br0" timeOffset="10961.627">9547 7044 313,'-7'-3'450,"0"6"-247,-9-2-131,3 11-18,0 8-24,5 15 0,0 13-3,6 14 36,6 12 3,2 13-27,4 59-11,-3 24-10,-11 10 0,-1-41-9,-1-35-7,5-65-1,2-13-1,4-5-36,2 17-54,7-15-57,5-15-62,2-8 31,33-31-191</inkml:trace>
  <inkml:trace contextRef="#ctx0" brushRef="#br0" timeOffset="18611.0645">8820 8534 1265,'0'1'132,"5"8"-132,5 2-118,5 9 91,1 1 19,-1 1 7,3 4 0,0 0 1,4 0 31,1 6 21,5-3 14,0 4-25,-1-3-19,5-4-5,-1-2-16,0-7 10,6-4-11,2-11 27,4-11-15,1-15 6,4-16 2,1-12-5,-3-9-5,-7 1 1,-8 12-10,-5 13-1,-7 18-7,-4 17-11,-2 14 2,5 10 4,4 14 11,3 7 0,0 7 1,6 2 2,2-5 13,5-8-3,3-9-12,-2-12 1,1-13 29,1-10 12,-1-8-9,-3-8-8,1-3-25,-2-8-60,0 7-192,22-36-569</inkml:trace>
  <inkml:trace contextRef="#ctx0" brushRef="#br0" timeOffset="20556.1757">4244 11309 1423,'2'-1'196,"2"2"-196,12 0-27,6 4 10,16-4 17,11-1 21,7-1-13,9-4 19,5 3-8,6-6 1,-2 4-13,-4 2-2,-9 2-5,-6 3-1,-3 4-98,-10-3-96,-6 3-290,4 10-294</inkml:trace>
  <inkml:trace contextRef="#ctx0" brushRef="#br0" timeOffset="20780.1885">4266 12370 1456,'0'0'220,"2"0"-220,12 0-103,16-4 103,21-3 3,21-8 4,71-15 8,44-14 2,13-8-8,-57 14-8,3 0-2,-6-7-32,-8-3-149,-21-4-179,-14-7-114</inkml:trace>
  <inkml:trace contextRef="#ctx0" brushRef="#br0" timeOffset="21337.2204">6088 10696 591,'-16'-16'791,"-1"7"-683,-20-14-75,2 7-9,1 8-10,-4 4 16,0 2-9,4 6 24,4 6 1,3 6-26,-1 1-19,4 11-1,0 5-1,5 8 0,1 7-5,4 6-5,6 9 11,3 1-1,4 6 1,3-2 0,5-2-1,6-6-4,2 2 5,4-1 2,2 10-1,-1 7 24,6 0-7,0 7-7,2 3 7,0 0 1,-1 6-11,0 2-2,12 57 9,-5 13 3,-7 15-8,-15-63 5,-9-73-3,-3-4-11,0-1 8,-2 36-1,-5-8 7,-2-3 9,-5-9 7,-2-6 1,-6-4-7,-6-3 2,-8 0-6,-6-4-9,-9 1-6,-5-4 5,-4-12-10,-1-9-1,1-15-43,5-9-29,7-9-60,12-7-64,14 1-61,20-51-364</inkml:trace>
  <inkml:trace contextRef="#ctx0" brushRef="#br0" timeOffset="23845.3639">6197 12981 714,'-1'-1'220,"-1"1"-119,-1-3-40,2 1 1,1 2 31,0 0 13,-2 0-1,2 0-24,0 2-18,0-2-21,-3 3-1,3-2-7,-1 1-18,2 4-16,-1 2-16,5 10 4,2 19 11,6 17 1,7 9 6,4 2-5,6-6 0,1-10-1,0-11 1,-1-13-1,-2-14-15,-2-13-4,-1-11 19,2-17 18,-3-13-11,0-10-1,-11-9-3,-4-3 8,-11 2-4,-8 4-6,-5 6 9,-6 8 35,-3 8 33,-1 13-22,4 8-5,-1 13-21,4 5-21,-1 9-9,-1 2 0,2 7-1,8-1-34,6 3-98,7 4-182,28 35-203</inkml:trace>
  <inkml:trace contextRef="#ctx0" brushRef="#br0" timeOffset="24573.4055">6145 10673 1043,'-4'-9'186,"1"5"-119,-4-4-47,7 5-7,-1-1 28,1 4 31,0-3-11,1 3-34,-1 3-26,-1-3 0,1 4 0,-2 3 0,-1 10 5,-1 13 3,1 16 0,3 14-2,3 14-5,7 9-1,7-5 0,1-7 1,4-15-1,3-12-1,4-17 0,3-8 0,7-15 1,1-12 3,4-15 11,-1-17 15,-1-20 2,-5-13 5,8-63-7,-36 84-29,9-44 8,-11 2-9,-5 11 0,-8 11 0,-6 14 14,-8 13 55,-4 14-11,-2 10-23,-4 11-13,-2 6 7,-6 8-19,-1 4-9,-1 12 0,0 0-1,6 7 0,2 2-1,5 4 0,4 2-23,6 3-53,6-3-121,4-1-91,17 36-189</inkml:trace>
  <inkml:trace contextRef="#ctx0" brushRef="#br0" timeOffset="24865.4222">6358 10755 141,'0'0'1015,"0"0"-865,1 2-138,2 0-3,2 4-2,3 0 40,5 6-2,11 9 10,8 10 4,2 4-25,0 9-8,-1 7 7,-1-2-8,-6 1-4,-2-8-9,-5-8-4,-5-7-7,-4-5 7,-6-11-7,-2-2-1,-2-3-12,0-6-66,-2 1-56,-2-1-148,-26-26-740</inkml:trace>
  <inkml:trace contextRef="#ctx0" brushRef="#br0" timeOffset="27532.5748">7489 11520 1302,'0'1'243,"3"-1"-212,-3 3-31,1 1-13,3 0 5,-1 6 8,5 6-1,1 13 1,6 10 11,0 16 5,3 18 14,-3 5 14,2 6-22,0 0-21,0-1 10,2-8-10,2-7 0,3-11 5,3-14-4,1-17-2,2-19-5,3-24-33,4-21 38,0-24-13,1-16 10,12-70-60,-15-23 7,-14-11-2,-17 65-5,1 16 33,-7 59 30,-5 12 7,5 11 62,-7-19 52,3 26 17,-1 5-70,5 14-49,-2-1-19,4 14-14,-6 14 7,6 14 6,6 13 0,3 8 1,5 10 0,2 0 0,3 2 5,-4-3-5,1-7 0,-2-4-1,0-10-21,2-8-140,6-20-156,54-47-505</inkml:trace>
  <inkml:trace contextRef="#ctx0" brushRef="#br0" timeOffset="27699.5843">8744 11559 1263,'-3'0'258,"3"5"-258,-2 4-144,2 1-151,8 33-59</inkml:trace>
  <inkml:trace contextRef="#ctx0" brushRef="#br0" timeOffset="28094.6069">9021 11469 973,'-11'-15'291,"2"3"-159,-10-20-74,-3 5-34,-3 0 30,-3 3 2,-2 4-37,3 5-10,1 11-7,2 4-2,5 7 0,2 9-9,3 7 0,3 9 1,0 9 7,3 16-1,2 10 1,5 9-7,8 7-10,6-3 8,4-3-2,7-7 1,1-15-13,0-16 5,1-17-20,1-18-33,1-22 34,2-23 10,1-20-160,-3-23-43,10-67 24,-17-87-25</inkml:trace>
  <inkml:trace contextRef="#ctx0" brushRef="#br0" timeOffset="28304.6189">8991 10389 169,'0'-2'984,"-1"6"-974,1 4-10,0 15-3,-2 19 3,0 24 57,1 74-25,1 57-17,8 52-9,1-92 3,15-6-8,3-24 5,7-19-6,-13-67-56,-2-5-102,5-8-71,85 72-121</inkml:trace>
  <inkml:trace contextRef="#ctx0" brushRef="#br0" timeOffset="28852.6503">9571 11132 810,'-7'-14'297,"-1"2"-157,-9-13-77,-1 3 7,1 5 53,3 10-43,-1 8-45,2 17-35,0 15-10,-1 18 5,5 16 5,3 15 6,2 10-5,4 57 0,0-101 14,-1 53-13,1-3-1,1-10 7,3-13 0,6-19-8,7-14-11,1-17-4,8-11-4,4-18-49,9-15-88,0-17 18,-4-19 86,0-9 52,-8-17 34,-11-9 7,-2-63-23,-9-14 3,-6 128 34,1 11 88,-2-24-4,-1 26 5,3 21-87,-1 9-57,-1 11 0,2 14 10,-3 16 14,-1 18-8,1 16-8,2 66-7,1 23 25,4 8-8,3-62-3,-4 10-9,-2-4 1,9-7 4,-5-71-10,3-3 4,1-6-5,8 27 0,5-24-1,-4-22-42,2-25-41,2-27-47,11-29-152,59-227-389</inkml:trace>
  <inkml:trace contextRef="#ctx0" brushRef="#br0" timeOffset="29460.685">8750 8995 922,'-13'-6'168,"2"4"-21,-8-5-28,7 7 20,9 0-10,3 0-57,9 3-43,12 1-23,22 0 87,70-2 1,71-30-34,32-32-31,-84 16-17,-25 15-9,-10 3-2,-2 10-1,4 9 1,2-1 0,-20 10 0,-51-2 4,-4 3-5,-2 0-1,21 0 1,-11-2-1,-11 3 0,-10-4-25,-7 0 7,-8 0-8,-4-1 1,-10-3-107,-14-2-226,-101-9-285</inkml:trace>
  <inkml:trace contextRef="#ctx0" brushRef="#br0" timeOffset="29753.7018">8809 8883 1255,'-1'-10'249,"2"6"-99,-1-14-56,11 2-20,8-10-22,17-8-5,18-3-16,61-21-10,38 10-10,30 2-11,-73 15 2,0 1-1,-11 5-1,-14 8-9,-48 7-38,-7 4 5,-3 2-36,22-5-84,-11 2-114,-12 1-223,-8-1-246</inkml:trace>
  <inkml:trace contextRef="#ctx0" brushRef="#br0" timeOffset="39877.2808">4314 15181 1382,'-6'-1'192,"3"1"-112,-4-6-61,4 6-2,3 3 28,0-3 39,3 0-21,-3 0-38,1 0-25,-1 0-18,3 0-1,3 3 14,8-2 5,8 3 7,13-4 10,9-5-8,9-7 0,8-4 0,4-10 0,8 1 4,-3-1-13,-8 6-6,-9 1-60,-11 4-45,-14 4-39,-5 5-57,-12 6-84,-16 18-85</inkml:trace>
  <inkml:trace contextRef="#ctx0" brushRef="#br0" timeOffset="40260.3027">4336 16100 1214,'-4'-3'221,"2"3"-91,-3-6-98,5 6-31,1-1 12,3-3 39,-1 1-16,8-5-24,18-9 5,11-13 16,23-11 16,55-30-17,14 3-1,-1 13-10,-98 39-10,1 1-2,0-2 4,30-9-6,-2 4-7,-14 6 0,-12 9 0,-14 2 0,-9 2 5,-4 2-5,-4 1-64,-5 0-43,-4 0-38,-2 0-101,-33-6-685</inkml:trace>
  <inkml:trace contextRef="#ctx0" brushRef="#br0" timeOffset="42420.4263">6922 13722 1059,'-3'-1'133,"1"-1"-82,-2 1-51,10 4-85,7 8 56,11 6 20,12 5 9,8 7 18,9 3 8,5 3-7,5 5 1,3-1-10,4-2-2,-2-10 10,7-13-18,43-28-53,23-54-68,8-38-50,-45 8 130,-9-4 40,-54 56-22,-3-2 17,-4 7 6,34-38 24,-12 21 32,-14 22-16,-12 30-40,-8 20 0,-7 17 12,6 8 47,6 0-29,7-1-17,11-5 1,12-3-5,9-6 48,11-7-18,50-7-27,10-20 9,-1-18 3,-52-3 1,-45 17 8,-5 4-3,-5 1-1,31-13-19,-10 3-1,-4 1-3,3-2-4,6-3-1,12-6 7,63-22-7,25-6-1,-10 33-5,-49 40 5,-4 23-1,-57-29-11,-6 6 12,-8-5 0,22 14 0,-16-5 0,-11-6 9,-6-6-8,-6-6 10,3-2 5,-1-2-16,3-6-114,29-33-244</inkml:trace>
  <inkml:trace contextRef="#ctx0" brushRef="#br0" timeOffset="45538.6046">9090 12648 373,'-3'0'812,"3"0"-630,-3 1-131,2-1-21,1 0 36,0 0 51,0-1-41,1 1-44,0 0-32,1-3-84,1 3-75,3-3 42,3 3 52,-3 0-35,0 0-106,-9-14-41</inkml:trace>
  <inkml:trace contextRef="#ctx0" brushRef="#br0" timeOffset="45924.6267">8001 12966 1039,'-3'-1'50,"3"1"-50,3-4-324,21 2-3</inkml:trace>
  <inkml:trace contextRef="#ctx0" brushRef="#br0" timeOffset="49592.8365">12924 2298 992,'-11'-3'210,"1"0"-88,-10-1-59,3 0 22,-2 0-10,-5 2-4,0 2-8,-5 0-24,3 3-2,-4 4-16,0 7-13,4 3-8,-5 7-1,1 13-13,0 12 7,4 7-5,1 6-9,8 3 1,5 5 11,6-1-2,8 4 11,9-5 0,4-5 1,9-8 0,3-6 6,10-12 5,4-4 6,6-9 2,2-13 4,9-9 0,3-17-5,6-15-19,1-17-56,3-9-88,-3-15-123,81-125-300</inkml:trace>
  <inkml:trace contextRef="#ctx0" brushRef="#br0" timeOffset="49825.8499">13563 2288 1207,'2'0'198,"2"-4"-162,6 4-35,9-6 21,9-2 37,16-5-28,13-5-8,7-3-5,12-1-9,-1 0 6,-8 5-15,-8 3 0,-15 7-70,-13 11-139,-13 6-263,-31 45-46</inkml:trace>
  <inkml:trace contextRef="#ctx0" brushRef="#br0" timeOffset="50028.8615">13600 2865 1020,'6'1'267,"5"2"-220,15-3-31,16 1 50,10-5 5,8-1-5,1-6-21,-4 0-24,0-1-9,-8-1-12,-3 1-11,-1-2-95,1-5-97,6-7-152,99-90-473</inkml:trace>
  <inkml:trace contextRef="#ctx0" brushRef="#br0" timeOffset="50179.8701">15307 1610 485,'7'-22'0,"20"-70"-201</inkml:trace>
  <inkml:trace contextRef="#ctx0" brushRef="#br0" timeOffset="50784.9047">15341 1402 716,'-4'-10'282,"2"4"-81,-4-5-83,2 5-31,-4 1-24,5 2 18,-4 3-1,4 0-7,0 0-43,0 3-11,-2 4-19,-3 1-13,-6 11 1,-2 3 0,-4 11 6,-1 2 4,-1 10 2,6-4-1,5-1-14,1 0 13,1-12-13,6-2 15,0-5 1,1-9 0,0 2-1,1-6 2,-2-1 5,3-2-6,-1 2-1,1 3-9,-2 3 7,2 7-5,0 2 7,-3 1 1,2-1 0,1-3 5,0-7 2,-3-5-7,6-4 10,-3 1-11,0-4 9,0 0-3,1 0-6,-1 0 0,0 0-1,0 0-5,0 3 6,3-2 0,-3 3 0,0-4 0,0 2 0,0-4 1,0 0 8,0 2 0,2 0 3,-1-2 0,2 1 2,2-6 2,1 4 11,3-4-3,1-1-3,0-5-7,0 1-2,2 1-11,-1-1 5,-2 2-6,-1 6 0,-3 0 1,-3 2 0,0 0-1,-2 2-8,-2 0-11,2 0-28,0 0-38,-2-5-50,2-2-378,4-28-247</inkml:trace>
  <inkml:trace contextRef="#ctx0" brushRef="#br0" timeOffset="51477.9444">15556 1170 1071,'-3'-4'201,"-2"2"-95,-4-5-22,-5 4 14,-1 0-10,-9-1-59,-4 2-14,-5 6-9,-2 7-6,-1 7 0,3 2-8,5 9-1,2 8-4,5 8-7,0 7 19,6 11-17,-3 5 16,9 5-4,0-5 5,5-13-5,4-10 6,4-18 5,5-8-4,-1-12 12,9-5 23,10-11 11,12-15-1,14-16-7,2-18-16,0-14-13,-6 1-2,-10 0-1,-8 8-5,-7 4 3,-11 10-5,-2 10 0,-7 15 1,-2 7 1,-4 7 4,1 8 15,-1 4-21,1 1-9,-3 4-33,-3 5 18,-2 15 23,-8 17 1,0 11 1,-4 13-1,5 6 7,-1 8 4,-1 1-5,4-1-6,-3-6 6,4-7 6,4 0-3,-1 3 3,0-3 24,6 0-8,1-6-14,1-6-13,2-9 10,2-8-10,-1-13 8,1-9-3,-1-8-5,1-7 5,-1-3 8,4-3 1,4-7-3,6-6 7,12-10-19,8-14-27,0-5-69,3-6-105,-7 5-115,22-56-220</inkml:trace>
  <inkml:trace contextRef="#ctx0" brushRef="#br0" timeOffset="51768.961">14628 2721 1108,'9'-1'223,"13"-3"-185,27-4-31,66-25-6,60-16 5,12-7 17,-62 17 56,-7 10-16,-17-3-16,-19 19-25,-44 5-11,-4 6-6,-3-4-5,32 0-69,-3 6-87,-5 6-152,-5 4-41,47 20-4</inkml:trace>
  <inkml:trace contextRef="#ctx0" brushRef="#br0" timeOffset="52354.9945">15055 2996 835,'0'-1'223,"0"1"-101,0 0-43,0 1-25,-2 5-54,2 0-15,0 11 15,2 13 33,2 13 23,-1 16-17,2 5 3,4 0-15,-2-4-14,2-3-11,2-8 10,2 5-3,2 0 1,0-11-1,4-8-9,-1-8 17,1-21-1,2-13 16,6-16-4,6-19-11,5-17-17,9-19-3,-5-16-38,19-69-26,-48 110 11,11-45 34,-10 23 22,-10 30 7,-1 22 1,-6 15 13,2 4 18,-2 8-39,1-1-5,-2 6-37,1 12 42,-5 13 24,-1 11-9,-1 14 0,6 5 2,0 7-2,3-8 7,2-5-2,1-5 7,2-6 0,2-7-12,2-4-8,6-8-7,-1-4-12,6-8-99,2-10-135,58-38-323</inkml:trace>
  <inkml:trace contextRef="#ctx0" brushRef="#br0" timeOffset="52506.0032">15983 3439 1321,'0'0'155,"0"0"-155,-3 0-11,1 1-47,-1 2-55,-2-3-104,-12 4-86</inkml:trace>
  <inkml:trace contextRef="#ctx0" brushRef="#br0" timeOffset="55112.1522">13819 4828 1347,'-4'6'140,"0"6"-140,-3 16-42,-3 17 25,3 13 11,-2 16 5,5 7-7,0 9 0,9 61 8,0-104 14,4 43-2,7-17-10,0-21-1,-1-20 5,7-11 1,-1-17 14,7-11 14,10-17-7,7-19-7,5-22-21,4-14-14,-5-11-17,-7-5-26,-8 1-18,-10 5 18,-7 11 24,-7 13-3,-7 16 30,-4 19 6,-4 15 30,2 9 9,-1 8-39,2 6 0,2 11-31,0 17 31,2 17 42,2 21-6,-1 11-3,2 5 6,-2 0-21,-1-9-5,-2-15-2,2-13-5,-2-12-5,1-11-1,4-9-75,4-8-205,48-42-266</inkml:trace>
  <inkml:trace contextRef="#ctx0" brushRef="#br0" timeOffset="55322.1642">14819 5051 1232,'0'0'246,"0"0"-164,2 0-61,4 0-10,10 0 2,12 4 1,17-2-13,15 1 10,9 0-10,2-3-1,-9 0-3,-6 0-78,-8 0-75,-16 0-121,7 10-196</inkml:trace>
  <inkml:trace contextRef="#ctx0" brushRef="#br0" timeOffset="55489.1738">14806 5628 751,'2'0'321,"3"1"-270,5 1-5,7-1 23,7 2 12,5-2-30,12-2-27,7 1-16,12 0-8,6 1-276,125 10-352</inkml:trace>
  <inkml:trace contextRef="#ctx0" brushRef="#br0" timeOffset="55997.2028">16699 5983 889,'-3'-4'280,"-2"0"-133,-4-10-46,-8 6-10,-6-4-52,-8-1-15,-6 11-3,-4 6 18,-2 11-28,3 7-10,4 5-2,8 4 1,4 4-11,8 7 4,5 6 7,6 7 7,7 10 10,3 1-2,6-2 0,3-5-8,4-14 4,5-8-10,9-11 20,10-9 9,11-15-16,15-14 10,3-24-24,5-10-30,-4-8-74,-12 2-17,-12 3 1,-18 11-29,-16 8-47,-11 1-59,-36-16-356</inkml:trace>
  <inkml:trace contextRef="#ctx0" brushRef="#br0" timeOffset="56373.2244">15815 5702 756,'-4'-6'159,"3"5"-23,-1-5 20,4-2-30,5 1-1,4-4-59,13-5-12,13-2-2,14-6 10,20-4 2,59-13-14,31 1-14,0 7-2,-58 14-19,0 6 2,-9 4-17,-58 9 1,-2-2 8,-7 4-9,21 0-9,-17-1-21,-15 2-66,-9 0-27,-7-3-2,-5 0-52,-44-23-290</inkml:trace>
  <inkml:trace contextRef="#ctx0" brushRef="#br0" timeOffset="57483.2878">16580 4065 658,'-2'0'289,"1"0"-142,-5 0-60,-4-4 23,-6 3-20,-4-2-15,-8-1-8,0 4-19,-2 0-6,0 4-6,7-1-12,-1 2-23,4 4-1,-2 7-12,1 8-3,-6 13-16,3 18 16,4 6 0,2 9 15,12-5 0,7-12 0,11-16 8,3-10 8,9-12 2,4-8 6,4-14 12,6-12 5,3-15-40,3-14-1,-2-12-13,-3-7-10,-12-3 10,-3 4-4,-10 8 17,-5 7 0,-3 15 6,-4 17 10,-4 9 32,1 6-45,0 8-3,-1 2-46,-2 4 16,-1 15 24,-5 11 6,-1 15 21,-4 16 12,-1 9-5,-2 12-13,-2 4-7,3 6-1,-12 52 16,22-102-10,-5 38-2,-3-13-11,11-14 6,0-10-5,3-6 0,1-10 0,0-1 1,1-13-2,3 1 0,-3-6 5,2-2 3,1-6-2,3-3-6,3-5-1,8-5-57,13-9-91,88-78-334</inkml:trace>
  <inkml:trace contextRef="#ctx0" brushRef="#br0" timeOffset="61035.491">6321 14500 1162,'-8'-7'208,"-1"3"-110,-8-5-59,0 9-39,-7 3 30,-4 4 8,0 10-7,-2 0 11,0 4-19,6-1-5,-1 5-12,5 0-5,1 2 2,5 2-3,4 1-2,3 1-7,-1 10 9,5 6-1,2 7-5,2 8 6,5 5 1,3 0 6,4 4-6,1 7 7,4 0 3,2 8-10,2 6-1,1 4 8,4 3 8,-5 2 4,6 3-1,-2-5-4,-3-4-7,-1-2 2,-6-7 2,-5-4 18,2-5 0,-11 0 0,-2 3-6,-9 12-4,-14 75-8,-23 44-6,-17 17 7,27-110-12,16-85 14,0-10-13,0-7 10,-18 12 4,-2-23 1,-4-15-17,-6-17-36,-2-7-19,7-2 5,8 0-32,17 9-139,3-36-281</inkml:trace>
  <inkml:trace contextRef="#ctx0" brushRef="#br0" timeOffset="61410.5125">6460 16790 1003,'9'20'219,"4"12"-183,11 29-5,10 14-8,3 5-13,-1-8-9,-3-17 22,-5-17 2,-2-19-10,-3-9 11,1-17 8,-3-14 23,-2-10-1,-3-14-22,-4-14-8,-7-5-11,-5-3 3,-11 2-2,-4 7 44,-11 7 6,-7 13 2,-6 15-10,-5 14-10,-3 19-25,-3 16-22,1 14 1,6 6-1,5-1-1,11 1-50,11-15-142,10-8-81,24-11-282</inkml:trace>
  <inkml:trace contextRef="#ctx0" brushRef="#br0" timeOffset="61920.5416">6440 14565 1449,'-6'6'199,"0"6"-159,-2 16-40,3 19-12,3 19 7,6 23 5,6 5 0,8 2 2,4-10-1,9-20-1,1-21 0,0-16 7,0-17 8,1-17 3,0-16-18,0-24-15,-1-21-30,0-17-11,-9-9 11,-8-2 32,-12 7 5,-11 14 8,-9 11 17,-9 14 58,-2 17 21,-2 17-17,-4 14-31,-5 16-31,-9 17-16,2 14-1,-6 11 1,12-4 1,10-2-2,7-3-68,16-4-195,14 78-330</inkml:trace>
  <inkml:trace contextRef="#ctx0" brushRef="#br0" timeOffset="62102.5521">6579 14910 1566,'3'4'110,"0"2"-110,6 9-9,7 2 9,1 7 23,5 3 7,3 0-8,7 2-22,5-4-102,0-8-202,53-4-515</inkml:trace>
  <inkml:trace contextRef="#ctx0" brushRef="#br0" timeOffset="63084.6082">8689 16135 1029,'-3'-9'556,"0"7"-346,-2-8-157,2 10-20,0 2-26,-1-1 35,-7 5-17,-4 3-24,-11 11 6,-7 12-1,-5 14-5,-6 14 5,2 5-6,3 3 1,9-1-1,7-2 0,9-7-1,14-7-10,12-2 11,13-4 0,12-6 0,10-12 0,9-11 11,4-10-5,-2-12 6,-5-9-3,-7-5-9,-6-10-14,0-9-13,1-10-47,-2-7 34,-1 3-25,-4-2-41,-12 11-65,-7 13-42,-15 9-146,-37 3-437</inkml:trace>
  <inkml:trace contextRef="#ctx0" brushRef="#br0" timeOffset="63430.628">7856 16114 1235,'3'0'201,"0"-1"-196,15-2 2,9-4-7,19-9 54,18-9 26,62-24-1,38-30-8,17-3-13,-70 40-17,-12 2-13,-62 22-13,-7 1-9,-1 1 5,25-14-11,-9 7-62,-15 9-71,-12 6-44,-10 6 21,-12 4-2,-9 0 38,-57-2-347</inkml:trace>
  <inkml:trace contextRef="#ctx0" brushRef="#br0" timeOffset="64135.6683">8231 14948 931,'-15'-10'310,"-2"2"-182,-11-8-76,-2 6 50,-3 9-25,-1 8-44,-5 12-28,2 14-4,1 12 0,5 10-1,7 3-8,10 3 7,10-1-11,8-4 11,11-5 0,5-6 1,4-7 11,8-15-11,0-15 17,6-18-1,6-22-16,1-19-21,2-21-38,-2-18-19,16-59 0,-22-14 36,-35 116 29,-2 9 13,-2-34 8,-6 24 10,-4 19 72,1 16 0,0 11-56,0 8-34,0 0 0,0 11 0,3 9 0,0 9-9,6 12 3,6 12 6,0 12 0,3 6 1,1 8 7,-1 6 4,-3 2 19,-3-4-4,0-9-6,0-7-3,2-13-6,0-11 3,3-11-14,-2-9 5,2-9 6,-3-10-11,0-4 1,-2-9 16,0 0 6,3-3 0,4-2-24,4-11-32,5-7-109,7-5-76,48-62-324</inkml:trace>
  <inkml:trace contextRef="#ctx0" brushRef="#br0" timeOffset="64938.7143">9896 15521 1109,'-6'-8'240,"-3"0"-91,-9-17-91,2 3-35,-7-4 1,-5-1 10,-2 5 8,-5 7-42,0 7-7,-1 19-2,-4 11-3,4 17 11,6 9-1,6 7 1,9 3-9,11 8-5,14 7 15,9 5-1,3 1 1,4-8-51,3-15-30,-1-18-37,2-23 8,0-26 40,1-21-38,0-23-144,69-202-419</inkml:trace>
  <inkml:trace contextRef="#ctx0" brushRef="#br0" timeOffset="65148.7263">9806 14424 1172,'-7'6'200,"2"12"-200,-4 15-39,3 24-14,2 80 34,13 64 12,12 47 7,3-65 1,-2 11-1,2-14-51,1-29-53,5-45-47,-13-69-52,34 36-378</inkml:trace>
  <inkml:trace contextRef="#ctx0" brushRef="#br0" timeOffset="65628.7537">10325 15174 854,'-15'0'609,"-1"7"-500,-17 5-94,-1 14-13,4 11-2,0 4 0,5 7-5,11-2-16,11-1-26,10-1-4,10 0 21,6 3-7,0-2 17,3-6 20,0-7-36,-3-12-54,-2-20-76,1-12 65,-1-21 17,-6-22 18,-3-21 6,5-62 60,-17 93 85,1-42 56,-4 23 39,-5 25-21,4 19 5,-2 20-122,0 21-21,-1 17-12,-4 20 4,-4 21 7,6 15-10,-1 55-2,10-100-1,4 48 7,2-6 13,3-8 9,3-3-6,-2-7-14,1-6-7,1-5-1,0-20-8,-1-11 0,2-18-48,-1-13 6,9-17-17,1-15-107,53-116-340</inkml:trace>
  <inkml:trace contextRef="#ctx0" brushRef="#br0" timeOffset="66022.7763">11180 15316 1440,'2'0'237,"4"3"-237,8-6-24,6 0 24,5-5 8,4-6 40,7 4-3,5-7-14,6-1-7,6-2-9,2-2-4,2 3 7,-6-4-6,-5 1-4,-9 1-8,-8-1-45,-7 5-24,-7-1-47,-4 1-76,-4 4-165,-27-12-416</inkml:trace>
  <inkml:trace contextRef="#ctx0" brushRef="#br0" timeOffset="66329.7938">11299 15815 1214,'-6'8'15,"3"-1"-15,-5 11-168,3 0 120,4 2 48,1-6 67,3 2-10,10-2 37,7 2 14,8 0 12,8-4-6,5-9-28,3-6-26,3-3-15,3 0-39,0-4 21,-5 3 27,-9-3-41,-15 7-13,-3 5-14,-9 6-117,-3 6-71,11 33-283</inkml:trace>
  <inkml:trace contextRef="#ctx0" brushRef="#br0" timeOffset="68836.9372">13021 15893 1004,'0'0'282,"2"0"-199,4-4-73,7-6-9,7-7 5,9-4 34,8-1 1,7-4-4,1 3-1,4 5-13,-3 4-1,-1 6 13,-5 7-1,-5 4 5,-9 10-32,-2 12-6,-12 8 13,-8 16 10,-6 12 0,-10 9-4,-6 5 4,-6 5-24,-3-2 7,-8-1-7,-4-4 17,-5 1-5,-6-7-5,3-6 5,3-12-3,6-10-8,11-12 0,8-15 0,12-2 0,6-8-1,2-4-7,0 0-4,4 0 4,8-4 7,8-2 6,13-4 25,11-11-7,4-3-9,0-5 3,5 2 2,-3-3 8,0-1 14,1 3-18,1-1-6,-3 6 2,-9 5-11,-9 4 1,-11 7-2,-8 5-8,-7 4 0,-1 0 1,-4 0-1,2 0 0,0 3 0,4-3 0,4-3-25,3-1-35,10-3-42,4-12-153,4-10-234,62-68-330</inkml:trace>
  <inkml:trace contextRef="#ctx0" brushRef="#br0" timeOffset="69309.9643">14497 15469 1083,'-12'2'276,"0"2"-199,-12 2-16,-6 8 13,-7 4 10,1 1-3,-1 3-27,0 0-33,7 5-9,3 0-11,6 2 5,3 3-6,3 2 1,4 6 0,3 9 25,0 6 2,4 17-5,2 10-11,4 8-3,-1 7-8,7 0 6,-1-8-6,8-15-1,12-21 1,9-24 9,8-17 28,12-16-16,5-20-2,7-19-13,4-14 2,-6-7-9,-2-1-28,-9 10-14,-13 10-45,-8 10-119,-14 11-68,-7-4-241</inkml:trace>
  <inkml:trace contextRef="#ctx0" brushRef="#br0" timeOffset="69768.9905">12748 15093 1309,'2'-2'201,"2"-2"-126,14-6-74,13 1-1,17-4 6,21-6 32,70-14 44,52-12-2,31-9-25,-51 18 8,-2-10-1,-26-1-13,-4 2-14,-15 5-20,-18 5-2,-20-5-11,-50 22 4,-5 2-6,-5-1-53,24-15-13,-15 3-76,-19 6-49,-20-2-89,-86-27-392</inkml:trace>
  <inkml:trace contextRef="#ctx0" brushRef="#br0" timeOffset="70256.0184">13376 13732 1242,'-15'-3'240,"-1"4"-154,-17 5-58,0 13-16,-3 7-6,1 8 12,0 3 6,7 2 15,10 8-28,9 6-2,13 16 3,8 7 39,14 1 10,13-10-29,12-12-10,5-16 1,4-13-8,3-16 0,-4-16-14,2-18 6,0-20-7,-1-19-37,-6-20 4,5-65 1,-46-19 25,-40-1-7,-18 60-4,15 61-3,0 11 0,2 11 21,-27-20 52,0 27-10,-3 21-26,-4 16 2,-3 21 12,-3 18-4,-2 16-10,4 10-10,4 3-5,14-3-2,14-15 1,13-10-68,12-10-91,9-6-204,33 37-297</inkml:trace>
  <inkml:trace contextRef="#ctx0" brushRef="#br0" timeOffset="70504.0326">13470 14038 749,'0'4'558,"5"3"-487,5 5-25,5 10 70,9 11 50,4 9-28,10 13-21,8 5-67,5 2-32,4-6-3,-1-7-5,-5-9-9,-4-13 13,-8-10-14,-7-5-17,-6-6-30,-10-3-47,-6-2-89,-5 1-71,-9-4-53,-33-37-558</inkml:trace>
  <inkml:trace contextRef="#ctx0" brushRef="#br0" timeOffset="70886.0544">14043 13093 1508,'3'0'209,"8"-2"-176,7-4-32,4 6-1,2 2-1,1 4 0,-1 5 0,3 10-7,-5 9-1,-4 5 3,-10 13 5,-10 11-32,-13 11-21,-16 5-60,-8 3-7,-3-7 49,8-22 33,14-16 39,9-19 69,11-14-3,13-10-10,8-1 43,15 0 19,9-4-38,4 5-41,3 6-26,0 3-1,-1 1-4,-2-3-8,-4 2-118,33-13-414</inkml:trace>
  <inkml:trace contextRef="#ctx0" brushRef="#br0" timeOffset="72973.1738">15423 14264 1120,'-22'-6'166,"6"2"-20,-15-4-58,8 6 10,8 2 22,6-2 13,9 2-49,0 0-40,3 0-34,-3 0 1,4 0-11,2 2-9,11 0 9,14 2 17,11-2 5,15-6-7,5-6 2,2-7-11,-4 2 1,-6 2-6,-11 1 1,-10 6-2,-5 2-5,-4 4-40,-5 2-58,-5 2-94,2 6-103,-16 45-260</inkml:trace>
  <inkml:trace contextRef="#ctx0" brushRef="#br0" timeOffset="73215.1877">15335 14984 1472,'0'0'270,"5"0"-222,8 3-47,10-3-1,14 0 40,12-7 26,5 1 15,13-3-31,-1 2-16,1-1-16,-6 6-9,-6 0-8,-7 2-1,-6 2 0,-4-2-42,-3 2-87,-2-2-245,39-24-396</inkml:trace>
  <inkml:trace contextRef="#ctx0" brushRef="#br0" timeOffset="74018.2336">16520 14735 1540,'0'0'288,"0"0"-212,2 3-76,7 1-5,14 2 5,13-4 36,15-10 13,13-14-16,12-8-6,46-29-15,-81 41-1,41-26-11,-3 9 6,-11 5-6,-8 11 0,-16 14-1,-7 10-9,-12 7-43,-4 13-32,-11 5-106,-8 8-121,-49 76-355</inkml:trace>
  <inkml:trace contextRef="#ctx0" brushRef="#br0" timeOffset="74422.2567">16721 15285 467,'0'-2'1110,"6"0"-930,12-2-162,14 1-8,14-10-1,13 4 48,9-11 23,4 4-16,-3 7-28,-5 3-19,-15 12-17,-16 2-1,-19 9-6,-18 16 7,-20 22 0,-20 25-25,-53 68-37,-30 17-25,84-123-3,6-10 33,-35 29 44,17-20 13,19-17 3,15-14 15,15-7 12,7-3-8,10-2-5,15-2-7,14-1 14,18-1 26,11-2-7,7 0-2,0 1-13,-3-4 8,-5-8-19,-8-3-5,-9-9-9,-9-6-3,-6-8-51,-12-7-54,-9-10-111,-38-109-327</inkml:trace>
  <inkml:trace contextRef="#ctx0" brushRef="#br0" timeOffset="74674.2711">16875 13260 1608,'-2'0'243,"2"-1"-181,-3 1-62,2 2-11,-1 16 11,-5 17 5,1 22 31,2 18-14,1 15-22,7 6 0,2 4-100,12 59-119,12 11-105,7-18-256</inkml:trace>
  <inkml:trace contextRef="#ctx0" brushRef="#br0" timeOffset="75113.2962">17845 14050 1132,'-8'-8'150,"1"1"-45,-11-9-48,4 6 18,-2 5 11,-2 1 32,0 9-31,-1 3-43,-2 9-20,-4 9-12,-2 11-3,-6 16 4,-1 7 8,-4 7-4,7-2-10,7 0-6,13-2 0,11 0 1,10-2 14,9 4-10,7-6 0,10-2-4,6-12 4,3-11 3,6-13-9,1-16-14,-1-13-67,0-15-100,-4-12-119,47-98-572</inkml:trace>
  <inkml:trace contextRef="#ctx0" brushRef="#br0" timeOffset="75863.3391">18324 14210 1169,'0'-3'225,"0"3"-122,0-3-73,0 5-13,0-2 20,0 1 8,0 2-43,6 3-2,0 10 0,5 11 13,-2 13 29,2 9-6,1 10 2,-5 14 13,0 2-21,2 8-6,4 1-11,-1-1-13,4-7-10,5-5-34,-1-16-1,5-7 20,-2-16 17,1-12 8,-2-7 2,2-9 22,-3-6 42,5-10 16,-2-5-8,0-11-29,2-8-23,-2-6-13,-1-5 2,-1 0-11,-1 0 1,-3 2-1,-1 0-1,-7 3 0,-3 2 0,-4-4-6,-3 0 6,-7-6 0,1-11 0,-1-7 1,-3-4 0,2-5 1,3-1-1,0 11 12,4 8 6,-2 15-4,1 13-7,1 8-6,1 9-1,-2 2 0,2 4-9,0 5-18,-1 0-14,2 2-16,-1 1-30,0 1-87,0 2-69,6 13-317</inkml:trace>
  <inkml:trace contextRef="#ctx0" brushRef="#br0" timeOffset="76225.3598">19069 13554 1454,'7'0'189,"6"0"-166,12-2-22,6 2 3,2 0-4,-3 9-6,-3 6 6,-1 9 0,-7 6-7,-11 9 6,-8-1 1,-13 10 14,-13 4 13,-9 8-27,-1 3-23,3-3 8,7-8 3,10-19 0,12-11 6,4-10-25,4-7 31,10 0 52,2-4 1,8 1-23,5-5-15,1-6 0,3 0-15,-1 1-69,-1 5-102,-2 3-120,20 11-369</inkml:trace>
  <inkml:trace contextRef="#ctx0" brushRef="#br0" timeOffset="126301.224">20015 2724 198,'-1'0'144,"1"0"-77,0 0-14,0 3-28,1 4 1,-1 2 40,3 13 16,-3 9-32,0 16-14,2 16 9,3 21-12,1 77-20,5 19-12,7-9 1,3-48 5,1 5 4,2 11 1,-1 14 12,-2-2 25,-2 23-1,-4 45-6,-3 43 2,-3-27 2,4 16-17,-2 7-16,16-22-4,6 2 3,5 15-10,2-37 4,7-11-6,-6-7 2,-3 0-1,-1-6 25,-2 9 35,-12 18 13,-10 19-29,-5-19-17,-5 24-10,-1 15-7,2 4-10,7 23 6,6 20-7,4-44-1,1 4 1,-3-11-9,-3-22 8,-7-26-5,-6-12 5,0-25 1,-6-15 1,1 4 11,-2 14 27,4 40-7,-8 8-16,-1-2-5,1 9-5,5-11-6,6-26 0,1-10 1,9-10 7,-2-19-7,1-11-1,-3-21 11,4 1 2,-5-12 4,1 11 17,-3 20 2,1 3-13,-4 5-10,-3 6-2,9 4-4,-2-7 1,7-9-7,-2-22 0,1-14 1,-7-55-1,-1-9-1,-1-1 0,3 35 0,-2-14 0,-3-10 0,-4-9 7,-1-12-7,-2-12-72,-3-10-101,-37-83-340</inkml:trace>
  <inkml:trace contextRef="#ctx0" brushRef="#br0" timeOffset="127518.2936">22100 2620 861,'0'-5'172,"-1"2"-22,0-4-39,-2 7-45,3 0 2,0 0-10,0 3-20,-3-2-35,3 5-3,7 10-15,0 24 15,9 28 3,14 85 10,8 77-5,1 12-2,-16-96 3,-14-25-2,0-76-1,-3-6-6,2-13 2,5 31-2,2-21 1,-1-17 0,-2-15 5,8-16 9,2-21 11,10-26-8,25-79-9,12-46 0,-10-7-9,-22 55 1,-28 87 0,5 4 0,-10 5 0,11-32 1,-7 17-1,-5 14 0,-3 18 0,0 9 5,-2 6-6,2 8-1,0 0-20,2 13-15,4 8 18,2 19 9,5 24 8,1 21-6,10 82 7,-9 25 9,4-26-1,-11-61-7,-2-65 6,1-12-5,-1-6-1,6 18-1,-2-16 2,-1-14-1,-4-8 11,-2-4 50,1-12 89,9-16-37,4-22-70,10-21-25,20-71-10,6-42-7,10-70 4,-29 90-6,1 31 1,-9 28 0,-20 76 5,-3 11-5,-1 9 5,-1-14-5,-1 16-1,-3 9 0,3 0-9,-2 3-19,-3 3-47,-4 15-93,-7 13-83,-36 114-284</inkml:trace>
  <inkml:trace contextRef="#ctx0" brushRef="#br0" timeOffset="128086.3261">21850 4402 1216,'-2'0'174,"2"-2"-115,2 2-59,5-4-1,9-3-1,21-15 2,23-9 23,76-40-1,59-24 7,53-10 11,-82 38 16,-25 18-11,-9 12-11,-21 14-7,-9 5-9,-16 10-4,-53 2-7,-4 6 2,-4-4-3,21 0-4,-16 2-1,-11 0 0,-10 0 1,-7 2 5,-2 0 5,0 0-1,-2 0 1,1 0 1,1 0 11,0 0-13,0 0-11,0 0-11,0 0-105,3 0-221,7-12-447</inkml:trace>
  <inkml:trace contextRef="#ctx0" brushRef="#br0" timeOffset="128703.3614">24197 3230 740,'-3'-3'525,"3"3"-414,-1 0-78,1 0-18,0 0 15,0 3 42,0-3 2,1 0-31,4-3-28,10-2-15,13-2 0,20-10 2,14-2 4,8-7-6,53-12 1,14-1 0,-4 0 0,-99 32 0,-8 2 0,-8 1-1,20-5-18,-18 7-74,-16 2-74,-13 15-73,-98 85-31</inkml:trace>
  <inkml:trace contextRef="#ctx0" brushRef="#br0" timeOffset="128959.376">23984 3847 1078,'4'-7'219,"10"1"-162,11-7-47,17-3 31,10 1 68,8 1-7,1 4-39,3 4-25,5 3-19,5 1-7,47-3 2,9-11-2,-88 7-2,-2-4-1,37-10-1,-10-9-8,-5-10-24,-8 0-72,-8-13-84,-12-2-181,-31-129-425</inkml:trace>
  <inkml:trace contextRef="#ctx0" brushRef="#br0" timeOffset="129303.3957">24378 2515 1465,'-3'-4'168,"3"-2"-119,-4 3-49,5 3 0,5 0-22,8 3-8,16 1 13,21 2 11,13 3 5,11 8 0,6 8-5,42 28 5,7 16-1,-2 27-4,-90-56 6,2 6 0,-10 9 0,67 108 0,-29 29 1,-53-137 0,-9-5 0,7 51 6,-20-3 2,-21-2 11,-19 0 29,-67 50-17,-57 6-13,-3-1-4,90-68-15,64-54-75,12-9-225,28-36-620</inkml:trace>
  <inkml:trace contextRef="#ctx0" brushRef="#br0" timeOffset="129982.4346">27371 2306 283,'-3'-14'356,"-3"0"-56,-2-9-60,-8 7-128,0 4 1,-5 0-32,3 6-15,-3 2-27,4 1 0,5 3 10,6 0-14,4 0-22,2 3-13,0-3-6,0 1 0,0-1-3,0 0 3,0 0 5,1 0 1,-1 0 0,0-1 1,0-2-1,1 3-42,-1 0-154,4 4-357,-3-8 64</inkml:trace>
  <inkml:trace contextRef="#ctx0" brushRef="#br0" timeOffset="130557.4674">27300 2214 733,'-4'0'299,"3"0"-185,-4 0-71,2 4-4,-4 2 54,-5 3-10,-8 5-26,-3 13-27,-6 7-20,2 13-9,1 6-1,3 8 0,7 5-1,5 11-5,5 5 5,9 6-1,8 4 1,6-3 0,10-9 1,11-8 0,8-20 1,6-19 12,5-21 32,4-34 39,0-23 0,8-24-24,-1-15-30,0-10-9,-9 1-6,-11 3-1,-20 2 4,-13 10 6,-13 0-9,-13 13-9,-9 6 36,-10 14-9,-11 12-17,-6 7-16,-6 12 0,1 4 0,5 9-1,5 2-1,6 7 1,3 1-6,2 10-1,-2 6-2,-3 14-64,-12 12-109,-4 16-154,-106 127-376</inkml:trace>
  <inkml:trace contextRef="#ctx0" brushRef="#br0" timeOffset="130813.4821">27292 2630 763,'6'0'129,"1"1"-107,2 2 22,-1 3 68,-4-5 8,1 7-12,-1 0-21,9 15-12,0 9-30,4 10-21,5 12-9,5 4 0,6 7-7,8 0 4,3-1 7,1-6-8,-3-12-4,-6-10-5,-6-10 3,-11-5-5,-1-11-113,-3-4-203,19-57-397</inkml:trace>
  <inkml:trace contextRef="#ctx0" brushRef="#br0" timeOffset="131195.5039">28521 1898 996,'3'-2'153,"-3"0"-96,0 0-24,-3 2 88,2 2 4,-1 0-67,-1 2-58,-2 7-1,-1 9-14,-1 13 14,0 11 0,1 2 0,3 2 0,3-3 0,4 0 1,1-12 0,-4-8 0,-1-6 0,-4-8 6,-2 1 6,-9-2 9,-13 3-5,-10 5-10,-5 0-6,1-5-30,6-1-31,8-8-68,13-4-42,6-4-65,18-31-278</inkml:trace>
  <inkml:trace contextRef="#ctx0" brushRef="#br0" timeOffset="131307.5103">28347 2224 31,'0'0'166,"1"1"-166,8 5-40</inkml:trace>
  <inkml:trace contextRef="#ctx0" brushRef="#br0" timeOffset="131579.5259">28418 2218 220,'0'0'198,"0"1"-138,3 5-42,3 2 42,3 6 89,4 13-28,-1 9-13,2 13-3,-2 7-9,1 8-15,-8 6 2,0 3-29,-5 0-20,-5 5-10,-4-8 0,-2-7-9,1-5-4,5-12-10,1-16-1,4-10-4,2-17-58,1-13-11,7-19-125,44-136-250</inkml:trace>
  <inkml:trace contextRef="#ctx0" brushRef="#br0" timeOffset="132194.5611">28602 2274 632,'0'-8'297,"1"5"-138,0-9-93,4 8-38,3-3 4,3 3-5,3 1-6,13-3-8,0 3 1,8 3 4,1 0 0,-1 5-11,-6 6-1,-3 10 8,2 10 34,-6 6-8,-2 12-14,-5 10-4,-9 9 8,-12 12 12,-11 4-6,-11 4 12,-8 2 8,-1 0-17,0 0-12,0 2-15,4-13-11,5-11 8,8-18 0,4-25-9,8-15-3,2-10-32,-1-8-91,-7-19-96,-1-25-233,-7-67 163,8-52-2,16 124 201,-1 5 93,1-35 100,5 16 22,2 16-16,6 7 4,3 11-16,6 5-14,3 3 2,4 11-23,-3 6-40,1 6-8,-6 6-5,-6 9-5,-11 7 0,-13 14 1,-20 12-2,-21 13-28,-16 17-75,-9 7 7,10-9 54,23-21 28,20-18 14,16-19 0,10-15 17,3-3 28,10-5 106,0-5 10,11-7-41,11-6-44,8-9-23,7-10-34,9-9-5,-1-11-14,6-9-60,-3-8-252,88-165-513</inkml:trace>
  <inkml:trace contextRef="#ctx0" brushRef="#br0" timeOffset="132576.5829">29425 1827 1165,'-6'8'200,"-1"8"-178,-10 12-21,-11 16-1,-11 13 2,-9 10 11,-5 10-1,4 1-3,5-4-8,11-14-1,17-14-7,6-20-80,17-11-5,9-13 17,14-12 29,15-17-11,16-14-14,10-8 46,-2-2 16,-9 14 9,-17 13 1,-17 17 12,-9 12 4,-7 13 101,-3 11-2,-4 14-41,-4 13 3,-7 16-8,-8 16-4,-19 62 8,-10 19-37,5 0-13,12-55-10,13-65-6,5-11-8,-2-15-47,-5 22-59,4-29 17,2-30-113,-11-127-504</inkml:trace>
  <inkml:trace contextRef="#ctx0" brushRef="#br0" timeOffset="132713.5908">29305 2640 833,'-1'0'327,"1"0"-182,0 1-124,0 7-21,0 6 0,0 2 1,3 7 0,8-7 5,14-7-6,14-11-71,137-74-250</inkml:trace>
  <inkml:trace contextRef="#ctx0" brushRef="#br0" timeOffset="132955.6046">30263 2035 1300,'5'-8'258,"4"1"-211,13-11-47,14-9-2,12-3 1,6-3 0,-1 6 0,-1-1 1,1 4-1,4 6 1,-8 1 0,-10 5-48,-18 8-108,-19 4-183,-22 13 148,-119 56-43</inkml:trace>
  <inkml:trace contextRef="#ctx0" brushRef="#br0" timeOffset="133126.6144">30404 2009 85,'-7'12'171,"1"4"-69,-5 17-13,4 5 95,-1 1-14,2 16 34,0 2-11,-4 11-41,7 7-28,-2 4-26,-1 3-56,2-2-18,-3-5-6,2-5-18,-1-11-17,4-15-112,1-14-84,1-16-96,-3-39 29</inkml:trace>
  <inkml:trace contextRef="#ctx0" brushRef="#br0" timeOffset="133449.6329">30380 2502 978,'9'-16'273,"3"0"-163,10-17-61,5 8-7,5 5-10,-1 4-14,2 6-17,2 4 8,-2 3-9,-7 1-9,-10 6-79,-10 0-145,-19 9 25,-19 11 130,-27 13-60,-176 120-171,117-76-121,71-44 430,20-6 167,14-4 5,-13 24-55,34-7 38,23-14 17,23-10 82,13-6-16,64-12-16,22-24-112,-16-11-59,-99 18-23,-6 1-8,-8 2-8,24-14-3,-16-3-9,-15-1-96,-28-80-357</inkml:trace>
  <inkml:trace contextRef="#ctx0" brushRef="#br0" timeOffset="133680.6461">30954 2429 983,'5'20'87,"4"5"-49,4 27 76,6 14-6,-3 9 52,0 8-47,-7 10-19,-5 59-23,-11 10-25,1-119-7,-1-3-19,-5 35-10,-2-14 1,-4-3-3,5-16-8,2-9-54,5-17-100,6-22 34,18-73-210</inkml:trace>
  <inkml:trace contextRef="#ctx0" brushRef="#br0" timeOffset="133968.6626">31077 2419 978,'3'-15'269,"0"6"-175,3-16-28,4 12 8,1 3-11,6 3-35,9 7-20,8 1-7,9 12 10,5-1-5,0 8 1,-12 3 10,-6 3 8,-11 2 7,-11-5 7,-8 0-12,-11-1 13,-13 4 7,-15-1 1,-14 1-15,-4-7-15,9-1-8,15-12-4,16 0-6,10-6-51,7-6-217,6-15-816</inkml:trace>
  <inkml:trace contextRef="#ctx0" brushRef="#br0" timeOffset="139141.9585">26465 2205 691,'-2'-3'221,"1"3"-101,-4 0-78,1 0-29,4 0-13,-4 4-7,-1 4-2,1 3 9,-5 4 1,1 6 8,-8 2 5,3 3-4,-5 4 10,-3 6 4,0 6-5,-3 0-10,0 3 3,2 7-12,-2 0 0,6 2-5,8-1 5,3 1 0,7-4 0,7-5 0,3-8-1,6 1 1,4-4 0,-1 2 0,5 4-1,-2-4 0,0 7 0,-5 3 0,-4 3 0,-8 6-9,-8 3 10,-5 3 0,-11 14 0,-8 9 0,-6 6 8,-5 6-8,7-4-1,9-7-14,14-15-10,16-13-4,11-2 14,7-4 2,7 8-11,7 9-9,4 5 24,1 7 8,-1 5 0,-3-3-1,-7 8 2,-5-1 1,-8-8 8,-1-10-2,-10-10 1,-1-3-7,-7-8 11,-4 1-12,-2-4-18,-32 60-259</inkml:trace>
  <inkml:trace contextRef="#ctx0" brushRef="#br0" timeOffset="142361.1426">21716 7615 1017,'0'-1'156,"-4"1"-86,4-4-41,0 4-11,0-2 43,0 0-11,0 1-25,7-4-19,-1 4-6,9-6-12,7 1 6,8 0 6,8 0 0,7-1 0,11-6 0,14-6 1,63-26 16,39-29-1,27-13 1,-61 33-4,-20 5 8,-11 9 2,-17 10-4,-49 21-5,-6 3-7,-6 4-6,36-3 1,-10 6-1,-3 3 0,12-4 5,5-1-5,52-15 0,22-21 0,5-8 0,-60 23 5,-51 9-5,-7 7-1,-7-1 0,21-4 0,-19 7 0,-12 4 0,-7 0-1,-4 0 1,-4 0 1,2 0-1,0 0 8,0 0 1,0 0-3,0 0-1,0 0-5,-1 0-45,-2 0-140,-27-3-417</inkml:trace>
  <inkml:trace contextRef="#ctx0" brushRef="#br0" timeOffset="143383.201">21813 10173 940,'0'0'204,"2"-2"-162,6 2-42,5-4 0,9 1 0,11-10 14,10 1 25,9-7 9,8-2-8,9-1-1,2 0-4,10 5-8,49-16 10,25-8 2,21-8-4,-58 9-7,10 7 5,-1 6-9,-3-8-15,-6 4 15,-20 8 2,-5 1-13,-51 14 1,-6 1-2,-4-1-2,33-2-4,-9 2 0,-7 0-6,-2 1 1,3-1 5,5-4 0,5 6-6,4-4 1,-3 4-1,-3 2 2,-10-2-2,-15 1 2,-12 4-1,-10-2-1,-11 3-4,-11-4-80,-80-28-497</inkml:trace>
  <inkml:trace contextRef="#ctx0" brushRef="#br0" timeOffset="144292.253">21839 7216 69,'-2'-4'301,"1"4"-161,-1-8-44,1 4-6,-1 3-9,2-4 18,0 3 3,0 2-36,0 0-38,-1 0-20,1 2-8,1 3-25,2 0 1,6 7 24,1 11 12,2 1 12,1 7-3,0 3-6,-3-2 8,-1-2-8,0-4 0,-3-4-8,0-6 2,-3-1 0,0-7 0,0 5-3,-1-4-6,0-2-32,-2-1-66,0-4-40,-4-8 42,-12-52-504</inkml:trace>
  <inkml:trace contextRef="#ctx0" brushRef="#br0" timeOffset="145125.3007">21875 7290 195,'-2'-6'471,"1"1"-387,-1-11-41,-3 2 47,1-4 66,2 2-6,0 0-28,0 2-23,2 3-14,2 0-41,2 1-28,7-8-15,8-1-1,14-8-2,10-5 1,8-7 1,1 1 0,-1-1 1,-2 4 0,-1-1-1,4 4 1,1-4-1,4 5 0,3 1 1,-1 4 0,6 3 0,-4 6-1,-1 3 1,2 3 0,-6 5-1,0-4 1,-2 0 0,-2 2-1,-1-2 1,-1 2 0,7-1 0,0-3-1,5-5 1,0 1 7,-4-6-8,-4 2 1,-7 3-1,-6-1 1,-11 7-1,-10 6 0,-9 4 0,-8 2-7,-3 1-1,3 0 7,6-1 0,0 3 1,7-1 0,5 1 0,3 2 0,7-2 1,2-2 0,-3-2 0,1 0 0,-6 2-1,-5-2 0,-5 4 0,-8-3-2,-1 5-7,-3-2 2,5 4 1,2 0 6,6 2 0,4-2 1,3 0 0,-1-1 0,-1-1 1,-4 0-2,0 0 0,-6 6 0,-5-4-1,1 5-13,-3 6 13,-4 0 1,0 7 0,-3 4 10,-3 4 4,3 5-8,-2 0 0,4 3-5,0 1 7,1 5-8,1-6 1,0-7 1,1-6 4,0-7-5,-2-12 0,0-6 8,0-4 9,-2-3 13,-1-4 8,0-3-25,-4-9-14,-2-5-38,5 1-114,7-36-446</inkml:trace>
  <inkml:trace contextRef="#ctx0" brushRef="#br0" timeOffset="146694.3904">22021 9994 370,'-3'-4'532,"1"4"-329,-1-6-88,3 6-64,0 0-16,0 0 7,2 0-14,-2 0-28,0 3-7,3 3-13,0 5 11,4 3 9,3 13 0,2 5 9,5 6-3,-4 1 1,-1 1 1,2-6-7,-1 1 6,-7-5 1,4-5-8,-1-4 1,-1-3 0,2-2 0,-1 0 1,2-2-1,4-2-1,3-1 2,12-3 7,10-6-2,13-8 4,13-8-1,49-18 2,16-12 21,-90 29-9,0-1-6,39-13 0,-3 0-1,-6 10-7,0-3-1,-4 7-8,-3-3 5,-1 6-5,-1-3 1,-4 0 4,-2-2 3,0 1-2,-5 1 4,-5-1 5,-4 0 1,-7 6-7,-10 3-1,-6 1-8,-7 2 1,0 4-1,-2-2 0,3 0 0,2-2 1,1 0-1,5-3 8,2-2-3,-4-1-5,0 3 1,-7 1 4,0 0-6,-6 2 0,1 1 1,1 0-1,-1 2 1,2-2-1,0 0 0,6 0 0,0-3 0,2 0 1,-3-3 1,-1 4-1,-2-2-1,-3 4 1,2-3 1,-2-2-1,2 3 0,-1-1 0,2-1 5,-1-1-5,-1-2 0,2 1 1,3-2-1,1-4 1,1 1-1,4-2-1,0 3 0,-4-1 1,1 4-1,-8 4 0,-5 4 0,0 1 0,-4 1 0,0-3 0,0 3 8,-2 0 23,2 0 43,-2 0-1,2-2-25,0-3-27,-1-1-11,1 0-10,0-4-1,0-1 0,1 4 1,-1 2 0,2-1 0,-2 4 1,0 0 0,0 0 5,-2 2-6,2-2 1,0 2 5,-1-4-5,1 4-1,0-1 1,-1-2-1,-1-1 0,0 1-22,0-2-44,0-1-59,-1 2-89,-14-10-275</inkml:trace>
  <inkml:trace contextRef="#ctx0" brushRef="#br0" timeOffset="148562.4973">24607 5818 225,'-4'-13'367,"1"6"-229,-9-10-90,3 3-22,0 2 31,-1 1 39,-3 4-35,3 7-31,-4 3-25,-4 7-5,-3 3-6,-3 9 5,3 5-5,2 6-2,2 3 7,10 2-6,1 0 1,2 1 6,6-7 0,2-3 0,3-11 0,4-9 0,8-4 11,5-14 19,8-10 1,6-13-14,2-7-7,-4-6-1,-8-2-9,-4 2-8,-3 0-3,-3 4-2,-9 11 13,-6 12 7,0 7 15,-6 9 11,3 4-33,0 5-23,0 3 2,3 9 11,-2 10 10,1 6 0,-2 12 8,-2 2 4,-2 7 4,1 3 4,-3-1-11,0 4 4,-3-2-1,5 2-10,2-4 5,2-7-5,4-9-1,5-10 5,0-9-5,3-7 8,7-7-9,4-6-41,7-15-154,47-72-295</inkml:trace>
  <inkml:trace contextRef="#ctx0" brushRef="#br0" timeOffset="148856.5141">25128 5971 310,'-4'13'210,"-1"5"-91,-2 14 7,1 3-44,2-6-31,10-11-30,5-5 6,6-8 48,9-14 5,3-4-23,-1-15-29,1-6-11,-7-4-5,-5-4-5,-5-2 8,-12 2-4,-3 7-2,-6 5 13,-5 7 53,-5 12-39,-2 9-28,-3 14-8,-5 12-8,3 17-2,0 21-74,-10 155-237</inkml:trace>
  <inkml:trace contextRef="#ctx0" brushRef="#br0" timeOffset="149783.5671">22547 8032 843,'-3'-3'261,"3"2"-76,-3-1-116,5 2-45,-2 0-2,1 0 23,4-2-4,10-2-29,10-4-6,17-3-5,11-7 0,1-4 1,-8 6 4,-8 1-6,-11 3 1,-7 6 0,-8 4-1,-4 0-8,-5 2-31,-3 0-83,-1 2-122,-4 4-92,-35 31-156</inkml:trace>
  <inkml:trace contextRef="#ctx0" brushRef="#br0" timeOffset="150051.5824">22647 8141 583,'-4'0'223,"4"0"-80,0 0-52,-2 0-1,2 1 2,-1-1-29,1 2-62,0 5-1,-3 12-6,1 13 6,-2 15 14,1 15 1,-2 11-2,0-1-2,2 1-5,0-8 3,3-6-4,3-11-5,0-10-51,1-10-79,1-9-67,-3-10-14,6-39 23</inkml:trace>
  <inkml:trace contextRef="#ctx0" brushRef="#br0" timeOffset="150272.5951">22676 8485 460,'-2'-4'188,"2"2"-67,-3-7-25,3 2-1,5 0 7,4-5-26,10-6-34,6-2-10,8-2-10,3-1-8,1 3-13,-2 8 7,-1 1-8,-9 7-10,-2 4-59,-7 8-99,-5 5-24,-10 11-38,-43 55-270</inkml:trace>
  <inkml:trace contextRef="#ctx0" brushRef="#br0" timeOffset="150465.6061">22659 8694 99,'0'0'723,"2"0"-567,-2 0-156,6 2-57,4 0 57,6 1 55,5-2 71,3 2 0,3-6-29,2 2-17,-3-2-43,-2-2-20,2-2-2,-1 0-15,3-2-23,1-5-101,-2 3-196,44-47-333</inkml:trace>
  <inkml:trace contextRef="#ctx0" brushRef="#br0" timeOffset="150704.6198">23293 8170 985,'0'-1'276,"2"1"-157,5-6-91,4-2-19,8-3 17,2-1 11,3-2-19,0 2-12,-2 4-4,-1-1-1,0 3-1,-5 0-11,1 4-96,-7 2-112,-5 5-136,-27 17-345</inkml:trace>
  <inkml:trace contextRef="#ctx0" brushRef="#br0" timeOffset="150898.6309">23235 8489 588,'7'1'72,"1"-1"-39,10 0 73,0 0 64,0-1-13,-3-2-35,4 2-32,-1-3-45,7 0-23,4-6-7,1-2-15,4-5-144,60-41-237</inkml:trace>
  <inkml:trace contextRef="#ctx0" brushRef="#br0" timeOffset="151335.6559">23929 8041 983,'0'1'254,"0"2"-221,0 5-33,0 6 0,0 3 24,1 9-2,1 8-5,2 8 1,1 4-8,2-1-2,1 0-7,4-6 5,2-11 2,0-9 1,5-11-2,-1-8 5,3-10 3,0-7-7,0-9-7,-3-8-1,-6-4 0,-3-4 1,-9-1 5,-6 2-5,-6 0 0,-2 6 0,-5 1 1,1 7 4,0 5 0,0 5-5,6 3 38,6 2 8,-1 6-11,0 5-3,4-1-15,-2 1-11,0-2-6,-1 3-1,-1 3-22,0 1-104,-4 14-167,-17 31-466</inkml:trace>
  <inkml:trace contextRef="#ctx0" brushRef="#br0" timeOffset="155495.8938">24923 5939 238,'0'0'170,"0"0"-97,0 0-13,0 0 26,0 0 4,0-4 0,-2 3-9,1-2-12,-2 2-6,1-3-20,0 2 11,2 0-1,-3 2-25,6 0-17,-3 0-10,0 0-1,0 0-11,0 0-8,2 0 17,0 0-8,2 0 3,2 2 7,7-2 1,0 0 7,4-2-7,0-1 8,-1-1-7,-1-3 4,-3 0-6,-4 6-6,-2-3-57,-5 4-85,2 2-47,-3 1 12,0 24-48</inkml:trace>
  <inkml:trace contextRef="#ctx0" brushRef="#br0" timeOffset="155839.9135">24833 6296 187,'0'0'206,"0"0"-116,0 0-9,0 0 19,2-1-16,-2-2-28,1 3-26,3-3-9,2-3 19,3-1-22,-1 0-7,6 1-5,-2 2-5,2 0 5,0 0-5,0 4-1,0-1 1,1-4 1,1 3-1,-2-2 0,0 0 1,0 1-2,-4 2-62,0 5-118,-17 18-366</inkml:trace>
  <inkml:trace contextRef="#ctx0" brushRef="#br0" timeOffset="156779.9673">26376 7922 808,'-17'-14'164,"10"2"-28,-13-5-22,14 5-3,6 8-111,8 2-4,10 1-28,10-3 32,15-1 10,11-7 16,6 2-17,2-4-9,1-2 9,4 0 7,3-4-8,-1-2-8,4 3 7,-3-3 2,-4-1-1,-11 5-2,-7-1-5,-16 7 0,-12 2-1,-10 6-6,-7 4-27,-3 0-114,-4 4-178,-42 14-242</inkml:trace>
  <inkml:trace contextRef="#ctx0" brushRef="#br0" timeOffset="157094.9853">26433 8430 943,'0'0'269,"2"-1"-247,7-2-4,9-1-18,13-8 33,16-5 12,11-6-1,9-2-8,8 2-18,2 3-3,-8 7-3,-9 4-5,-11 6-7,-6 6-1,-10 4-17,-6-1-19,-12-3-28,-4 1-49,-6-2-57,-3-4 57,-20-37-649</inkml:trace>
  <inkml:trace contextRef="#ctx0" brushRef="#br0" timeOffset="157423.0041">26690 7192 598,'-1'-2'699,"-1"2"-618,4 0-81,11 6-45,19 6 33,20 2 12,57 15 16,31 9-10,-98-21 3,-3 1-8,38 18 0,-14 6 0,-8 2 0,-12 6 0,-5 4 11,-8 6 1,-5 7-11,-6 3 4,-6 5-5,-11 3 5,-14 2 4,-13 1 8,-19 13-1,-49 69-8,-34 27 3,4-12-12,98-132-80,13-13-109,17 34-273</inkml:trace>
  <inkml:trace contextRef="#ctx0" brushRef="#br0" timeOffset="159399.1171">29225 6231 472,'0'1'338,"0"-1"-238,5-1-88,1-1-3,9-2 36,4-3 18,8-3-1,3 2-14,1 0-9,-1 2-12,-3 3 0,0-3-2,2 3 17,3-4 0,5-3-12,6 0-7,1 2-7,-4 0-8,-2-1-7,-6 3 5,-8 2-5,-3 0 0,3 1 0,0-3 5,11-4-5,12-4 12,12-11 4,12-5-5,3 0-11,-5-3 5,-11 7 0,-9 7-5,-8-3 0,-4 7 0,-1-3 0,6 6-1,11-7 1,20 1-1,63-11 1,32-3-1,-7 0 2,-76 19-1,-50 9-1,-7 1-1,-1 3 1,25-5-1,-4 5 0,0-1 1,9-3 0,5-4 0,7 1 0,1-2 0,-2 1 0,-10-4 0,-2 6 1,-13 0-1,-9-1 1,-10 3-1,-3 0 0,-6 2 0,1 0 0,6-2 1,1 3-1,3-2 0,-3 1 0,-10 2 0,-3 0-1,-6 2-6,-4 1 6,0-3 1,-4 0 2,0 1 4,4 5-6,-4 4 0,1 3 0,0 9 0,-3 9 0,3 3-1,2 11 1,-5 3-1,2 4 1,0 11 0,-2 3-1,0 9 1,-4 4 8,3 7 1,0 0 3,0-9-5,4-9-1,0-10-5,-1-8 0,3-9 5,-1-11-5,1-13 0,-1-7 10,1-8 19,-3-6 79,-3-4 32,-12-2-91,-13-2-37,-11-7-11,-9-2 4,-5 3-6,-5-2 0,2 6-1,-4 0 1,-5 7-1,-50 4 1,-15 4 0,-19 4 1,43-5 0,-15 4-1,-12-1 0,-1 3 0,4 3 0,7-5 0,1 13-1,1-11 0,7 4 1,14 0 0,-1-2 0,11 0 6,2-8-6,-2 4-5,9 4 4,0 2 1,45-4 0,1 3-1,3-2 0,-39 10 0,11 0 1,5-3 0,15-4 0,16-4 0,10-5 1,15 2-1,0-6 0,6 3 0,-3 0 0,2-1-1,2 1-7,-4 0 2,2-2 5,0 0 1,3-2-1,7-7 0,12-11-10,13-11 5,13-9 5,5-6 0,3 0-5,-2-11 5,-2-5 0,-12 0 1,-11-2 0,-8 6 1,-14 5 8,-3 5-7,-9 5 5,-2 1-6,-1 2 0,0 9-1,2 4 1,-1 12-1,1 8 0,2 1 0,1 2 1,1 5-1,-2-2 0,2 3-1,-1 0 0,1 0-5,0 0 4,0 3-8,1-3-8,-1 1-72,2 5-44,6 2 34,3 7-20,10 7-137,51 37-247</inkml:trace>
  <inkml:trace contextRef="#ctx0" brushRef="#br0" timeOffset="160067.1553">32585 5839 192,'-1'-4'240,"-2"0"9,0-5-38,-5 2 11,-2-4-57,-1 5-67,2 3-55,-1 3-22,2 1-13,-1 7-8,-4 7-9,-1 5 0,-2 18 9,-2 9-8,0 13 8,2 9 2,0 9-1,5-1 5,-2-1-5,11-13 6,7-14-7,10-16 0,8-18 10,13-9 17,11-18 18,12-14 6,6-23-18,4-15-12,-1-17-8,-9-8-11,-11-1 11,-15 0 5,-14 8-6,-10 10-1,-9 11 14,-4 16 26,-5 11 5,-6 10-11,-3 7-20,-6 5-25,-9 8-6,-10 11-4,-9 10 9,-6 8-1,2 13-13,3 6-87,5 6-105,5 5-153,-33 68-252</inkml:trace>
  <inkml:trace contextRef="#ctx0" brushRef="#br0" timeOffset="160279.1674">32623 5928 258,'3'3'761,"0"10"-716,8 3-39,0 13 29,2 6 46,-2 6 7,1 0 1,-1 4-59,1 3-17,3-3-11,-4 0 14,-1-9-5,-1-4-1,4-5-10,-6-7-78,-4 2-185,-26 19-295</inkml:trace>
  <inkml:trace contextRef="#ctx0" brushRef="#br0" timeOffset="162155.2747">28939 8741 632,'-9'-2'171,"3"1"-119,-5-2-32,2 0 31,5 3 61,1-3-28,6 3-84,2 0-22,9 3-1,13 0 23,17 0 23,21-6 17,61-10-23,33-15 13,28-6-12,-49 2 16,12 0 13,11-4 19,7 8-33,-5-2-17,-17 5-10,-7 2-5,4-6 0,-7 6-2,-14 6 0,-10 5 1,0 23 13,-15-5-6,0 3-6,-8-6 9,-52-1-9,-7-2-1,-1 2 9,24 0-7,-11 0-2,-7-1 0,-11-1 1,-8 4 8,-4-8 6,-7 4 20,-4 0 34,-1 0 19,-1 0-11,-1 0-37,2 0-14,0 0-16,-2 0-9,2 4-1,-1-4-1,-1 1-10,2 1-16,0 2 5,0-4-5,0 4 7,0 4 14,0 12 6,0 5 6,0 12-5,-4 28-1,-16 55 0,7-71 1,-12 55-2,-5-10 1,5-6 0,4-6-9,7-10 9,1-5 0,2-4-1,4-3 1,-2 1-1,-1-3 1,1-7 6,-1-6-5,2-8 0,0-10 4,0-6-5,4-5 6,-3-6 1,-1-2 14,-4 0-1,-8-4-4,-7 2-1,-7-4-1,-10-4-2,-9-2-11,-1-6 1,-10 0 3,-5-2-4,-4 1 6,-47-3-6,-21 13 1,-16 2-1,55 1 0,10 2 1,1-8-1,6-4 9,-15-2-10,3-6 1,-3 3 0,3 9 6,2 4-6,-5 3 0,-9 8-1,-7-2-1,10 7 0,1-6 0,11 0 0,8 2 1,50-6 0,1-3 1,1-1 5,-26 4-5,7-5-2,14 6 2,5-7-1,6 4 0,3-4 6,5 0-6,2 0 1,10 0 5,4 0-6,4 0 0,1-4-6,2 4-4,-1 0-7,2-4-4,-2 4 0,0-3 0,1 2 15,1-5 6,6-2 2,-3-8 10,4-1-5,-4-7 1,1-6-7,3-9 8,3-11-9,1-13-2,5-10-5,-1-5 1,1 4 6,-4 9-1,-4 13 1,-3 7 1,-4 11-1,-4 4 1,-1 4 10,0 5-11,-1 4 6,0 4-5,-1 0 0,-1-1 0,-1-2 0,4-1-1,-3-5 0,3 7-1,3 1-8,0 6 8,-3 4 0,0 4 1,0 0-1,0 0-5,0 0-8,-3 0-82,3 4-111,3 2-121,1 29 8</inkml:trace>
  <inkml:trace contextRef="#ctx0" brushRef="#br0" timeOffset="162884.3164">29816 7235 976,'3'0'230,"0"-1"-169,11-3-52,9 0-3,8-4 33,2 2 11,3-5-8,-1 6-23,-2-2-4,-1 1-6,-6 0-7,-8 0 4,-5 2-6,-4 4 0,-3 0-1,6 0-60,-5 0-142,-2 3-115,-12 4-170</inkml:trace>
  <inkml:trace contextRef="#ctx0" brushRef="#br0" timeOffset="163124.3302">29840 7245 504,'-4'0'237,"4"0"-69,-2 0-140,2 2-28,1 2-22,-1 2 22,3 14 67,-1 3 14,2 6-10,-2 9-32,-2 3-2,-2 5 22,-6 8-20,1 7-2,-3 2-14,-3 1-14,5 0-2,1-2 1,4-7-8,3-10-19,7-11-126,2-11-115,22-16-56</inkml:trace>
  <inkml:trace contextRef="#ctx0" brushRef="#br0" timeOffset="163312.3409">29870 7618 633,'4'0'168,"2"-3"-130,11 3-23,2-1 48,5-3 40,-1 2-25,1-1-36,4-2-25,-1 4-8,1 1-9,-3 1-97,-4 9-118,-17 41-101</inkml:trace>
  <inkml:trace contextRef="#ctx0" brushRef="#br0" timeOffset="163507.3521">29718 8069 553,'1'0'288,"-1"0"-272,2 0-16,2 0-13,5 2 13,7-4 183,10 0-48,10-8-47,7 2-43,-1-6-24,-2-1-9,-4 1-12,1 2-43,-7 1-139,0-1-119,28-28-317</inkml:trace>
  <inkml:trace contextRef="#ctx0" brushRef="#br0" timeOffset="164279.3962">30441 7512 667,'0'0'301,"0"0"-187,0-2-48,3 2 51,-3 0 6,1 0-39,1 0-37,1-2-13,3 0 7,3-4-11,8 1-6,-4-4-3,0 3-9,-2 3-6,-2 0-5,-1 0 1,2 1-2,5 0 1,4 0-1,0 2-6,1 0-69,-1 2-56,-1 0-82,-1 2-90,7 3-42</inkml:trace>
  <inkml:trace contextRef="#ctx0" brushRef="#br0" timeOffset="164558.4122">30322 7984 983,'1'0'165,"3"-1"-126,6-3-1,7-4 34,9-7 25,4 0-23,5-4-26,0 5-21,-3 4-12,-2 5-8,0 1-6,-4 4-1,-2 0 1,-3 1-1,-2 5-68,-4-1-101,1 4-91,-2-1-31,29-10-188</inkml:trace>
  <inkml:trace contextRef="#ctx0" brushRef="#br0" timeOffset="164904.432">31215 7200 327,'-1'0'497,"-3"0"-349,1-1-98,0-2-35,0 3-15,-2 0-69,4 4-284</inkml:trace>
  <inkml:trace contextRef="#ctx0" brushRef="#br0" timeOffset="165577.4705">31463 6985 542,'0'-4'174,"0"4"-70,-3-1 10,3 1 21,0 0 15,0 0-38,0 0-59,0 1-34,-3 3-19,-1 0-6,1 6 4,-4 5 1,-3 7 0,0 5 0,6 6-8,0 1 8,6 3 0,3-5 1,5-3-1,2-4-1,4-3 2,-1-7 0,3-7 1,2-8 13,6-9 1,-2-9 1,1-6-7,-3-5-3,-2-3 0,-5 1-5,-4-2 0,-5 1 6,-6 2 1,-2 2-7,-4 2 0,-3 0 0,2 7 5,-2-1 0,3 8 7,-3 1 11,2 3 2,-1 3-10,0 0-7,-6 4-9,-3 2 0,-4 5-1,-9 3-1,1 8-5,-1 2-41,5 4-74,6 5-106,6 47-99</inkml:trace>
  <inkml:trace contextRef="#ctx0" brushRef="#br0" timeOffset="165834.4852">31600 7090 738,'0'0'278,"0"0"-178,0 0-40,0 0 65,0 2-4,0 0-65,2 3-56,0 4-4,2 12 4,3 3 7,1 4-1,-1-1-4,1-1 4,3-3 0,-2-1 0,1-9-6,-4 0-13,4-6-48,-3-1-85,0-2-151,-3-6-300</inkml:trace>
  <inkml:trace contextRef="#ctx0" brushRef="#br0" timeOffset="166457.5208">31208 7520 791,'0'0'213,"2"-2"-147,-2 4-17,0-2 79,0 0 8,1 0-55,2 0-49,-2-2-22,8 2-9,17-4 23,14-4 5,21-3-10,14-4-4,4 0-7,0-3-2,-9 9-5,-6-1 7,-9 4-8,-9 6 0,-8 2 1,-4 2-1,-12 0 0,-2 2 0,-6-5-1,-4 3-44,-3-2-79,-4-1-76,-1 0-128,-14-10-269</inkml:trace>
  <inkml:trace contextRef="#ctx0" brushRef="#br0" timeOffset="167244.5658">31555 7663 653,'-4'-8'153,"1"-2"-99,-4 0-29,-1 0 32,2 3 77,-1 4-46,-2 3-52,-5 7-13,-6 2-17,-7 5 25,2 4 5,0-1-7,6-3-7,3-2-8,5 4-2,2-6-12,-1 8 1,-3-1 5,7-1-6,2-3-2,1 6 1,3-2-8,5 4 9,2-3 0,7 1 1,2-5 8,6-6-7,4-4 7,4-8 1,4 0-3,0-6-6,-8 5-1,-5-2 1,-10 4-1,-5 3 0,-4-2 1,-2 2-1,-2 2 6,-1-1 14,-4 4 22,-7 4-20,-12 8-14,-8 3 10,0 5-10,4-2-8,3-5-1,4-1 0,6 6 0,2 3-1,-2-3 2,1 3-5,7 0 5,-2-1 0,4-5 0,1 1 0,3-4 0,1-3 0,2-6 0,0 0-9,4-2 3,0-2 6,3 1 1,8 2 1,4-4 16,4-3 24,-1-3-9,2-1-5,-6 1-13,3-2 0,-3 0-4,-3-4-5,2 5-5,-7-1 0,4 2-1,-2-1-19,-3 1-45,-1-1-53,1-4-120,7-12-110</inkml:trace>
  <inkml:trace contextRef="#ctx0" brushRef="#br0" timeOffset="168222.6218">31787 7931 584,'0'3'332,"0"-2"-245,2 8-78,-2-4 1,3 0 28,-2 1 8,1 5-10,2 1-13,-3 1-7,2-1-4,-1-2 2,1-4-5,-2-2-9,1-3-5,0-1-115,5-11-132</inkml:trace>
  <inkml:trace contextRef="#ctx0" brushRef="#br0" timeOffset="169188.677">32175 7591 548,'-9'-7'458,"5"3"-297,-6-3-71,1 1-11,1 0 29,-3 5-19,1-2-50,-4 6-32,-4 4-6,-3 3-1,-2 9-1,8 0-5,0 5-1,11 2-2,-2 2 8,4 1-5,4 3 5,4-5 1,-2-4 0,7-1-1,0-1 1,1-7 1,6 2 0,-2-9 0,2-1-1,2-6 0,-1 0-1,0-4-5,-2 1 6,-5-1 0,-8 2 0,-2 0 1,-4 2 0,1 2 10,0 0-4,-6 3-1,-4 9-6,-2 4-1,-4 7 0,0 1-5,4 0 5,0 1 1,0 2-2,2-3 1,1 1-5,0 0 5,0-6 1,2-1 0,4-3 0,0-2 0,0-1-1,4-2 1,-3-4 0,3-2-1,0-1 0,0-5 1,0 2-1,3-2 1,-6-2 1,3 2 0,0 0 6,3 0-5,-3 0-1,0 0 1,0 0-1,1 0-1,2-1 0,-1 2 0,2-1 1,-2 0 0,2 0-1,-3 0 1,-1 0-1,0 0 9,0 0-7,0 0 5,0 0-1,-1 2 3,1-2-8,0 0-1,-2 0 0,2 0 0,0-2 0,0 2-5,2 0-12,-2 0-86,7-7-100,20-33-164</inkml:trace>
  <inkml:trace contextRef="#ctx0" brushRef="#br0" timeOffset="169881.7167">32288 7483 205,'-1'-6'222,"1"6"-160,0-3-52,0 3-9,0-1 26,0 1 18,0 0 18,-2-2 22,0 4 44,1-4 60,-2 2-3,-3 0-67,-4-2-35,-8 4-20,-6 4-19,-4 1-19,0 8 1,-1 0-11,5 7-7,3 5-9,2 2-1,7 7 1,6-3-2,4 0 1,2 1-5,6-6 6,-3-1 0,4-4 0,3 1 0,3 1 1,3-3 5,10 1 8,6-5-1,7-5 5,2 0 0,-5-8-9,-5-4-7,-7 3-1,-5-4 0,-10 2-1,-5-1 0,-4 2-9,-2 0-3,-3 7 12,-6 10 21,-12 11 49,-12 12-28,-4 2-13,5-2-19,5-4-9,9-15 0,7-2-1,4-5 1,1-5-1,-2-4-42,-4-1-62,-2 0-88,-26-25-335</inkml:trace>
  <inkml:trace contextRef="#ctx0" brushRef="#br0" timeOffset="171012.7814">31762 8138 502,'-2'-3'141,"1"3"-105,-2-3-25,-1 3 20,4-3 43,-1 3-13,0 0-29,1 0-19,0 3 2,0-3 5,0 0 5,0 0 5,0 0 6,1 0 9,-1 0 0,-1 0-9,1 0-12,0 0-4,0 0-7,0 0-5,0 0-7,0 0 0,0 0-1,0 0-9,0 0-26,0 0-22,0 0-1,0 0 13,0 0 16,0 0 17,0 0 11,0 0 1,0 0 1,0 0 12,0 0 14,0 0 32,0 0 7,0 0-8,0 0-10,0 0-4,0 0-8,0 0-15,0 0-9,0 0-11,0 0-1,-10 7-2,7-2-5,-1 5 1,1 5 5,2 2 0,1 2 1,-2-2-1,2 1 1,2-3 0,-2-3 1,1-6-1,1 1 0,1-3-1,4 1 1,2-1-11,2-4-4,3-2-9,2-5 0,-2 0 9,0-1 9,-4-4-16,3-1-13,-6-2 13,-1-2 10,-3 1-6,1-3-14,-3-1-22,2 1-39,-3-7 30,-3 3 30,2 3 18,-5 4 15,2 5 9,1 7 23,-3 1-2,-1 3-9,-7 3-5,4 1 1,-4 3-8,-1-1-9,6 6 0,3 1-94,0 25-209</inkml:trace>
  <inkml:trace contextRef="#ctx0" brushRef="#br0" timeOffset="176916.119">21882 4347 1106,'0'0'97,"5"6"-97,2 5-159,9 11 117,10 13 35,2 1 7,3 7-1,2 4 1,2 2 0,1-2 13,-1-10-4,2-9 5,2-15 4,4-13 7,5-16 23,6-20-12,1-18-3,0-14-19,5-6 1,-3-1-8,-2 2-5,-5 7-1,-3 9 1,-16 12-1,-8 23-1,-14 18-31,-5 16 5,1 21 17,-3 15 9,0 8-1,2 9 1,2 8 0,2-6 1,7-9-1,-3-15 0,3-13 0,-4-15 1,-1-6 0,-2-9 14,4-12 6,6-8-3,8-14-7,5-15-5,3-9 1,-4 3-1,-3 3-5,-8 7 8,-5 18-9,-3 6 0,-4 15-10,-3 8-20,-2 8 14,1 1 2,1 7 13,2-5 1,-1 5 0,3-8 0,-1 2 2,0-8-1,3-4 10,-2-4 5,5-8 7,-4-2-8,-1-9 0,1-4 16,-2-2-14,-3-2-4,-1 4 2,-3 4-14,0 4 7,0 6 10,0 1-6,0 7-6,-1 1-5,1 2 0,0 2-1,-2 0-22,2 2-98,-7 3-110,-6 9 77,-39 42-81</inkml:trace>
  <inkml:trace contextRef="#ctx0" brushRef="#br0" timeOffset="181637.3891">26867 3730 616,'1'-6'157,"2"0"-91,0-8-45,0 5-7,3 0 25,-3 3 25,-2 2-7,2 2-39,5 1-17,10-5 5,15-1 3,16-6-1,15-1 8,51-23 1,24-12 7,37-12 10,-39 22 2,-4 7-15,-23 5-1,-5 12-13,-7 9 2,-15 3-7,-44 6-1,-3-1 5,-3 0-5,40 6-1,-4-2 0,4-1 0,48 0 2,34-12-1,40-17 5,-62-1-5,-6 1 0,-6-5 5,-5 14-5,-23-3-1,-55 14 1,-5 0 0,-3 4 0,25-2-1,-3 2 1,2 2-1,2 0 1,9 0-1,5 6 1,10-2-1,47 6 0,-88-8 1,45 2-1,-8-3 1,-6 1-1,1 0 1,-7-2-1,-2 2 0,4-4 1,1 0-1,7-4 1,44-6 0,9-3-1,-88 9 1,-5 0-1,37 1 1,-13 3-1,-4 2 0,-8 3 0,-8 0 0,-1 1 0,-7 0-1,-2 4 1,4 1 0,4-1 1,1-4-1,8 4 0,1-4 0,-2-2 1,-2 0-1,-12-4 1,-10 2-1,-8-2 0,-10 2 0,0-2 1,-4 0 0,4 0-1,0 0-1,2 4 1,7-1-1,2 1 1,-1 3 0,4-3 0,-7 0 0,-2-3 0,-6 1 0,-1-2 0,-4 0-13,-13 4-185,-106 12-429</inkml:trace>
  <inkml:trace contextRef="#ctx0" brushRef="#br0" timeOffset="188344.7727">27351 4526 1151,'-3'-7'152,"-1"0"-97,-2-7-29,1 2 10,0 3 25,1-4 8,-1 6-13,3 5-34,1 0-22,2 2-19,1 0-125,3 6-341,25 16-25</inkml:trace>
  <inkml:trace contextRef="#ctx0" brushRef="#br0" timeOffset="188861.8023">27341 4322 733,'-2'-1'215,"1"-1"-85,-2-3-64,1 5-33,0 0 17,2 1-5,0-1-30,-1 0-15,1 0-81,3 6-153,2 2 0,15 22-97</inkml:trace>
  <inkml:trace contextRef="#ctx0" brushRef="#br0" timeOffset="189566.8426">27056 4281 319,'0'-14'255,"0"4"-112,0-11-8,1 10 0,-2 4-17,1 4-47,-3 6-25,2-2-25,1 4-21,1 2-18,5 3 12,3 14 6,1 3 15,5 10 11,-1 7-14,-3 5 0,0 10-2,0 5-10,-5 6 9,-2 1 13,0-4-11,-2-4-5,2-16 3,1-18-9,-1-7-5,4-7-101,1-8-113,4-3-8,20-42-131</inkml:trace>
  <inkml:trace contextRef="#ctx0" brushRef="#br0" timeOffset="189934.8636">27193 4425 457,'-9'-10'469,"-2"3"-309,1-6-34,1 4-28,8 3-10,2 0-40,8-5-48,18-12-15,21-11 15,62-37 11,29-11 1,-2 17-11,-104 53-1,-4 7 2,-10 3-2,17-6 0,-14 12-1,-7 2-7,-9 3-1,-4 9 9,-2 2 3,-2 12-1,-10 13 7,-6 11 3,-4 12 0,-5 3-3,-1 2-9,1-5 8,4-5-7,8-11 5,-1-4-5,5-3 0,-2-8-1,0-5-27,-4-5-77,1-9-44,-3-2-65,-3-11-71,-49-18-314</inkml:trace>
  <inkml:trace contextRef="#ctx0" brushRef="#br0" timeOffset="190108.8736">27215 4653 810,'2'-4'254,"4"-2"-146,12-13-86,13-5-13,14-12 5,9-3 25,8 3-8,-2 4-20,-7 12-11,-4 13-1,-14 12-42,-12 19-169,-20 17-50,-87 143-100</inkml:trace>
  <inkml:trace contextRef="#ctx0" brushRef="#br0" timeOffset="190282.8835">27231 5076 689,'2'-3'299,"3"0"-224,5-4-63,7-1 24,5-6 54,5 3 25,3-1-46,4-2-42,-2 2-18,0 5-9,0-1-10,-5 5-88,-2-4-134,22-29-101</inkml:trace>
  <inkml:trace contextRef="#ctx0" brushRef="#br0" timeOffset="190692.907">27475 4034 994,'-6'-10'228,"3"6"-81,-3-4-80,5 8-61,1 0-6,3 3-18,1 7-9,4 15 19,1 11 8,1 18 0,-4 8 0,-3 10 1,-3 9-1,-6 5 8,0 7-7,-1 4 0,1 3 1,3-13 7,6-10-9,8-17-1,10-13-23,12-8 9,18-4 15,7-7 13,2-7-2,-1-9-10,-7-4 14,-8-8 0,-5-4-15,-8-2 9,-1-3 6,-5-2-9,-4-4 4,0 0-1,2-7-1,5-5-8,3-7-40,10-5-65,6-14-78,89-141-293</inkml:trace>
  <inkml:trace contextRef="#ctx0" brushRef="#br0" timeOffset="190912.9196">28360 4135 1080,'3'-1'238,"-3"1"-175,3-5-63,3 5-36,9-4 36,11 0 12,12 1 2,11-3-5,5 2-3,3-2-6,-4 6-89,-8 0-211,16-20-398</inkml:trace>
  <inkml:trace contextRef="#ctx0" brushRef="#br0" timeOffset="191256.9393">28584 3890 845,'0'2'291,"1"2"-276,1 9-15,1 4-11,0 14 11,0 8 24,-6 15 24,-5 12-5,-5 13-20,-8 7-10,-6 10-1,0 1-6,1-8-5,4-18 9,6-21-10,9-22 1,4-16-1,1-5 0,4-7-10,2-3-40,7 0 22,12-1 28,12-5 54,8-8-14,2-2-16,-1-4-10,-2-1-4,-1 1-10,-2-4-6,2-3-118,-2-4-179,35-95-481</inkml:trace>
  <inkml:trace contextRef="#ctx0" brushRef="#br0" timeOffset="191746.9673">29049 3918 938,'2'0'273,"2"0"-273,7 0-6,10 0-12,9 0 18,10 1 23,9-1-10,6 1-12,0 5 0,-5 2 7,-12 4-8,-14 2-9,-16 2-45,-12 10-8,-16 1 61,-10 11-5,-14 1-45,-6-2 24,2-6 27,11-9 0,19-8 18,9-9-18,9-2-41,7-2 28,1 5 4,11-3 9,2 0 1,8-1 5,5 1-4,-4 1-2,0 6 0,-4 5-1,-4 1 1,-5 9 0,-2 5 21,-7 8 25,-1 9 8,-5 6 44,-4 7-19,-5 6-40,0 3 8,-3-1-28,-5-7 1,2-6-8,-8-3 0,2-13-11,-5-7 7,1-6-8,-2-10-93,1-9-110,-20-37-122</inkml:trace>
  <inkml:trace contextRef="#ctx0" brushRef="#br0" timeOffset="191927.9776">29298 4235 1053,'-13'4'165,"-2"4"-121,-21 12-25,-4 8 4,-9 11-2,-6 7-11,1 4-10,8 2-61,16-6-158,19-4-62,72 4-377</inkml:trace>
  <inkml:trace contextRef="#ctx0" brushRef="#br0" timeOffset="192113.9883">29397 4460 598,'0'0'227,"-2"3"-202,0-2-25,-3 2 0,-4 11 48,-12 7 110,-12 20-73,-18 16-40,-10 14-25,-10 3-20,8-9-21,9-12-116,14-20-163,12-21-333</inkml:trace>
  <inkml:trace contextRef="#ctx0" brushRef="#br0" timeOffset="192319">30297 3770 1102,'-38'9'135,"-84"27"-109,-32 41-25,50-20 5,13 3-6,63-32-12,2-5-64,11 1-118,-16 23-88,2 46-90</inkml:trace>
  <inkml:trace contextRef="#ctx0" brushRef="#br0" timeOffset="192496.0101">29857 4219 139,'7'14'216,"-1"0"-109,6 23 23,3 12 41,-6 10-25,-5 9-46,-5 6 7,-7 7-22,-10-2-32,-1-4-20,-7-10-17,7-23-16,4-17-42,3-14-96,11-15 53,16-68-433</inkml:trace>
  <inkml:trace contextRef="#ctx0" brushRef="#br0" timeOffset="192795.0272">30040 4150 698,'-3'-3'347,"6"3"-274,-3-1-73,7 2-33,10 2 32,11-2 1,18-1 9,15-1-9,3-2-4,1 3 3,-13 3 1,-17 4-6,-13 6-18,-14 5-52,-6 6 76,-9 7 75,-10 17 70,-9 8-17,-10 16-29,-10 5-30,-7 7-24,-3-3-20,6-5-10,10-11-14,10-17-1,9-12-50,5-8-156,1-11-52,2-8-73,-14-39-138</inkml:trace>
  <inkml:trace contextRef="#ctx0" brushRef="#br0" timeOffset="192944.0358">30083 4479 577,'20'-16'171,"-1"2"-93,17-13-25,4 13 7,-6 10 18,-4 8-78,-4 10 0,-3 5-10,-5 13-7,-12 7-67,-14 13-13,-21 10-49,-131 130-191</inkml:trace>
  <inkml:trace contextRef="#ctx0" brushRef="#br0" timeOffset="193084.0438">29859 4961 448,'-2'0'337,"4"-2"-70,-2-2-192,5 2-75,4-4 1,13-1 43,14-2-16,13-10 2,13-5-15,12-4-9,2-14-6,3-5-164,103-109-287</inkml:trace>
  <inkml:trace contextRef="#ctx0" brushRef="#br0" timeOffset="193464.0655">30789 3886 1060,'-2'3'209,"0"-2"-167,-3 11-35,-10 10-7,-7 14 2,-11 16 11,-8 7-7,-2 4-5,6-11 5,13-9-6,11-13-19,19-15-125,17-9 48,15-10 30,12-11 21,10-11-36,4-11 60,-7 3 21,-11 5 12,-14 8 43,-9 15-13,-12 6-6,-4 10-35,-4 7 9,-1 13 56,-4 10 39,-5 12-21,-7 10-6,-5 5-25,1 4-16,-6-2-8,4-3-16,-2-5-5,0 1 1,-7-8-9,1-7-55,-1-6-137,2-16-185,-11-33 55</inkml:trace>
  <inkml:trace contextRef="#ctx0" brushRef="#br0" timeOffset="193599.0732">30633 4553 775,'-1'-2'365,"1"0"-169,-2-2-125,2 4-52,2 0-19,2 2-28,9 2 11,9-2 17,14 2 0,17-12-79,129-68-217</inkml:trace>
  <inkml:trace contextRef="#ctx0" brushRef="#br0" timeOffset="193908.0909">31467 3680 1253,'-4'-2'220,"1"2"-137,-4 0-69,-3 8-14,-7 8-2,-9 15 1,-5 17 0,-7 11 1,-4 10 0,6-5 8,7-13-8,16-18-1,12-16-14,8-9-23,8 0 7,11-4 13,11 0 18,10-4 37,6-4-11,-1-2-11,-2 2-15,-14 0-20,-8 3-40,-8-2-81,-7 1-95,-5-1-35,8-34-29</inkml:trace>
  <inkml:trace contextRef="#ctx0" brushRef="#br0" timeOffset="194074.1004">31712 3825 955,'-7'15'122,"0"2"-103,-6 22-5,-4 6 29,2 0 20,-2-3-15,4-5-28,-2-11-8,6-3-6,-2-8-6,-6-4-80,-61 0-256</inkml:trace>
  <inkml:trace contextRef="#ctx0" brushRef="#br0" timeOffset="194277.112">31282 4325 289,'0'30'168,"0"4"-36,0 34-39,0 6 26,-7 3 44,0 1-59,-2 0-19,-5-8-32,-7-3-29,-1-3-6,-2-8-15,7-10-3,9-15-171,9-21-80,11-20 113,9-24-55,51-118-155</inkml:trace>
  <inkml:trace contextRef="#ctx0" brushRef="#br0" timeOffset="194598.1304">31393 4363 530,'10'-16'113,"1"3"-80,5-15-15,1 10 25,-4 3 49,-4 7 2,-4 4-37,-2 2-37,3 2-19,2 2 29,0 0 6,-1 2-14,0-1-16,3 7-6,-3 8 1,0 9 8,-2 12 25,-3 16 16,-5 11-5,-7 6 6,-1 0-5,-2 1 2,-3-8-3,2-12-10,0-8-20,0-8-3,3-4-11,2-5 7,-1-3-7,2-9-1,0-1-4,1-5-50,4-9-45,2-3-30,-1-16-182,1-67-198</inkml:trace>
  <inkml:trace contextRef="#ctx0" brushRef="#br0" timeOffset="194847.1446">31393 4567 214,'2'-24'309,"2"3"-60,3-16-40,2 15-83,-1 12-78,1 6-35,2 6-13,2 4-9,2 4-15,-3 5 14,4 5-113,-12 4-86,-10 3 14,-11 4 15,-10 1 74,-4 1 106,-1-7 40,11-9 91,6-7 58,11-7 12,5-3-75,2 0-64,5 0-61,11 0 19,8-3-1,18-5-19,9-11-111,113-82-174</inkml:trace>
  <inkml:trace contextRef="#ctx0" brushRef="#br0" timeOffset="195087.1583">31961 3834 1039,'0'-4'242,"-4"4"-127,1-4-100,-1 6-15,-2 15 0,-3 13 0,-4 19 4,-3 17 20,7 5-10,3-3-13,9-11-1,8-10 0,4-13-11,2-6 5,3-11-60,4-14-96,3-10 87,3-13-96,0-18-112,35-81-14</inkml:trace>
  <inkml:trace contextRef="#ctx0" brushRef="#br0" timeOffset="195342.1729">32122 4016 237,'-7'-4'214,"1"1"-32,-12 0-61,-5 9-52,-3 10-40,-5 13-4,-6 4-5,-1 11-20,2-2 0,6 1-1,11-5-24,11-6-41,4-7-24,6 1 25,1 4 5,0 2 3,1 7 9,-2 10 5,2 10 33,-2 8 10,6 7 1,-2 0 113,4-10 30,4-16-65,1-12-35,6-12-14,3-10-29,7-17-1,11-11-139,101-79-212</inkml:trace>
  <inkml:trace contextRef="#ctx0" brushRef="#br0" timeOffset="195500.182">32251 4567 884,'-14'7'271,"-4"-1"-187,-20 10-37,-4 8 16,-6 5 31,-2 1-10,3-1-4,3 2-37,6-1-29,3 3-14,5 4-53,4 0-195,-26 32-739</inkml:trace>
  <inkml:trace contextRef="#ctx0" brushRef="#br0" timeOffset="197262.2827">21930 7496 240,'-2'0'172,"2"0"-97,0 3-33,0-3-7,0 0-7,0 1-8,2 4-20,2 0 0,2 3 12,-1 5 0,0 0-11,1 10 6,2 5 5,-2 16 21,-3 16 3,1 26 9,-6 74-7,-7 37 26,-8 34-8,4-60-19,-2 1-13,4 3-7,-2-26-10,7 1 0,6 5-7,6-13 0,7-20-21,2-20-54,-3-50-7,1-4-37,52 128-91</inkml:trace>
  <inkml:trace contextRef="#ctx0" brushRef="#br0" timeOffset="198105.331">24261 7032 479,'-3'2'194,"-1"2"-139,-6 8-43,1 1-6,-6 1 2,2 3 7,6-5-4,4-3-11,0-2-7,3-3-7,0 0-5,3-2-10,-3 0 16,0-2 12,0 0 1,-3 1 10,2-1 17,-2 4 0,0-2-18,2 2-9,2 0-8,11 0-42,9-1 50,10 2 44,14-3-43,5 2 29,-5-8-15,-6 2-13,-9 0 4,-5-1-5,-8 2-1,-6 1-17,-37 8-181</inkml:trace>
  <inkml:trace contextRef="#ctx0" brushRef="#br0" timeOffset="198743.3675">24392 7094 598,'0'0'168,"0"0"-115,-1 0-43,2 0-2,4 2-7,7 4 4,6 0 29,8 4-11,5 4-5,2 1-9,-3 1 4,-4 4 8,-2-2-13,-10 6-7,-1 0-1,-6 6-1,-4 6 1,-7 9 7,-11 11-6,-3 5 14,-8 1-7,5-6-8,8-10 8,5-6-8,6-3-6,2 0 6,0 1 2,0-2 4,2-4-6,6 1-1,2-3-12,7 0 1,4-1-2,8-2 13,2 2-6,-2-1 6,-4 3 0,-10-5-10,3 7 11,-12 4 1,-6 5 5,-10 13 27,-10 5 15,-3 5-12,1 0-18,6-2-18,8-6-5,2 3 5,3 1 9,0 12-9,0 5 2,-3 4 11,2-1 5,-1-11-7,3-13-5,4-8-6,4 2-1,3 2-1,0 1 2,0-6 0,-3-11 9,-4-5-9,-10-10-42,-13-5-102,-98 5-435</inkml:trace>
  <inkml:trace contextRef="#ctx0" brushRef="#br0" timeOffset="199763.4258">21906 7693 598,'0'-16'101,"0"4"-40,0-17-19,1 7 59,2 7 28,-6 5-24,2 7-47,-1 3-13,-1 3-19,2-1-13,-2-1 4,0 3-16,-8 5 11,-7 8-11,-7 5-1,-3 11 0,1 4-2,8-1 2,5-9-15,11-2-2,3 2 8,3-1 2,5 2 7,0 1-1,5 3-6,0-3 7,2 0 1,-2 7-1,-2-1-1,-7 8 1,-7 10 7,-13 14 2,-14 12-7,-9 14 7,-6-1-3,1-5-6,3-7 1,8-19 0,13-14 0,8-17-1,9-7-9,10-9-23,2 5-8,10 0 29,5 3 5,4 1 6,1 0-1,-1 0 1,-4 1 0,-7-1-16,-7-5-5,-3 6 21,-1 5 1,-6 4 5,-6 10 2,2 10-7,-2 12 5,-4 8 0,-1 10 0,1 3-5,4-5 6,0 0 1,1-5-7,1-5 0,6-11 0,0-9 0,3-13 0,1-9 0,0-3-1,4-9-6,1-1-56,5-8-46,8-8-64,61-47-283</inkml:trace>
  <inkml:trace contextRef="#ctx0" brushRef="#br0" timeOffset="214113.2466">32698 4079 740,'-1'0'194,"-2"1"-143,-4 1-51,2 4-42,-1 8-62,-3 27-182</inkml:trace>
  <inkml:trace contextRef="#ctx0" brushRef="#br0" timeOffset="216592.3884">22310 12150 455,'-4'-4'162,"2"3"-59,2-2-65,-3 3-38,3 4-63,-1 4-98,1 9 13,1 7 71,2 42-148</inkml:trace>
  <inkml:trace contextRef="#ctx0" brushRef="#br0" timeOffset="217236.4252">22129 12345 586,'-2'-1'152,"0"1"25,2 0-89,-3 0-29,3 0 7,3 0 1,-3 0-25,4 0-40,7 0 10,4-2 33,16-2 16,14-8 1,13-8 22,14-13-23,49-24-16,-81 36 29,36-19-50,-9 9-8,-15 8-16,-16 5-36,-11 14-25,-14 1-110,-6 7-17,-5-1-31,-10 4 126,-9 2-31,-8 2-121,-68-1-248</inkml:trace>
  <inkml:trace contextRef="#ctx0" brushRef="#br0" timeOffset="217476.4389">22459 11922 702,'0'4'148,"0"4"-133,2 9-9,-1 7 18,2 6 24,1 7 33,1 4-22,1 11-25,-1 8 2,1 9-1,-2 5-16,-1 8 4,-3 2-10,-3-5 1,0-11-13,0-13 10,-1-12-11,1-11-9,0-4-81,-4-9-72,-41 8-95</inkml:trace>
  <inkml:trace contextRef="#ctx0" brushRef="#br0" timeOffset="217903.4634">22190 12742 807,'-2'-4'154,"2"2"-46,0-6-88,6 2-8,4-3 13,15-14 62,13-11 30,12-11-64,10-7 2,3 4-49,-4 4-5,-6 15-1,-7 13 0,-13 12-39,-7 8-105,-16 14-52,-6 12 31,-11 16 55,-17 12-25,-13-1-78,-13 3 15,-5-1 83,-1-4 82,-1-6 33,6-4 6,8-9 36,10-10 48,12-10 24,11-6 0,5-8 15,5-2-11,5-2-38,5-5-71,11-4 120,16-16 43,23-11-13,53-38-57,22-10-16,-103 63-35,-3 8-51,24-14 0,-17 14-69,-12 13-117,-15 15-75,-17 7 80,-79 92-82</inkml:trace>
  <inkml:trace contextRef="#ctx0" brushRef="#br0" timeOffset="218123.4759">22321 13038 698,'0'2'156,"2"-2"-139,0 2-17,1 4 0,5 7 9,3 13 24,1 15 2,-1 21 22,-4 17-15,-5 12-11,-4-1-19,-2-4-4,-1-8-1,2-5-7,-1-18-13,1-8-86,-2-16 3,1-15-69,-7-55-213</inkml:trace>
  <inkml:trace contextRef="#ctx0" brushRef="#br0" timeOffset="218430.4935">22413 13015 738,'6'-18'156,"3"-2"-100,9-15-40,1 2 17,5 5 63,-2 11-22,2 4-64,1 13-10,1 14-21,4 8 21,-3 17 50,1 12 55,-4 14-39,-5 8-32,-5 2-13,-1 4-7,-4 0-8,-6-7 1,-1-5 4,-2-2-5,-5-3-6,0-11-7,-3-10-5,-3-11-37,2-11-46,-4-12-44,-4-10-76,0-20-92,-41-118-175</inkml:trace>
  <inkml:trace contextRef="#ctx0" brushRef="#br0" timeOffset="218557.5008">22580 13138 481,'6'-16'168,"3"1"-73,8-15-52,2 8-22,7 2-4,-7 7-17,0 10 0,-4 10-8,-2 15-20,-7 17-98,-31 130-57</inkml:trace>
  <inkml:trace contextRef="#ctx0" brushRef="#br0" timeOffset="218722.5102">22555 13542 336,'1'-4'265,"8"1"-184,3-4-28,9-8 17,8-8 25,3-9-35,8-12-5,2-12-22,7-12-33,3-13-3,28-61-102,1-15-15,-17-8-100,-32 45-265</inkml:trace>
  <inkml:trace contextRef="#ctx0" brushRef="#br0" timeOffset="219300.5433">23167 11904 773,'-2'0'255,"2"-1"-147,-1 1-108,1 1-18,1 7-13,1 8 31,-4 14 32,-1 16-10,-9 8-2,-4 10-20,-8-3 0,3-6-33,-2-12-33,4-10 16,6-12 19,2-11 4,4-4 14,7-5 12,1-8-28,11-2-25,5-6 54,11-7 12,13-4 0,4 1 4,5 3 11,-1 6-21,-8 9-6,-2 4-4,-9 7-21,-8 6 24,-12 8-25,-13 16-11,-21 22-19,-50 73-20,-48 50-38,-16-26 37,102-120 61,9-7 16,12-14 58,-17 15 29,21-17 20,21-21-100,17-15 16,20-14 1,16-16-5,12-8-1,6-5 0,-4 0 2,-5 7 29,-8 12 1,-12 16 10,-13 18-60,-12 13-23,-12 15-5,-7 10 28,-4 17 45,-13 19 58,-6 11-11,-11 14-35,1-5-12,-3-2-11,5-9-13,0-4-15,8-12 3,0-8-9,5-10-47,-7-8-94,-5-5-89,-56-16-274</inkml:trace>
  <inkml:trace contextRef="#ctx0" brushRef="#br0" timeOffset="219435.551">23162 12758 689,'15'-16'134,"3"-2"-86,25-16-29,8-5 1,7-1 2,0 4-14,-3 12-8,-8 22-155,8 81-338</inkml:trace>
  <inkml:trace contextRef="#ctx0" brushRef="#br0" timeOffset="219606.5608">23089 13189 924,'1'-8'285,"5"-4"-203,13-15-58,19-11 8,21-14-4,51-41-7,27-1 0,-6 26-21,-95 54-10,-8 10-163,-6 4-140,39 8-380</inkml:trace>
  <inkml:trace contextRef="#ctx0" brushRef="#br0" timeOffset="219908.578">23292 12709 880,'4'0'218,"5"1"-196,5 3-4,6 10-17,0 13 38,2 9 68,-2 15-17,-1 13-29,-4 11-10,-6 9-7,-6 3-8,-4-7 0,-4-2-6,-5-5 9,-1-11-11,-2-10-2,-1-11-5,-2-5-2,-5-7 1,-3-10-20,-9-11-3,-7-8-62,-3-17-74,0-19-92,8-13-117,14-10 63,29-101 4</inkml:trace>
  <inkml:trace contextRef="#ctx0" brushRef="#br0" timeOffset="220165.5927">23944 12434 1024,'0'2'186,"0"2"-186,0 7-20,0 5 20,9 20 2,0 16 14,0 12 47,2 4-40,-2 4-23,-2-3 15,3-6-6,-6-12-7,-2-10-2,-1-9-27,-2-9-77,-1-3-106,-5-12 12,-13-12-79</inkml:trace>
  <inkml:trace contextRef="#ctx0" brushRef="#br0" timeOffset="220554.615">24145 12377 717,'2'-2'167,"4"0"-122,5-1-44,5 3 50,5-3 29,14 2-7,12-2-52,11-1 45,4 4-15,5 4-51,-11 8-7,-9 10-4,-9 7-13,-15 9 24,-10 5 0,-15 14 47,-16 5 4,-18 6-9,-12 7-17,-14-2-25,-9 1-56,2-13-20,2-12-67,7-20-80,10-23 95,9-25 59,18-20-21,13-20 90,16-9 39,13-2 39,10 6-9,3 9 8,-1 6 20,3 8 8,-3 5-64,-3 9-29,-2 12-12,-3 8-97,-10 21-102,-13 19-55,-68 113-211</inkml:trace>
  <inkml:trace contextRef="#ctx0" brushRef="#br0" timeOffset="220696.6231">24040 13100 609,'8'3'112,"4"-2"-44,12-1 43,15-7 19,13-7-11,8-17-13,7-8-32,3-8-31,1-3-29,-6 3-14,-6 2-132,40-65-341</inkml:trace>
  <inkml:trace contextRef="#ctx0" brushRef="#br0" timeOffset="221087.6455">24414 11904 1111,'0'7'192,"4"2"-192,4 16-16,1 17 16,1 20 19,-4 17 19,0 80-11,-15 58-8,-25 21-4,4-99-1,1-5-8,6-19 1,20-71-6,2-9 0,2-10 6,2 26-7,17-17-2,0-15 2,14-7 20,11-12 41,7-8-7,8-8 5,1-5-5,0-3 10,2-1-16,-2-1 30,-4 2-42,-3 3-27,-7 2-1,-13 5-2,-8-2-6,-14 2 0,-9-2-26,-6-13-119,-5-8-158,-33-116-243</inkml:trace>
  <inkml:trace contextRef="#ctx0" brushRef="#br0" timeOffset="221374.6619">25203 12391 716,'-3'0'500,"2"-2"-353,-2 0-91,3 2-26,1-2 24,4 0-45,8-6 13,12-1-4,12-6 12,14-10-19,9-4-8,0-3 3,-2 2-12,-11 7-26,-9 10-73,-10 4-136,-10 2-139,-5-9-150</inkml:trace>
  <inkml:trace contextRef="#ctx0" brushRef="#br0" timeOffset="221666.6786">25543 12000 968,'-5'14'172,"3"8"-127,-8 25-27,-4 20-9,-3 15-3,-6 5 2,-3 4-7,-2 2 7,0-6-8,6-12-17,1-14-11,7-14-2,2-15 10,4-16 20,2-5 9,3-7 57,6-5-57,0-2 11,10-1-16,7-4 49,13 1-7,7-5-11,8-2-25,1-6 5,10-5-15,2-8-43,10-15-197,123-116-102</inkml:trace>
  <inkml:trace contextRef="#ctx0" brushRef="#br0" timeOffset="222086.7026">26067 12022 861,'0'0'370,"0"0"-229,0 0-126,-2 2-15,0 2-61,-2 13 61,-5 13 25,-8 17-25,-6 12-49,-2 6-41,-1-5-12,9-14 69,9-15 22,10-11-22,14-13 30,5-6 3,13-6 1,8-10 21,6-6-4,5-4-6,5 2 35,-2 4 22,-3 6-26,-6 4-22,-8 15-20,-11 6-1,-9 11-21,-8 16 21,-11 18 41,-11 15 44,-10 12-5,-8 7-28,-6 5-17,1-7-8,-1-3 21,4-9-23,4-9-19,4-9-5,3-6 8,5-16-9,5-15-12,5-14-52,1-19-17,4-19-481,-7-145-233</inkml:trace>
  <inkml:trace contextRef="#ctx0" brushRef="#br0" timeOffset="222226.7106">26161 12630 1136,'-18'19'175,"-3"3"-125,-22 21-37,-6 4-11,-1 5-1,2-6-1,14-14-34,16-14-170,45-51-409</inkml:trace>
  <inkml:trace contextRef="#ctx0" brushRef="#br0" timeOffset="222387.7198">26278 12787 612,'0'19'230,"-1"6"-29,-5 18-20,-7 5-41,-11 3-25,-9-2-56,-4 0-26,-13 2-33,-3-4-24,-5-5-215,-87-28-575</inkml:trace>
  <inkml:trace contextRef="#ctx0" brushRef="#br0" timeOffset="222821.7447">25784 11764 378,'-10'0'770,"6"0"-616,-5 0-107,6 2-47,6-2-47,4 4 41,7 1 6,4 5 5,4 2-4,2-3 18,2 1-3,0 0-16,-2-4 0,0 0 5,5-2 19,2 2-3,0-2-12,1 3-8,3-2 0,-2 2 0,-6 3-1,-9-1 0,-5 5-19,-7 1 19,-6 4 1,-9 7 53,-7 7 12,-14 8-22,-6 4-11,-5 4-14,1-1-7,4-2-12,7-3-5,10-6-199,16 8-540</inkml:trace>
  <inkml:trace contextRef="#ctx0" brushRef="#br0" timeOffset="223377.7765">27072 12004 985,'2'5'276,"1"5"-243,1 16-10,5 12 1,-1 7 6,-7 7-11,-4 4-10,-8 3 0,-5 4-9,-6-2-54,-3 0-10,-2-13-19,6-11 59,7-15 2,8-19 8,12-23-128,8-22-29,7-20 78,13-17 61,11-4 32,7 4 44,8 9 44,-2 16 62,-8 12-18,-9 15-18,-11 11-28,-11 9-14,-3 7-26,-2 3-19,1 5-6,1 7-7,1 4-14,-4 7-8,-3 4 8,-8 8 5,-12 9 19,-12 2 12,-15 11 10,-10 2-20,-10 0-26,-4-5-6,4-16-89,6-19-197,-37-77-172</inkml:trace>
  <inkml:trace contextRef="#ctx0" brushRef="#br0" timeOffset="223618.7903">27281 11564 1144,'2'9'132,"-1"18"-108,1 22-6,-1 28 57,-4 72-3,-15 43-4,-16 47 5,7-58-34,-1-3-21,4-37-12,6-15 3,15-22-9,8-59-7,3-1-91,1-13-119,10 28 19,56-19-446</inkml:trace>
  <inkml:trace contextRef="#ctx0" brushRef="#br0" timeOffset="223807.8011">27803 12801 1319,'-1'2'270,"1"0"-204,-2-2-48,2 1-18,0 3-10,0 2 7,0 10-3,-3 11 6,-6 9-148,-7 7-175,-70 67-256</inkml:trace>
  <inkml:trace contextRef="#ctx0" brushRef="#br0" timeOffset="224661.8499">28593 11771 919,'0'0'537,"0"0"-427,0 2-110,0 8-29,3 1 29,-1 11 37,4 11 25,-2 11-28,-1 11-13,-6 1-10,-3-2 1,-6-2-12,0-11-17,-1-5-70,2-13-58,2-7-11,1-7 13,-1-8 28,5-5 52,6-10-66,9-7 79,9-9 50,13-5 99,13-3 34,10-4 1,13-1 5,6-5-40,-1 7-36,-6 2-10,-13 6-10,-9 4-16,-15 7-27,-5 2-43,-12 13-146,-33 14-338</inkml:trace>
  <inkml:trace contextRef="#ctx0" brushRef="#br0" timeOffset="224866.8616">28943 11797 1017,'12'0'145,"0"0"-113,8 3 59,-1 3 23,-4 7-13,-3 0-7,-3 4-22,0 4-36,-2 6-10,-3-2 2,-1 4-28,2-3-127,4-6-321,19-7-350</inkml:trace>
  <inkml:trace contextRef="#ctx0" brushRef="#br0" timeOffset="225270.8847">28757 12093 1417,'0'0'279,"0"-3"-235,1 3-44,7 4-36,4 7 36,12 3 0,5 5 18,7 12-11,7 6-1,2 7 0,-2 3 3,-8-6-8,-4-4 12,-6-5-13,-8-7-12,-3-13-79,-1 2-91,21-8-324</inkml:trace>
  <inkml:trace contextRef="#ctx0" brushRef="#br0" timeOffset="225771.9134">29507 11632 1484,'0'0'286,"-1"0"-236,1 4-50,-3-1 15,1 2-5,2 14 26,-5 13 3,-2 17-13,-8 18-10,-8 9-4,-3 1-12,-1-6-24,2-16-42,12-20-31,7-14-47,6-16 3,6-8 45,7-13 87,14-11 0,9-19-27,11-4-18,4-3 54,-3 6 0,-9 8 36,-5 7 36,-8 14-30,-7 4-11,-7 5-31,-3 6-6,-8 6-43,-5 11-44,-7 5 92,-10 14-8,-7 7-10,-3 5 19,8-6 0,10-12 0,7-5 6,12-8 19,3-3 19,5 1 49,9-5-12,7-4-41,13-3-5,7-3-29,2-4 4,-2 1-10,-8-3-9,-12 5-75,-13 2-60,-20 6-51,-77 39-175</inkml:trace>
  <inkml:trace contextRef="#ctx0" brushRef="#br0" timeOffset="226181.9369">28706 12713 1174,'0'-3'269,"0"2"-172,0-3-77,5 0 25,8-6 33,13-2 3,23-11-38,59-19-7,34 2-22,-8-2 10,-47 10-11,-50 17-13,-1-3 0,-6 3-66,31-15-109,-18 2-83,-17 1-199,-42-14-166</inkml:trace>
  <inkml:trace contextRef="#ctx0" brushRef="#br0" timeOffset="226651.9637">29195 12299 772,'0'1'268,"2"5"-227,1 2-22,0 4 44,0 4 45,1 8 14,-11 10-35,-1 15-32,-11 13-20,-9 10-20,-7-1-15,-2-3-6,1-9-56,2-9-2,9-14 7,7-16 30,10-10 25,5-8 2,9-6-48,12-8 48,10-2 15,14-13 31,13-2-7,7-4 14,2 5-20,-5 4-14,-7 12 4,-18 6-23,-15 6-14,-13 4-25,-18 10 12,-18 16 15,-20 15-55,-64 49-104,-22 9 36,6-32 82,109-59 53,11-8 27,4-2 35,-3 2-40,14-4-10,11-4 11,11-4 46,13-3 7,5-1-17,7-8-34,4 1-8,5-7-17,-2-2-8,-1 1-134,53-17-317</inkml:trace>
  <inkml:trace contextRef="#ctx0" brushRef="#br0" timeOffset="226847.9749">29212 12930 1078,'-6'5'451,"3"2"-400,3 12-50,0 7-1,3 8 31,8 4 2,-1 0 5,7 5-1,3 6-20,-3-4-17,-3 2-68,-12 0-44,-13 8-7,-11-2-381,-17 6 425,-96 59-487</inkml:trace>
  <inkml:trace contextRef="#ctx0" brushRef="#br0" timeOffset="227014.9845">28972 13360 735,'10'-4'358,"-2"0"-152,11-3-31,-5 0 5,-5 4-24,-1-2-55,1-3-56,6-4-45,10-8-6,14-10-158,110-92-387</inkml:trace>
  <inkml:trace contextRef="#ctx0" brushRef="#br0" timeOffset="227299.0007">30337 11735 1559,'-2'-3'266,"2"3"-220,-1 0-46,0 3 0,-1 0-15,0 1 15,-2 8 6,-11 15 3,-16 20 15,-23 25-7,-58 66-2,-25 4-9,96-101-6,9-1-36,-31 34-99,21-12-173,11 52-266</inkml:trace>
  <inkml:trace contextRef="#ctx0" brushRef="#br0" timeOffset="227493.0118">30112 12397 929,'4'22'114,"0"10"32,4 32-4,-3 12-23,-2 10-4,-9-2 32,-5 1-55,-1 4-44,-7 1-20,1 0-17,4-1-11,5-10-102,9-20-132,12-18-253,41-50-178</inkml:trace>
  <inkml:trace contextRef="#ctx0" brushRef="#br0" timeOffset="227817.0304">30856 11569 1465,'-9'8'60,"-3"11"-60,-16 17-84,-13 9 70,-12 14 9,-17 9 4,-51 44-12,-10 7-80,97-87 15,5-9 45,-22 23 29,21-17 2,23-21 4,19-8 20,19-6 64,17-10 20,17 0 10,9-7-14,5-2-53,1 5-32,-5-1 13,-8 3-5,-3 0-9,-9 1-16,-10-1-98,-8-1-157,-13-21-294</inkml:trace>
  <inkml:trace contextRef="#ctx0" brushRef="#br0" timeOffset="228034.0428">30568 12155 1120,'-3'18'151,"3"4"-124,0 23 9,0 21 54,7 17 41,7 66-40,8 29-28,-7-7-24,-13-58-19,-10-10-8,5-61-2,-1-4 7,-2-1-17,-3 36-96,0-16-8,1-16-31,5-23-184,10-79-374</inkml:trace>
  <inkml:trace contextRef="#ctx0" brushRef="#br0" timeOffset="228250.0551">30938 12264 1543,'-3'0'293,"3"2"-251,3 9-42,-2 24 0,-1 26 45,-1 81 9,-9 47-27,0-2-15,-4-63-1,-1-3-11,8-5-5,5 22-56,-1-25-277,-1-66 50,-11 76-748</inkml:trace>
  <inkml:trace contextRef="#ctx0" brushRef="#br0" timeOffset="299277.1177">21936 12474 1097,'-2'1'213,"2"-1"-159,-4 6-52,-1-2-2,-1 4 12,-9 10 3,-11 13-3,-9 17-1,-13 10 8,-1-1 2,1-1 3,2 2-3,9-6-9,5-7-10,9-3-1,3-5-1,5 3 0,3 6 1,4 5-1,0 4 0,11 0-10,5-6 1,3 8 3,-3-5-3,-1 2-25,-11 6-19,-13 7-20,-21 17-29,-50 61-9,-38 26-32,87-126 110,7-2 22,-31 30 11,23-18 0,13-20 1,15-13-1,11-2-16,6 6 16,9 10 28,5 15 27,1 17 38,18 60-3,4 37-40,3 45 7,-27-68-12,-3 19-5,-11 6-2,-14 18-20,-14-7-5,-12-46-1,-7-5-1,-6-22 5,31-61-1,0-7 3,6-4-9,-12 28-8,11-16-1,13-10-90,13-9-223,62-38-424</inkml:trace>
  <inkml:trace contextRef="#ctx0" brushRef="#br0" timeOffset="299906.1536">21768 15030 1097,'0'-1'221,"0"2"-165,0 1-56,2 6-31,2 10 2,4 9 29,2 14 26,4 14 28,-2 10-17,-2 9-17,-4 6 2,-3-4-1,-4 2-20,-4-6 13,-1-5-8,-4-15-6,1-6-15,1-18-138,4-13-117,4-34-95</inkml:trace>
  <inkml:trace contextRef="#ctx0" brushRef="#br0" timeOffset="300244.173">21891 15138 976,'0'-2'261,"3"2"-219,4-4-33,7 1-9,11-2 14,8 1 17,10 4-2,6 2 26,2 5-16,4 2-16,-1 8-4,-5 5-17,-6 1 11,-9 1-13,-6 0 0,-9 3-12,-7-2 0,-6 6 2,-8 9 10,-8 9 55,-8 7 2,-9 13 5,-11 2-17,-6 4-23,-4-4 1,-2-13-14,6-10-8,9-13-1,7-9-43,2-13-110,5-10-127,-38-45-296</inkml:trace>
  <inkml:trace contextRef="#ctx0" brushRef="#br0" timeOffset="300582.1923">21846 15531 899,'11'-15'138,"4"4"-97,17-15-1,14-1 49,7 7 8,4 7-29,-5 10-43,-7 15-25,-14 12-9,-12 11-27,-14 14-78,-17 10 12,-17 8-96,-17-4-48,-6-4 0,-6-14 119,1-15 127,13-10 120,12-10 60,11-9 13,17-1 59,4-1-135,4-2-96,10 2 14,8 5 31,9 0 13,11 3-34,6 4 9,1-3-30,3-3 3,-1-5-6,0-5-21,-2-13-51,-7-8-243,21-119-584</inkml:trace>
  <inkml:trace contextRef="#ctx0" brushRef="#br0" timeOffset="300942.2129">22274 14722 1057,'0'14'126,"0"6"-89,-3 25-16,-1 22 27,-5 15 47,-14 69-5,-5 27-32,0 18-23,9-61-14,-1 13-2,-1-46-2,1 9-2,10-69-9,3-5 2,7-3-7,-2 28-2,7-13-6,9-15 7,6-11 33,5-7 32,13-14-1,14-4 26,11-16-33,10-3-24,6-3-12,-6 3-20,-12 6 0,-16 4 7,-15 7-8,-14 4-32,-10 1-74,-1 2-131,1-15-355</inkml:trace>
  <inkml:trace contextRef="#ctx0" brushRef="#br0" timeOffset="301378.2378">22991 15048 1066,'-3'0'259,"1"0"-179,-2-3-61,5 3-18,4 3 8,2 1-9,5 2 21,16 2 89,11 6-2,13-1-41,10-5-13,9-2-28,47-6-26,7-10 23,-89 6-23,-6-2-32,34-4-130,-18 3-126,-7-2-267</inkml:trace>
  <inkml:trace contextRef="#ctx0" brushRef="#br0" timeOffset="301940.27">23356 15129 1153,'-4'3'258,"-3"6"-202,-8 10-55,-11 14 13,-16 8 41,-15 11 32,-13 8-37,-6 3-29,3-1-11,10-9-4,20-9-6,19-19-14,18-15-130,17-6-116,9-8 182,18-14-43,11-6-92,10-13 61,1 0 110,-7 9 42,-10 14 74,-14 9 7,-12 15-32,-8 11 23,-3 9 48,-8 11-7,-8 16 10,-9 6-29,-14 1-26,-9-5 5,-3-12-20,9-15-17,10-13-9,11-13 6,12-9 8,10-8-41,10-16-86,9-21-28,19-17 26,18-8 28,8 6 15,-8 12 34,-5 25 11,-14 17 0,-11 15 10,-10 9-10,-9 10 6,-4 3 3,-7 12 30,-6-1 12,-7 8 21,-4-5 12,-9-1-18,-4-7-10,-6-4-19,-3-6-13,-4-6-13,-3-3-1,2-11-10,3-9-9,3-10-115,8-14-83,-16-138-339</inkml:trace>
  <inkml:trace contextRef="#ctx0" brushRef="#br0" timeOffset="302435.2983">24032 14859 819,'3'17'34,"1"6"11,2 22 83,-6 10 32,-9 4-34,-1-2-42,-2-2-40,3-5-32,12-10-12,7-13-25,11-9-10,12-16-68,12-18 20,13-19-106,8-14 14,5-13 67,-5 1 108,-15 6 24,-20 19 123,-15 16 102,-14 13-15,-4 10-87,-1-2-89,-1 2-44,-11 4 11,-10 10 10,-20 8-13,-62 33-11,-37 10-11,-14-5-11,63-40-33,57-16 5,12-6 38,9 2 1,-17-2 10,19-1-5,12 0-5,9-1-51,14 1 51,12 0 36,20 1 40,59-1-4,36-5-10,21-14-26,-63 4-11,-3-3-8,-10-3-11,-57 13-6,-8 6-6,-10-1-135,14 0-376,-79 13-318</inkml:trace>
  <inkml:trace contextRef="#ctx0" brushRef="#br0" timeOffset="303255.3452">23941 15432 1122,'1'-1'229,"5"-2"-206,-1 1-5,0-1 15,-1 3 13,-4 0-46,-6 3 0,-8 11 0,-15 11 17,-16 9 13,-12 7-18,2-1-2,16-10-9,17-11-1,17-8-22,14-3-32,6 2 48,10-2 6,9 0 22,4-5-14,5 1-7,-4 4 5,-3-4 17,-11 2-5,-8 2-14,-9-1-4,-8 4-18,-8 5 18,-15 9 41,-17 9-7,-17 4-16,-8 5-3,2-8-7,12-5-7,14-5-1,16-11 1,9-8-1,8 0-11,8 0 1,2 2-10,2 1 1,7 6 11,2-2 8,5-1 0,-2-4 11,6-7-8,-3-2 24,5-9-17,-8-3-9,-1-2 28,-5 1-14,-10 3-2,-4 3-7,-1 8-4,-2 0-2,3 0-8,-4 3-13,4 0 3,0 1-12,1 0 15,2 1 15,4 5 1,1-1 0,-1-4-1,1 1-1,3-4 1,5-2 8,0 0 7,2 0-3,3-2-12,0 1 1,-2 1-1,4 1 1,0 3-2,1 0 2,-1 0-1,-5-2 1,-6-2-1,-5 0 6,-4 0-4,-3 0 11,0 0 19,-2 2-10,1-2-22,-1 6-10,2 0-20,-2 3 18,2 5 12,2 3 14,-2 1-1,2-2-4,-1-2-9,3-7 0,-2-7-70,4-7-55,8-17-38,43-103-459</inkml:trace>
  <inkml:trace contextRef="#ctx0" brushRef="#br0" timeOffset="303887.3814">24601 15159 1045,'0'1'190,"-2"-1"-190,0 4-25,-8 3 25,-2 12 45,-10 13 34,-14 14-37,-5 10-13,0 3-17,8-6-5,13-9-6,9-11-1,12-8-22,11-4 7,4-4 15,11 2 7,8-11 28,6 2-35,-1-6 9,-2 3-1,-10-2-8,-12 2-10,-11 5-31,-11 12 14,-13 5 27,-19 11 30,-12 10-16,-13-1-5,5 0-2,11-9 14,18-9-9,15-4-12,13-1-9,4-3 8,9-1-11,0-4 11,11-4 2,6-3 16,3-9 10,6-8-27,4-8-15,-1-11-21,-2-5-66,-4-7-90,-4-2 5,-7 0 1,-5 5 96,-8 7 90,-7 15 107,-4 10 20,-2 4-59,-2 4-25,0 10 31,-4 8 101,-2 9-49,-1 7-49,0-2-23,2 3-11,-1-5-16,3-5-10,1-5-11,3-2-5,2 1-1,4-6-32,1-5-224,8-11-104,33-39-445</inkml:trace>
  <inkml:trace contextRef="#ctx0" brushRef="#br0" timeOffset="304802.4337">25240 15029 567,'-4'-4'822,"4"4"-691,-3-3-94,3 3-37,0 3-10,3 2-5,3 9 15,3 10 20,1 8 16,8 6-14,-1-2-11,-4-3-1,-3-6 4,-8-2-14,-8-3-9,-16 4-18,-10 5-31,-16 6-29,-10 1 6,-2-5 36,13-7 30,20-13 14,13-3 1,13-8-1,6-2-62,11 0 17,8-2 46,14 4 0,11 0 6,5 4-5,-4 3 8,-12 6-4,-11 4-5,-18 5-28,-16 14 28,-17 14 12,-16 5 6,-16 8-6,-8-3-6,5-7-6,11-4 3,14-17-3,17-6 0,7-12-1,10-4-16,7-4 17,6-4 17,11-4 34,13-9-2,13-13-20,14-11-29,-3-5-35,3-7-170,60-96-341</inkml:trace>
  <inkml:trace contextRef="#ctx0" brushRef="#br0" timeOffset="305072.4491">25508 15248 1073,'18'-6'124,"5"-2"-89,19-4 4,10 0 24,6-5-27,-1 8-11,3 2-8,8 1-17,-9 12 0,-3 2 0,-8 4-10,-17 7 9,-14 1-35,-16 4 5,-12 3 31,-15 10 60,-16 7-11,-16 1-25,-11 0-6,2-6-18,3-12-44,13-11-85,11-10-129,-42-38-264</inkml:trace>
  <inkml:trace contextRef="#ctx0" brushRef="#br0" timeOffset="305267.4603">25536 15293 700,'0'4'321,"2"-1"-265,5 10-56,3 12-1,1 12 1,-1 20 76,-3 16 44,-8 15-23,-8 4-50,-6-6-14,-5-5-5,-2-14-28,0-12-9,3-20-106,8-14-76,6-15-142,24-71 279</inkml:trace>
  <inkml:trace contextRef="#ctx0" brushRef="#br0" timeOffset="305664.483">25917 14924 255,'0'0'1067,"0"1"-996,0 4-71,-2 5-53,-3 11 53,-3 11 14,-2 10 17,-11 10-5,-5 9-8,-3 7-9,4 2-9,4-4-9,8-11-39,8-12 13,5-12-16,3-9-1,7-9 17,2-5 35,9 3 8,-1-1 8,4 0-14,-4 7-2,-4 4 8,-2 2 11,-8 7 2,-2 3 8,-5 7 13,-5 0 18,-3-2 3,-9-1-6,-5-2-15,-6-3-23,-1-3 2,-4-4-10,-1-5-4,3-9-7,4-6-53,2-5-142,7-8-34,1-13-88,3-89-43</inkml:trace>
  <inkml:trace contextRef="#ctx0" brushRef="#br0" timeOffset="305847.4935">25703 15491 838,'4'10'132,"2"3"-115,3 15 103,10 14 3,1 18-30,9 6 24,-1 1-9,9 2-39,-3-8-41,0-4-11,-2-7-10,-4-2 1,-1-5-8,-8-8-68,-1-4-65,-12-9-97,0 1-335</inkml:trace>
  <inkml:trace contextRef="#ctx0" brushRef="#br0" timeOffset="306267.5175">26578 16069 728,'0'0'87,"0"2"-41,-3 2 11,2 1 30,-2 2 47,1 7-59,-5 1-39,0 4-21,-4 0 1,-8 2-16,1-1-40,-4-2-209,-34-6-415</inkml:trace>
  <inkml:trace contextRef="#ctx0" brushRef="#br0" timeOffset="310368.7521">27533 15059 868,'-3'2'241,"3"-1"-241,-1 5 17,1 3 2,0 5 65,0-1 12,0 9-4,-3 10-23,3 3 27,0 10-50,-2 4-17,2 4-17,-1-2-3,1-2 1,0-4-2,1-1-8,1-8-108,5-4-165,10 0-315</inkml:trace>
  <inkml:trace contextRef="#ctx0" brushRef="#br0" timeOffset="310799.7767">27617 15124 653,'0'0'549,"4"2"-471,10 4-77,11 2 24,9 4 53,7 4-10,8 5 11,6 5-13,0 1-24,0 0-19,-10 4-14,-7-3-9,-10-4-1,-7-1-9,-12-8-5,-8 0-50,-11 0 65,-15 3 1,-20 9-1,-23-1-23,-53 19 10,-15-9 13,100-32 1,7 0 0,-26 3 8,22-7 2,18 4 35,8-8 28,14 2-74,5 1 1,17-3 17,15 1 32,16 0 4,7 0-8,-5 0-44,-9 0 17,-10 3-1,-11 0-3,-10-3-15,-9 3 0,-5 0-60,-8 3-69,-5 0-54,-3 3-330,-7 5 217,-49 40-325</inkml:trace>
  <inkml:trace contextRef="#ctx0" brushRef="#br0" timeOffset="310981.7871">27847 15762 511,'0'4'178,"-2"1"-116,1 11 47,-2 0 22,-2 4 13,-5 2 12,-4 1-39,-8 6-65,-3 4-26,1-1-11,-2-4-8,9-5-7,8-10-57,1-8-129,14-1-150,24-19-22</inkml:trace>
  <inkml:trace contextRef="#ctx0" brushRef="#br0" timeOffset="311160.7974">27982 15952 298,'9'7'366,"0"2"-232,11 9-50,3 7 25,-2 0 130,0 1-97,-1-1-71,-1 1 8,-4-3-41,0 3-16,-2-7-14,1 3-8,5-8-17,8-3-157,88-36-144</inkml:trace>
  <inkml:trace contextRef="#ctx0" brushRef="#br0" timeOffset="311365.8091">28851 15316 255,'0'0'1379,"0"3"-1247,0-3-122,3 1-10,0 3 0,4 3 5,13 4 11,5 3 5,12-1-12,7-3-9,8-6-121,1-4-196,77-23-217</inkml:trace>
  <inkml:trace contextRef="#ctx0" brushRef="#br0" timeOffset="311575.8211">29115 15164 1108,'-5'0'177,"2"4"-140,-8 5-37,-3 7 26,-6 6 55,-6 8-2,-7 8-8,-15 3-28,-13 10-19,-8 2-9,4 0-8,3-2-7,20-7-80,13-6-112,13-6-294,22 3-90</inkml:trace>
  <inkml:trace contextRef="#ctx0" brushRef="#br0" timeOffset="311772.8324">28874 15624 628,'-4'31'161,"-2"3"46,-3 35-68,-1 3 16,-4-1-68,1 2-30,0-9-27,1 1-12,-3-6-6,4-5-12,1-8-18,3-17-105,5-13-149,4-13-4,24-51-42</inkml:trace>
  <inkml:trace contextRef="#ctx0" brushRef="#br0" timeOffset="312076.8498">29049 15624 747,'6'-10'263,"-2"6"-140,7-6-95,1 9 5,0 5 0,1 6-3,2 3-1,2 7-7,2 3 5,-1 5-12,-3 1-15,4 4 6,-8 1 4,-1 3 8,-7 8 26,-3 6 16,-13 10 12,-5 10-2,0 6-26,-6 2-14,2 2-9,0-2-6,0 3-5,2-9-1,3-16-8,1-17-1,10-20 0,2-11-67,-1-12-23,-4-11-249,0-113-137</inkml:trace>
  <inkml:trace contextRef="#ctx0" brushRef="#br0" timeOffset="312348.8653">29042 15885 838,'3'-4'258,"1"2"-177,2-2-69,4 4 3,1 2 11,3 4-20,-3 4-6,0 0 0,-3 11-102,-3 1-106,-12 7 40,-4 3 120,-7 1-2,-7 2 50,3-7 8,5-8 31,7-8 49,7-9 46,3-3 13,3-2-42,3 1-60,7-2 28,8 0-46,6-3-26,9-4-1,7-2-18,6-5-227,92-47-215</inkml:trace>
  <inkml:trace contextRef="#ctx0" brushRef="#br0" timeOffset="312620.8809">29679 15390 1041,'2'-10'303,"5"4"-211,6-14-83,11 8-9,1 0 31,5 5 17,0 7-10,-2 5-16,4 5-5,2 6-7,3-1 7,2-1-8,-2 3-9,-5-8-21,-6-2-11,-6 0-133,-3-6-106,-9-1 46,-8-1 91,-2-3-149,-33-6-47</inkml:trace>
  <inkml:trace contextRef="#ctx0" brushRef="#br0" timeOffset="312865.8949">29850 15426 183,'-3'5'159,"2"-4"-56,-4 5-22,0 2 11,1 5 41,0 8 20,-5 12 3,-4 13 23,-5 16-38,2 12-42,-6 2-33,6 5-17,1-9-26,1-3-8,3 0-3,2-11-5,1-6 1,-2-11-2,5-14-6,1-11-72,2-10-75,2-14 12,3-66-402</inkml:trace>
  <inkml:trace contextRef="#ctx0" brushRef="#br0" timeOffset="313040.9049">29705 15841 831,'7'-5'464,"5"1"-387,12-4-46,8 3 67,9 1-7,4 3-13,2-3-51,-1 9-6,-1-1-20,-7 3-1,-6 3-54,-14 6-95,-10 1-95,-17 11-273,-95 65-123</inkml:trace>
  <inkml:trace contextRef="#ctx0" brushRef="#br0" timeOffset="313241.9164">29528 16356 488,'3'0'965,"-1"-1"-917,4 2-29,7-1-19,2-1 144,18-2-6,11-1-36,10 0-48,4 0-27,1 0-15,-10 0-6,-12 1-1,-9 0-5,-9 2-45,-9 1-106,-7 1-155,-27 5-396</inkml:trace>
  <inkml:trace contextRef="#ctx0" brushRef="#br0" timeOffset="314305.9773">27375 16669 354,'11'18'147,"6"4"-72,15 17-41,8 3-16,9 0-10,7 1-7,15-1 8,56 28-8,44 5 27,52 4-2,-56-58-17,5-35-9,2-11 10,2-3 2,-5 2-12,-18 12-24,-11 25 6,-5 19-35,-16 6 53,-11 2 9,-14 5 0,-4-8 11,-4 3 37,-49-24-8,-4-1-10,-2-6-23,31 7-16,-11-7-21,-12-9-109,27-28-7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29:36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96 1408 560,'-1'-3'381,"-2"3"-258,3 3-123,4 9-96,1 15 69,3 12 12,-1 14 14,3 6 1,1 6-1,-3-5 1,1-4 7,3-5 1,3-2 10,6 2 12,9 1-6,12 3-6,17 0-5,70 23-1,69-13 9,47-24-3,-80-21-1,1-10 11,-2-8 5,-24 0-13,-11-4-5,-17 0 0,-5 4-8,-7 4-1,-5 5-5,-60-3 1,0 0-1,-2 8-1,35 7 0,-7 6 0,-4 9 0,4-3 0,-3 2-1,2 1 1,2-5-2,4-4 2,1-3 1,13-8 0,62-1 23,58-22-5,58-27 8,-83 13-7,-6 3-14,-4-6-6,-33 6 1,-28 10-1,-63 6 0,-11 6 0,-6 0 0,21 8-15,-14 7 1,-9 5 5,-3 8 2,7 6 6,2 13 0,12 4 1,9 4 1,13-2 5,6-8 0,9-14-5,44-3 15,7-40 4,-4-33 8,-43 1 22,6-9 1,6-6-12,3 2-24,12-4-8,-1 5-5,0 11-1,-13 18 0,-57 14-1,-4 1 0,-3 6-1,25-1-5,-9 5 5,-7 5-10,-3 3 4,3-1 7,9 5 27,2-7 16,10-2-4,1-4-12,-4-4-6,-5-1-7,-7-5-5,-9-2 0,-4-3-3,-8 1 7,-7-4-13,0-2-13,1-8-136,1-1-215,52-51-632</inkml:trace>
  <inkml:trace contextRef="#ctx0" brushRef="#br0" timeOffset="1126.0644">18098 1819 549,'0'-1'564,"0"1"-426,2-3-117,1 7-21,6 7-23,11 8 16,2 7 0,9 8 6,3 4 1,2 3-1,4 6 1,2 2 5,4 2 19,1 2 0,7 0-12,10 1 5,51 20 14,41-22 4,50-24-11,-47-28-5,14-14-7,10-3-1,-12-11-4,-5-7-5,-4-5-1,-16 5-1,-31 18 1,-27 18 0,-58 9-1,-9 4-8,-3 4-2,21 17 1,-12 12 0,-3 12 3,-5 6 5,1 3 1,3 2 0,7-5-1,12-7 1,7-11 12,11-6 6,7-14 12,12-9 3,52-9-6,29-22-1,19-16-10,-58 3-7,-6-1-3,-5 5-4,-3 0 4,-16 10-5,-55 5 0,-7 7 0,-11 0-1,19 3 0,-18 2-14,-9 3-2,-3 3 5,3 7 10,6-2 0,10 5 1,11-3 0,16-9 14,16-6-5,58-22 4,28-23 5,16-19-10,-65 19-1,-9-3 1,-13 7-8,-46 24-71,-4-2-238,87-57-604</inkml:trace>
  <inkml:trace contextRef="#ctx0" brushRef="#br0" timeOffset="45071.5779">2819 3689 223,'-6'-9'380,"3"5"-224,-1-5-18,1 6-68,3 3-50,0 0-13,0 2 37,0-2 32,0 0 35,0 0-24,-2 1-56,2 2-31,-1 0-1,-3 0-10,4 6 4,0 12 5,0 16 1,0 18 1,-2 13 11,-4 11-2,-1-5-8,2-11 0,1-10 0,4-19 0,3-8-1,1-9 1,-2 2 0,2-7-1,0 2-15,-3-6-31,4-6-58,-4 1-7,3-8 63,5-13-114,40-79-160</inkml:trace>
  <inkml:trace contextRef="#ctx0" brushRef="#br0" timeOffset="47459.7145">2825 3469 709,'-3'-5'108,"3"2"-2,-3-5-79,4 6-27,4 1-40,10-6 40,8 1 31,9-6-30,6 3 41,-1 5-15,3 4 0,-1 0 6,3 0-15,9 0 5,10 0 2,12 0 7,58 0-20,33 0-3,9 0 0,-51 0-3,-5 6-5,-9 5 1,-4 3-1,-12-4 6,7-2-5,11-8-1,16-8 5,15-2 8,1-2-2,-11-1-3,-7 1-3,-9 4-5,-12 4 5,-66 4-4,-4 1-1,-5 6-1,23-3 0,-5 6 0,-8 3 1,3-2-1,3 0 1,8 3-1,0-6 0,2 1 1,-8-1 0,-6 0 0,-7-1 0,-18-2-1,-4-1 0,-7 0-15,-7-1 1,2 1 5,-1 0 9,0 3 17,1 4-10,-2 11-6,0 1 8,0 9-8,0 3 9,0 2-9,-1 7 5,2 2-5,-7 2 5,2 3 13,-1-2 1,-1 6-10,2 2 1,4 5-4,0 3-6,6 2 0,0 1 1,0 4-2,0-1 8,-2-3-1,2-8-6,-3-5 0,0-7-1,0-6 1,0-13 5,-4-9 3,1-9 8,0-9 32,-3-2 67,-6-2-8,-3-3-56,-12-3-22,-3-6-7,-7-4-5,-9-5-6,-6 1-11,-4-1 6,-13 2-6,-3-1 0,-57-6 8,-23 7-8,-13 5 0,47 16-1,4 4 1,-20 4-1,3-3 1,17 1 0,4 2 6,5-8-6,-8-4 0,5 0 0,7 2 0,14-2 6,-3 1-6,53 1-1,1-3 1,2 2 0,-35-1 0,1-2 0,7 2 0,6-2 0,9 2 0,6-2 1,9 3-1,4-1 0,4 2 6,8 0-7,2-2 1,4 3 0,1-1 0,4 1 0,2-2 6,-2 0 1,1 3-2,0-4 4,2 1 2,-1 2-6,-5-3-5,4 0 1,-2 0-1,-4-2 0,0-1 0,1-5 0,-3 0-1,-4-3 0,5-3 0,-4 2 0,0-5 0,3 0 0,0-6-5,0 2 5,0-6 0,2-3 5,1 1-5,2-8-14,2-3 14,1-6 0,3-4 0,0 2 0,0-2-1,3 2 1,-2 6 1,2 1-1,1 2-1,0 0-4,0 3 5,-1 2 0,2 2 1,0 3-1,0 2 0,-2 5 1,-3 5 0,1 3-1,-1 8 1,-1-2 5,0 5-6,1 1 0,-2 0 1,0 5-1,2-2-1,-3 3 1,3 0-1,0 0-5,0 0-4,0 0-4,-2-4-8,2 1 2,0 2-35,-5-3 11,2 0 11,-2-2 2,1 1-4,-2-1-5,-4 0 5,0 0 5,3-1-4,1 4 14,2 1 8,4 0-4,0 4-17,0-2-14,0 0 13,-3 2 4,2 1 16,-2 4 13,0 3 0,-2-1 1,1 3-1,0 2-1,0 0 1,-1 9-5,0 4 6,2 5 11,-2 6-4,1 2 17,-4 2-6,-2 0 5,1 2 4,0 2 4,-1-1-4,-2 0 5,5 1-14,1-1-6,1 3-5,0-3-5,4 0 8,-2-2-1,1-5-7,-1-4-1,2-6 1,-1-7 4,0-4-6,1 0 0,0-4 0,1 2 0,-4-2 1,4 4-1,0-6 1,0 4-1,5-3-2,-2-2-5,5 2-10,3-2 5,3-1 12,7 2 0,0-5 16,3 2-15,4-3 5,-3 2 4,5 3-4,1 2-5,6-1-1,0 5 2,3-1-1,6 1 1,-1-2-1,2 2 1,-7-3-1,-3 2 7,-3-5-7,-7-1-1,-4-1 1,-3-2-1,-6-2 1,7 0-1,-4 0 0,5 1 0,2 6 0,10-6 0,3-1 1,8 0 0,3 0-1,1-4 0,-3 4-7,-1-1 7,-11 0 6,-8-1-6,-7 2 2,-3-2-2,-5-1 1,-1 2-1,-1-3 0,9 0 0,3 0 0,15-4 1,14-7 5,10 0-4,-2 3-1,-6-3 3,-10 6-4,-9 5-7,-9 5 5,-9 1 1,-2-3-5,-7 3 5,0-2 0,-4-4-5,-2 4 6,2-4 0,0 4 0,0-1 1,5 2 0,-4-1 0,1-2 10,-2-2-10,0 0-1,-4 1-50,0 2-169,-50 23-423</inkml:trace>
  <inkml:trace contextRef="#ctx0" brushRef="#br0" timeOffset="48323.7639">2625 6020 577,'-1'-1'209,"-2"1"-74,1-4-90,2 5-33,0-1-11,2 0-1,-2 0-5,3 4-20,-2 4 10,6 10 15,1 12 32,0 12 17,1 13 16,2 8 10,-5 9-32,-1 0-29,-2 4 7,-3 2-3,-4 0 0,-6-6 22,-3-6-17,4-8-17,2-11 1,2-10-5,1-11 2,2-4-4,1-7 0,2-7 0,1-4-1,0-4-52,1-4-37,3-9 0,5-12-133,39-120-316</inkml:trace>
  <inkml:trace contextRef="#ctx0" brushRef="#br0" timeOffset="49463.8291">2721 5901 780,'0'-9'113,"4"1"-58,7-9-47,15 3-8,15 0 1,19 0 8,10 1 4,10 5 16,-5 6-1,-1 12-1,1 0-12,5-2 32,55 6-2,31-14 6,32-10-6,-35-5-5,22-8-16,-5 0-3,-4 5-7,-1-1-4,-7 8-4,-29 1-5,-12 10-1,-19 4 1,-7 2 0,-15-1 1,-45-1-1,-1 2 0,-6 1-1,39 1 2,-4-3-1,-5-2 0,-6-3 5,-10 4-6,-14-1 0,-11 3 0,-11 1-12,-6-1-9,-6 0-3,0 3 24,-3 5 0,3-2 15,0 7 0,3 2-8,1 10-6,0 3 0,5 7-1,-3 7 6,5 5-5,-4 9-1,-1 1 1,-4 8-1,-4 1 7,-7 5-1,-2 1 12,1-1-6,-3-4-6,2-1-4,1 5 7,1-6-3,4-2 0,-1 0 1,2-10-6,0-4-1,-1-14 8,2-8 1,0-7-3,-1-13 6,0 1 10,-3-3 14,1-4 12,-4 1 12,-2-6 6,-5 0-7,-11-2-22,-13-4-19,-7-4-4,-10-6-13,-8 2 9,-7-3-10,-5 1-1,-49-2 1,-8 6 0,6 1 1,42-1 0,4-1-1,-19 0 1,-9-5 0,5-5 0,-1-1 0,-5 3 5,-7-4-5,-1 10-1,6 0 0,0 5 1,11 3-1,4-4 0,7 4 0,-5-6 1,10-2 0,49 7 5,3-4-5,1 4 0,-33-4 8,7 0-9,5 0 1,5 7 5,9 1-4,2 0 7,5 2-8,1 2 0,4 0-1,9 0 1,3-2 0,5 0 1,6 0-1,2-2 5,0 2-5,2-2-1,-2 2 0,3-2 0,0 2 0,-2 2 0,-1-2 0,-1 0 0,-1 0 0,-2 0 0,-3 0 0,2 2 0,1-4 0,2 2 0,5 0 0,-1 0 0,2-2-27,2 2-42,1-2-81,3 2-101,9-1-50,60-27-79</inkml:trace>
  <inkml:trace contextRef="#ctx0" brushRef="#br0" timeOffset="51529.9473">6358 2304 312,'-3'2'352,"-1"2"-251,-7 5-77,-3 2-15,-3 6 31,-7 0 62,-2 4 14,-3 2-47,-4 9-20,-3 7-19,-4 5-6,-3 7-3,-2 2 0,0 6-7,6 5-8,-2 4 0,2 6 1,-2 4 4,4-1-4,4-6-5,9-19-1,8-18 0,4-14 7,8-13 7,2-3 25,1-5 50,1-3 47,-2-7 1,1-13-110,-1-16-28,1-17 0,1-8 1,3-9-1,0 0-13,2 7 11,-3 13-7,2 8 2,-3 10 7,3 11-1,-4 11-14,4 2-9,-4 11-14,2 2-62,1 8-7,3 2 70,2 11 14,2 7 10,0 12 6,-2 7 6,-3 12 2,-1 14 5,-4 5-4,-3 5-1,3-6 5,3-13-6,4-20-13,2-16-26,2-15 24,1-6 15,0 0 0,7-4 3,2-4 5,13-8 26,11-3-5,13-4-11,2-10-9,-2-5-9,3-2-17,-8-8-112,77-85-229</inkml:trace>
  <inkml:trace contextRef="#ctx0" brushRef="#br0" timeOffset="52061.9777">6878 2161 779,'-4'-4'283,"0"1"-145,-5-1-69,6 4-25,-4 1-28,1 9-16,-3 8-12,-4 12 5,-4 18 5,-1 16 1,-2 13 0,-1 13 1,4 2-1,2 1 0,6-12-12,9-15 5,10-17-25,8-16-1,6-21 34,15-12 67,8-18 37,13-21-28,4-16-34,8-13-16,-3-12-10,-7 5 4,-10-2-4,-14 9 5,-14 4-9,-14 8 8,-10 5 40,-10 3-30,-7 7-9,-6 3 3,-6 4-2,-1 8 8,5 7 2,-1 7-20,6 6-12,-3 6-7,1 6-2,-8 6 2,0 7 5,-5 7-5,-2 7-61,5 4-74,0 5-85,4 5-91,5 56-130</inkml:trace>
  <inkml:trace contextRef="#ctx0" brushRef="#br0" timeOffset="52370.9954">6972 2337 1017,'1'0'249,"1"0"-167,-2 0-53,4 3-29,-3 0-9,5 8-30,3 4 29,6 12 10,5 11 2,0 7 5,0 0 1,1 1-7,1 3 0,-6 1 7,-1-3-7,-1 4-1,-4-8 0,-5-6 10,-1-5-8,-1-9 4,-1-11-5,-1-2 7,1-9 7,-2-2 12,1-5-2,-1-3-25,4-9-132,6-77-697</inkml:trace>
  <inkml:trace contextRef="#ctx0" brushRef="#br0" timeOffset="52545.0054">7910 2879 1013,'-6'3'0,"-3"6"-168,-5 5-111,-38 22-190</inkml:trace>
  <inkml:trace contextRef="#ctx0" brushRef="#br0" timeOffset="54081.0932">2200 4015 742,'-3'0'240,"3"0"-143,-3 1-97,3 2-42,-4 2 32,-5 10 10,-9 3 19,-4 16 29,-11 9-25,0-1-16,-3 7 1,-1-7 4,10-4-11,7-9 0,4-3 1,9-1-2,2 2-7,5 6 5,7 3-14,7 4-11,4 2 21,1-3-2,1 4 8,-3-4 0,-6 5-6,-5 2 6,-6-2 0,-13 1 6,-1-6-5,-4-1-1,-7-1 1,0-2 6,2-2 1,7 3-7,-2-5 0,6 4-1,2-3 0,2 1-3,5 0-9,5-2 0,6 5 0,3 1-6,4 5 17,4 13 1,0 9 7,-5 3 12,-3 9-5,-9-1-8,-9-7 12,-3-7 4,-5-6-14,3-17-8,1-12 7,4-12-1,6-10 5,1-4-11,3-4-12,-5-40-159</inkml:trace>
  <inkml:trace contextRef="#ctx0" brushRef="#br0" timeOffset="55068.1497">1054 4847 327,'0'0'175,"0"0"-116,0-1-31,3 1 13,-3 0-1,3 0-40,-2 0-1,6 4 0,-1 6-53,-2 16-304</inkml:trace>
  <inkml:trace contextRef="#ctx0" brushRef="#br0" timeOffset="56920.2556">860 4774 303,'-4'-9'301,"4"1"-163,-3-8-49,0 3 14,3 1 22,0 4-1,-2 6-22,2 1-67,0 1-31,0 1-4,-2 1-15,2 2-1,0 4-1,0 7 16,2 7 1,0 9 8,-2 1-7,-2 1 0,0 0 7,-3-1-1,1 5-6,1 4 0,0 13 0,1 4 0,2 13 5,2 3-5,1-1 0,3-1 0,4-13 5,2-11-6,3-10-7,3-11 6,-1-2 0,3-6 0,-1-1 1,1-6-15,-4-3 9,-1-5 6,-1-4-1,-4-2 1,3-9 10,2-4 13,2-12-5,4-6-12,1-11 6,0-7-12,1-5-6,-5-5-8,1 0-14,-4-5-11,-2 3 16,-2-4 5,-4 4 17,-1 6-14,-6 6 15,0 8 0,-3 10 18,-3 11 15,2 7 25,1 5 8,1 6-16,1 4-30,1 0-20,1 4-24,1 4 3,1 7 4,1 13 17,3 11 0,-3 12 0,2 16-2,-2 8 2,-1 3 0,0-1 1,0-9 0,-1-7 0,-1-10 1,2-6-1,-1-8 0,0-4 1,-1-7-1,1-11 0,0-4 4,-1-10-5,0-1-1,3-1-56,-1-1-128,21-24-109</inkml:trace>
  <inkml:trace contextRef="#ctx0" brushRef="#br0" timeOffset="59644.4114">9073 3130 22,'4'-5'54,"-2"1"54,2-5 86,-3 2 1,-2 0-66,-4-3-36,2 3 22,-3 0 19,3 0 14,0 6-38,0-2-20,2 3-15,-2 0-14,0-3-11,0 2-7,-2-1-11,-5 2-25,-1-2-1,-8 6-6,-4 4-1,-11 7 1,-6 8 0,-5 9 1,-4 10 0,4-2 5,2-2-6,4-3 0,9-7 0,4-3-1,5 1-5,6 1-5,0 9 5,4 3 5,4 6-5,4 3 0,3 0 6,3-3-1,4-6-9,-1-4 10,8-9-15,2-3-3,5-5 3,10-3 15,13-8 46,9-7 16,15-7-8,6-6-21,-5 0-17,-5-3-4,-12 3-6,-12 3 0,-7-3-4,-14 6 4,-5 3 1,-7 2 2,-6-1 2,-2 3-1,-1 0-10,-3 3-1,2-2-31,-6 0-124,-39 20-472</inkml:trace>
  <inkml:trace contextRef="#ctx0" brushRef="#br0" timeOffset="60832.4794">6235 4705 574,'-5'0'118,"2"0"-49,-6 0-19,7 1-17,1-1-11,2 2-22,1 2-9,4 3-12,2-1 11,2 10 10,3 0 6,5 3 15,-2 0 3,1-2-12,-2-1-3,-3-5-8,-5-3 0,-2 5-1,-7 0 0,-2 5 5,-12 6 11,-10 11 8,-6 7-13,-9 0-11,5-2-1,6-10 0,13-8-9,10-13-26,7 1-30,4-6 12,6 2-2,0 3 56,2 4 1,8 0 13,-3 5-5,3 2 0,-2 2 1,-4 3-9,0 2 0,-6-1 19,-2-1-10,-4 1 11,-4-4 8,-1-1 32,-5 1 2,-7 4-18,-3 4-18,-7 5-12,-3 3-4,0-3-11,4-6-54,7-5-72,11-12-46,32-18-104</inkml:trace>
  <inkml:trace contextRef="#ctx0" brushRef="#br0" timeOffset="61343.5086">6800 5329 325,'-5'-5'350,"2"0"-209,-7-6-72,1 3 10,-2 0-22,0 2-19,0 3-16,-2 0-8,5 6-14,-5 3-12,0 7-16,-4 5-11,1 5 38,-4 7 1,5 2-6,2 7 6,-1 3-1,5 1-1,6-3-11,3-9-34,5-6-22,7-10-27,1-8 68,2 1 16,5-4 12,-4-2 1,0 0 7,1-4-1,-4-2-6,-1-6 0,6 0-1,-4-2-34,5-8-60,25-65-257</inkml:trace>
  <inkml:trace contextRef="#ctx0" brushRef="#br0" timeOffset="61607.5237">6900 4895 749,'-5'-3'198,"4"3"-102,-4-1-59,4 1-20,-2 1-12,3 5-5,-4 8-12,1 10 10,0 13 1,-1 11 0,1 8 1,3 8 0,-7 3 0,5 0 1,-2-3-1,2-8 1,2-1 0,2-7 0,4-2-1,-2-6-36,5-6-84,24 38-90</inkml:trace>
  <inkml:trace contextRef="#ctx0" brushRef="#br0" timeOffset="61802.5349">7394 5567 171,'-3'-2'901,"0"2"-850,-3 2-51,-3 1-88,-3 3-16,-2 3-40,-21 11-163</inkml:trace>
  <inkml:trace contextRef="#ctx0" brushRef="#br0" timeOffset="62799.5919">3797 7539 924,'-3'-10'171,"0"3"-30,-3-5-63,1 7-15,-1-4-44,-1 3-4,-4 0 18,-2 2-24,-10 8 2,-4 6-10,-11 8 0,-5 10-1,-1 6 2,4 4-2,8-6 0,9 1-9,8-4 0,12 3 0,6 1-4,15 4-40,8 0 8,8-1 45,10-5 8,3-2-8,-7-3 7,-1-7-6,-10 1-1,-7 2 0,-4-1-15,-7 1-5,-5-3-5,-4 1 8,-2-1 17,-3-2 15,-5 2 0,-7-1 5,-8 4 10,-12 5-3,-10 4-14,-13 2 1,-11 3-13,3-5 0,1-4-1,14-13-72,20-10-158,20-51-346</inkml:trace>
  <inkml:trace contextRef="#ctx0" brushRef="#br0" timeOffset="64188.6713">3562 4898 698,'-4'-2'212,"-2"-2"-109,-4-2-29,2 0 2,-5 0 5,-3-1-22,2 0-28,1-2-14,-7 5 5,5 4-8,-7 6-13,-2 8-1,-8 5 0,1 7 0,3 6 0,1 1-1,9 2 1,5-7-8,11-4-8,11-3-28,9-6 22,12 0 22,16-5 19,5-5-13,4-3 6,-5-2-6,-9-2-5,-11 1 0,-14 1 0,-10-3-1,-9 6-1,0-2-35,-6 3 36,-4 3 6,-11 9 4,-10 6-4,-5 7 2,-3 4-8,9 1 0,9-4-6,9 2 4,9-6-7,4 2 0,6-3-1,2-4-1,6-5-2,-2 0-2,5-5 10,2-3 5,3-2 15,1-5-6,8-2 3,4-10-12,-1-3-54,3-4-127,-2-2-38,39-44-81</inkml:trace>
  <inkml:trace contextRef="#ctx0" brushRef="#br0" timeOffset="64563.6928">3762 5218 220,'2'-3'168,"1"0"-54,-2 3-16,1 0-5,-2 0-18,-2 3-75,2 1-5,0 3 5,2 8 18,2 1 27,-1 10-15,0 3-3,2 8-9,-2 3 2,-2-1-4,-1 2 1,-1-4-16,-4-3 7,-1-4-1,-3-5 1,2-10-2,1-7 57,1-4 75,0-8-44,0-2-32,0-4-30,2-8-32,6-7-28,9-9-94,5-8-25,10-2 41,4 3-23,-1 10 33,-3 5 12,-4 7-9,-5 5-8,-4 4 5,5-5-88</inkml:trace>
  <inkml:trace contextRef="#ctx0" brushRef="#br0" timeOffset="69045.9492">2049 9151 910,'-4'-6'175,"4"2"-32,-4-3-112,5 5-31,2 0-49,4 1 17,7-2 32,11 2 6,16-2-4,17-3 10,14 5-6,5 2 6,3 5-11,-2 4 1,2 6 5,43 1-6,13-1-1,38-14 12,-38-15-3,19-2 7,36 8-14,-6 14 16,-14-9-18,8 8 14,-6 12-7,-11-5 1,-9 2 2,19 5-8,6-15-1,-17-3 1,13 4 5,5-10-5,-2-5 4,-15 2-5,-5 11 5,4 2-6,-3 4 0,-18 12 0,4-2 0,0 4 0,2-4 1,-10 1 1,-10 4 4,2-1-6,5-3 0,2 3 0,-9 2 1,-2-4 0,-10 1-1,-6-1 2,-15 0-1,-10-3 0,-49-9 1,-2-3 4,-7-2 0,33 4-6,-11-7 1,-3-4 1,-3-3-2,-3-3 1,-7 0-1,-7-2 0,-6 3-55,-12 2-61,-64-2-196</inkml:trace>
  <inkml:trace contextRef="#ctx0" brushRef="#br0" timeOffset="73808.2215">2409 10425 773,'-7'-10'450,"5"5"-330,-3-6-73,4 8-47,2 3-10,0 0-10,3 0-8,11 0 28,7 0 7,21-3 58,17-3-5,7-4-29,4 4-14,-1 2-5,-3 4-5,1 6 1,-2 5-8,4-2 1,8 2 5,48 5-5,12-2 1,-1 3 4,-101-13-6,-6 0 1,-8 0-1,26 3-7,-15 4-91,-10 1-194,-16-1-35,-52 19-321</inkml:trace>
  <inkml:trace contextRef="#ctx0" brushRef="#br0" timeOffset="74370.2537">2842 10940 815,'1'0'185,"6"0"-172,7-1-7,7 2 3,2 3 5,2 0 37,2 3 9,0 3-8,1 2-16,-6 8-12,-2 5-24,-5 2-9,-7-3 9,-6 3 5,-4 1 7,-4 4 3,-8 8-3,-11 5 4,-8 3-5,-9 1 2,-6-1-2,-6-6 5,0-9-8,1-11-1,6-8-5,10-9 8,2-7-1,10-3 2,9-7-1,6 6 5,8 0 5,4 2-20,2 0 0,5 1-18,8-3 18,18-2 0,16 0 9,16-2 9,6-2 1,2 7 1,-7 0-7,-5 5 5,-6 0-9,-5 5 6,0-1-13,-3-3-1,-5 1-1,-14-2 6,-7-2 0,-14 2 0,-7 0 3,-2-1 6,-2 1-15,-1-9-1,-2-5-178,-2-11-41,-23-108-163</inkml:trace>
  <inkml:trace contextRef="#ctx0" brushRef="#br0" timeOffset="74626.2683">3159 9506 1043,'-4'-11'159,"4"3"-53,-3-6-44,2 12-22,1 2-17,0 2-23,-2 5-9,2 4-47,3 14 23,3 16 32,-5 14 1,-5 18 2,-2 9 14,-8 11-16,1 3-64,9 1-155,32 110-153</inkml:trace>
  <inkml:trace contextRef="#ctx0" brushRef="#br0" timeOffset="75579.3228">4393 10430 873,'-7'-8'197,"1"2"-58,-5-10-58,-3 5-13,5-1-7,-4 0 22,3 1-16,-2 1-31,3 5-18,-6 1-16,-3 4-2,-5 5-6,-9 9 4,-8 5 1,-9 12-1,0 6 1,0 5 0,4 0-10,9-2 5,7 5 5,11 5-10,1 6 10,9 8-4,3 4 5,5-2-1,7-3 0,3-8-17,8-10-6,3-7 13,1-8-7,2-9 11,4-2 7,6-10 27,0-3-8,9-6 8,0-6-9,4-3-6,1-9 5,-5 0-11,1-5-6,-4-6-66,2-4-87,1-6-126,61-91-58</inkml:trace>
  <inkml:trace contextRef="#ctx0" brushRef="#br0" timeOffset="76261.3619">4921 10511 821,'-1'0'262,"-1"1"-166,1-1-30,-1 0 62,2 3-7,0-3-49,-1 1-58,1 3-14,-3 10-8,-3 12 7,0 15 1,-2 15 1,-1 15 0,-1 7 1,-1 11-1,3 52-1,8-96 0,0 40 0,4-16 1,-1-10-1,8-8 0,0-13-10,3-9-20,7-9 29,-1-16 1,9-15 35,6-13-2,6-17-11,-2-7-7,-1-8-4,-1 3-2,-3-5-2,-3-4-7,-4-6-7,-4-3-5,-3 0-15,-4 2 0,-3 4 10,-5 5-1,-2 9 18,-4 10 0,-3 15 10,1 13-3,-5 7 19,4 2-19,0 8-7,-1-4 0,0 6-26,1 2 16,-1 17 9,-1 14 1,2 18 2,-1 11-1,1 7 0,2 4 0,1-5 7,-1-5-7,1-8 5,1-13-4,3-10 4,0-7-5,0-6-1,2-6-1,1-2-9,-2-8 8,-1 1 1,2-2 1,-3-4 9,-1-1 1,-2-2-10,-1 2-7,0-3-32,-1 0-20,2-3-25,2 2-48,7-6-201,30-67 83</inkml:trace>
  <inkml:trace contextRef="#ctx0" brushRef="#br0" timeOffset="76615.3821">5742 10135 1067,'3'-3'152,"1"3"-127,7-4-25,0 8-9,2 5-4,1 4-13,-2 10 1,-1 9-1,-5 5 26,-7 10 6,-7 0 23,-14 2-11,-6-2-6,1-2 1,1-6 1,2-8-8,8-7-6,5-9 0,5-4 0,5-2-13,1-1-2,3 0-12,6 4 4,6-2 23,3-4 39,10 1 3,8-7-13,7-4-13,3-4-16,5-3-243,71-34-226</inkml:trace>
  <inkml:trace contextRef="#ctx0" brushRef="#br0" timeOffset="76871.3967">6570 10867 1109,'2'0'215,"3"2"-205,9-1-10,10 2 1,10 1 20,8-1-20,7-2 15,3-2-4,1 4-10,3 1-1,-2 0 0,-4 0-1,-6-3-13,-8 2-88,-12 1-142,-11 3-7,-28 18-219</inkml:trace>
  <inkml:trace contextRef="#ctx0" brushRef="#br0" timeOffset="77110.4104">6401 11350 1006,'-6'4'170,"3"-2"-121,-7 2-49,9 0-3,5-4-13,12 0 16,13 3 123,21-3 4,15-7-19,56-11-48,-83 11-28,31-6-31,-17 6 9,-12 7-10,-5 5-9,-3 7-45,6 5-99,7 4-174,93 14-366</inkml:trace>
  <inkml:trace contextRef="#ctx0" brushRef="#br0" timeOffset="77673.4426">7853 11216 742,'-3'-11'166,"3"3"10,-1-6-41,1 8-30,1 0-15,2 5-5,-3-2-26,2 3-59,10 0 10,18-1-4,22-5 26,67-12-10,42-10 1,18-9-10,-67 11-4,-14 1-3,-59 20-5,-7-1-1,-8 5 0,27-3-57,-18 5-90,-13 10-168,-47 60-275</inkml:trace>
  <inkml:trace contextRef="#ctx0" brushRef="#br0" timeOffset="78110.4676">7981 11593 1083,'4'-10'153,"4"7"-147,13-4 2,12 4-16,12 6 16,6 1 20,2 10 13,-3 5-10,-4 7-7,-13 7-15,-13 4-9,-18 6 1,-16 5 26,-17 7-10,-21 8 7,-12-1-11,-12-4-13,4-10 0,3-11 0,11-12-1,10-12 1,16-4 1,11-7 5,10 0 0,8-4-6,7 0-20,6-1-4,2-6 17,15 2 4,8 1 3,9-4 25,5 3 7,5 2 7,2-1 9,-6-2-12,-1 3-14,-3-2-11,-4 0-10,-3 3 5,-5 0-6,-4 4-25,-2 0-131,2 0 33,48-12-231</inkml:trace>
  <inkml:trace contextRef="#ctx0" brushRef="#br0" timeOffset="78469.4882">9103 11591 1237,'-8'-15'177,"3"4"-48,-6-10-51,1 9-34,-3 4-35,-5 5-8,-10 10 12,-7 7-13,-5 10 1,-2 13-1,-1 9 1,7 11-1,-1 4-12,11 4 12,7 0-1,4-4-6,7 1 6,8-3-6,6-6-4,9-5 4,6-8 7,12-14 5,16-14-4,16-26 27,51-35-28,15-40-25,-98 62-62,-3 0-63,24-28 46,-20 10-148,-12-69-105</inkml:trace>
  <inkml:trace contextRef="#ctx0" brushRef="#br0" timeOffset="79091.5237">8368 9993 1109,'-5'-6'200,"2"3"-86,-7-4-54,1 5-27,1 0 6,0 2 6,3 0-8,1 2-19,-2 6-18,-1 13-15,-3 13 5,6 15 9,2 10-6,8 7-1,8-1-7,2-10 15,8-10-1,0-11-17,6-11 17,4-16 1,9-16 26,11-24-11,15-26 5,-4-16-20,-3-13-1,-16 8-7,-21 5 2,-13 13 6,-17 11-18,-11 9-9,-9 13 27,-14 9 23,-19 14-8,-56 24-5,-39 45 4,13 24-13,102-61 6,7-4-6,12 0 4,-22 15-5,16-4 0,17-8-102,10-5-150,13-4-48,68 3-78</inkml:trace>
  <inkml:trace contextRef="#ctx0" brushRef="#br0" timeOffset="79335.5377">8452 10220 959,'1'1'225,"-1"4"-197,4 5-26,5 2 7,0 9 28,6 5 19,8 5-4,7 9-5,10 5-16,0 3-11,-1-3-10,-6-7-4,-6-3 0,-8-7-4,-4-5-2,-2-2-5,-5-6-37,-1-4-58,-5-6-103,-1-2-43,-1-34 35</inkml:trace>
  <inkml:trace contextRef="#ctx0" brushRef="#br0" timeOffset="79685.5577">9288 9387 1101,'2'0'159,"0"0"-137,2-3-22,2 6-1,0 4-6,1 5-11,0 6-5,-3 6-8,-4 8 26,-3 6 5,-14 7 26,-8 4-25,-14 5 29,-8 5-17,-1 1 5,8-7-10,10-10-7,13-13-1,10-13-18,13-4-20,1-1 38,12-1 0,10 2 20,13-6 4,10-1-24,6-3 0,0-6-18,-7 0-145,-10 3-118,21 6-202</inkml:trace>
  <inkml:trace contextRef="#ctx0" brushRef="#br0" timeOffset="80302.593">9176 9244 1073,'3'-10'189,"5"6"-150,8-10-23,2 2-5,9 1-2,-1-3 18,-6 2 4,-2 5-11,-4 3-15,-1 8-5,-4 3-14,-1 15-2,-3 4-5,-2 13 21,-6 12 13,-8 11 8,-7 9-12,-12 1 8,-8 1-5,-3-8-6,5-7-6,3-10 7,6-12-6,8-10 5,3-7-5,5-1 0,3-6 4,3 0-5,5-4-7,5-3-22,5 4 9,9 1 20,6-1 24,17 1-14,9-3-1,9-1-3,-5-2-6,-5-1-99,-11 3-168,10 19-274</inkml:trace>
  <inkml:trace contextRef="#ctx0" brushRef="#br0" timeOffset="80977.6316">8011 11003 462,'0'0'324,"0"1"-170,0-1-94,3 2-18,-3 1-15,6-2-4,9 4 100,10 5 6,14 1-30,14 2-45,15-8-6,57-2-14,43-16 11,32-13 12,-80 4-6,3-1-28,0-2 8,-2 3-11,-15 8-4,-67 12-7,-5 4-9,-8 0 0,26 2 0,-13 0-1,-5-1 0,-10-2-11,-2-2-45,-7-6-24,-6 1-87,-3-2-24,-24-31-262</inkml:trace>
  <inkml:trace contextRef="#ctx0" brushRef="#br0" timeOffset="83897.7986">1194 10195 378,'-2'-5'190,"0"2"-104,-1-4-53,-3 0-23,5 5-4,1-2 3,-2 4 2,2 0-10,0 0-1,2 2 0,-4 0 0,1 0 4,-2 6 32,0 5 18,-2-1 8,1 8-37,-1 5-8,-1 11-5,2 12 1,1 10 13,-3 12-7,3 9-1,1 5 0,2 6-9,2-3-1,2-10-2,4-9 0,-1-13-6,5-13 0,-1-10-1,4-9-2,-3-7 3,-1-6 7,0-6 10,-1-2 19,-1-2-17,0-4 29,0-6 30,5-11-1,4-17-5,4-25-20,12-68-29,1-25-14,-29 104-8,2 7 9,3-45-10,-1 9-1,-4 17 1,2 15-11,-4 17-1,-2 13 2,-2 12 9,0 7-8,-2 3-6,2 1-9,0-1-14,2 8 37,4 2 1,1 9 7,-1 6-6,1 5 0,-1 10 9,-1 7-9,1 4 0,-3 8 1,0-1-1,2 4 1,2 0-1,-1-6 0,0-5 0,3-10 8,0-11-9,-2-10 0,1-12 0,-4-4 0,1-4 0,-3-6 0,2-1 0,2 0 21,1-10 38,8-12 2,7-16-22,5-13-24,5-15 12,-1-7-15,-3-7 3,-2 1-6,-1 4-1,-6 2-8,-2 14-2,-4 16 1,-8 15-31,-3 13 32,-2 12 2,-2 4 19,1 3-6,1 0-11,0 0-4,1 0-67,3 0-83,5 0-71,0 3 50,10 2-43,29 16-125</inkml:trace>
  <inkml:trace contextRef="#ctx0" brushRef="#br0" timeOffset="84194.8156">2056 10463 730,'0'0'253,"0"1"-188,2 1-65,3 3 0,5 4 21,4-2 25,2 0 5,8 3-19,0 1-7,6-4-4,-1 3-12,1-4-8,2 1 14,-2-3-14,-4-2-1,-3-1-72,1-1-96,-4 0-120,5-1-263</inkml:trace>
  <inkml:trace contextRef="#ctx0" brushRef="#br0" timeOffset="84498.833">1927 11104 660,'1'0'249,"1"0"-213,2 4-35,3 2-1,2-4 24,3 4 45,1-2 36,8-2-12,8 0 3,9-4-24,4 0-8,1-2-28,-6 2-24,-7 0-3,-6 0-7,-6 2 7,-3 0-8,-8 0-1,-4 2-10,0-2-74,-6 0-32,2 0-43,1 0-40,-12-24-291</inkml:trace>
  <inkml:trace contextRef="#ctx0" brushRef="#br0" timeOffset="87855.025">2775 4579 495,'0'-22'74,"1"2"-40,2-15-13,3 7-1,3 5 7,-3 6 28,0 9-14,-2 8-32,-1 9-8,3 15 30,-5 17-2,1 23-7,-12 70-7,-21 42-1,-23-10-1,8-49-5,-1-10-7,24-56 1,6-6-2,4-3-15,-13 40-72,7-7-65,4 62-98</inkml:trace>
  <inkml:trace contextRef="#ctx0" brushRef="#br0" timeOffset="88098.0389">3293 4910 728,'-2'12'81,"-2"10"-81,-7 24-8,-2 24-2,-10 10-19,-4 8 1,4-4 5,1-7 13,9-13-16,10-7-26,10-8-25,8-12-37,37 22-112</inkml:trace>
  <inkml:trace contextRef="#ctx0" brushRef="#br0" timeOffset="88331.0522">4342 4955 339,'-2'10'169,"-3"5"-124,-8 24-33,-7 16-4,-7 18-1,-9 8-6,-2 3 0,-2-1 0,4-8 8,7-11-9,17-21-21,15-12-91,55-21-203</inkml:trace>
  <inkml:trace contextRef="#ctx0" brushRef="#br0" timeOffset="88528.0635">5082 5090 628,'-10'16'86,"-2"10"-86,-6 25-21,-12 16-69,0 12-35,-4 4 49,3-5 26,-13 60-68</inkml:trace>
  <inkml:trace contextRef="#ctx0" brushRef="#br0" timeOffset="88721.0745">5384 5118 252,'-2'3'352,"-2"5"-260,-6 10-71,-2 9-12,-3 11-8,0 0-1,3-2 0,3-2-33,8-4-31,4-5-23,31 12-146</inkml:trace>
  <inkml:trace contextRef="#ctx0" brushRef="#br0" timeOffset="88891.0842">5681 5200 469,'-1'0'261,"-2"1"-161,-5 6-79,0 6-20,-3 6-1,0 2-7,-3 10-19,1 5-22,4 3-52,-5 59-130</inkml:trace>
  <inkml:trace contextRef="#ctx0" brushRef="#br0" timeOffset="91605.2395">4175 11658 787,'-4'-4'104,"3"4"-104,-2 0-263,7 21-41</inkml:trace>
  <inkml:trace contextRef="#ctx0" brushRef="#br0" timeOffset="91806.251">4216 11828 10,'-2'4'375,"-4"28"-375</inkml:trace>
  <inkml:trace contextRef="#ctx0" brushRef="#br0" timeOffset="93187.33">2464 13419 899,'-3'-3'200,"2"3"-58,-9-3-61,0 0-22,-6 2-19,-8-2 5,-6 3 17,-10 4-38,-8 0-9,-2 6-3,-1 2 1,6 1-2,3 3 10,2-1-5,4 6-7,-1-2-3,0 9-5,1 4-1,-1 6 0,3 6 0,5 4-1,5 6 0,3 7 0,7 3-1,7 5-4,3 4 0,11 9 6,4-2-1,8-3-6,6-11-4,5-9-8,-2-12 8,6-12 11,1-4-3,1-10 3,6-9 13,8-13-2,12-8 4,8-11-3,5-9 3,-5 1-8,-12 1 1,-9 3-7,-8 10 5,-8-1-6,-3 3-22,-6 5-122,3 1-137,27-31-211</inkml:trace>
  <inkml:trace contextRef="#ctx0" brushRef="#br0" timeOffset="93501.3479">2850 13911 1048,'2'-7'194,"3"3"-146,4-3-36,10 4-12,2 3 0,10 1 1,7 1 20,6 8 21,4-4-17,1 1-10,0-1-1,-2-3-7,2-2 2,-4-2-1,-1-5 1,-2 2-3,-4-2-5,-7 4 8,-6 2-9,-7 0-33,-7 0-70,-8 2-104,-5 5-146,-36 38-16</inkml:trace>
  <inkml:trace contextRef="#ctx0" brushRef="#br0" timeOffset="93833.3669">2973 14470 486,'-9'0'657,"2"0"-437,-3 0-157,7 0-63,6 0-33,1 0-27,9 1 60,4 9 21,11-1 48,4 4-16,6-1-35,1-3 6,1-4 7,-2-2 4,3-5 13,4-2-21,7 0 15,3-3-6,6-1-3,-2-2-18,-8 3-9,-13 6-5,-13 1-1,-8 4-13,-7 3-31,-2 0-59,-5 5-44,-1-1 19,-2 7-113,-13 31-218</inkml:trace>
  <inkml:trace contextRef="#ctx0" brushRef="#br0" timeOffset="96596.525">4269 13819 481,'-1'0'207,"-1"0"-127,-2 1-22,3 1-35,1-2 25,-3 0 28,3 0 1,0 0-26,0 0-9,0 0-6,0 0-12,0 0-14,0-2-10,3 2-12,-3 5-211,-5 25-295</inkml:trace>
  <inkml:trace contextRef="#ctx0" brushRef="#br0" timeOffset="97490.5761">4399 13774 548,'0'-3'133,"-1"3"-82,1 0-51,0 0-52,1 0-26,3-1-59,6-2-46</inkml:trace>
  <inkml:trace contextRef="#ctx0" brushRef="#br0" timeOffset="97962.6031">4477 13666 499,'-1'0'160,"-2"0"-101,2-1-28,2-2-31,-1 2-36,14-11-134</inkml:trace>
  <inkml:trace contextRef="#ctx0" brushRef="#br0" timeOffset="98400.6281">4374 13659 598,'-1'0'147,"1"-1"-85,0-2-62,0 3-48,2-3 6,4 3-89,6 0 41,32-12-247</inkml:trace>
  <inkml:trace contextRef="#ctx0" brushRef="#br0" timeOffset="98790.6505">4487 13507 509,'0'0'120,"2"3"-120,11 11-268</inkml:trace>
  <inkml:trace contextRef="#ctx0" brushRef="#br0" timeOffset="102366.855">4497 13480 927,'-4'-1'150,"2"-2"-75,-2 2-54,4 1-9,2-2-12,2 0-103,5-2-207,7 1 98,40-12-37</inkml:trace>
  <inkml:trace contextRef="#ctx0" brushRef="#br0" timeOffset="103609.9261">4813 13238 232,'-2'0'195,"1"-3"-120,-2 3-40,1 0 11,1-1 1,1 1-2,0-2 4,-1 0 2,-3-2-7,-2 0-4,-4-3 10,0 1 11,-3-3 13,-3 2-32,-3 4-24,-1 2-11,-3 1-5,-1 4-1,0 0 0,2-1 0,2 0 0,3-2 5,1 4 0,1-3 0,2 2 1,-3 0 1,0-1-7,0 7 1,-4 3-1,-6 2 1,2 8-1,-3 3 7,4 0-7,1-1 8,7-2-1,8-3-8,2-3-2,10 1-8,2-1-25,9 3 19,8 2 16,8-5 13,3-3-12,3 0 10,-1-10 4,2 0-9,-5-2 9,-1-2-15,-5-2 8,-5 0-7,-7 0 2,-4-2 8,-2 4-11,-5 0 1,-5 0 0,-2 0-1,-1 4-13,0-2 13,-5 2 18,-6 5 4,-12 6-14,-7 12-7,-15 6 7,-5 6-7,2 4 0,4-6 1,12-7-1,6-8 0,13-4 5,5-7 0,2-2-4,6 1-2,3-3 0,0 6-8,3 1 1,2 1-2,5 1-6,2 2 4,7 0 11,1-3 12,4-3-10,1-2 14,3 1-4,-2-8-3,-1 0 6,-2 0-14,-2-2 5,-2 1-5,-2 1 10,-6-2-4,6-1-6,-5-1 8,2-2-8,6-3 5,-2 0-6,7-11-107,2-3-101,4-1-28,35-56-257</inkml:trace>
  <inkml:trace contextRef="#ctx0" brushRef="#br0" timeOffset="104232.9617">4918 13804 450,'-1'2'132,"-1"-1"-93,1 8-24,1 1-8,-3 2 2,3 2 8,0 3 7,3 5-12,0 3-3,0 1-2,1-1 8,2-1-1,-1 1-13,4-5 0,1-6-1,-2-3 0,-2 2-7,4-8 7,0-1 12,0-4 0,0-3-2,0-1 17,-2-1-6,2-6 27,-2 0-7,-2-7-13,-2 1 4,0 0-5,0-3-5,-3 1-4,-1 3 0,0-4 14,-1 2-19,-1 3-4,-1 1 8,0 1 2,-1 3 10,-1 0-5,2 0-6,-3 3-17,-2 1 5,2 1 0,4-3 14,-3 5 5,2 0-19,3 0-5,-3 3-1,-2 0 0,3 0-2,-2 0-4,-2 0-1,3 3-40,0 1-55,-1-2-46,4 2 2,-3 1 13,3-1-14,0-1 16,0 5-73</inkml:trace>
  <inkml:trace contextRef="#ctx0" brushRef="#br0" timeOffset="105516.0351">5530 13291 316,'-3'-4'234,"3"4"-136,-1-6-55,1 0 4,0 0 26,0 2 11,-1 4-18,-1 0-31,-1 2-34,-2 5 40,-4-4-5,-8 7-27,-7 8-3,-8 7 1,-3 3-6,2 1-1,4-2 1,4-6 0,8-4 5,4-2-6,7-6 0,5 2-10,2-1-8,4 3 6,8 7 4,1-2-7,5 3 15,3-7 14,-2 0-14,3-7 9,-2-1 0,0-3-1,-2-6-7,5-3 5,-4-1 9,4-7-14,-3 4 11,-2 1-11,-6-1 0,-7 6-1,-2 2 0,-4 2-1,0 2-16,-4 0-19,0 1 36,-7 7 5,-6 5 8,-13 11-1,-5 6-11,-1 3 5,2-4-5,10-3 0,0 1 0,2-1-1,3 2 2,3 3-2,2-2 6,2-1-6,5-1-1,2-6-5,3-2 4,4-3-16,1-6 2,3-2-2,4 0 7,4-1 11,1-2 15,2-3 4,0-4-7,0-4 18,6-3-10,-2-2-5,-3-5-8,2 2-7,0-1-10,0-3-91,4-1-103,35-31-85</inkml:trace>
  <inkml:trace contextRef="#ctx0" brushRef="#br0" timeOffset="106005.0631">5732 13955 181,'-2'3'74,"2"0"19,-1 7 4,1 0 7,-1-1-25,1-2-26,0 5-23,1-2-17,2-3-2,1 2-11,1-2-1,-1-3 1,5 0 6,1-4 3,-2 0 17,4-4 4,0 0-11,1-7 2,-2 0-6,-3 0 2,1-5 7,-3 0-6,-1-5-5,-2-1-2,-2 1-5,-2-3 15,-4-3-2,1 1 13,-5 6 38,2 4 7,-1 6-20,-4 5 6,-4 5-44,1 2-11,0 4-1,0 1-5,5 0-2,4 5-1,5-2-71,2-1-119,4 5-13,2-4 0,24 13-157</inkml:trace>
  <inkml:trace contextRef="#ctx0" brushRef="#br0" timeOffset="106920.1154">5732 13755 364,'-2'-3'267,"2"3"-157,-1 0-76,2 0 4,-1 0 38,4-3-7,-3-1-33,2 1-22,0 1-5,1 2 28,3 0-5,2 2-19,-2 1-6,4 7-7,-2-1-6,1 4 5,1 3 0,0 5 1,-4-3 2,1 5 14,-1 3-8,-4 2-8,-3 5 15,0 2-4,-3-2-4,-4 2 1,2-5-2,-1-4 1,0-5 2,0-1-1,1-12-1,1-3-1,3-2 6,1-3 3,1-3 2,-1 2 10,3-4 1,-2-6-26,2-5-2,1-7-12,0-2 12,4-7 5,1 3 1,4-3 3,1 0-9,0-1 9,3 7-8,-4 2-1,0 7-2,-2 2 2,-1 3 0,1 4-1,2-2 0,0 3-6,2-1-35,-1 2-42,-2-2-83,-2 4-23,-4-1-22,-13-6-95</inkml:trace>
  <inkml:trace contextRef="#ctx0" brushRef="#br0" timeOffset="107318.1382">5636 13781 644,'0'0'142,"1"-4"-127,4-2 3,3-3-16,3-1 85,6-6-11,1 2-4,1 3-37,-2 4-17,-4 3-9,-4 7-9,-3-2-12,-2 5-1,0 3 13,-4 1 9,4 3 10,-1 7-4,4 5-3,-5 3-4,2 2-7,0 2 1,2 2-1,-1 1 7,-1 0-8,-1 0 1,-1-2 1,0-2 4,-2-2-5,-2-6-1,0-3-35,-1-3-38,-2-9-28,3-2 8,-2-8-4,2-47-493</inkml:trace>
  <inkml:trace contextRef="#ctx0" brushRef="#br0" timeOffset="107500.1486">6451 13369 777,'-3'5'7,"1"1"-7,0 23-246</inkml:trace>
  <inkml:trace contextRef="#ctx0" brushRef="#br0" timeOffset="108002.1773">6665 13261 871,'-10'-2'209,"3"-2"-98,-12-2-60,-3 9-29,-8 1-13,-4 7-7,-1 7-2,7-2 0,3 5-1,10-5 1,5-2-9,7-2-5,3 3 4,1 3 9,5 1 1,2 3-1,1-2-16,1-3-1,3-2 17,4 1 0,0-2 1,3 1 1,-1-2 17,1 0-9,-1-1-3,0 2-5,-3-1 1,-1 3-1,1 0-1,-7 1-1,0 0-16,-3-2 17,-6 1 0,0 1 6,-6 4 0,-9 8 2,-10 7 4,-7 0 1,-2-1-4,-2-3 0,-3-6-7,3-3-2,3-11-149,-44-27-460</inkml:trace>
  <inkml:trace contextRef="#ctx0" brushRef="#br0" timeOffset="108671.2156">4107 14369 565,'0'0'461,"7"0"-421,6 0-40,10 0 15,7-3 3,10-2 30,9-1 24,12-7-24,12 1-15,59-11-13,44-10 1,27-3 12,-75 18 1,11-1-10,8-1 2,0 7 2,-13 0-4,-8 7-10,14 30-14,-4-10 1,-13-2 6,-32 3-5,-50-1-1,-4-4-1,-3 2 0,33 12 0,-11-1 0,-10-4 0,-7-5-31,-5-4-42,-6-5-55,-8 2-103,-7-7 27,-4 0 63,-9 0 54,-37 6-67</inkml:trace>
  <inkml:trace contextRef="#ctx0" brushRef="#br0" timeOffset="109189.2452">5168 14930 677,'-2'-5'179,"-4"-3"-80,-1-5-36,3 0-17,-7-2-17,-2 1 22,-3 0-14,0 2-37,-2 1 20,-3 5-4,3 3 14,-4 7-7,-4 8-5,-2 11-12,-4 17-5,-6 9 0,1 7 0,3 2-1,14-9 0,8-4-22,15-7-8,11 1 1,5-7-2,4 4-8,4-7 18,1-7 9,3-6 11,5-6-9,4-15 8,2-8-46,1-5-60,0-11-54,-2-5-43,39-75-133</inkml:trace>
  <inkml:trace contextRef="#ctx0" brushRef="#br0" timeOffset="109505.2633">5328 14377 637,'-2'0'199,"0"3"-103,-1 0-72,3-1-17,0 0-7,-1 2-9,2 5-1,1 8 10,1 6 12,1 11 9,1 14 14,-2 15-7,0 12-7,-6 11 3,-1 10-4,-4-8-2,0-5-6,5-12-11,2-17-1,4-8-18,3-14-66,1-6-33,1-8-3,3-4-41,-1-9-67,9-15-37</inkml:trace>
  <inkml:trace contextRef="#ctx0" brushRef="#br0" timeOffset="123143.0433">2977 12026 913,'-2'-2'116,"6"2"-116,3 0-70,7 2 60,7-2 9,2 0 1,7 0 2,5 0 8,5 2 5,3 0 2,2 0-7,1 1 4,1-3-2,4 0-2,11-5-1,5-1 0,8-4-7,43-7 8,-76 13-2,35-6 1,-4 6-8,-13 2 0,-6 2 0,-6 3 0,-10 4-1,-6 3 0,-1 7-2,-5 1 2,3 0 1,0 3 0,1-5 5,6 0-5,6-3 6,11-5-6,3 0 5,5-8 0,5-4-5,-1-2 5,6-6-5,-6 1 0,-2-5 8,-6 3-8,-5-3 7,-3 7-8,-5 6-1,-3 3-5,-2 12 0,-5 10 5,-6 3 1,-1 6 10,-6 2 11,-2 2-7,-5 0-8,-1-4-5,1-4 5,1-8 1,6-5 2,16-14 2,15-12 4,14-12-5,56-38 1,8-15-11,-90 58 6,-3-4-5,36-15-1,-15 9 0,-12 7 0,-17 12 0,-13 9-1,-12 4-14,-5 7-42,-12 3-39,-9 6-137,-93 39-463</inkml:trace>
  <inkml:trace contextRef="#ctx0" brushRef="#br0" timeOffset="124765.1361">2315 15801 1088,'-4'0'197,"2"0"-149,-4 0-36,3 6-5,0-6-7,-1 7 15,1-4-1,-2 4-6,-1 7-7,0 8-1,0 8 1,-1 6 7,4 3-8,1 10 1,2 8 0,-1 8 5,-1 9 2,-1 11-7,0-1 7,3 1-7,2-4-1,2-13 0,7-7-6,8-8-6,3 0 5,4-2 5,-3-6-8,-4-14 4,-1-4-11,1-11 17,0-4 6,2-12 4,3-7-9,5-12 25,-1-14-8,6-20 9,-4-13-23,1-11-4,-5-10-12,-3 3-9,-6 3 2,-4 5 18,-5 18 1,-8 9 0,-3 13 14,-3 7-13,-4 6 13,1 4 16,-1 4-9,3 5-3,1 5-6,5 2-11,1 3-1,1 0-13,1 3-11,2 2-12,-1 5 0,0 9 26,0 2 7,-1 9 3,-1 6 6,-1 7 4,-3 4 7,-1 6-1,0 3-2,-3 0 4,6-1 0,-2 3-6,3-3-3,0 0-3,3-5-5,0-5 7,4-9-7,-3-14 0,1-2 0,-2-10 0,2 0-1,-2-5 1,-2-1 7,1-4 2,-2 0-1,-2 0-9,2 0-31,0-4-61,-1-1-77,-17-51-682</inkml:trace>
  <inkml:trace contextRef="#ctx0" brushRef="#br0" timeOffset="125583.1829">3149 16455 1020,'0'1'237,"0"-1"-126,-3-1-97,3 2-14,3-1-6,3 0-3,9 0 8,10 3 1,8 2 0,6 1 1,11 3 9,6-3-1,6-2 2,5-3 1,-3-2-6,-3-4 0,-12-4 1,-6 4-7,-7-1-15,-6 4-33,-5-4-87,-10 5-132,2-2-111</inkml:trace>
  <inkml:trace contextRef="#ctx0" brushRef="#br0" timeOffset="125929.2027">3248 16839 868,'0'0'253,"0"1"-178,0-1-75,4-1-38,-1 1 23,3 0 5,3 3 10,6 1 51,6 2 12,4 4 7,6-4 22,7-2-17,5 2-26,5-3-19,1 0-13,0 0-7,-3 1 2,-4-2-3,-2 6-9,-4 1 1,-4 1-1,-6 4 5,-9-2-5,-5-2-104,-3 2-70,-2-4-141,-2-4-331</inkml:trace>
  <inkml:trace contextRef="#ctx0" brushRef="#br0" timeOffset="126679.2456">4487 16375 630,'0'2'253,"0"-2"-176,0 0-64,0 0-12,2 0 5,-1 0-3,5 7 3,2-4 30,8 3 33,8 1 3,6 0-6,1 3-21,9-4-6,2 1-15,7-1-10,5-1-8,-5 2 6,3-7-6,-3 0-5,-3 0 13,-5-7-14,-6 4-17,-8 1-70,-13 2-94,-12 2-118,-51 30 34</inkml:trace>
  <inkml:trace contextRef="#ctx0" brushRef="#br0" timeOffset="126986.2632">4517 16581 677,'-2'-2'159,"2"2"-64,-1-1 11,1 1-23,0 0-44,0 1-38,1 3-1,1 3-27,1 6 24,2 13 3,2 7 15,-4 14 20,-1 4 17,-4 2-20,-2 2-5,-2-6-3,-1 2-6,3-2-9,-2-1-3,2-2 1,-1 1-1,2-5-6,2-8-51,1-10-81,0-13-71,1-8 29,5-62 17</inkml:trace>
  <inkml:trace contextRef="#ctx0" brushRef="#br0" timeOffset="127243.2779">4508 16875 691,'0'-3'290,"0"3"-236,3-1-54,6 1 0,8 0 23,10 0 40,7-2 6,13 1-9,8-5-20,1-1-2,-1 0-17,1-1-9,-5-1 3,-5-2-14,-8 5-1,-9 2-10,-10 4-122,-11 4-128,-9 7-80,-41 44 97</inkml:trace>
  <inkml:trace contextRef="#ctx0" brushRef="#br0" timeOffset="127543.295">4510 17269 478,'-2'-1'112,"2"1"-80,0 0 13,2-4 63,2 2-32,0 0-31,-1 0-24,7 0 5,-1 4 68,4 0 31,8 0-7,1 1-19,7 0-10,4 1-31,2-1-16,4-3-7,3-3-11,-3-4-6,2 2-9,-5-3-9,-5-2 7,-2 2-7,0-3 0,0-1-109,1-3-110,-3-7-140,44-63-262</inkml:trace>
  <inkml:trace contextRef="#ctx0" brushRef="#br0" timeOffset="127785.3089">5560 16746 1178,'0'2'464,"0"0"-457,-3 4-7,3 3-12,0 2 6,3 4 5,0 7-5,1 0 6,2 1 0,0-3 1,2 1-1,-1-3-83,2-1-232,1-17-418</inkml:trace>
  <inkml:trace contextRef="#ctx0" brushRef="#br0" timeOffset="128323.3396">6392 16754 987,'-9'-4'277,"3"2"-158,-7-4-64,-6 6-25,-3 3-19,-8 2-10,-4 5-1,-1 5-1,1 3-33,-1 6 5,-1 7 13,5 2 8,3 6 8,5 6-2,8 7 1,0 9 0,8 13 0,4 3 0,6-1-5,8-10-35,6-11-8,9-12-68,0-11 36,5-10 49,0-10 32,-1-11 6,3-10 9,1-13-15,1-14-12,1-16-184,48-135-266</inkml:trace>
  <inkml:trace contextRef="#ctx0" brushRef="#br0" timeOffset="128609.356">6463 15977 336,'-2'8'577,"-1"10"-523,0 19-42,-1 23-10,1 16 5,0 17 16,0 64 28,1 18-20,-1-5 4,-3-61-5,6-2 3,0-62-6,3 1-2,-1-5-7,2 37-12,6-13 1,1-14-7,8-18-186,41 0-145</inkml:trace>
  <inkml:trace contextRef="#ctx0" brushRef="#br0" timeOffset="130868.4852">7549 14024 852,'-2'2'212,"-1"-2"-125,-1 2-30,-4 1 33,-2 2 18,1 1-11,0-2-13,0 0-22,3 0-34,6 0-28,0 7-1,3 5-16,3 18 4,10 11-13,13 7 11,13 9 15,17 0 21,52 36-10,15-6 2,-85-62-2,-3 2-4,40 35 1,-6 4-8,0 11 1,-6 7-1,-1 1 1,-7 2-1,-5 2 0,-17 2-7,0 51-4,-36 17 11,-39 10 11,15-123-2,-5-1 0,-70 108 1,-33 1-4,25-51 3,-19 0-1,-6-10-7,4-4 5,10-21 0,19-16-4,61-36-1,5-11 1,8-2-2,-19 4-111,21-58-174</inkml:trace>
  <inkml:trace contextRef="#ctx0" brushRef="#br0" timeOffset="131713.5335">4817 11591 915,'0'0'149,"-1"-1"-88,-2 1-23,1 1 5,-2 1 29,2 1 23,1-3-19,0 3-13,1-3-16,1 0-20,-1 0-18,1 0-9,1-3-12,1 3-216,4 4-230,11-4-113</inkml:trace>
  <inkml:trace contextRef="#ctx0" brushRef="#br0" timeOffset="133428.6316">13436 4322 885,'0'3'183,"-1"-3"-132,1 3-51,0-2-3,0 4-7,0 8 2,0 14 8,1 14 17,3 18 16,-2 24-3,5 81 27,-5 37-14,-8-8-4,6-74-7,0-7-19,0-67-4,0-5-3,4-8-5,1 30 1,5-20-2,-4-18 0,6-15-12,-3-13 12,12-18 84,9-21-32,12-25-28,38-69-7,-4-22-8,-25 2-2,-23 55 4,-19 57-11,-1-2 2,-2 7 7,3-34-3,-2 21 7,-7 20 29,-3 15 6,2 12-12,-2 4-36,3 4-9,0 2-16,3 8-7,1 8 17,5 19 15,3 13 0,1 11-1,4 5-4,-4 4 4,2-2 1,-6 1-1,-1 0 1,-3 3 0,-3-3 0,2-4 2,-2-1-1,3-11 0,-1-10 1,-1-10-1,2-12-1,0-10 0,-3-11 0,2-3 10,-3-6 52,6-11 47,6-21-64,4-16-24,5-20-9,2-10 0,3-8-1,13-55-10,9-10 0,6-14-1,-37 122 0,-4 12-1,-7 11 1,13-29 6,-11 18-6,-5 13 0,-2 11 1,-2 5-1,-2 5-22,1 1-59,-1 7-128,4 8-403,8 49 59</inkml:trace>
  <inkml:trace contextRef="#ctx0" brushRef="#br0" timeOffset="133752.6502">14765 4860 283,'-3'-3'790,"3"3"-591,-1-4-107,2 4-49,3-2-14,9-2-2,3-3-8,11-4-7,4-4-1,7 3-5,-4 1-5,2 4 0,1 2 0,-4 0 0,1 0 0,1 0 0,-3-2 1,-2 7-1,-6-4 4,-2 2-5,-7 4-36,-3 2-66,-4-1-74,-7 6-115,-26 27-69</inkml:trace>
  <inkml:trace contextRef="#ctx0" brushRef="#br0" timeOffset="134112.6708">14799 5240 892,'3'0'213,"5"0"-160,9-5-44,5 5-8,6 0 11,-1 5 9,-3 0 8,3 3 1,-2-1-3,5 4-8,2 1-4,-1-3-7,1-1 1,6-3 7,2-2-5,4-3 5,-2-2 16,-4 1-16,-1 1-5,-13-3-4,-10 3 1,-6-2-7,-8 2 10,0 0 5,-1 2 25,-3-2 28,-1-2-33,-1 0-36,-8 0-2,-2-2-176,1 1-158,-17-29-380</inkml:trace>
  <inkml:trace contextRef="#ctx0" brushRef="#br0" timeOffset="134929.7175">16238 5002 1067,'-6'-2'219,"4"2"-103,-4-4-77,4 6-24,0-2-5,2 2 13,-2-2 5,4 2-10,0-2-18,0 2-18,9 0-7,13 2 25,16 4 33,15-5 21,14 1-11,11-1-23,46-2-8,-86 0-6,45 2-5,42-3 5,-87 0 0,41-4-5,-4 3 0,-11-2-1,-14 0-1,-9 3-27,-12 3-31,-8 0-20,-9-2-38,-7 0-69,-7 2-135,-40 1-259</inkml:trace>
  <inkml:trace contextRef="#ctx0" brushRef="#br0" timeOffset="135388.7437">16403 5576 765,'14'-2'109,"10"2"-85,16-1-12,9 4 20,-5 4 34,-7 5 22,-7 3-43,-11 4-21,-4-1 0,-5 2 17,-7 2 1,-6 1 0,-10 1 15,-10 7-8,-13 4-11,-14 7-22,-10 0-5,-4 2-4,2-3-6,3-6 1,9-7-2,17-12 1,15-6-1,9-5-1,9-5-23,12 0-14,6-4 38,16 3 1,15-2 19,13-8 1,2 0 3,4-4 0,-6 1-8,-9 4-4,-8 4-11,-12 2 0,-9 4-1,-6 0-12,-9 4-76,0-2-190,6 7-224</inkml:trace>
  <inkml:trace contextRef="#ctx0" brushRef="#br0" timeOffset="135697.7614">17149 5725 672,'-17'-7'316,"3"-3"-155,-18-3-95,1 6 0,2 7 0,-4 4-3,2 10-45,-1 10-17,5 13-1,3 11-7,8 12 1,4 9 6,2 3 1,8 2 5,2-1-6,1-8-1,6-13-8,3-10 0,3-9-25,2-14-28,9-16 11,6-17-22,6-18-101,67-134-96</inkml:trace>
  <inkml:trace contextRef="#ctx0" brushRef="#br0" timeOffset="135936.7751">17249 5380 611,'0'-1'210,"0"2"-104,0 2-106,0 5-29,2 17 29,-2 16 30,-2 18 56,-2 16 1,-4 10 4,-8 9-29,-2-1-19,-4 1-19,-2-2-4,2-12-7,7-10-7,4-12-6,4-13-15,8-13-178,8-13-46,38-60-352</inkml:trace>
  <inkml:trace contextRef="#ctx0" brushRef="#br0" timeOffset="136770.8228">16393 3826 752,'-6'-5'224,"-4"2"-136,-8-3-7,-6-1-34,-6 6 26,-9 5-23,-7 7-23,-8 5-11,2 6-1,3 10-4,3-1-10,8 2 0,7 6-1,6 4-2,5-2 2,7 3-20,11 1 10,7-4-11,8 0 21,11 1 4,11-9 5,9-4-3,5-13-6,2-9-19,1-11-25,-2-6-17,-10-5-7,-9 1 11,-14-2 26,-13 6 25,-7 0-3,-9 3-23,-10 3 32,-8 8 14,-15 6-2,-9 14 9,-8 11 6,7 4-2,8 2 11,12 3-19,17-6-17,5-8-3,12-2-9,5-7 10,6 0 2,8 1 41,11-6-10,9-2-5,8-9-5,5-6-21,2-10-44,-2-3-226,56-36-348</inkml:trace>
  <inkml:trace contextRef="#ctx0" brushRef="#br0" timeOffset="137071.84">16390 4502 551,'0'6'170,"0"7"-136,-1 7-1,1 6 20,0 7 20,1-7-4,2-3-22,2-5-25,4-6-4,-1-7-4,8-5 11,-2-8 38,5-11 2,3-9-38,-5-5-11,-5 0-4,-7 0 11,-10 7 41,-1 3 20,-6 9-33,-1 4-9,-8 6-22,-3 8-19,-4 6 7,3 4-8,-1 1-11,14-3-105,8 1-145,23-8-109</inkml:trace>
  <inkml:trace contextRef="#ctx0" brushRef="#br0" timeOffset="137610.8708">17084 3708 682,'-5'0'173,"-2"0"-121,-5 0-25,-6 7 20,-2 3 13,-10 5-14,-4 9-4,-3 8-21,1 7-10,5 8-10,4 2-1,9 6 0,7 0-8,11-6 7,11-5-4,3-9 5,13-9 1,-1-7 7,7-5 5,3-13-13,2-11-57,1-3-39,-6-7-2,-4 1 44,-10-1 38,-10 8 16,-9-2 82,-6 7 37,-6 5-26,-7 2-47,-11 8-29,-13 11-2,-9 7 16,1 4-14,2 6-5,8 0-2,13 5-10,10-4-15,9 2-11,11-5 20,8-3-3,5-3 3,6-3 6,4-5 12,8-7 9,0-1-1,-1-10-20,3-6-27,-3-7-120,32-25-128</inkml:trace>
  <inkml:trace contextRef="#ctx0" brushRef="#br0" timeOffset="137934.8894">17142 4459 307,'-6'15'201,"2"3"-61,-5 18-43,2 3-5,4-1-34,3-3-40,7-8-4,5-8-14,5 0 0,6-12 55,2-7 1,4-10 14,1-10-19,-4-9-16,-5-4-16,-4-5 7,-9 3 16,-6 0 27,-7 5 0,-9 8-6,-6 7-23,-6 5-5,-2 9-23,-8 4-2,-2 11-10,2 2 0,3 7-20,3 8-143,1 1-142,-40 56-192</inkml:trace>
  <inkml:trace contextRef="#ctx0" brushRef="#br0" timeOffset="138534.9237">15841 5037 535,'-1'-1'278,"1"1"-131,0-3-15,1 3-21,1-3-35,2 2-35,2 0-19,7-5-7,13 2-7,11-2 2,14 0-4,13 2 8,52 2-7,16 4 4,-3 4-10,-36 0 10,1-2-2,0-1-2,7 4-5,-1 1-2,-7 1 1,-54-3 1,1 2 5,-2-3-5,39 5-1,-2 1 10,2-4-11,-1-1 8,-4-4-7,-9 0 0,-12 0 6,-12-2-7,-15 0 0,-12 0 0,-9 0 1,-1 2 4,-4-2 4,2 0-8,0 2 0,0-2-1,3 0-6,2-2-11,3-2-82,-2-2-147,-9-35-394</inkml:trace>
  <inkml:trace contextRef="#ctx0" brushRef="#br0" timeOffset="139254.9649">17106 4498 819,'3'0'133,"0"0"-116,5-2-16,1 1 29,9-5 26,-4-2-10,6-3-2,-4 1-10,0 5-7,-8-1 6,-3 4-9,2 0-6,-3 2-10,-1 2-7,3 0 0,0 4 1,5 3 5,-1 6-7,-1 2 0,0 12 0,1 3 6,-3 9 29,-4 7 23,-3 4-11,-3 1-8,-5 1-12,-4-6-3,-1 1-8,-6-7 5,2 2-7,-2-7-7,6-7-1,-1-12 2,11-9-7,0-5 10,3-4 10,-3 0 42,2-5 30,-3-9-68,2-9-25,0-9-7,6-10-4,7-9-4,6-1-1,6-9 8,3 2 8,5 2-9,6 8-3,1 2 12,-1 6 1,-4 7 8,2 0-8,-3 6 0,-4 1 5,-6 5-6,-4 6-5,-4 4-27,-5 5-32,-3 4-28,-5 3-28,2 3-45,-6 0-130,-4 21-56</inkml:trace>
  <inkml:trace contextRef="#ctx0" brushRef="#br0" timeOffset="139668.9886">17097 4418 754,'0'-3'257,"2"0"-152,1-1-78,1 2-26,6-4 35,3-2-12,7 1-13,1-2-5,-4 3 10,-1 3-7,-6 3-9,-6 6 0,2-3-7,1 7 6,2 4-8,1 5 9,1 7 2,0 6 7,-3 3-8,-3 6-1,-4 2 11,-1 6 5,-4-2 7,-4 6-4,-2-10 8,-4 0 2,2-5-5,-8-9-3,4 2-9,2-7-3,0-3-3,4-5-5,6-6 4,0-6-5,4-2-86,4-4-103,33-37-169</inkml:trace>
  <inkml:trace contextRef="#ctx0" brushRef="#br0" timeOffset="140488.0354">17849 4157 605,'0'4'339,"0"-4"-238,-3 4-101,2 0 1,1 1 16,-3 3 56,1 5-4,-1 0-27,0-2-21,1 3-7,1-4-4,0 2-10,1-2-49,0-2-176,-5-2-265</inkml:trace>
  <inkml:trace contextRef="#ctx0" brushRef="#br0" timeOffset="141433.0895">18318 3912 306,'-5'-6'562,"2"2"-382,-4-8-62,-1 2-16,1-3 0,-2 3 8,0 0-29,0 0-27,0 7-17,-4 0-36,-3 6-1,-5 6 0,-9 5 0,-4 8 0,-7 5 1,-1 4-1,6 3 0,9 0-8,8-2-7,7 2-1,8-3 8,8 4-7,6 1 2,4-1 5,8-2-2,-2 2 10,7-3 7,3-3 0,-2-2-6,2-1 10,-1-1-10,-5-3 5,-3 0-6,-3-2 0,-6 3 0,-2 0 0,-5 3-1,-3-2 0,-4 3 0,-6 2 1,-9 7 17,-12 2-5,-13 7-3,-17 3 6,-10 0-15,-5-3-69,8-11-177,-39 8-311</inkml:trace>
  <inkml:trace contextRef="#ctx0" brushRef="#br0" timeOffset="142040.1242">17633 5057 334,'-3'-2'351,"0"0"-181,-1 0-73,3 1 35,0-4 23,-1 5-17,2 0-45,0 0-45,0 5-32,2-5-16,0 0-26,5 5-22,4 0 29,13 5 19,12 5 10,11-5 25,13-3 22,8-1-12,-4-6-24,0 7-5,-11-1-4,-6-2-4,-6 3-2,-8 1-5,-1-1 1,-5-1 7,0 0-2,-2-5-5,-4 0-1,-1-1 8,-3 0-8,-7-1 0,0 1 0,0 0-1,-7 0-21,0 1-33,-1 2-62,-2-3-119,-2 10-255</inkml:trace>
  <inkml:trace contextRef="#ctx0" brushRef="#br0" timeOffset="142559.1539">19045 5240 670,'0'1'161,"0"-1"-106,0 3-32,0-2 16,0 3 13,0 0-23,1 7-7,3 0-11,0-2 1,-2-1-11,1-4 17,-1-4-6,-2 0 7,0 0 5,-2-2 18,1-3 50,-4-8-55,-3-3-37,-3-3 0,2 2 0,-1 5-1,5 8 0,2 4 0,-2 0-12,4 4 5,-1-1 7,-2 1 0,1 1 1,-2 2-1,1 3-84,3-2-142,1 3-139</inkml:trace>
  <inkml:trace contextRef="#ctx0" brushRef="#br0" timeOffset="145024.2949">19056 4702 668,'2'-7'371,"-2"6"-220,5-4-112,3 0-18,8 0-7,11-1 20,14 0 25,12 3-11,13 8-18,0 5-9,3 1-12,-9 5 0,-4 2-8,-10-1 10,-7-1-5,-10-2-6,-6-3 0,-5 2-31,-6-3-79,-10 1-142,-6 1-112,-64 7-10</inkml:trace>
  <inkml:trace contextRef="#ctx0" brushRef="#br0" timeOffset="145276.3093">19147 4869 901,'0'0'257,"0"1"-200,-2 2-57,1 3-48,1 1 28,-2 9 20,2 15 59,-5 9 23,-5 15-19,-3 12-18,-6 8-12,-3 5-12,2 5-12,0-5 0,3-7 0,8-2-9,1-12-31,5-10-82,2-10-118,2-11-34,5-11-40</inkml:trace>
  <inkml:trace contextRef="#ctx0" brushRef="#br0" timeOffset="145488.3214">19109 5274 1129,'0'-3'195,"4"3"-102,-3-4-93,4 4-5,9 0 4,20 0 1,27 0 45,73-6-12,27-2-20,-120 8-4,-10 0-9,35 4-6,-19 6-66,-19 3-105,-19 9-160,-76 59-444</inkml:trace>
  <inkml:trace contextRef="#ctx0" brushRef="#br0" timeOffset="145705.3338">19114 5744 537,'23'-7'560,"2"4"-470,32-3-36,2 0 33,3 3 26,-3 2-26,-8 1-14,-11 4-31,-5 3-21,-7 0-10,-4 1 2,-6 1-7,-2-2-6,-7-4-21,-1-3-58,2-3-55,20-49-218</inkml:trace>
  <inkml:trace contextRef="#ctx0" brushRef="#br0" timeOffset="146119.3575">20102 4441 903,'7'-8'145,"-2"1"-61,4-4-16,-2 4-2,-2 5-11,-4 4-35,4 12-20,1 9 8,7 13 4,-1 11-5,-1 9-7,0 9-7,-6 2-13,-8-1-44,-8-5-23,-5-13 3,-3-14 25,-2-9 59,0-8 3,0-3 8,9-6 4,6-7 73,2-1 64,6-1-8,1 0-56,5-2-61,2-1 9,7 3-19,8 1-7,5 0-1,0 0-3,0 1-4,2 6-2,0-5-51,-4 6-251,41 12-464</inkml:trace>
  <inkml:trace contextRef="#ctx0" brushRef="#br0" timeOffset="146299.3678">20788 5498 1783,'0'0'206,"0"2"-206,0 4-117,-3 4 55,-3 8 20,-1 1 17,3 11-133,6-3-224,28 26-296</inkml:trace>
  <inkml:trace contextRef="#ctx0" brushRef="#br0" timeOffset="146945.4047">21527 5219 717,'-2'-11'285,"1"1"-46,-2-9-82,-3-1-17,-3-2-28,-3 3-38,-2-3-17,-6 2-29,-4 3-25,-6 8-3,-7 3-7,-4 13 7,-2 9-8,0 12 8,1 9-1,3 14-8,8 10 8,3 7 0,8 9-8,1 3-1,10-2 4,2-3 0,5-8-12,6-15-5,5-7 8,2-9 0,5-9 2,-1-9 13,3-6 18,5-10-3,6-8-3,3-12-12,8-8-46,5-9-74,1-10-32,2-11-41,-4-14-92,46-164-401</inkml:trace>
  <inkml:trace contextRef="#ctx0" brushRef="#br0" timeOffset="147222.4206">21857 4233 250,'-5'-8'888,"3"7"-737,-2-9-95,1 11-56,-4 15-20,-4 12 20,-7 23 1,-4 35 0,-12 93 16,2 58-1,2-24-1,11-93-4,4-15-4,9-57-1,0-3 0,-1-4 2,-10 42 1,3-10-3,0-7 1,3-9-7,3-16-17,4-11-50,4-9-26,6-13-48,3-8 12,51-48-159</inkml:trace>
  <inkml:trace contextRef="#ctx0" brushRef="#br0" timeOffset="147574.4407">22242 4502 985,'3'-7'179,"0"1"-91,6-4-58,-2 4-13,3 6-2,4 1-9,-2 11-6,5 6-1,-3 8 0,-3 11-8,-6 1-13,-5 3 10,-10 5 12,-7 3 0,-12 0-11,-9 0-52,-8-8-37,3-3 31,8-11 26,16-5 42,12-12-9,7-2-9,6-3 19,4 1 31,3-2 62,10 0 0,5 0-36,2-4-27,3 2-16,-2 0-14,-4 4-123,31 4-509</inkml:trace>
  <inkml:trace contextRef="#ctx0" brushRef="#br0" timeOffset="148755.5083">23265 4976 1192,'-14'-3'199,"8"-3"-95,-10 4-32,13 0-5,6 0-67,3 2 0,9-2-24,10 2 24,17 0 22,18 0 2,9 2-7,3 2-10,2 1 4,-6 1-2,-2 3-9,-6-2 0,-7 1-5,-11 0-62,-5 2-101,-17-3-86,2 19-234</inkml:trace>
  <inkml:trace contextRef="#ctx0" brushRef="#br0" timeOffset="149010.5229">23375 5518 1143,'2'0'261,"-2"0"-221,3 2-40,3 0-39,9 1 39,15 3 95,14 2-7,18-3-20,2 2-20,1 1-24,-5 0-11,-9 1-4,-5-1-8,-9 0-1,-6 2-29,-4 2-123,-4 3-190,26-8-340</inkml:trace>
  <inkml:trace contextRef="#ctx0" brushRef="#br0" timeOffset="150773.6237">25436 5819 836,'10'-7'192,"3"3"-99,12-4-72,9 8-10,0 5 2,2 2 23,-3 3 5,-7 2-13,1 3-1,-3-3 2,-1 10 1,-1-5-11,0 5-7,-2 2-1,-2 3-11,-3 2 0,-4 4-15,-6 1-3,-8 2 18,-12 5 12,-13 8 24,-17 3 4,-18 9-22,-48 23-9,68-64 6,-37 21-14,7-9 0,13-12 13,14-3-12,21-9 5,8-4 2,11-3-8,8-2-1,4 1-39,13-3 24,18 0 15,19 0 29,67-10 4,20 1-2,-105 16-13,-4 4-3,30-1-13,-14 4 8,-10 0-8,-3-3 7,-11-1-8,-1-2 0,-8 1-1,-3 1-14,-6-7-71,-7-4-68,-8-31-105</inkml:trace>
  <inkml:trace contextRef="#ctx0" brushRef="#br0" timeOffset="151383.6586">24909 5441 910,'-2'-2'262,"-1"0"-140,-1-1-17,4 0-2,0 3-7,4 0-33,-1-3-63,3 3-5,15 3 5,14-3 18,26 0 25,70-6-10,48-7 5,30-1 1,-55 2-18,2 5 0,-22 3-3,-23 4-5,-14 4-5,-16-3-1,-40 2-1,-2-2-6,-1 1 1,37 3 1,-4-1 7,-9-1-8,-5 0 4,-9-3-5,-13-3-1,-12 3-29,-11-3-21,-11 2-19,-8-4-61,-6-4-364,-75-43-379</inkml:trace>
  <inkml:trace contextRef="#ctx0" brushRef="#br0" timeOffset="152236.7074">25299 3996 824,'-3'-4'216,"0"1"-52,-3-6-85,-2 5-22,-5 4-19,-5 4-28,-12 6 5,-13 12 2,-10 7-2,-17 10-6,5 10 4,4-2-5,13 5-8,15-7-1,17 1-10,14-6-17,14-1 2,15-3 26,17-6 5,13-9 6,10-11-4,4-10 5,-9-6-10,-8-2-1,-16 0 19,-14 2-14,-16 3-5,-8 3-1,-8 3 12,-12 3-7,-12 7 7,-19 9-11,-10 11 9,-6 6-2,12 3-7,13 3-1,14 0-7,14-6 0,10 0-7,4-8-11,6-6-2,5-2 26,9-4-5,7-2 6,9-7 18,7-3 3,7-7-21,3-7-114,71-34-264</inkml:trace>
  <inkml:trace contextRef="#ctx0" brushRef="#br0" timeOffset="152559.7259">25412 4782 884,'-2'4'126,"2"1"-117,-1 10 3,1 0 31,1 4 8,3 2 3,2-3-28,5-1-16,4 1-1,1-7 3,0-3 12,1-6 2,0-8 20,-1-5-4,-2-6-1,-3-8-11,-3-7-8,-3-10-11,-7-3-6,-6 4-5,-3 9 0,-6 8 24,-9 13-16,-1 8-7,-3 10 0,1 7 0,4 5-1,10 3-33,9 4-168,10-7-78,60-1-44</inkml:trace>
  <inkml:trace contextRef="#ctx0" brushRef="#br0" timeOffset="153062.7546">26192 3931 1043,'-7'-1'216,"-2"1"-135,-15 1-60,-5 11-3,-8 5-11,-5 13 1,-3 9-8,1 8 2,8 1-2,9-2-1,15-4-13,12-7-20,14-2 22,9-3 6,10-6 6,5-3 25,5-9-25,3-6-1,-4-5-23,-9-2-2,-5-5 17,-9 3 0,-8-1 9,-9 3 0,-4 1 23,-4-2-11,-7 4 12,-7 3-3,-13 7-14,-8 8 7,-3 9 4,-3 6-2,8 9-10,4 5-4,10 6 4,7 4-6,7-7-10,10-7-11,4-11 16,9-4 5,3-12 10,4-1 11,7-7 6,1-7-6,4-6 3,3-5-9,1-10-15,-1-1-141,44-64-342</inkml:trace>
  <inkml:trace contextRef="#ctx0" brushRef="#br0" timeOffset="153446.7766">26386 4489 333,'0'7'165,"-2"5"-98,1 11 47,-2 13-4,0 3-8,2 12 7,2 4-29,5 7 11,-3 0-37,4 0-13,-5-5-17,-2-10-6,-2-8-11,-5-6 2,1-12 6,-1-8 11,-2-6 8,1-7 25,1-7 14,-1-5-14,4-10-52,6-8-7,8-12-10,8-3-11,10-6-5,6 2 19,-4 2 5,-3 6-2,-2 3 4,-6 5 0,-2 8 10,-2 2-8,-2 4-2,0 4-38,0 4-112,0 2-189,38-7-328</inkml:trace>
  <inkml:trace contextRef="#ctx0" brushRef="#br0" timeOffset="153996.8081">27156 4936 1116,'0'0'264,"0"0"-166,-2 0-76,4 3-20,-2-3-1,0 0-1,0 1-111,4 3-201,22 17-33</inkml:trace>
  <inkml:trace contextRef="#ctx0" brushRef="#br0" timeOffset="154437.8333">27290 4901 306,'-1'4'97,"1"-3"-97,0 5-10,5 15-112</inkml:trace>
  <inkml:trace contextRef="#ctx0" brushRef="#br0" timeOffset="155060.8689">27238 4776 763,'0'0'216,"3"0"-116,-3 3-85,0-2-15,0 1-1,0 2-18,1 0 19,2 4 1,3 2 37,9 2 62,8-1 28,14-6-14,15-2 7,14-8-44,3-8-35,2 0-26,-7 0-1,-12 0-3,-11 5-10,-9 3 5,-12 1-6,-8 3-1,-9 1-1,-3 0-15,-2 0-31,-1 1-71,0 1-58,0 4 4,-6 3 4,-25 31-78</inkml:trace>
  <inkml:trace contextRef="#ctx0" brushRef="#br0" timeOffset="156425.947">27328 4869 339,'0'0'375,"0"0"-185,0-2-98,0 2-17,0 0 3,0 0 16,0 2-28,0-2-36,0 1-16,0-1-8,0 3-5,-2-3 7,1 0-8,1 1 0,-1-1-12,1 2 0,-2 1 0,2 0 3,-2 6 9,1 1 1,-1 7 7,1 5-7,-1 8 1,-1 10 5,-3 13-6,-5 10 16,-2 11-8,-2 5 3,-4-1-2,1-4-2,1-9-7,4-10 8,3-11-3,5-14-6,4-14-13,1-7-92,3-9-152,1-6 52,13-46-352</inkml:trace>
  <inkml:trace contextRef="#ctx0" brushRef="#br0" timeOffset="156631.9588">27259 5308 602,'3'-6'241,"3"2"-77,10-4-116,11 2 9,10 2 66,3 3 4,7 2-55,-2 3-25,4 1-20,-1 2-12,-4 2-6,-5-2-8,-4 1-1,-13 0-40,-7 1-74,-9 0-124,-17 5-74,-16 6 168,-127 57-200</inkml:trace>
  <inkml:trace contextRef="#ctx0" brushRef="#br0" timeOffset="156832.9703">27116 5715 527,'4'3'132,"7"-2"-21,11 2 46,5 3 58,5-5-37,1 0-37,0 1-42,-2 2-33,-2 0-30,1 0-24,-3 2-6,-2-5 5,2 1-11,0-4-12,0-2-74,2-9-71,6-9-142,63-88-294</inkml:trace>
  <inkml:trace contextRef="#ctx0" brushRef="#br0" timeOffset="157216.9923">28100 4376 1169,'3'-2'165,"-1"1"-129,11 1-36,-3 3-1,7 5 1,5 3 0,-2 2-1,2 12 0,1 5-7,-4 3 1,-6 6-4,-5 1-20,-10 0 8,-8 2 23,-14 3 17,-13 3-4,-14 0-13,-3-6-117,3-9-15,13-11 56,17-11 67,10-3-2,13-7-14,5 2 25,2 4 0,5 1 78,7 0 9,0 4 3,3-4-24,1 4-24,3 0-21,2 1-11,0 1-10,3 3-54,61 24-403</inkml:trace>
  <inkml:trace contextRef="#ctx0" brushRef="#br0" timeOffset="157413.0035">28570 5461 1267,'0'0'153,"0"2"-125,0 2-28,0-1-1,-1 6 1,-3 2 2,2 5 10,1 0-12,1 2-75,3 1-206,30 6-246</inkml:trace>
  <inkml:trace contextRef="#ctx0" brushRef="#br0" timeOffset="158169.0467">29518 5089 933,'-3'-8'258,"1"1"-108,-1-4-74,-4 3-44,-1 3-13,-7-4-13,-7 5 12,-15 7-16,-11 7 4,-7 4-6,-2 8 2,9 4-2,10 2-1,15 2-14,10 1 7,10 3-1,9 5-15,7-1 24,13 7 0,8 0 3,8 3 10,10-2-12,-1-2-1,-2-4 12,-3-5-12,-7 0 9,-8-5-8,-7 0-1,-8-6 0,-8-1 0,-8-4-13,-6 1 13,-6 3 19,-13 2 43,-16-2-14,-12 5-12,-3-7-20,0-2-4,12-5-12,15-10 0,12-7-80,10-8-131,37-71-631</inkml:trace>
  <inkml:trace contextRef="#ctx0" brushRef="#br0" timeOffset="158380.0588">30110 5444 1363,'0'2'195,"0"-1"-133,-2 2-62,1-2-39,-1 5 18,-2 2 21,1 7 15,-1 5 8,2 5-10,2-3-13,3 1-52,5-4-116,5-6-174,23-7-460</inkml:trace>
  <inkml:trace contextRef="#ctx0" brushRef="#br0" timeOffset="158784.0819">30658 5561 367,'-3'-14'228,"0"2"-87,-5-15-72,-1-1 50,-6-2-28,-5-2-52,-2 3-16,-4 0-2,5 4-8,0 6-13,0 9 0,-3 9-6,-1 11 6,-2 12 1,-6 12-1,-1 13 0,-1 14 0,1 7 1,3 7-1,2-1 6,7-3-6,6-7 0,9-6-1,4-17-13,10-11 14,6-11 11,3-14 11,9-9-2,7-13-4,4-7-7,3-14-9,4-3-16,-2-7-30,0-11-103,72-131-121</inkml:trace>
  <inkml:trace contextRef="#ctx0" brushRef="#br0" timeOffset="159055.0974">31000 4602 821,'-1'-4'219,"1"2"-83,-4-2-136,-2 10-7,-5 11 7,-6 14 0,-6 25 0,-3 13 0,-3 17 1,-3 7 14,-20 57 12,-1 11 5,-5 17 8,26-77 47,20-57-30,3-3-33,0-5-13,-3 35-11,8-11 0,5-7-25,7-12-68,11-5-111,86-8-68</inkml:trace>
  <inkml:trace contextRef="#ctx0" brushRef="#br0" timeOffset="166726.5362">29159 6470 873,'-1'-7'327,"1"7"-195,0-7-132,3 11-39,3 6 39,2 9-1,4 4 1,1 0-10,5 9 10,-2 2 7,7 4-6,-3-2 11,1-5-12,3 1-7,2-10 3,0-2 4,6-9 0,11-3 22,14-9 7,10-10-2,54-16-12,10-18-5,-91 28-2,-7 5-8,30-11 9,-17 10-9,-13 9-8,-15 8 2,-8 7-12,-3 12 18,-1 9 3,1 7 3,-1 8-5,5-2 9,0-1-2,4-7-8,9-14 1,3-1 9,11-10 26,15-12 9,11-12-12,58-25-19,38-22-7,14-12 5,-69 25-4,-21 17-8,-53 18 0,-6 6-17,-5 2-58,25-8-81,-6 6-182,45-14-290</inkml:trace>
  <inkml:trace contextRef="#ctx0" brushRef="#br0" timeOffset="189037.8123">29167 7390 702,'-3'0'274,"2"2"-185,-1 1-46,0 1 20,1-4 33,0 2-15,1-2-34,0 0-29,0-2-12,1 2-2,0-4-4,1 4-40,-2-1-79,2 1-98,4 5-130</inkml:trace>
  <inkml:trace contextRef="#ctx0" brushRef="#br0" timeOffset="189735.8522">28960 7416 808,'-5'-4'156,"1"3"5,-1-4-68,4 5-56,-1 2-16,2 1 2,-1-2 4,1 2-17,0-2-10,0-1-5,-2 0 4,2 2 0,0-2 1,0 0 6,0 0-5,0 0 7,0-2-1,0 2 1,0 0-8,0-1-78,0 2-177,6 3-326</inkml:trace>
  <inkml:trace contextRef="#ctx0" brushRef="#br0" timeOffset="190096.8729">28900 7428 782,'-4'-3'156,"2"2"6,-2-5-72,4 4-21,4 1-6,4-3-45,15-2 39,15-7-15,17 0 5,12-5-22,3 3-23,0 4 7,0 0-6,1 2 12,-3-1 13,-4-1-14,-9 3-4,-14 2-10,-15 1-27,-10 4-51,-12-6-34,-8 1-37,-47-27-339</inkml:trace>
  <inkml:trace contextRef="#ctx0" brushRef="#br0" timeOffset="190321.8857">29366 7036 476,'-3'2'593,"1"5"-491,-4 11-87,-3 8-3,-6 10 53,0 0 37,-6 11-15,-10 8 13,-12 8-16,-9 10-46,-11 1-22,-7-1-5,1-1-10,2-9-1,10-8-56,20-17-95,22-12-170,34-14-271</inkml:trace>
  <inkml:trace contextRef="#ctx0" brushRef="#br0" timeOffset="190530.8977">29125 7510 658,'9'2'144,"0"4"-83,11 8-14,0 11 58,-3 7 57,1 10-24,-6 8-8,-5 13-43,-4 11-21,-3 6-7,-10 1-23,-3-5-12,-7-2-8,4-9-16,-1-12-26,10-4-62,2-9-113,3-13-153,10-29-287</inkml:trace>
  <inkml:trace contextRef="#ctx0" brushRef="#br0" timeOffset="190950.9217">29421 7544 952,'0'0'166,"0"0"-149,4 2-8,0 2 9,7 0 49,7 3-1,9 1-28,10 0-19,4 6-10,-4 1-3,-10 7-6,-7 0-13,-17 13-76,-13 2 44,-13 8 9,-16 6-42,-6-2 12,4-8 32,13-19 34,13-11 9,15-11-8,10-7 43,5 1-7,7 2 67,7 2-28,1 4-20,3 8-34,-1 5 4,-2 3 2,-3 5 16,-9 3-22,-5 7 8,-6 4-1,-4 9 74,-11 2-40,-5 1-27,-4-8-15,-4-3-7,2-6-5,-4-9-9,3-9-66,-4-4-117,-1-12-156,-47-61-251</inkml:trace>
  <inkml:trace contextRef="#ctx0" brushRef="#br0" timeOffset="191156.9335">29260 8006 742,'4'0'228,"6"2"-215,14-2 80,20 0 89,12-2-19,12-6-25,6-1-36,3-7-21,-5-4-39,-9-3-30,-9 1-10,-1 3 11,-5-3-13,-2 4-48,-4-5-135,-10 3-186,-6-45-349</inkml:trace>
  <inkml:trace contextRef="#ctx0" brushRef="#br0" timeOffset="191366.9455">30144 7424 968,'6'-6'220,"0"3"-109,7-10-22,7 5 64,7 0-30,10 1-24,9-3-50,12-2-20,2 5-14,3 0-15,-5-1 2,-7 1-2,-10 3-54,-15 2-110,-11 0-74,-13 0-38,-35-26-101</inkml:trace>
  <inkml:trace contextRef="#ctx0" brushRef="#br0" timeOffset="191620.96">30396 7139 621,'0'0'186,"-1"0"-81,1 0-16,0 6 29,-4-2-31,8 6-36,-8 10 20,3 13 34,-5 11 24,-11 15-30,-13 6-26,-15 9-29,-17 7-17,-10-1-15,0 1-12,7-14-35,17-8-107,15-21-77,15-17-125,21-46-11</inkml:trace>
  <inkml:trace contextRef="#ctx0" brushRef="#br0" timeOffset="191824.9717">30229 7569 663,'6'5'143,"0"4"-77,6 10 78,3 10 69,-7 7-53,-1 7-35,-2 14-25,-5 6-26,-5 7-25,-4-3-14,-9-2-13,0-8-11,-4-8-11,5-10-24,0-10-60,9-10-113,6-15-97,-1-64-241</inkml:trace>
  <inkml:trace contextRef="#ctx0" brushRef="#br0" timeOffset="191991.9813">30361 7583 1041,'12'-6'221,"4"6"-160,16-4 49,3 1 31,-1 3-8,-5-1-64,1 1-37,-1-2-25,5 0-7,0 0-49,-1-7-125,-7-1-135,-7-38-339</inkml:trace>
  <inkml:trace contextRef="#ctx0" brushRef="#br0" timeOffset="192325.0003">30580 7395 978,'0'4'126,"1"-1"-126,-1 10 1,1 7 11,1 16 98,-4 11-1,0 12-50,-6 5-23,-6 6-12,2 2-6,-3-6-8,0-7-10,6-14 6,0-12-6,5-4 0,2-9 2,2-6-2,3-3-1,5 0 1,3-5-18,7 0 18,6-5 19,4-1 44,5 0-16,5 0-11,0-1 45,-2-2-32,0 0-31,-5-5-18,-7-4-16,-6-3-58,-2-7-53,-2-12-88,1-13-264,18-121-46</inkml:trace>
  <inkml:trace contextRef="#ctx0" brushRef="#br0" timeOffset="192522.0116">31017 7384 745,'0'-1'369,"2"-2"-174,4 2-172,5-1 47,5 0 56,9 0 9,11-2-57,10 2-27,3-4-27,3 2-14,-3 1-10,-6-1-15,-9 3-109,-14-2-44,-11 2-53,-11 1-41,-65 9-241</inkml:trace>
  <inkml:trace contextRef="#ctx0" brushRef="#br0" timeOffset="192905.0335">31077 7438 507,'0'0'269,"-2"1"-158,0 6-80,-3 7 38,4 9 62,-1 12-8,2 14 0,2 12-56,0 5-13,-2 11-25,-2 5-4,-2-9 7,-1-6-11,0-15-12,2-14-8,-2-9 5,3-9-6,0-11-15,0-6-40,-1-6 11,0-6-37,-4-11-114,3-8 21,1-7 111,3-2 63,3 0 78,7 3 15,1 1 18,6 2 11,4 5-11,3 4-29,4 1-11,2 7-16,-2 3-14,1 2-25,-1 2-5,-4 7-11,0 0-23,-6 3-10,-5 7-114,-8 0-52,-11 11-103,-14 12 131,-114 90-606</inkml:trace>
  <inkml:trace contextRef="#ctx0" brushRef="#br0" timeOffset="193062.0425">30928 8214 661,'3'2'462,"4"2"-423,6 4 36,8-4 87,2-1 9,7-3-28,3-3-56,3 3-38,5-7-34,-1-4-15,3-3-22,-2-3-109,-2-9-127,53-64-295</inkml:trace>
  <inkml:trace contextRef="#ctx0" brushRef="#br0" timeOffset="193482.0665">31853 7085 1190,'0'-4'231,"0"4"-102,0-4-108,-2 4-15,-2 8 3,-4 6 10,-11 13-4,-9 14-3,-19 14-4,-8 6-8,-6 1-33,-2-5-92,14-12-56,18-15-5,16-20 31,12-10 79,8-10-128,8-12-12,8-1 177,11-7 39,1 7 93,2 5 13,-4 12 25,-4 11-26,-4 10-8,-6 11-13,-2 8 35,-8 8 13,-2 9-9,-7 4-24,-2 3-18,-6 1-27,-4 0-20,-3-2-13,-2-3-7,-2-8-14,6-8-66,2-13-55,6-11-70,5-14 2,5-14-63,3-16-198,5-19 236,29-129 59</inkml:trace>
  <inkml:trace contextRef="#ctx0" brushRef="#br0" timeOffset="193737.0811">31740 7528 271,'17'-28'225,"2"5"-31,18-19-61,-3 9 26,0 14-9,-9 9-9,-3 8-61,-9 8-50,-4 1-6,-1 8 16,1 2-8,-1 8-4,1 7 1,-3 7 7,0 6 4,2 6-7,-6 6-13,-2 3 4,-2 5 3,-8 5-5,0-4-5,-8-3 1,-6-11-3,-6-9-6,-5-3-9,-5-3-40,-5-4-82,3-13-53,7-14-119,11-16-59,1-85-202</inkml:trace>
  <inkml:trace contextRef="#ctx0" brushRef="#br0" timeOffset="193987.0954">31718 7800 735,'4'-10'304,"3"5"-128,6-10-94,4 5-16,-1 6-22,2 4-44,-2 7-8,-4 4-14,1 8 8,-8 4-28,-7 10-75,-16 11 59,-12 7-109,-8-2-52,-4-1 72,4-12 147,9-8 3,16-15 72,7-6 9,6-7 35,6-3 22,6-4-54,9-7 7,11-4-94,9-5-37,8-8-205,91-72-115</inkml:trace>
  <inkml:trace contextRef="#ctx0" brushRef="#br0" timeOffset="194489.1241">32422 7163 1024,'0'0'306,"0"4"-212,-7 3-83,-6 11-10,-13 12 17,-14 15-6,-13 14-4,-4 7-7,4-3 7,10-8-8,20-15-92,16-20-32,12-13-28,11-15 89,9-11 63,7-6 17,1-5 13,1 4 40,-3 7 29,-6 12-31,-6 9-32,-3 4 7,-4 12-20,-2 9 13,-5 12 4,-2 10 5,-5 11 17,-5 7 1,-6 12-9,-4 1-27,-5-3-6,-4-4-11,-4-4-10,4-14-4,-1-12-71,6-14-29,5-13-17,5-16-17,3-16-179,1-16 139,6-20 47,2-25 113,5-7 18,0-3 29,-2 14 116,1 21 85,-4 25-34,-1 20-61,0 7-111,4 7-24,0 8 0,6 1 6,4 4 8,10-4-14,11-11-155,117-59-122</inkml:trace>
  <inkml:trace contextRef="#ctx0" brushRef="#br0" timeOffset="194678.1349">32963 7118 220,'-4'-10'1397,"2"8"-1157,-2-8-182,-1 10-41,0 0 25,-9 8-11,-9 10-29,-11 11-2,-13 14 0,-12 16-28,-9 4-114,-1 1-170,13-5-334,-8 8 14</inkml:trace>
  <inkml:trace contextRef="#ctx0" brushRef="#br0" timeOffset="194859.1453">32583 7445 348,'6'-2'334,"5"2"-91,4 3-111,3 8-24,-2 18-12,-3 14-10,-5 19 49,-8 17-23,-9 66-20,0-100-26,-4 45-30,-3-16-18,6-18-12,1-12-6,5-11-20,0-7-161,4-14-28,4-17-28,15-75-398</inkml:trace>
  <inkml:trace contextRef="#ctx0" brushRef="#br0" timeOffset="195030.155">32733 7612 1109,'12'-10'275,"9"0"-146,14-9-57,18-3 27,5 3-9,3 1-39,1 0-14,-2 2-8,0 3-14,-7-3-14,-2 6-1,-9-3-72,-8 3-90,-14-3-184,-5-61-550</inkml:trace>
  <inkml:trace contextRef="#ctx0" brushRef="#br0" timeOffset="195276.1691">33214 7031 1239,'0'9'151,"0"10"-150,-2 14 1,0 20 7,-2 10 1,-4 18 31,-9 68 34,-12 41-20,-7 17-28,11-75-13,1-22-8,10-67 1,4-2-5,-1-6 4,-11 36-6,3-13-89,8-20-44,4-16-52,8-22 62,8-22-112,1-16-56,52-130-75</inkml:trace>
  <inkml:trace contextRef="#ctx0" brushRef="#br0" timeOffset="195606.188">33152 7608 745,'-10'-6'333,"2"4"-138,-14-2-129,-8 10-46,-9 17-14,-15 9-5,-5 11 6,4 8-7,11-12 0,21-7-159,15-24-74,23-12-41,12-11 202,16-10 72,12-5 63,8 3 85,1 4 47,-6 7-18,-9 11-25,-10 5-59,-10 5-45,-10 5-9,-10 6-26,-2 6 19,-7 7-4,-10 6 29,-4 10-9,-3-2-28,-6-2-20,5-5-33,1-7-66,7-9-34,3-7-47,5-4 9,2-8 73,2-8-2,8-31-244</inkml:trace>
  <inkml:trace contextRef="#ctx0" brushRef="#br0" timeOffset="195865.2028">33079 7886 518,'1'-2'288,"-1"2"-56,2-1-8,1-1-38,-1 2-90,1 2-63,2 1-21,6 7 18,1 6 6,4 0-9,5 1 0,-2-2 10,1-2-11,-1-3-10,4-3-7,-3-3-9,1-2-10,1-4-106,2-6-121,42-52-403</inkml:trace>
  <inkml:trace contextRef="#ctx0" brushRef="#br0" timeOffset="196334.2296">33723 7292 1314,'0'-2'215,"0"2"-194,0 0-12,0 2 9,0 4 10,-3 4-22,-1 10 6,-4 7-4,-12 12-8,-6 6-10,-10 2-43,-3 2-46,0-7-31,3-5 29,10-10 77,10-9 23,8-10 0,11-8 1,6-2 6,8-2 48,6 0 24,4 2-44,3 1-8,0 2-22,0 3-2,0 2 3,-3-1-5,1 2 0,-4-4-92,-9-3-28,-9-3-9,-5-3-57,-2-2-108,-1-10 30,-2 1 126,-2-3 138,-3 3 141,-2 3 41,-4 7-77,4 6-72,-1 2-15,4 3-11,3 2-5,2 0-2,1 0 0,0 1 0,1-1 0,1-1-1,0-1-126,6-3-208</inkml:trace>
  <inkml:trace contextRef="#ctx0" brushRef="#br0" timeOffset="196883.261">33729 7510 379,'-3'0'246,"3"2"-169,-3 4-64,-1 7 77,1 2 68,-3 8-8,2 0-18,-1 3-29,-4 10-29,0 3-11,-1 8-27,-4 15-11,-7 7-13,0 9 11,-7-1-2,3-2-6,5-13-9,7-13 1,3-15-5,7-17-2,3-10 0,3-8-30,5-7-40,1-13 28,5-11-71,2-9 50,1-10-57,-2-5-57,-8-2-6,-1 0 80,-15 4 103,-3 17 79,-10 14 58,-7 18-82,-5 10-25,-3 12-13,1 3 5,9 3 1,9-9-8,12-3-15,6-4-11,8-5 11,11 2 11,3-1 25,10 5 7,-1-3-19,5 1-3,-2 0 17,1-1 1,-4 5-3,-4-4-12,-9 0-8,-6 0-15,-6-5 5,-6 3-6,-2-2-6,1 0-43,-2-2-5,4 0-27,2-2-23,5-5-38,2-7-205,48-53-29</inkml:trace>
  <inkml:trace contextRef="#ctx0" brushRef="#br0" timeOffset="199969.4376">25072 6689 875,'0'-5'148,"0"4"-106,-2-5-42,1 8-9,0-1 9,-1 2 38,0-2-13,-1 5-5,-3 5-5,-1 3 9,-1 5-3,1-6-2,2 3-7,1-5-3,1 2-7,6 6-2,1 9 1,4 3 4,2 6-4,8 5-1,0 5 5,2-2-4,0 0 8,-2-1-9,2-2 0,-5-5 1,1-6-1,2-3 0,3-7 2,4-5-1,10-8 11,9-8 8,9-3 8,5-8-18,-1-6-9,-4-7 39,-7-3-34,-7 0 0,-9 2 3,-9 7 9,-8 9-18,-4 9-49,-7 4-11,2 6 60,5 6 2,9 3 11,4 3-4,10 4-3,3-3-4,4-1 1,4-6 4,-1-6 2,0-9 5,0-2 22,-8-8-14,-6-3 25,-1-3-31,5-8 5,8-3-9,14-8-12,11-6-13,7-4 13,1 2 4,-3 8-4,-10 10 0,-14 12-1,-12 12-41,-11 8 14,-4 9 22,-7 3 6,1 5 16,5 1-14,2 3 7,10 1-9,8-2 8,4-3 5,3-3-3,-5-5-9,-4-3-2,-12-4-12,0-6 1,-5-12 12,11-15 29,15-21-1,16-18-16,60-51-7,16 0-5,-99 88-20,-6 7 20,26-17 8,-17 13-7,-23 15-1,-12 4-36,-6 3 8,-5 3 20,-2-2 5,-4 5-13,-4-4-80,3 4-102,-3-6-111</inkml:trace>
  <inkml:trace contextRef="#ctx0" brushRef="#br0" timeOffset="202253.5682">13096 7636 915,'-2'3'158,"4"-1"-158,-1 11-6,4 0 6,2 9 10,2 11 29,-1 12 29,-1 23 20,0 13-31,-1 11-18,0 6-13,0-4-8,5-1-6,-1-13 0,1-9-11,2-15 9,4-11-9,-4-17-1,-1-14-4,0-8 4,1-24 82,7-22 59,8-24-90,34-75-41,6-39 0,2-15-9,-23 50 7,-14 33-7,-21 79 11,-5 11-11,-4 8 0,4-8-1,-4 17-17,-3 10-11,3 9 11,-2 16 8,4 23 9,1 21 12,1 10 2,5 6-14,3-1 1,-2-14 0,1-3 1,2-11 5,-2-13-7,-4-4 6,2-15-6,-4-9 2,-2-8-2,-3-13 0,3-5 29,7-17 61,11-22 25,12-26-77,38-76-28,14-30 1,6-23-4,-65 149 7,-4 8-14,-1 8 0,19-30-1,-10 19 1,-11 20-6,-8 13-1,-8 7-37,-3 8-37,0 0 0,-2 4-34,1 6-67,-5 5-40,-41 58-150</inkml:trace>
  <inkml:trace contextRef="#ctx0" brushRef="#br0" timeOffset="202612.5887">12863 8824 1304,'0'-4'244,"6"4"-244,8-5-16,15 2 16,13-3 9,8-1 39,1-2 12,3 5-23,-1 2 1,4 2-20,3 0 9,9 0 3,58-1 6,47-7 3,26-13 3,-59-4-26,8-2-16,9 23 1,-15-7 0,-18-6 0,-25 0 7,-58 11-8,-9 3-11,-14-2-43,22 0-97,-22 5-58,-19 5-173,-73 13 7</inkml:trace>
  <inkml:trace contextRef="#ctx0" brushRef="#br0" timeOffset="203288.6274">13378 9257 674,'-6'-8'619,"0"0"-472,-8-7-102,-3 7-34,-7 5-11,-6 3 9,0 3 21,-2 7 9,-2 6-19,5 0-8,3 7-12,4 0 0,2 1-1,3 2 1,6-2-5,2 1 4,3-6 1,2-2-1,4-8 0,1-2 0,2 1-10,0-4-4,0 0 6,4 7 9,-1 2 6,2 0-6,5 3 6,0 2-5,3-1-1,0-1 1,2 3 0,3 1 0,-3 0-1,3 1 0,-4-7 0,-2 2 1,1-4-1,-6-5-1,0-2 1,-4-2 9,-3 1-8,-1-4 7,-2 0 5,-2 0 11,2 0 17,-2 0 5,2 0-2,-1 0-2,1 0-14,-1 0 7,1 0-10,-2 0 2,2 0-6,-3-7-10,0 6-11,-1-5-1,-2 2-23,0-3-37,2-1-73,-4-6-23,3 4-92,-1-7-96,-11-34-156</inkml:trace>
  <inkml:trace contextRef="#ctx0" brushRef="#br0" timeOffset="203522.6408">13014 9196 535,'0'-7'135,"1"1"-70,-1-7-47,2 6-12,1 7-6,-2 0-1,2 2-42,2 3 43,0 2 1,2-1 5,0 1-5,-4-1-1,0 0-58,-2-3 7,-2 1-45,-13-1-66</inkml:trace>
  <inkml:trace contextRef="#ctx0" brushRef="#br0" timeOffset="204061.6716">12933 9032 723,'2'-10'619,"0"-1"-518,8-5-85,4 5-15,2 4 24,3 0 37,-1 7-20,0 7-8,8 12-8,1 11 40,2 7-15,0 10-23,-2 3-7,-2 6-1,-1 11 1,-3 4-5,3 10 4,-5-6-13,3-1 1,-5-3-7,0-8 14,-4-4-9,-1-4-5,-3-8-1,2-4 1,-4-9 0,2 6 0,-3-8 0,1 0 4,-5-12-5,4-13 0,-6-1 0,3-9 8,1 0-8,2-5 1,9-14-1,18-19 27,13-27-19,51-81 7,17-46-14,-8-16 0,-42 97 8,-36 69-8,-5 10 5,1 3-4,19-25-2,-8 14 1,-15 20 1,-8 11-2,-6 9-20,-8 6-13,1-3 13,1 3-8,1 0-82,2 3 7,3 5-98,2-3-159,27-14-356</inkml:trace>
  <inkml:trace contextRef="#ctx0" brushRef="#br0" timeOffset="204398.6909">15307 8541 183,'-2'-3'1169,"2"3"-931,0-4-217,9 2-20,8-1-1,11-4 27,12 1 35,13-5-20,2 6-29,5-1-5,6 2-7,-1 3 12,-3-2-13,-11 3-11,-6 0-63,-11 0-29,-4 3-67,-8-2-149,8 8-210</inkml:trace>
  <inkml:trace contextRef="#ctx0" brushRef="#br0" timeOffset="204668.7063">15283 9010 1080,'0'1'231,"5"2"-231,5 5-9,6-4 9,11 6 44,12-2 59,4 3 17,7-6-31,2 2-7,-3-3-28,-6 2-25,-7-6 1,-3 4-15,-3-4-5,-2-4 1,0 0-1,4-2-10,1-2-40,-2-7-116,6 3-168,51-24-315</inkml:trace>
  <inkml:trace contextRef="#ctx0" brushRef="#br0" timeOffset="205285.7416">16826 8673 1,'-3'-3'1249,"3"0"-1024,0-3-205,14 6-10,12 0-10,16-1 48,16 1 21,15-3-15,59 2 5,30-1-14,14 2-21,-65 2-17,-13-2-7,-9-2 23,-53 4-23,-1-1 1,-8-1-1,26 3-12,-15-3-52,-14 1-68,-11 1-20,-16 2-58,-87 9-163</inkml:trace>
  <inkml:trace contextRef="#ctx0" brushRef="#br0" timeOffset="205668.7635">17271 9029 1370,'8'-3'221,"8"3"-178,19 0-32,10 6 1,5 0 3,-3 7-15,-10 2-7,-13 12 7,-14 5 13,-15 6-4,-20 21 3,-22 6-12,-57 54-22,-37 0-29,99-96-23,11-6 19,-32 14 40,26-17 15,19-12 10,17-4 7,7-2-17,11-2 0,10-1 31,15-2 37,14 5 7,4 4-26,3 3-17,3 1-1,-4 0 19,0-4-25,-9 4-25,-9-3-49,-9 3 47,-12-4-47,-7-5-101,-2-13-83,11-69-323</inkml:trace>
  <inkml:trace contextRef="#ctx0" brushRef="#br0" timeOffset="205916.7777">17688 7125 1661,'0'4'139,"-1"6"-139,-1 18-70,-1 17 50,-1 14 19,-4 13 1,-1 16 0,-7 67 0,-3 33 1,-14 11-1,0-95-51,22-57-53,4-4-202,-10 77-382</inkml:trace>
  <inkml:trace contextRef="#ctx0" brushRef="#br0" timeOffset="207042.8421">18983 8167 898,'-3'-2'316,"2"2"-178,-4-2-85,-1 2-23,-10 0 9,-4 0 22,-14 6-16,-8 2-27,-4 9-9,-5 1-3,-5 6 5,8 7-11,-1 1 1,5 5 9,0 7-10,11 5-5,6 5 3,9 1 2,8 0-1,10-3 0,10-7-8,10-7-6,8-9 15,18-2 0,12-9 30,8-8-28,3-7 14,-5-9-1,-11-5-7,-15-3-16,-21 7 25,-8 3 4,-9 0 6,-6 2 19,-10-8-11,-12 4-31,-14 6-4,-18 12-1,-10 11-8,-6 13 8,7 5 0,12-2 0,11 3 0,13-2-10,9 2 2,6 3 8,10 6-7,3-6 1,8 6 5,6-4 1,6 4 0,3-6 1,6-1 12,5-10 6,3-6-3,9-8-1,6-8 29,1-12-41,7-9 29,-3-10-14,-1-4-17,-9-3 0,-6 5 10,-10 3-10,-9 5-9,-7 0-37,-4 6-71,-1 6-57,-3-3-330,-4-23-373</inkml:trace>
  <inkml:trace contextRef="#ctx0" brushRef="#br0" timeOffset="208943.9509">19540 8305 1225,'-2'0'228,"2"0"-114,2-3-114,6 6-6,18-3 6,20-3 42,66-3 28,41-6-29,4 1-8,-67 7-15,-56 0-9,-7 4-8,-7 0 9,17-2-10,-15 6-28,-9-2-64,-11-1-43,-12 2-54,-74 15-136</inkml:trace>
  <inkml:trace contextRef="#ctx0" brushRef="#br0" timeOffset="209188.9649">19565 8380 903,'-1'5'207,"1"3"-180,-2 14-27,2 12 0,-2 17 31,1 16 50,-1 15 20,-7 60-11,-7 26-23,-15 7-31,6-68-22,-4-7-4,22-62-2,2-5-7,3-10-1,-7 15-31,8-20-127,2-19-8,15-64-140</inkml:trace>
  <inkml:trace contextRef="#ctx0" brushRef="#br0" timeOffset="209371.9753">19537 8880 1155,'5'-3'241,"10"3"-214,18-7 2,21-2-13,55-11 77,16 3-34,-83 13-32,-6 4-14,32-2-13,-17 6-7,-18 6-151,-21 9-166,-24 13 69,-121 85-335</inkml:trace>
  <inkml:trace contextRef="#ctx0" brushRef="#br0" timeOffset="209573.9869">19338 9518 1176,'19'-2'171,"6"-2"-83,27-9-22,10-3 26,4-2 38,-4 3-55,-11 7-40,-6 5-23,-3 3 4,-6 0-15,-5 0 7,-3 0-8,-7-1-38,2-5-75,-3-2-46,4-7-151,40-78-376</inkml:trace>
  <inkml:trace contextRef="#ctx0" brushRef="#br0" timeOffset="209955.0087">20586 7954 1157,'1'2'162,"2"2"-161,7 3-2,-1 5 2,6 2-1,-6 5 2,-3 4 11,-2 2-2,-4 5-1,-4 2-2,-13 3 2,-9 8-10,-10-1-8,-6 5-65,2-7-65,4-8 1,9-9 74,10-13 46,9-4 17,6-6 8,8 2-7,8 2 53,4 1 66,8 6-11,6-4-25,2 0-6,3-2-22,-2 3-8,-3-3-23,-4-4-13,0 0-4,0-1-7,0 0-1,3 3-106,49 8-277</inkml:trace>
  <inkml:trace contextRef="#ctx0" brushRef="#br0" timeOffset="210111.0176">21181 8656 1298,'0'0'233,"-4"0"-233,-6 1-158,-6 5-293,-63 18-284</inkml:trace>
  <inkml:trace contextRef="#ctx0" brushRef="#br0" timeOffset="212643.1624">14330 10118 312,'-60'37'0</inkml:trace>
  <inkml:trace contextRef="#ctx0" brushRef="#br0" timeOffset="213634.2191">12671 10597 542,'1'-10'952,"2"4"-952,7-11-61,10 12 2,7-2 59,13 0 3,9-6 3,16 1 20,51-2 10,33 8-8,17 10-5,-38-8-23,22-3 17,18-3 2,-18-9-18,24 3 6,14-10-5,8-3 1,4-5-3,17-3 0,-2 6 4,-20 9 2,-7 2 8,-6 13-14,-24 7 0,-9 15-7,-4-6 7,10-2 1,-17 0-1,6 4-1,9-6 0,13 2 0,3-7 2,-1 3 9,-5 3-9,1 7-1,-26-3 1,-16 6-1,-9-1 0,-10 4 0,-4-1-12,5 1 12,1-3 9,8-3-9,12-9 2,10-8-4,8 1 4,-23-5-4,-7 9-14,-14 9 16,-60-7 0,-2-1 0,-7 2 0,30 6-10,-6 1-38,-5-2-41,-3 0-4,0-5 15,1-7 15,-5-3 24,-2-3 39,-2-6 27,-5 1 68,-3 0-59,0 4 13,-3-2-34,3 3-1,2 2 40,0 3-6,-1 3-14,-1 1-16,0 1-16,4 3 5,5 2-1,1 0 12,7-4-18,-2 0-2,-3-4-16,-3 2-33,-4-3 14,-4-1-20,-4 1 27,-3 1 16,-8 0 1,-5 1-2,2 1-42,-7 1-65,2 1 13,5 2-83,2-4-41,22-6-43</inkml:trace>
  <inkml:trace contextRef="#ctx0" brushRef="#br0" timeOffset="247276.1433">12533 11606 612,'-3'-2'330,"3"2"-109,0-1-106,3-2-4,-3 6-25,2-3-23,0 3-26,3 3-2,2 7-1,4 2 11,-2 11-10,4 4-13,-5 9 10,-4 3-10,-4 6-5,-1 6-10,-5 5 8,-1 9-7,-1 2-2,1 0 1,5-7-7,2-8 1,4-16-1,6-14 0,0-11-7,-1-12-14,2-10 1,8-16 20,5-18 9,4-18-9,2-14 0,-6-4 0,0 3 2,-7 3 6,-2 6-8,-3 8 0,-3 11 0,-3 13-1,-1 15 1,-4 9 0,-2 8-11,1 7-1,0-4 12,-1 5-14,1 0 1,0 4 13,2 8 0,3 10 6,2 8-5,-1 5 0,0 0 0,2 8-1,-4 0 2,2 5-1,-3 3 5,0-1 2,-3-5-7,-3 1 0,3-11 10,0-7-10,3-12 1,-2-14 4,2-8 9,-1-5 22,6-9 7,8-14-16,8-17-10,1-8-10,5-10 5,-2 2-4,-2-1 2,2-2-5,0-6 2,-1-1-8,3 3 0,-5 9-1,-5 17 1,-7 13 0,-5 16 0,-7 11-11,-2 4-5,-1 1-8,-2 5 3,-2 10 12,-3 8-44,-2 13-104,1 2-191,-25 59-688</inkml:trace>
  <inkml:trace contextRef="#ctx0" brushRef="#br0" timeOffset="247822.1746">13193 12206 887,'0'3'383,"2"0"-290,2 3-80,0 1 7,7 0 23,0-1 11,3-2 3,3 0-19,2-6-7,3-2-7,-7-4-9,4-6 2,-2-5-2,-2-3-9,-5-1 4,1 1-1,-5-4-1,-5 0 4,-2 2 15,-5 3 3,-5 0 0,-1 4 7,-1 0 1,-4 8-14,-1 2-16,2 7-8,-8 9-9,1 5 9,-2 8-1,2 7 0,3 9-5,5 6 5,2 7 0,7 4 0,4 0 1,6 0-1,0-6 1,2-8 0,3-4 1,-2-11 7,2-8-7,1-3 5,3-5-5,2-4 16,6-9-16,5-2 10,7-9-10,0-5 7,0-4-3,2 0-5,-3-3-47,-2-2-47,-2-2-76,-6-1-115,31-79-403</inkml:trace>
  <inkml:trace contextRef="#ctx0" brushRef="#br0" timeOffset="248092.19">13872 11749 1179,'-4'0'321,"3"0"-174,-2 0-57,0 0 17,6 0-35,0 0-38,10 0-22,10-4 30,14 3-9,13-7-13,9-3 34,8-3-29,-2 0-13,-10 6-12,-11-1 0,-11 2-47,-11 5-26,-11 2-73,0 0-125,-9 2-110,-31 18-115</inkml:trace>
  <inkml:trace contextRef="#ctx0" brushRef="#br0" timeOffset="248319.203">13824 12220 1011,'12'-4'221,"3"-2"-50,19-5 51,3-7-44,8 2-41,1 1-58,-6 10-26,1 5-34,-4 3-5,1 4-8,0 3 1,0-2-7,2-8-32,0-2-59,5-11-95,8-7-183,105-76-561</inkml:trace>
  <inkml:trace contextRef="#ctx0" brushRef="#br0" timeOffset="249880.2923">15246 11014 1031,'0'-5'280,"0"2"-137,0-3-61,0 3 26,1 3 23,-2 3-25,1 1-50,1 3-43,4 10-11,2 9 20,5 9 1,2 8-4,-1 4-5,0 0-5,5 4 7,-1 4 1,-2 3 1,4 3 9,-8 0-14,-1-4-11,-3-14-1,-2-11 5,-1-11-5,-1-15-1,2-4-5,2-9 5,5-17 13,9-14-2,4-18-11,4-16-1,-3-1-8,-6-2 8,-1 4 1,-6 11-1,-3 11 0,-1-3 0,-2 7 0,2 4 0,-4 8 1,-3 15 1,0 7-1,0 7-2,-2 4-10,0 2 0,-2 1-4,4 3-4,1 4 13,1 6 6,2 9 1,5 7 2,-7 1-1,2 2 6,-2-1-5,1-3 4,1 2-5,-1-2 5,-1 4-5,5 4 1,-2 0-1,1 0 23,2-1-18,-1 2-5,-1-6 0,-1-1 0,-1-6 0,-2-3 5,1 2-5,-1-7 0,0-5 0,-3-1 0,3-3-1,-1-5 1,0 0-1,-1 1 1,1 2-1,-2-4 1,1-2-1,-1-1 1,-1-1 0,2 0 0,-2 0 1,1-1-2,-1-1 6,2 0 0,1-4 5,4-6-4,0-2 5,3-5-11,-3 0 5,0 1-4,-2-4-1,1 7 0,-3-1 0,-3 8 7,3 1-2,-3 4 12,0 3-5,0-4-4,0 4 0,-3 4-8,3-4-1,3 0-6,-3 0 0,0 0-2,0 0 7,0 0-5,0 0 4,0 0 1,0 0 1,0 0 1,0 0 1,0 0 7,0 0-3,0 0-5,0 0 6,3-14-7,6 5 0,-2-10 0,4-2 1,-1-9-1,5-6 0,0-3-11,-2 5 2,2 8 8,-3 3 0,-3 3 0,-3 8 0,0-2 1,1-1 0,-2-1 1,1-1-1,2-10 0,-2-1-1,3-1-1,-2-4 1,0-1-6,4 1 6,-2 3-5,-3 3 6,1 9-1,-1 6 1,-6 6 0,0 5 0,0 1-1,0 0-5,0 0 0,0 1 4,0-1-4,0 0 0,0 2 5,0-2-1,0 0-5,0 2-1,0-2-5,0 0-4,-3 0-5,3 0-13,0 0-31,0 0-43,0 2-94,-3 4-113,-23 23-257</inkml:trace>
  <inkml:trace contextRef="#ctx0" brushRef="#br0" timeOffset="250668.3374">14920 11138 850,'-2'0'287,"2"0"-161,-2 2-56,1 3 7,-1 1 16,2 3 13,-1 10-34,1 2-30,0 7-13,-2 5-5,-1 3-5,-3 3-2,-7 4-5,-1 2-3,-8 2-6,0-2-3,-2-2-56,7-11-43,4-11-45,7-8-31,6-13-124,34-35-71</inkml:trace>
  <inkml:trace contextRef="#ctx0" brushRef="#br0" timeOffset="251382.3782">14934 11183 1001,'1'-2'210,"-1"2"-132,0-2-39,0 2 9,2 0 0,1 0-17,3 2-10,3 0 2,0 2 1,1 2 24,-4-2-8,1 2 7,-3-5-14,-2 0 0,-2 3-11,2-2-10,-2-2-4,0 0-8,0 0-34,3 1-34,-3 2-17,2-2-11,2 2 18,-4-2 31,0-1 22,0 0 14,0 0 11,0 2 15,0-2 20,-3 0 10,3 0 12,0-2 4,0 2-1,0 0-9,0 0-13,0 2-13,3-2-14,0 3-11,3 2 0,3 7 16,3 2 0,-1 7-4,2-2 6,-1 5 2,2 1-10,3 3 1,4 0 1,1 3-6,-1 4-5,0-3 1,-1 1-1,-3-6 1,-3-6-1,-4-2-1,-4-8 0,-3-3 0,-3-4 1,0-4-1,0 3 12,-1-3 3,-2 1 8,-3 5-1,-5 2-1,-4 7-9,1-4 0,-6 3 9,1-1-9,-5-2-3,-5 3-3,-8-4-5,-9 0 5,-5-6 0,-1-8 0,6-8-6,10-5-9,12 1-6,7 0-27,11 9-45,4 2-144,35-15-469</inkml:trace>
  <inkml:trace contextRef="#ctx0" brushRef="#br0" timeOffset="251855.4053">14667 12101 1055,'0'0'227,"1"2"-176,4 4-50,11 1 65,11 2 67,23 2 19,58-9-59,49-20-48,18-19-17,-44 12-5,14-3 14,8 10 16,5 3-16,-11 5 11,-10 6-18,-13 8-19,-26 6-10,-70-7 0,-2 2 0,-11-4-1,15 5-36,-14-4-27,-15-2-12,-7-5-9,-14-4-209,-107-20-377</inkml:trace>
  <inkml:trace contextRef="#ctx0" brushRef="#br0" timeOffset="252157.4225">15150 12299 1132,'0'0'242,"-1"1"-188,1 2-35,-3 0 23,0 5 0,-5 10 33,-8 13-6,-11 16-7,-12 18-19,-8 9-17,-4-4-11,8-12-8,10-16-7,13-19 0,13-13-108,8-8-102,20-11-117,92-84-261</inkml:trace>
  <inkml:trace contextRef="#ctx0" brushRef="#br0" timeOffset="252509.4427">15262 12242 661,'-4'0'609,"2"4"-489,1 8-99,2 3 0,8 9 50,3 7-4,10 6-14,13 2-10,7 9-19,10 3-3,3-2 18,0-1-25,-9-6-5,-10-13-9,-13-9 0,-13-5 0,-10-2 14,-10-4 38,-17 8 11,-14-3-33,-15 0-12,-11-7 5,-11-7 8,-3-5-8,-2-3-13,4 0-8,3 8-1,6 8 0,12 0-1,10-3 1,18-2-1,16 1-33,16-8-107,14 1-332,24-10 94,131-67-205</inkml:trace>
  <inkml:trace contextRef="#ctx0" brushRef="#br0" timeOffset="252876.4637">15737 12299 1214,'0'7'231,"0"8"-181,3 15-20,-2 13 45,2 11 54,0 2-20,0 5-31,1 4-40,3 2-14,3-3-3,-1-6-9,1-10-11,-2-18 1,-2-13-1,-3-9 7,0-4-7,-3-5 17,3-4 15,7-11 16,8-14-25,9-16-12,7-15-6,8-19-6,21-52 0,-45 83-17,22-38-8,-8 13 4,-9 26 7,-10 21-2,-8 16-8,-5 11-24,-2 2-21,-5 2-87,-8 7-185,-43 35-515</inkml:trace>
  <inkml:trace contextRef="#ctx0" brushRef="#br0" timeOffset="253656.5083">16884 11783 1232,'-2'0'274,"2"0"-172,-1 2-61,4 0 10,7 5 18,10 5 58,16 4-23,16 0-43,18-6-13,7-10-27,4-10-10,-5 2-11,-4 0-17,-8 2-55,-10 2-30,-12 3-147,-7 2-241,-21 15-374</inkml:trace>
  <inkml:trace contextRef="#ctx0" brushRef="#br0" timeOffset="253869.5205">16899 12373 1300,'6'4'156,"6"2"-129,16 0 102,15-1 60,10-2-45,9-3-57,3 0-30,4-3-24,-5 2-21,-2-3-4,-7-2-8,-3-6-50,1-4-59,1-7-208,78-65-488</inkml:trace>
  <inkml:trace contextRef="#ctx0" brushRef="#br0" timeOffset="254086.5329">18010 11900 1673,'0'-3'225,"5"6"-194,8-6-25,14 3 30,15-3 32,7-1-2,15-1-24,9-5-17,49-10-13,-81 13-12,34-9-9,-13 6-45,-22 4-36,-17 9-123,-20 8-394,-90 63-307</inkml:trace>
  <inkml:trace contextRef="#ctx0" brushRef="#br0" timeOffset="254436.5529">18013 12261 1393,'22'-10'225,"1"3"-177,27-11-3,6 6 34,-4 1-7,-5 8-34,-11 7-38,-12 8-3,-11 8-12,-12 10 1,-15 13 1,-15 11-43,-19 9-91,-10 8-13,-5-1 28,5-7 63,12-13 54,17-17 15,14-18 18,11-7 28,5-6 14,8 2 23,8-4 40,8 0 1,11 0-37,11-6-49,-1 2-19,2-2-11,-1-1-2,-5-6-6,-3-6-30,-6-4-57,-4-10-135,-6-11-87,-8-103-321</inkml:trace>
  <inkml:trace contextRef="#ctx0" brushRef="#br0" timeOffset="254641.5646">18267 11093 1143,'0'-4'304,"0"2"-199,2-4-57,-2 8 35,0 2-23,1 6-41,1 13 14,1 17-6,-3 19-7,-5 9-20,-6 16-72,-3 3-177,-22 125-500</inkml:trace>
  <inkml:trace contextRef="#ctx0" brushRef="#br0" timeOffset="255317.6033">19312 11587 947,'-2'-10'252,"0"2"-104,-8-11-4,0 1-7,-6 2-32,-8 4-30,-8 9-24,-6 6-9,-9 9-20,-1 14-4,2 1-4,4 10-7,7 5 5,9 6-6,4 10-5,12-1 5,10-1-4,9-4 4,12-10-5,6-6-1,7-17 6,7-11-4,5-13 8,3-10-10,2-10-3,-5 0 3,-10 3 1,-12 2 0,-11 11 8,-7 3 3,-9 3-1,-11 6-11,-9 11-13,-17 13 7,-20 15 6,-9 14-1,-1 11 0,10-1 1,18-7-9,16-10 8,16-7 1,10-13 0,10-6 8,3-1 19,14-9 9,7-1 10,10-11-17,9-9-10,1-6 1,3-8-8,-5-2 0,0-6-5,-7-1-7,-6-1-15,-9 0-40,-8 6-37,-7 6-37,-7 4-156,2-26-238</inkml:trace>
  <inkml:trace contextRef="#ctx0" brushRef="#br0" timeOffset="255594.6191">19686 11336 1601,'-6'0'245,"4"0"-187,-2-1-58,5 2-1,10 5 1,11 0 51,20-4 4,23 0-26,52-6-17,-76-2-8,34-1-4,-11-2-25,-18 3-17,-17 5-50,-7-2-74,-15 2-56,-7 2-17,-39 9-113</inkml:trace>
  <inkml:trace contextRef="#ctx0" brushRef="#br0" timeOffset="255827.6325">19817 11445 1048,'-1'1'287,"-2"2"-211,-3 3-26,0 14 67,-2 9 60,0 21-35,-3 22-50,-4 66-13,1 30-41,4-1-17,5-120-15,-2-6 0,4-7-6,-5 28-11,1-19-31,-1-14-22,-1-18-43,1-6-94,0-11-90,4-82-372</inkml:trace>
  <inkml:trace contextRef="#ctx0" brushRef="#br0" timeOffset="255992.6419">19815 11885 849,'18'-14'289,"6"3"-155,20-11 8,6 0 16,-1 6-10,-4 3-38,-6 3-58,-8 10-36,-5 4-16,-7 4-29,-4 3-67,-4 5-139,-4 6-231,-28 51-164</inkml:trace>
  <inkml:trace contextRef="#ctx0" brushRef="#br0" timeOffset="256195.6535">19600 12344 1270,'10'1'287,"5"-1"-209,14 3 33,11 1 13,7-1-43,0 3-22,0-2-25,2 1-22,-3-4-1,-3-2-11,-7-3-14,-10-3-52,-7-4-64,-4-2-191,-2-10-154,32-79-445</inkml:trace>
  <inkml:trace contextRef="#ctx0" brushRef="#br0" timeOffset="256540.6732">20472 10997 157,'6'-6'1332,"8"2"-1176,8-6-118,6 6-2,0 8 0,-2 8-5,-5 5-17,-8 9-8,-4 5 0,-7 3-6,-8 5-21,-11-2-61,-8 2-67,-8 4-52,-2-5-64,3-3 50,6-7 145,10-9 70,7-7 84,2-6 66,7-5 33,2 1-21,3 3-12,5 3 24,7 2-56,6-1-41,5 2-46,3-1-19,5-5-12,4-1-68,-4-3-207,44-5-449</inkml:trace>
  <inkml:trace contextRef="#ctx0" brushRef="#br0" timeOffset="257763.7432">21233 11609 1339,'-1'0'286,"1"0"-163,0 1-61,0 1-2,1 2-9,6 6-29,7 9 4,4 7 8,5 7-16,1-2-18,-4-3-12,-4-2-42,-7 0-122,-24 40-354</inkml:trace>
  <inkml:trace contextRef="#ctx0" brushRef="#br0" timeOffset="257951.7539">21082 12273 1018,'-4'3'734,"8"1"-698,1 6-12,2-1 42,1 2 0,3 1-32,3 4-13,0 4-21,3-7-46,6 7-152,1-11-305,64-24-512</inkml:trace>
  <inkml:trace contextRef="#ctx0" brushRef="#br0" timeOffset="258492.7849">22270 10881 1274,'0'2'280,"-3"2"-215,3 3-38,-6 8 22,2 8 52,-7 10-32,0 8-42,-3 2-17,-4-2-4,-3-1-6,-6 1-10,-3 3-2,3 1-1,1 0 11,6-5-5,10-10 1,8-9 6,8-8 1,15-6 40,11-8 16,18-11-6,8-8-24,9-3-15,-10 2-12,-6 4-1,-13 7-20,-8 6-45,-8 0-108,-5 4-178,-2-4-518</inkml:trace>
  <inkml:trace contextRef="#ctx0" brushRef="#br0" timeOffset="258687.796">22659 11036 1566,'0'2'180,"-1"0"-147,0 3-22,-2 7 44,-4 2 46,-3 11-43,2 7-28,-5 0-24,2 4-6,-5 0-51,1-1-79,-10 7-196,-74 55-393</inkml:trace>
  <inkml:trace contextRef="#ctx0" brushRef="#br0" timeOffset="258922.8095">22116 11542 1190,'3'6'174,"-3"10"-150,2 10 42,-1 16 60,2 7-5,-3 10-34,2 1-51,0 0-19,-2 0-8,-2-5-8,0-10-1,-1-9-15,0-13-43,3-12-31,-3-4-31,-1-5-36,1-7-37,0-2-184,3-56-272</inkml:trace>
  <inkml:trace contextRef="#ctx0" brushRef="#br0" timeOffset="259273.8296">22195 11673 226,'6'-18'594,"-1"3"-323,5-15-71,5 15-34,-3 1-25,3 10-43,3 3-35,3 5-21,5-1-29,4 4-4,2-4-9,2-1-10,-1 2-5,-3-3-1,-6 3 5,-5 1-19,-12 0 14,-4 2 2,-4 0 14,-4 5 53,-3 9 25,-8 5-2,0 8-22,-5 9-19,2 5-7,3 4-5,3 10-16,3 9 2,-2 5 30,0 6-19,3 5-13,-1-4-6,1-8 7,-2-11-8,4-16 0,3-18-26,2-13-29,2-12-25,0-10-23,0-16-113,-9-99-411</inkml:trace>
  <inkml:trace contextRef="#ctx0" brushRef="#br0" timeOffset="259573.8467">22245 11689 1150,'10'-12'180,"2"5"-129,12-8-17,5 4 10,-4 6-22,-3 2-22,-6 7-7,-2 5-82,-10 8-71,-10 10 115,-12 5-23,-15 9-98,-10 5 14,-1-2 95,3-7 57,17-14 8,8-11 86,13-5 31,6-4 35,7 1 56,11-4-42,9-4-78,10-4-46,6-2-35,-1-3-15,-1 0-35,-6 0-95,-2-1-74,34-19-281</inkml:trace>
  <inkml:trace contextRef="#ctx0" brushRef="#br0" timeOffset="260039.8734">22999 11097 1011,'-1'-4'290,"0"0"-209,-3-2-42,3 0 66,0 6 55,-2 0-31,1 6-84,-4 7-44,0 17 14,-1 15 20,0 16-7,3 7-16,6-1 0,7-6-6,1-13-4,6-12-2,2-13-30,6-16-66,1-10-89,6-15-86,58-71-361</inkml:trace>
  <inkml:trace contextRef="#ctx0" brushRef="#br0" timeOffset="260165.8806">23198 11219 1050,'-9'1'208,"-2"4"-119,-9 4-13,-12 8-5,-4 2-28,-7 7-43,1 4-33,4 1-225,-48 44-410</inkml:trace>
  <inkml:trace contextRef="#ctx0" brushRef="#br0" timeOffset="260428.8956">22869 11524 485,'-4'15'181,"4"4"-82,-6 10-7,-1 9 10,4-2 42,0 0 10,3 5-31,0-2-6,4 4-18,2 0-25,6-3 20,-4-1-19,5-1-37,-3 1-13,4-2-10,-2 1-7,3 3-7,1-7-1,1-4-44,2-11-115,-1-11-76,6-14-140,38-56-191</inkml:trace>
  <inkml:trace contextRef="#ctx0" brushRef="#br0" timeOffset="260618.9065">23145 11860 962,'-8'-1'248,"0"2"-151,-13 3-14,-4 9 47,-14 7 31,-7 9-5,-6 3-69,-2 4-38,8-2-25,6-3-15,11-3-9,10-10-20,11-4-79,8-5-133,8-1-52,56-12-299</inkml:trace>
  <inkml:trace contextRef="#ctx0" brushRef="#br0" timeOffset="260904.9229">23723 11032 1680,'-1'3'195,"-1"-3"-150,-1 3-36,0 3 19,2 4 19,-1-1-20,2-2-9,0 0 6,2 1 10,-2-6-1,1 0 24,-1-2-4,0-2-16,2 2-7,1-2-30,3-2-9,7 0-81,2-6-79,3 6-95,34 8-417</inkml:trace>
  <inkml:trace contextRef="#ctx0" brushRef="#br0" timeOffset="261570.961">23562 10877 1410,'0'0'231,"0"4"-183,-2 15-42,0 21 48,-3 26 47,0 18-19,2 7-49,5-11-16,1-9-16,3-16-1,0-20-6,0-15-53,2-12-41,-2-9-74,-4-12 55,3-13-19,-2-11-78,-3-16-3,0-11-43,-10-125-79</inkml:trace>
  <inkml:trace contextRef="#ctx0" brushRef="#br0" timeOffset="262118.9923">23601 10855 514,'1'-5'173,"5"3"-20,4-4-42,11-1 61,6 4 31,13-1-55,1-6-37,6 4-21,0-2-15,-4 1-1,-1 1-35,0 2-14,-5 7 19,-3 4-30,-7 2-14,-9 9 0,-7 4 17,-8 9-8,-6 8 12,-11 14 16,-10 4 14,-13 6-21,-12-1-9,-7-8-7,1-4-8,5-11 0,11-11-6,9-11-11,9-7-28,7-10-22,0-7-23,5-7-44,2-6-26,5-13-7,6-8 29,8-4 80,9-2 46,5 5 6,5 8 39,1 8 10,-2 8 28,-3 11 10,-6 7-32,-6 10-16,-7 1 3,-7 7-33,-9 1-9,-11 11 0,-17 3-28,-10 2-98,-6 3-18,11-12 54,17-9 63,13-9 7,12-7 20,11-2 2,9-3 122,12-3-13,12-4-19,7 3-34,0 0-22,-4 2-21,-9 6-15,-9 0-7,-13 6-137,-14 4-87,-16 7 105,-26 9-176,-159 74-218</inkml:trace>
  <inkml:trace contextRef="#ctx0" brushRef="#br0" timeOffset="262329.0043">23077 11628 661,'-3'-2'510,"3"1"-260,3-3-146,24-7 22,25-3 24,60-17-26,51-14-40,50-4-45,-58 10-16,-4 22-13,-18-2-1,-11 6-3,-21 6-5,-61 4-1,-11 1 0,-5 2-29,16-1-26,-22 2-100,-16 1-98,-19 1 25,-103 26-432</inkml:trace>
  <inkml:trace contextRef="#ctx0" brushRef="#br0" timeOffset="263215.055">23625 11612 1118,'1'4'470,"2"1"-470,3 6 0,-2-3 10,2 6 47,-3-3 36,-1 1-17,-1 6-35,-4-3-22,-3 3-8,-1-6 2,3-1-13,2-7-18,5-8-56,9-7-118,10-8 140,14-13-5,12-2 1,1 4 41,-1 8 9,-7 9 6,-7 6 10,-12 7 17,-4 8 14,-12 1 35,-3 5-10,-8 7-12,-8 5-16,-10 2-13,-11 1-4,-7-5-10,0-3-11,4-7-6,7-4-14,9-7-28,4-4-21,3-5-4,3-7 23,3 2 22,4-3 13,4 5 15,2 5 31,-1 4 10,0 0-23,4 4-11,3 5 61,5 12 8,4 7-7,2 8-25,0 4 2,1 2-17,-3 0-13,-5 1-2,-4-4-8,-8-2 0,0-7-5,-7-9 6,1-3-5,-5-10 7,-5-7-9,-7-2 0,-5-7-18,0-12 0,2-3 16,3-3 1,8 2 0,6 5-11,12 3-9,10 6 20,9-4 1,14 3 11,12 3-10,5 1 7,-5 7-7,-6 1-1,-16 9-15,-10-2-75,-17 6-14,-23 11 82,-20 9-47,-22 9-96,-68 27-32,-19-7-17,111-51 101,6-6 113,-37 10 74,22-12 107,16-4 35,17-1 5,18-3-41,22-11-72,20 0-41,19-6 2,57-6-13,16 9-2,-2 16-9,-49 4-9,-43 2-17,-1-1-18,-2-3-1,36 0-4,-3-5-50,-12-8-20,-10-3-23,-6-12-71,0-6-173,79-98-375</inkml:trace>
  <inkml:trace contextRef="#ctx0" brushRef="#br0" timeOffset="263434.0675">25199 10679 171,'0'0'1543,"0"0"-1420,1 4-110,1 6-12,1 2-1,1 1 27,-3 1-4,1 3-7,-2-1-11,-3-2-5,-4 2-44,-12-2-89,-12 1-208,-114 7-737</inkml:trace>
  <inkml:trace contextRef="#ctx0" brushRef="#br0" timeOffset="263626.0785">24760 10883 1424,'0'4'257,"0"3"-214,1 8-35,-1 12 61,3 14 69,-3 7-32,0 4-37,-4 7-37,-1-2 1,-4-5-18,-5-3-14,0-7-1,-5-3-54,-8-5-57,-4-1-109,-3-6-249,-28-15-345</inkml:trace>
  <inkml:trace contextRef="#ctx0" brushRef="#br0" timeOffset="263883.0932">24796 11125 1277,'17'-7'249,"9"-1"-181,26-8 41,58-8 2,34-6-16,1 5-62,-62 21-17,-48 7-8,-7 4 4,-5 4-12,20 2 1,-13 9-2,-15 4 0,-13 1 1,-20 8 3,-18 6 16,-23 5-5,-58 21-14,-30-15-36,-13-12-59,68-22-118,56-21-82,12-3-64,-46-28-2</inkml:trace>
  <inkml:trace contextRef="#ctx0" brushRef="#br0" timeOffset="264280.1159">24907 11149 786,'0'2'360,"2"1"-261,2 6 15,-2 7 45,-2 10-42,-2 11 33,-7 4-39,-8 8-44,-7 2-26,-7 2-20,-5-2-8,-6-2-5,-4-5-8,1-3-6,6-13-41,12-8-14,9-14 1,12-10 0,9-12-105,5-7-2,9-10 77,7 0 21,2 6 30,-1 6 30,-3 13 9,-12 8 12,-4 10 41,-2 9 17,-4 11 16,1 4 8,2 3-22,5-4 29,11-3 14,17-14-19,21-10-9,54-17-42,34-23-21,-10-11 0,-101 28-13,-2 2-11,-8-1-43,29-20-46,-13 1-56,-8-4-184,9-65-304</inkml:trace>
  <inkml:trace contextRef="#ctx0" brushRef="#br0" timeOffset="264558.1318">25313 11234 1155,'0'1'244,"0"2"-187,-3 4-27,0 3 68,-1 5 53,-6 8-35,0 6-40,-10 3-11,-3 8-14,-17 5 1,-11 6-7,-17 3-24,-9 2-3,-1 2-10,3-6-2,6-2-5,12-6 0,17-10 0,10-7-1,9-3-26,8-6-10,4-6-12,3-5-15,3-3-31,1-4-109,4-4-89,9-39-410</inkml:trace>
  <inkml:trace contextRef="#ctx0" brushRef="#br0" timeOffset="264770.1439">25343 11252 1199,'2'3'455,"0"-1"-453,8 8 20,0 10 59,2 5 17,-1 5-40,2 3-26,-1 1-1,4 2-11,4-5-13,1-1-6,-1-4-1,-4-8-40,-2-2-71,-4-5-138,-5 5-357</inkml:trace>
  <inkml:trace contextRef="#ctx0" brushRef="#br0" timeOffset="264972.1555">25513 11559 1300,'-5'5'454,"-1"4"-409,-7 9-27,-8 12 48,1 8 48,0 3-38,1 4-46,5 3-15,4-3-15,2-4-6,4-8-42,-2-10-21,-1-7-18,-6-9-27,-4-9-144,-68-29-454</inkml:trace>
  <inkml:trace contextRef="#ctx0" brushRef="#br0" timeOffset="265466.1838">25009 11710 1155,'0'0'310,"0"0"-226,2 8-64,-1 9 47,2 14 116,2 18-28,-5 15-67,-6 11-19,-7 9-24,-3 3-15,-2 0-9,-2-18-10,10-15-11,4-24-9,6-20-8,0-8 5,6-13-16,-2-15-19,7-14-5,0-12-1,-4-2-14,-4 2 20,-7 11 37,-7 13 10,-1 11 9,-3 10-3,1 4-5,4 6 11,0 0 4,6 4-4,0 4-4,2-1 14,2 7-2,4 2-1,1 3 13,6 7-1,-1-2 10,7-3-1,1 0-4,6-5-4,3-7-13,1-9-11,4-6-1,-1-5 0,5-7-7,-2 1-17,1-2-2,-10 8-19,-6 2-22,-9 4-43,-8 2 40,-3-1 16,-2 1-62,-5-4-76,-2 0-74,-2-8-88,-4-26-25</inkml:trace>
  <inkml:trace contextRef="#ctx0" brushRef="#br0" timeOffset="265746.1998">25246 11987 807,'0'0'241,"0"0"-89,-1-4-11,1 4-2,0 0 2,0 0-36,1 0-42,-1 0-19,0 0-16,2 4-2,-2-4-1,0 0-1,-2 0-10,2 0-13,0 0-1,-1 0 0,-1 7-23,-1 5-8,-6 6-43,-3 8-157,-38 40-394</inkml:trace>
  <inkml:trace contextRef="#ctx0" brushRef="#br0" timeOffset="266248.2285">24829 11983 772,'-6'0'343,"-1"0"-199,0 0 17,0 0 35,4 4-14,4-4-61,-1 0-55,0 7-37,2 8-10,-2 6 17,1 10-6,2 13-19,-3-1-10,-3 8 10,2-2-10,-2 2 7,1-10-8,2-8 0,3-9 0,6-11 0,3-8 1,9-14 15,12-12-16,9-13-16,10-13-40,3-6-2,-7 2-20,-2 1-60,-8 5-12,-3 7 13,-7 7 68,-10 11 47,-6 9 22,-8 10 55,-6 2 2,-1 4-16,1 5 23,-2 8 35,-5 14 0,1 3-22,-1 8-29,2 4-11,-3-6-7,3-4-18,4-7-10,2-14-2,2-9-47,7-11-85,8-14-84,90-105-290</inkml:trace>
  <inkml:trace contextRef="#ctx0" brushRef="#br0" timeOffset="266474.2414">26238 10755 1363,'0'-3'475,"0"1"-384,0-3-10,0 6 6,-3 2-18,2 0-64,-1 6-5,-1 10 0,-4 10 1,-5 8-1,-8 4-26,-6 8-62,-15-2-85,-3 2-169,-12-10-225,-99 38 56</inkml:trace>
  <inkml:trace contextRef="#ctx0" brushRef="#br0" timeOffset="266637.2507">25770 11163 39,'-3'-3'527,"3"3"-179,1-4-56,11-1-98,14-4-20,13 1 36,14 0-63,7 4-77,-2 7-37,-1 2-22,-5 3-1,-4 3-9,-7-1-1,-9-3-51,-8-3-64,-8-3-113,-9-2-26,-8-5-109,-43-7-290</inkml:trace>
  <inkml:trace contextRef="#ctx0" brushRef="#br0" timeOffset="266849.2629">25989 11196 691,'-14'7'344,"1"1"-131,-13 11-68,3 12 16,4 12 28,1 7-65,7 15-7,1 7-19,6 13-52,1 5-20,-1-1-13,-6-6-4,-8-9-7,-1-6 7,-8-6-9,-2-14-13,1-6-35,4-20-31,12-12-20,5-24-71,14-20-364,35-126-448</inkml:trace>
  <inkml:trace contextRef="#ctx0" brushRef="#br0" timeOffset="267031.2733">25855 11465 1235,'4'-10'350,"7"4"-190,13-11-64,13 5 8,15 1-17,9 1-27,2-2-41,1 8-5,-6-3-7,-4 4-7,-2 1-32,-12 1-49,-15-2-57,-15-3-133,-17-1-104,-77-28-686</inkml:trace>
  <inkml:trace contextRef="#ctx0" brushRef="#br0" timeOffset="267233.2848">26006 11177 952,'4'6'485,"2"5"-454,2 14 2,-1 8 33,2 8 89,-6 5 26,-6 2-88,0 4-54,-3-8-21,2-6-10,0-9-8,0-9-69,1-10-123,3-10-129,8-11-253,35-59-19</inkml:trace>
  <inkml:trace contextRef="#ctx0" brushRef="#br0" timeOffset="267475.2987">26229 11264 989,'3'-3'363,"-1"3"-108,2-1-77,-4 5-62,0 2-23,0 7-35,0 9-11,-3 8-16,-3 2-11,2 4-7,-3-4-13,-1-3-36,-1-6-28,-4 6-26,-4-3-36,-8-3-48,0-7 31,-5-1 53,6-7 50,10-3 31,8-8 9,9-3-61,12-3-187,11-5-19,5 6 38,35 4 2</inkml:trace>
  <inkml:trace contextRef="#ctx0" brushRef="#br0" timeOffset="267803.3174">25986 11665 198,'-7'6'118,"1"3"-22,-2 7 33,10-2-1,6-2 71,11-2 68,6-4-64,5-4-85,1-2-38,-3-2-23,-1-1-26,-6 0-17,5-1-9,-3 8-5,-3-1-10,1 4-29,-5 6-18,-7 3 24,-3 6 21,-6 4 12,-7 3 17,-9 4 23,-13 1 17,-11 3 3,-7 4-4,-2-6-29,0-2-11,8-4-10,4-9-6,11-6-9,9-10-52,2-7-52,9-8-116,0-9-244,12-65-73</inkml:trace>
  <inkml:trace contextRef="#ctx0" brushRef="#br0" timeOffset="267992.3282">25956 11751 815,'2'3'475,"1"1"-366,7 5 26,7 14 48,5 9-42,8 9-70,-3 8-28,1 4-5,-1 4 8,-3 1-26,-2-3-4,-4-10-15,1-7-1,-6-5-6,1-7-52,-6-4-50,0-9-98,-4-3-136,-8-10-435</inkml:trace>
  <inkml:trace contextRef="#ctx0" brushRef="#br0" timeOffset="273660.6524">26911 10942 1286,'-15'15'233,"0"5"-121,-19 17-35,-3 10-2,2-2-26,3 0-16,9-6-13,5-1-11,9-1-8,3 10 11,4 2-5,2 9 1,4 3-2,-1 3 1,1 1 4,2-4-11,-1 1 2,3-4 4,0-6-5,1-4 0,5-12-1,7-4 0,-2-10-7,12-5-19,-3-4-28,4-7-69,5-8-112,3-8-273,62-59-195</inkml:trace>
  <inkml:trace contextRef="#ctx0" brushRef="#br0" timeOffset="274247.686">27277 11032 1066,'-2'-4'250,"2"8"-91,-1-8-81,1 8-25,1-4-11,-1 3-9,3 2-5,2-1 11,4 3 23,7-1 4,2-6-27,10-3-14,2-6-4,0 4-4,0 0-11,-8 2-5,-7-1 0,-6 4-1,-5 4 0,-4-4 0,2 3 9,-4-3 11,2 0 1,0 0 0,0 0-8,0-3-2,0 3-11,2 0 0,-2-4-2,0 4-5,0 0 1,0 0 5,3 4-5,0-4 6,2 3 0,-1-3 0,3 0-1,-2 0-12,-2-3-13,4-1-11,-1 1-32,-3 3-6,1-3-17,-3 3-40,2 0-30,0 3-76,7-2-217</inkml:trace>
  <inkml:trace contextRef="#ctx0" brushRef="#br0" timeOffset="275590.7628">27369 10861 1010,'0'0'231,"0"0"-152,0 0-58,0 3 17,2 0 5,1 7-7,3 17 59,4 15 2,0 15-44,-4 7-17,-4 5-3,-4-1-8,-4-5-10,-2-2-9,-3-9 3,4-4-9,1-7-10,0-9-73,0-12-68,0-2-28,-3-9-59,-2-7-88,-24-34-136,27 1 172,5 15 290,0-1 231,0 5-3,-1-15-51,0-1 27,6 2 24,6 7-57,12-8-57,11 5-10,9-1 2,7 8-35,0 8-40,-7 1-29,-6 6 5,-4 7-14,-12 0-53,-8 7-77,-6 9 11,-20 8-24,-16 9-102,-19 11-10,-16 3 38,-51 27 149,79-61 75,-32 19 89,18-20 79,19-8 111,21-11 22,15-7-130,15-4-51,20-11 3,23-7-4,58-23-38,22 3-44,-98 35-17,-6 4-4,31-11-16,-15 7-4,-19 7-53,-12 5-113,-14 4-59,-15 5 116,-18 8 25,-14 10-170,-17 6-5,-12 6 128,-5-1 83,1-3 52,11-8 0,16-5 63,18-10 28,16-3 17,9 2-49,7-1 28,7 7 105,7 10-18,0 7-42,6 5-44,-2 8-28,-3 5 6,-5 2-24,-5 5-28,-8 0-1,-4 0-1,-7-2-5,-4-3-7,-2-6-31,2-12-14,4-11-51,4-14-6,5-12 24,3-16-230,5-20-142,3-13 371,5-11 79,0-3 56,-2-7 7,-1 4 66,0-3-6,5 1 39,2 4-47,5 7 11,6 8-42,0 16-25,-4 12-11,-6 14-9,-7 10-27,-3 8 25,-2 7 26,3 7-4,-3 13-13,-2 10-13,-3 5-7,-4 6-20,-4 5 6,-4 1 0,1 0-3,-5-2-8,0 1 1,-6-2 5,2-10-7,-3-2-5,3-9-16,1-11-3,2-11-5,5-13 1,-1-11-37,1-15-40,3-20-31,-2-19 23,11-15 34,5-10 64,2 7 15,4 12 51,-2 15 7,2 13-17,-3 13 5,-2 11 1,-4 10-38,-4 5-9,-1 6-15,-1 5 15,-4 9 0,1 7 16,-4 8-16,0 2-16,4 0 7,3-7 3,2-7 0,5-6 6,-3-9 0,-1-3 29,0-4 22,3-4-17,3-5 22,11-13-56,5-8-38,4-11-149,8-14-104,51-133-364</inkml:trace>
  <inkml:trace contextRef="#ctx0" brushRef="#br0" timeOffset="276498.8148">28003 10864 770,'0'-16'282,"0"6"-86,0-16-56,0 11 37,0 5 4,0 6-49,-1 2-79,1 8-53,-2 4-15,-1 11-3,-6 15 17,-10 19-23,-7 9-48,-5 3-24,-4-4 12,5-17 12,12-16 41,7-16 23,15-17-16,13-14 18,19-11 6,15-13 2,14-4-1,0 1 0,-7 10 1,-12 14 11,-4 8 1,-11 12 29,-4 10-42,-12 4-1,-9 6 6,-17 9-6,-12 10 21,-16 4-21,-15 8-19,-13-2-11,-2-2-14,7-11 16,11-8 26,17-15 2,13-6 10,15-7 55,7-3-23,9-5 24,6-4-42,9-3-14,12 1 1,1 1 11,5 4-5,-3 5-8,-4 7-2,-5 1-7,-9 2 7,-3 3 35,-8-1-6,-3 2-19,-2 5-4,-5 3 4,-4 8 5,-4 5 2,-6 6 0,-4 3-10,-1-1-7,-1 0-1,-5-4-6,-3 0 0,3-5-31,0-6-5,2-10-2,1-7 13,2-13 5,2-6-2,7-15 5,4-11-7,12-7 24,6-10 0,9 5 26,8 8-20,1 10 6,2 9 1,0 15-3,-2 7-10,-4 3-9,-1 8 8,-6 5-43,-8 0-37,-7 5-25,-13 6-4,-11 7-65,-15 4-64,-11 5 97,-11 1 58,-4-2 34,0-7 50,4-7 98,15-14 109,20-8 64,10-2-1,13-6-138,13 2-49,14-5-5,17-1-14,18-1-22,7-1-28,1 0-2,-5 3-12,-11-1-14,-8-3-55,-9 4-117,-9-1 63,-13-2-219,-11 1-124,-56-23 108</inkml:trace>
  <inkml:trace contextRef="#ctx0" brushRef="#br0" timeOffset="276755.8295">28040 11459 539,'-4'-4'337,"3"3"-118,-1-4-100,1 5-41,2 2-23,6 14-14,1 12 79,6 16 24,2 13-44,-4 12-20,-2 4-4,-7 5-8,-5 3-4,-5 1 28,-6-5-34,-8-8-34,-1-11-15,-2-15 3,1-17-3,3-8 2,1-18 6,2-18-17,2-16-75,6-23-25,7-28-37,19-71-145,29-22-232,24 40 52</inkml:trace>
  <inkml:trace contextRef="#ctx0" brushRef="#br0" timeOffset="276950.8406">28408 11270 920,'7'9'248,"2"2"-65,9 15-33,1 14-15,-1 9-18,-3 4-29,-7 4-38,-1 1-23,-6-5-14,-2-8 2,-4-6-13,-2-11-2,-3-7-47,1-10-77,-3-10-71,3-9-188,-8-60-308</inkml:trace>
  <inkml:trace contextRef="#ctx0" brushRef="#br0" timeOffset="277513.8728">28532 11279 644,'11'-15'379,"3"2"-167,19-12-86,13 3 40,5 5 43,7 3-92,0 5-41,-4 5-25,-2 4-15,-4-1-16,-3-2-14,-11 2-6,-5 1 5,-7 5-5,-9 1-1,-7 9-8,-6 7 8,-6 7 1,-9 16 20,-10 6 9,-7 8-11,-9 4-5,-4 2-2,-3-4-4,-5 2-6,1-7 5,2-9 0,7-8-6,11-13-48,7-13-30,9-13-14,4-16-61,5-17-4,5-13 47,4-14 49,6-6 61,8 3 34,5 8 31,2 16 2,3 9 22,1 11-19,-4 9-8,-2 7-26,-2 10-35,-5 2-1,-4 7-5,-7 8-62,-10 7-35,-10 6-51,-16 9-41,-8 3-64,-4-3 80,5 0 106,4-9 72,10-10 9,11-11 117,9-6 42,8-6-6,10 0-2,12-3 7,9-1-55,11-5-50,3-10-41,3-1-21,1-10-11,-6-2-118,0-7-156,32-76-299</inkml:trace>
  <inkml:trace contextRef="#ctx0" brushRef="#br0" timeOffset="277841.8916">28821 10855 1190,'3'10'159,"3"2"-134,0 20 46,3 14 68,-3 10-34,0 14-49,-8 5-32,-5 7-8,-7 10-5,-24 58-10,-18 29 13,11-10 31,40-130-11,5-6-4,2-5 2,9 27 19,5-14-11,12-13-11,8-9-13,8-15-2,9-12-2,2-13 1,-5-6-13,-2-5-24,-12-3-32,-13 5-35,-11 2-46,-10-1-94,-8 2-145,-39-60-239</inkml:trace>
  <inkml:trace contextRef="#ctx0" brushRef="#br0" timeOffset="278228.9137">29459 11148 950,'1'-3'375,"4"6"-292,6-2-35,8-1 112,9 2 20,10 1-64,5-6-44,2 1-38,1 1-20,-1-5-14,-9 2 0,-3 0-51,-13 2-66,-9-2-132,-4-2-282,-14-39-416</inkml:trace>
  <inkml:trace contextRef="#ctx0" brushRef="#br0" timeOffset="278518.9303">29713 10745 1318,'0'1'262,"0"8"-230,-3 17-31,-4 21 19,-4 24 63,-4 11-8,-7 8-21,-6 3-27,-2-2-11,-8-1-5,-6 0-2,0-9-8,9-17 5,11-19-6,15-22 0,6-12-1,5-7 1,0-6 11,6-1 7,15-7 46,13-6-11,11-6-34,6-5-10,0-2-9,-5-1-40,-1-3-43,-5-3-128,-4-4-172,43-92-480</inkml:trace>
  <inkml:trace contextRef="#ctx0" brushRef="#br0" timeOffset="279028.9595">29980 10904 1311,'0'-1'234,"3"-2"-138,5 3-36,15 0 27,10-1-6,14 1-41,14-3-20,0 3-10,0 3-8,-7 2-2,-14 5-6,-10 4-27,-12 2-7,-14 3-5,-7 1 17,-11 8 28,-16 6 18,-11 10-11,-14 1-1,-8 2-5,4-3-1,11-5-1,13-9 0,18-12-5,10-6-9,14-1-5,5-4 14,10 3 6,8-1 0,6 5 6,1-2 0,-2 2-6,-9 1 1,-5 1 10,-5 2 2,-5 1 10,-2-1 1,-6 4 4,-1 1 4,-4 9-16,-3 7 7,-5 16 23,-3 5-13,-2 7-18,-9 0-6,-3-4-3,-4-3-5,-5-9 8,-3-6-9,1-13-17,2-13-10,8-13-28,1-14-43,7-19-55,11-20-127,8-22-219,31-189-39</inkml:trace>
  <inkml:trace contextRef="#ctx0" brushRef="#br0" timeOffset="279187.9686">30068 11432 57,'-1'-4'814,"1"4"-502,-3-3-126,-2 13-105,-10 5 57,-9 11 31,-12 10-50,-11 6-53,0-1-38,3-4-13,8-11-3,11-11-12,14-7-43,10-8-167,14-4-315,77-15 0</inkml:trace>
  <inkml:trace contextRef="#ctx0" brushRef="#br0" timeOffset="279336.9771">30095 11639 831,'-1'9'240,"-1"4"-28,-4 11-25,-3 5-14,-6 6-11,-5 1-75,-5 1-53,-3-3-25,2-3-9,3-9-115,8-11-158,6-34-420</inkml:trace>
  <inkml:trace contextRef="#ctx0" brushRef="#br0" timeOffset="279698.9978">30713 10801 1099,'0'2'250,"8"4"-197,5 9-1,7 9 95,6 15-19,-1 10-40,1 15 14,-4 7-27,-5 13-37,-10 3-17,-16 58 7,-41 22-13,-47 7 2,16-68-4,36-59-7,5-8-4,1 1-2,-33 35-34,8-9-74,13-13-183,-38 33-468</inkml:trace>
  <inkml:trace contextRef="#ctx0" brushRef="#br0" timeOffset="280570.0476">31083 11948 1253,'3'0'226,"-3"0"-173,0 0-53,1 3-15,-2-2 15,1 5 52,-3 3-2,3 11 16,-6 7-2,-3 8-26,-7 3-19,-3-1-8,-3-6-11,0-3-32,2-8-108,3-11-101,3-7-104,-16-29-242</inkml:trace>
  <inkml:trace contextRef="#ctx0" brushRef="#br0" timeOffset="280939.0687">31180 11370 204,'-5'0'1160,"4"1"-1023,-7 4-122,3 9-14,1 8 34,-3 5 55,4-1-3,2-4-39,2-3-15,-1-7-10,3-6 4,-3-6 0,3-3 15,-3 2-9,0-4-15,1-4-3,2-7-12,-6 1-3,2-2 0,-2 5 0,-1 11-12,0 2-28,-3 7-38,-1 7-81,-3 3-165,18 5-529</inkml:trace>
  <inkml:trace contextRef="#ctx0" brushRef="#br0" timeOffset="281734.1142">31605 11028 882,'0'0'244,"0"0"-148,0 4-33,0-4 53,2 3-2,-1-2-3,6 1 15,6 2-5,4-2-35,9-2-22,4-6-47,8-4 14,4-3-14,3-2-8,5-2-8,-2 7 5,-5 2-6,-10 4 0,-9 4-1,-13 2-14,-8-2-18,-3 2-5,-2-1 2,1-1-10,-2 3-43,-6 1-62,-9 0-91,-54 14-304</inkml:trace>
  <inkml:trace contextRef="#ctx0" brushRef="#br0" timeOffset="282078.1339">31796 11077 758,'0'6'133,"0"0"-80,-1 1 76,-1 7 67,2-2-26,0 8-5,6 2-8,-2 3-32,4 2-47,0-1-24,-4 2-24,7 2-6,-4 5-2,-3 3 5,-2 5-7,-2 10-4,-2 6 11,0 6 33,-4 7-36,-5-5-13,2-2-1,-2-7-8,1-10 5,-3-9-6,2-10 0,-2-10 6,-4-5-7,-7-13-12,-6-2-48,-10-10-16,-1-2 8,3-3 2,11 1-12,14-2-93,15-3-183,77-67-692</inkml:trace>
  <inkml:trace contextRef="#ctx0" brushRef="#br0" timeOffset="282589.1631">32751 10660 1494,'0'0'264,"-1"0"-194,1 4-69,-4 7 18,2 10 53,-6 15 4,0 13-29,-5 18-26,1 13 6,-6 10 1,-6 10-5,-24 59-10,-22 23 7,-21 25-14,28-69 1,4-8 1,16-26-8,32-62-11,2-10-20,5-6-11,-10 23-23,11-22-28,3-13-91,5-10-134,25-49-340</inkml:trace>
  <inkml:trace contextRef="#ctx0" brushRef="#br0" timeOffset="283333.2057">32710 11528 1038,'0'0'765,"0"0"-644,0 0-121,0 4-8,0 6 8,2 7 26,1 14 1,0 11-6,4 11-11,-7 7 2,-5 7 0,0-4 3,-4-6-13,0-10 7,-3-12-8,3-13 7,4-9-8,4-10-1,1-9-5,0-8-17,3-12-26,5-15-7,3-9 46,3-14 8,8-6-29,0 0 31,3 14 7,-2 11 28,3 12-13,-3 15-17,0 9-5,-5 10-18,0 18 1,-3 14 17,-7 18 30,-6 9-9,-3 9 3,-7 0 1,-2-6 2,-2-14-9,1-8-4,4-14-13,0-14 7,4-8 1,3-5 4,-2-8-13,0-6-38,4-14-26,7-14-13,9-13 7,9-12 11,4 1 59,-1 14 9,-6 9 56,-6 22 5,-8 7-11,-2 10-23,-2 4-17,0 8-2,4 7 19,0 7-8,0 8-8,1 13-2,1 0-2,-4 9-2,2-4-2,-4 0-3,-2-6-3,-3 1-5,-4-6-1,-2-7 0,-1-7-20,2-8-20,1-8-31,0-4-25,-2-6-28,1-7-92,-15-51-343</inkml:trace>
  <inkml:trace contextRef="#ctx0" brushRef="#br0" timeOffset="283767.2305">33391 11228 1311,'6'0'277,"7"0"-200,4-2 32,3 4 23,0 2-58,-5-1-32,3 7-17,-8 0-13,-4-1-12,-4 6-4,-6-1-10,-9 8 13,-9 5-9,-5 4-4,-6-1-4,5-1-1,7-11-5,1-3 7,10-7 16,6-6 1,4-2 2,0-2-2,4 0-6,-4 2-6,4 0-11,2 4 16,7 2 7,4 10 0,10 3 29,-2 4-8,1-1-5,-4-2 10,-7 3 8,-3-5-1,-5 0-12,-7-4 9,-2-3-9,-7-3 8,-14 8 2,-7-5-11,-11 3-11,-2-6-9,8-4-40,10-5-69,-1-20-220</inkml:trace>
  <inkml:trace contextRef="#ctx0" brushRef="#br0" timeOffset="287710.456">12110 11703 1564,'-9'3'188,"1"2"-158,-6 6-23,0 2 7,1-3 4,3-1 22,1-4 11,1-1-18,-5 3-15,-1 10-9,-6 12-9,-8 18 12,-3 10 0,-5 16-4,-3 9-2,-2 4 0,9 1-6,4-7-15,16-11-20,9-15-5,10-16 13,5-11 10,4-8 5,-2-2 2,-2-5 4,-5 3 5,-4 3-13,-7 11 5,-8 15 9,-12 10 0,-9 13 5,-7 11 12,3-1-7,6-2-8,12-11-1,5-13 1,7-2 5,1-6-1,3 8 0,6 8 14,3 13-7,4 15 5,16 62 8,6 34 1,-2 40-8,-17-50 14,-9-28 0,-7 9-10,-4-3-10,-7-12-1,-2 2-3,-5-19-3,-3-13-4,12-61 4,1-5-5,4-11-1,-3 33-20,7-20-94,12-12-197,46-4-650</inkml:trace>
  <inkml:trace contextRef="#ctx0" brushRef="#br0" timeOffset="320027.3045">21852 11380 255,'-2'0'488,"-2"0"-374,1 0-19,0 0-26,3 0-15,0-1-23,0 1-31,0 0-6,3-3-189,-9 3-298</inkml:trace>
  <inkml:trace contextRef="#ctx0" brushRef="#br0" timeOffset="320740.3453">21733 10946 994,'-3'-4'136,"2"4"-107,-3-3-29,4 4-35,0 5-5,0 9 40,-4 11 6,-1 13 12,-5 16 1,-3 4 2,-4 5-15,-1-3-5,2-2 18,-2-4-7,6-6-10,3-1-2,3-4 1,7 2-2,4-2-4,7 0-4,6-9 3,4-2-5,3-4 10,-1-7-5,1 2 6,-5 1 0,-5 4-8,-5 3-9,-3 4 17,-6 3 0,-4 0 0,-3 6 1,-3-4 6,-6 0 8,5 6 4,-1-2-1,2 0-6,2-3-12,7-9 0,7-2-7,-1-1 1,8-2 6,-1 2-1,6 4 1,2 7 1,2 12 0,-2 6 26,1 12 15,-7 3 8,0 12 2,-6 2-10,-5 3-7,-1-11 13,-6-3-17,-1-11-4,-2-6-12,-2-12-4,1 0-4,-2-10 1,6-6-8,0-5-1,3-9-91,0-3-133,9-11-121,40-51-368</inkml:trace>
  <inkml:trace contextRef="#ctx0" brushRef="#br0" timeOffset="321182.3705">22585 12922 1132,'-9'-2'300,"6"2"-193,-3-4-107,6 4-27,9-3-23,8-1 50,13-5 17,12-4-16,8-3 15,5-1-16,0 5 8,-6 2-8,-10 9-1,-8 2 0,-10 9-10,-9 7 1,-7 7 2,-12 15 8,-6 12 18,-14 12 2,-6 8 5,-10 9 10,-4-2 5,-1 6-2,-1-2 4,1-6-23,-1-3-10,4-13-8,8-13 8,9-16-9,12-14-18,10-12-29,2-10-29,1-11-209,3-16-225,10-125-157</inkml:trace>
  <inkml:trace contextRef="#ctx0" brushRef="#br0" timeOffset="321363.3809">22623 13166 667,'8'0'175,"1"3"-115,10 8-15,2 6 54,5 8 12,0 12-6,1 1-33,2 13-36,-3-2 45,3-1-36,-2-3-22,0-5-23,2-6-47,1-15-115,6-7-124,57-55-43</inkml:trace>
  <inkml:trace contextRef="#ctx0" brushRef="#br0" timeOffset="321559.3921">23278 13000 1025,'8'-7'257,"2"-3"-200,14-4-50,11-4-5,9 3 26,7 1 22,6 1-10,1 1-4,-1 2-6,-3 0-28,-11 7-2,-9 0-23,-10 1-103,-8 2-169,-12-14-216</inkml:trace>
  <inkml:trace contextRef="#ctx0" brushRef="#br0" timeOffset="321806.4062">23454 12705 1277,'1'1'155,"4"3"-155,6 12-2,3 10 2,8 16 15,1 15 30,3 17 17,0 10 11,-7 4-22,-4 2-9,-2-10-25,-7-2-8,-9-13 6,-3-10-8,-8-6-1,-3-9-6,-7-4-13,-6-12-121,-4-6-67,-2-15-165,-52-65-194</inkml:trace>
  <inkml:trace contextRef="#ctx0" brushRef="#br0" timeOffset="321954.4147">23242 13342 723,'0'0'327,"0"0"-143,0 0-164,4 3-2,6 0 9,9 1 79,8 2-17,8-4-41,3-2-47,7-6-1,6-6-43,8-14-238,124-93-421</inkml:trace>
  <inkml:trace contextRef="#ctx0" brushRef="#br0" timeOffset="322338.4367">24242 12664 1227,'2'-3'256,"-2"2"-151,0 1-40,0 0 20,-2 1-50,-1 3-35,-1 6-11,-10 9 11,-7 13 0,-12 17-36,-11 7-111,4 0-7,7-7-41,12-15-35,14-15 46,14-13 26,4-10 127,8-10 31,0 3 12,1 3 42,-1 1 9,1 14 11,-7 4 40,0 9 1,-3 12 16,-2 8 70,-6 14-92,-2 8-7,-7 3 9,-5 3-18,-5 1-52,-7-3-16,1-1-8,-8-5-17,-2-2-15,6-5-87,2-8-144,7-10-253,8-29-96</inkml:trace>
  <inkml:trace contextRef="#ctx0" brushRef="#br0" timeOffset="322615.4525">24277 13103 934,'8'3'80,"3"1"-49,11 6-10,6-2 8,-6 0 56,6 1 26,-4-2-58,-2 1 5,-7-1-29,-2 3-29,-8-2-1,-5 0-35,-6 3 36,-12 11 90,-12 11-26,-16 9-34,-12 9-13,-11 3-5,4-5-11,11-9 7,18-17-8,19-13-29,30-28-217,105-132-428</inkml:trace>
  <inkml:trace contextRef="#ctx0" brushRef="#br0" timeOffset="323613.5096">24884 12738 600,'-17'4'629,"3"0"-500,-21 8-44,1 9-5,-2 3-38,-4 4-21,4 5-15,3 3-6,3 0-11,6 2-68,10-6-80,10-10-89,4-8 5,6-12-72,9-10 234,12-6-57,3 1 81,-3 3 57,-3 11 98,-8 14 44,-3 12 26,-6 12 36,-7 14 5,-4 10-40,-6 4-47,-6 0-17,1-1-17,-8-9-31,4-8-22,-1-10-16,2-7-7,2-7-12,6-10-40,0-4-65,6-6-50,0-3-28,1-6-43,3-8-38,0-9 102,9-10 73,4-12 59,14-3 30,8-7 50,6-2-17,4-2-14,0 3 23,-2 9 41,-8 5-1,-7 14 8,-6 6 9,-8 9 0,-5 3-36,-4 6-34,-5 4-23,0-2 4,3 0-2,3-2-8,7-5-50,7-9-112,4-4-15,-1-1 63,-10 6 89,-10 9 25,-5 9 66,-7 3 9,-2 4 7,-2 0-4,3 0 41,4-7 7,5-2 6,1-2-39,3 1-38,-2-2-25,1 2-11,-1 0-19,-1-1-12,0 1 2,3 0 9,-3 0 0,0-3 0,1 0-11,5-1 12,2-2 12,7-4-12,-1-1 1,-4 3-1,0 1 1,-4 4-1,-4 3 0,-2 0 0,-2 0 0,1 1-27,-4 1-27,-5 6 6,1 3 20,-6 4 17,-3 6 4,6-1 5,5-1-8,7 3-10,1 5 20,2 5 0,3 2 25,0 3 2,2 4 19,-1 4 10,0 4-13,-1 6-8,-1 10 7,-5 8-9,-2 5-12,-4-4-2,-4-3-8,-2-12-1,4-10-4,1-15-6,7-19-88,4-11-131,7-16-26,51-124-290</inkml:trace>
  <inkml:trace contextRef="#ctx0" brushRef="#br0" timeOffset="323922.5273">25534 12728 1333,'0'-2'236,"2"2"-140,-2-2-65,4 0 13,8-4-7,15-4 17,19-9-15,64-16-10,49-12-5,-4 2-12,-69 30-12,-54 8-1,-9 4-25,-3 2-71,16-1-122,-14 0-72,-31-2-289</inkml:trace>
  <inkml:trace contextRef="#ctx0" brushRef="#br0" timeOffset="324159.5408">25894 12542 1080,'-2'0'292,"2"0"-226,0 9-66,-3 4 0,0 10 44,-6 10 50,0 3 8,-11 5-28,0 4-37,-11 7-14,-11 8-11,-6 6-2,-5 7-10,-4-1 0,13-11-64,13-10-62,16-19-80,14-16-242,13-16 123,36-65-28</inkml:trace>
  <inkml:trace contextRef="#ctx0" brushRef="#br0" timeOffset="324349.5517">25691 12948 675,'-2'1'245,"2"1"-167,3 9-50,2 14 121,1 20 82,-2 23-71,-2 70-41,-10 30-34,-10 9-20,-2-56-22,4-5-25,0-6-12,15-69-6,2-8-3,4-9-84,2 22-91,5-29 13,3-18-57,1-33 19,36-153-154</inkml:trace>
  <inkml:trace contextRef="#ctx0" brushRef="#br0" timeOffset="324867.5813">25895 12989 696,'12'-12'99,"-2"5"-55,10-12 8,-1 10 65,-2 3 3,-1 5-48,2 1 15,2 0-19,2 0-26,-2 1-21,2-1-2,-2 2-8,-4 0-4,-3 0-5,-7 2-2,-3-1-23,-2 6 23,-1 2 15,0 11 90,-1 12 14,-4 15-19,-4 15-14,-3 13-31,-3 5-19,2 8-7,1 2-7,-2-1-7,2 0-14,4 0 1,-1-7-2,2-7 2,3-16-1,0-21 1,3-12-2,0-18-7,1-4-9,-4-10 1,-5-12-42,-2-22-288,-9-24-119,-4-24 188,-11-71-36,25 106 204,-8-43 108,2 19 132,8 13 18,8 13 57,4 7-30,13 7-71,4 4 2,6 7-33,5 7-33,0 2-31,0 8-11,-3 7 0,-5 10-37,-10 9-91,-14 15-77,-17 15 7,-102 117-143</inkml:trace>
  <inkml:trace contextRef="#ctx0" brushRef="#br0" timeOffset="325002.589">25782 13626 226,'-5'0'503,"4"2"-191,-1-2-57,4-2-111,6 1-27,5-10-33,6-3-11,13-6-10,14-1-39,2-3-15,4-1-9,-3 6-46,-7 7-154,46-15-369</inkml:trace>
  <inkml:trace contextRef="#ctx0" brushRef="#br0" timeOffset="325273.6045">26614 13036 1416,'0'-1'259,"0"1"-178,-3-3-73,3 6-8,3 4-51,0 13 51,5 15 27,2 16 3,-3 7-11,1 5-5,-4 4-5,-5-3-8,-4-5-1,-5-2-22,-6-8-89,8-17-72,-1-13 0,9-21 81,15-70-223</inkml:trace>
  <inkml:trace contextRef="#ctx0" brushRef="#br0" timeOffset="325852.6377">26647 13038 1078,'3'-2'252,"4"-2"-191,12-3-23,9-4 14,14-3-4,11-3-6,7 3-18,5-4 14,-1 3 28,0 4-23,-9 2-20,-15 9-23,-15 4-9,-7 6-21,-9 6 22,-9 8 8,-4 9 39,-7 9 23,-8 13-13,-5 5-16,-6 0-13,0 3-13,-1-4-6,-3 0-1,-7-2 0,-6-2-56,-10-4-72,0-11-26,3-12-11,14-16 15,13-24 45,17-21-42,14-18 42,8-10 60,8 0 45,0 6 22,5 6 34,-3 10 10,9 8 31,-4 9 8,0 7-6,2 4-25,1 7-28,-5 4-30,-2 4-16,-11 5-69,-7 6-154,-13 9-25,-18 11 92,-16 13-130,-14 7 38,-5 0 248,2-5 72,12-10 146,11-10-17,16-14 3,12-2 7,4-10-35,5-4-62,5 0-45,6 1 18,12-1 28,14-1-65,17-7-14,4-9-36,5-3-6,-3-6-176,-7-5-109,53-69-332</inkml:trace>
  <inkml:trace contextRef="#ctx0" brushRef="#br0" timeOffset="326219.6587">26941 12551 1263,'-2'1'153,"2"3"-153,-1 10-39,-2 17 39,-2 20 128,-1 23-23,-7 16-44,-6 63-22,-10 16-15,-1-6-7,14-59-10,9-59 5,2-4-1,3 0-10,1 34-1,6-8 0,8-12-7,2-14 7,6-8-1,1-11 1,5-7 12,3-6 14,6-6-4,7-10 23,3-6-25,1-5 1,0-6-15,0 4-6,-1-1-6,-3 1 6,-2-3-39,-7-2-116,-11-1-67,16-70-245</inkml:trace>
  <inkml:trace contextRef="#ctx0" brushRef="#br0" timeOffset="326432.6708">27427 13156 850,'0'-4'557,"0"0"-421,2-8-16,2 6-13,1-4-13,5 0-40,11-7-34,12 1-11,15 1-8,16 5-1,3-2 0,2 8-9,-7 3-80,-10-2-101,-14 6-110,3-8-353</inkml:trace>
  <inkml:trace contextRef="#ctx0" brushRef="#br0" timeOffset="326766.6899">27738 12831 1521,'1'0'193,"-1"0"-181,0 0-12,2 1-24,2 12 2,1 9 22,3 15 40,1 10-14,-3 12-13,-9 2 2,-13 6-15,-18 8 18,-16 3-18,-15 6-65,-4-9 0,10-15 22,15-22 37,21-19 6,16-13 46,9-9-14,4-2 17,10-10-10,17-7-19,14-7 4,15-5 1,2 1-10,1 4-6,-6 5-7,-7-1-2,-6 6-5,-8 0-80,-7 3-101,-5 6-162,-1-6-403</inkml:trace>
  <inkml:trace contextRef="#ctx0" brushRef="#br0" timeOffset="327309.721">28128 12728 1449,'6'0'181,"3"-4"-158,8-1-22,4 2 0,6 0 56,3-4 10,1 6-5,3-3-29,2 4-17,-2 4-4,-8 4-12,-4 5-16,-11 7 4,-10 9 5,-8 9 6,-19 14-9,-17 13 3,-15 14-28,-9 1-52,5-7 21,18-16 47,21-21 4,14-16 1,9-14-5,0-6 19,6-7 27,5-11 3,12-6-24,8-8-5,9-1-1,0 6-6,0 3 5,-5 8 0,-1 5 0,-4 7-5,-2 2 5,-7 6 1,0 2 19,-9 8-2,-5 11 4,-5 7 28,-4 15 20,-5 9-19,-2 12-11,0 2 0,-1 0 4,4-9-28,0-7-3,-2-8-10,1-9-2,-4-7 9,2-4-3,-3-3 6,-1-8-10,-6 5-2,-3-7-28,-4-6-50,-1-4-100,2-16-121,-19-74-434</inkml:trace>
  <inkml:trace contextRef="#ctx0" brushRef="#br0" timeOffset="327521.7331">28315 13189 805,'-3'1'677,"2"2"-599,-1 7-78,-8 3 9,-8 13 39,-6-1 27,-8 8-22,0-2-31,2-2-10,6-2-12,5-9-33,4-4-78,7-5-117,7-2-248,8-4 122,41-9 44</inkml:trace>
  <inkml:trace contextRef="#ctx0" brushRef="#br0" timeOffset="327683.7424">28253 13419 193,'13'-3'252,"3"1"-45,11 1-48,-3 1 38,-9 1-61,-6 4-25,-9-2-48,-5 6-9,-6 5 80,-15 12-1,-17 13-68,-15 10-38,-11-1-14,2 0-13,7-8-48,15-10-91,19-11-212,9-4-477</inkml:trace>
  <inkml:trace contextRef="#ctx0" brushRef="#br0" timeOffset="332791.0345">28995 12965 653,'-2'4'0,"0"1"-50,1 25-140</inkml:trace>
  <inkml:trace contextRef="#ctx0" brushRef="#br0" timeOffset="334203.1153">29040 12975 940,'-6'-2'261,"5"-1"-135,-2-2-86,1 5-34,4 0 3,-2 0 20,0 0 5,0 0-14,2-3-19,-2 3-1,0 0-52,2 0-116,4 0-193,23-7-187</inkml:trace>
  <inkml:trace contextRef="#ctx0" brushRef="#br0" timeOffset="334584.1371">29021 12864 966,'-3'-3'253,"3"3"-206,0 0-47,3 3-44,6 0 34,10 1 10,11-1 118,16 0-1,17-4-49,53-4-23,-76-1-23,41-4-4,-3 0-1,-8 0-8,-6-1-8,-13 1-1,-12 2-24,-14 3-90,-9 1-90,-36-10-163</inkml:trace>
  <inkml:trace contextRef="#ctx0" brushRef="#br0" timeOffset="334825.1509">29200 12940 1176,'-3'18'132,"-3"1"-113,-2 26 5,-3 10 41,-3 10 29,-2 4-26,-4 7-16,-1 4-5,-1-1-20,2-5-27,1-11-2,4-6-80,2-16-43,4-11-53,4-15-83,7-19 21,16-86-83</inkml:trace>
  <inkml:trace contextRef="#ctx0" brushRef="#br0" timeOffset="335065.1646">29217 13222 534,'7'-6'169,"-1"1"-56,9-9 1,0 6 60,-3 0-5,-1 4-47,1 4-47,2 3-14,1 7-35,5 11 8,3 10 19,-2 14 7,1 6-14,-3 4-14,-9 1-17,-7-8 1,-3-9-16,-2-8 0,-6-11-13,-3-4-14,-4-6-36,-5-7-55,0-12-35,0-11-140,-17-113-86</inkml:trace>
  <inkml:trace contextRef="#ctx0" brushRef="#br0" timeOffset="335268.1762">29382 12528 469,'0'2'884,"6"6"-788,9 19-96,7 22 0,8 20 21,9 19 27,28 67 45,15 34-10,5 16-49,-35-71-19,-4-15-3,-7-15-4,-5 4-8,-21-71-127,0-3 15,0-7-119,13 19-135,24-29-415</inkml:trace>
  <inkml:trace contextRef="#ctx0" brushRef="#br0" timeOffset="335471.1878">29865 13134 1423,'-6'2'208,"-3"4"-148,-12 14-52,-4 18 14,-9 22 46,-9 18 16,-4 10-30,1 6-35,0-8-11,11-12-8,12-22 0,9-22-13,11-21-56,8-16-73,10-25-94,72-172-611</inkml:trace>
  <inkml:trace contextRef="#ctx0" brushRef="#br0" timeOffset="335644.1977">29937 12444 1085,'0'0'291,"0"4"-225,3-1-66,0 4 0,-1-1 21,1 0 31,1 5-25,1 1-9,-1 6-16,2 6-2,11 6-182,39 47-450</inkml:trace>
  <inkml:trace contextRef="#ctx0" brushRef="#br0" timeOffset="335838.2088">30606 12564 1361,'0'1'309,"2"4"-276,2 2-33,4 3 0,5 4 2,0 7 7,1-1 1,-3-1-10,-5 3-51,-6-1-109,-14 1-71,-100 62-126</inkml:trace>
  <inkml:trace contextRef="#ctx0" brushRef="#br0" timeOffset="335994.2177">30225 12974 940,'9'-1'295,"4"-3"-184,22-6-33,20-7 83,59-15-46,30-2-58,-2 12-37,-59 16-13,-45 6-1,-4 0-4,-1 2-2,24 2-47,-13 1-137,-20 13-187</inkml:trace>
  <inkml:trace contextRef="#ctx0" brushRef="#br0" timeOffset="336491.2462">30357 13130 950,'2'0'856,"-2"2"-829,2 4-27,7 1 0,4 4 1,5 0 13,10 3-2,13-6 6,11-4-18,10-4-69,3-6-71,-7-1-71,-5-4-250,-9 6 104,-11 5 63,-12 3 146,-13 4 148,-6 2 117,-6-5 163,-4 2 23,-1 1-49,-4 6-82,-6 4-26,-6 9-25,-8 8-22,-11 11-51,-9 7-24,-12 3-7,-5 0-7,1-4-10,10-8 0,19-13 0,16-15-1,13-7 1,8-6-1,6-4 1,4-4 3,10-7 7,14-6-9,15-6 13,13 8 10,1-1 6,4 8-6,-5 6-9,-7 7-9,-4 0 0,-6 1 1,-2 2-1,-4-2-6,-1-1 0,-7 3-100,-5 0-206,-3-3-394,36-4 348</inkml:trace>
  <inkml:trace contextRef="#ctx0" brushRef="#br0" timeOffset="336632.2542">31365 13565 1188,'0'0'306,"-2"0"-214,1 0-73,-4 0-19,-6 2-18,-4 4-223,-56 12-561</inkml:trace>
  <inkml:trace contextRef="#ctx0" brushRef="#br0" timeOffset="346034.792">12505 12780 658,'0'-4'79,"2"-1"-63,0-7-15,-1 2 7,0-1 57,1 1 4,-2 6-38,0 4-31,0 0-10,-2 2 10,2 0 0,-1-2 0,1 4-14,1 2 1,4 2 12,3 0-11,5 3-132,32 4-213</inkml:trace>
  <inkml:trace contextRef="#ctx0" brushRef="#br0" timeOffset="346753.8331">12475 12665 696,'2'5'93,"-4"-4"-87,2 3-6,2 1-1,-2 2-5,3 3 6,4 2-6,2 3 6,-1 3 6,1-2 8,5 1-7,1-5 1,2 4-7,-1-9 14,3-3-15,4-4 0,0-4-8,2-5 8,-5-5 15,0 3-15,-4 0-1,-5 0-20,1 3 21,-6 4 1,0 4-1,1 0-42,5 3 42,6 4 10,6 6 16,6 2-13,2 6-2,0-2-2,-1 6 1,-1-5-2,2-4-7,-6 0 5,3-7 1,-3-2 1,-2-7-8,0-3 0,3-4 4,3-1-4,3-4 7,1 3-7,2 2 1,-4 4 5,-2-2-6,-5 5-9,-6 0-8,-7 2 11,-2 1-1,-2-2 7,-3 3 0,2-4 0,3 2 0,3-4-34,-2 0-50,29-15-72</inkml:trace>
  <inkml:trace contextRef="#ctx0" brushRef="#br0" timeOffset="351664.114">12218 14752 945,'0'-4'112,"-1"4"-58,-1-3-48,2 4 0,-1 1 20,-1 0 38,0 2 1,2 3-31,2 7 26,4 8 29,2 10-10,4 10-31,1 12-4,0 8-11,3 9-12,-2 3-8,3 13-1,11 63 6,5 19-4,0 7-2,-22-131-3,-1-7-8,3-6 5,10 29-5,-6-13 1,-2-15 4,-5-14-6,-4-12 1,-3-7 17,-3-7-2,7-15-15,6-22 48,7-32-36,18-91-13,1-49-5,-7 19-33,-19 89 19,-9 62 18,-2 2-15,-2 6-12,3-35 28,-6 14 1,0 14 1,0 19 23,-1 10-1,3 8-3,1 6-15,1 0-6,0 2-9,2 0-5,0 0-5,0 4-4,6 4 14,3 3 8,4 11 1,-1 5 0,6 7 1,-3 7 0,-2 10 15,1 8 1,-5 7 1,3 7 3,-6 11-11,1 3-2,3 0-2,3 8 0,1-1-5,1-9 7,3-11-7,1-13-1,-3-10 1,0-14 0,-7-8 0,-2-13 0,-5-8 0,-4-8 11,2-5 4,0-8-7,7-12 50,1-18-37,4-24-13,7-19 2,4-67-11,-1-25 2,1 11 4,-12 63-6,-11 59 0,2 0-20,-2 3-1,3-35 20,-2 5-5,-1 11 5,-1 8 1,4 0 0,2 2 0,1 6-2,2 6-11,0 10 7,-5 11 6,-5 13-2,-1 5-19,0 1 0,0 3 9,3 0 5,-3 13 6,6 5-1,1 6-68,-1 5-79,0 8-104,16 60-300</inkml:trace>
  <inkml:trace contextRef="#ctx0" brushRef="#br0" timeOffset="351988.1325">13766 15104 1396,'0'3'206,"3"-3"-179,4 0-18,8 0 55,5-3 37,6-1-31,10 4-35,7 0 4,4 4-3,3-1-20,-5 5-4,0-4-4,-6 1-8,-3-3 2,1-2-1,-5-2 5,-2-3-5,-7 1-1,-2-1-8,-11 2-33,-3-3-23,-5 6-46,-5-1-31,-7-2-316,-56 6-239</inkml:trace>
  <inkml:trace contextRef="#ctx0" brushRef="#br0" timeOffset="352272.1488">13707 15707 980,'-4'6'300,"1"-6"-185,0 4-49,3-4 18,3-3 3,6 3-36,12 5 14,7 2 35,8 2-34,4 0-33,5-1-10,0-2 4,1-2-5,-1-4-7,-2 0-4,-1 0-5,-6-7-6,-5 4 8,-4-4-8,-9 3 0,0 1-37,-8 3-60,0 0-115,0 2-115,18-4-270</inkml:trace>
  <inkml:trace contextRef="#ctx0" brushRef="#br0" timeOffset="355563.337">15234 14903 654,'-2'0'87,"0"0"-87,0 1-49,2 2-52,2 6 41,0 1-42,10 22-211</inkml:trace>
  <inkml:trace contextRef="#ctx0" brushRef="#br0" timeOffset="355983.361">15304 14783 228,'3'0'0</inkml:trace>
  <inkml:trace contextRef="#ctx0" brushRef="#br0" timeOffset="356717.403">15458 14489 772,'-10'-4'108,"0"2"-45,-8-6-18,-6 7-11,-2 2-4,-4 4-13,0 1 13,5 1-11,2 4-5,4 4-5,-1-4-2,5 5-1,-2 0 6,1-1 20,2-1 20,-3 4 4,2-5-2,0 3-5,-1-2 2,6-5-4,2 5-16,1-2-19,4 8-3,-2 8 9,5 12 12,2 5 6,7 11 9,-2 0 6,4 3-22,-2-6-7,4-4-14,-4-1 4,2 0-5,-3-3 2,3 6 0,-4 4 5,1 9 10,-2 7-9,1 16-6,-5 68 0,-13 25-9,-17 6 6,14-66-5,7-73 7,1 2-7,0-4 1,-7 40 8,2-13 1,5-13-10,0-16 0,2-7 1,1-11-1,-2-6 7,2-7-2,0 0 3,-1-6 7,-4 1 7,-7 0-10,-10 2-1,-8 0-6,-10-8-5,-6-5-1,-5-11-11,0-9-33,1-10-82,5-11-69,9-8-34,12-2-122,-6-117-267</inkml:trace>
  <inkml:trace contextRef="#ctx0" brushRef="#br0" timeOffset="357565.4515">16075 15397 1265,'2'8'174,"2"1"-147,5 12-18,0 6 9,-1 1 48,-1 3 8,-1 3-28,-2 8-10,2 3 3,-1 4-6,-2-4 0,-2 3-7,1-9-10,2-7-2,1-8-13,0-6 0,5-6 0,2-6-1,7-10-3,7-10-5,5-8 8,1-13-22,-2-8 7,-5-9 4,-8-6-2,-2-4 7,-1 2 5,-5 9 1,-1 17 0,-4 16 27,-4 11 11,-2 10-16,0 1-8,2-1-9,0 3-5,2 3-8,2 12 8,4 10 10,3 13 1,0 9 4,0 3-5,-4 0 5,3-4-1,-6-7-13,2-12 7,1-4-8,-1-10 1,-3-9 1,-1-5-1,0-5 0,-2-4 9,3 0-9,0-6 22,6-9 6,4-14-14,3-11-6,0-8-2,-1-9-1,0 2-5,0-2 0,6 9-1,-3 7 6,0 9-6,-5 10-1,0 11 0,-7 7-22,-1 4-49,-2 4-63,3 6-61,1 3-121,4 40-269</inkml:trace>
  <inkml:trace contextRef="#ctx0" brushRef="#br0" timeOffset="358024.4778">16748 15768 737,'6'6'126,"0"4"16,11-1 31,-3 8-23,6-3-36,2 0-48,5 0 15,3-6-29,1-2-32,3-8-5,-2-6 3,-8-3-17,-3-5 0,-8-3 28,-6 2-11,-7-2-6,-3 0-2,-5 0 4,-3 4-8,-3 1 31,-4 6-16,-2 2-13,-1 2-1,2 2-7,-1 4 0,5 2-1,-1 4 0,2 8-8,1 2 8,0 5-8,3 3 0,3 0 3,7 4 5,0 1 1,4-1 6,1 1 6,6-4 8,-1-7-8,1-6 3,3 0-3,4-5 12,-1-5-6,4-4-3,1-6-15,2-8-2,0-3-67,6-14-109,1-2-309,54-72-486</inkml:trace>
  <inkml:trace contextRef="#ctx0" brushRef="#br0" timeOffset="358244.4904">17593 15531 1160,'-2'1'595,"2"2"-493,-1 0-84,-2 1 6,3 0 26,-3 5-8,0 5-17,1 1-14,0 4-10,4-5-1,0 4-9,2-5-109,2 5-256,3-3-583</inkml:trace>
  <inkml:trace contextRef="#ctx0" brushRef="#br0" timeOffset="358812.5229">18275 15290 843,'-3'-11'492,"-2"0"-294,-3-12-43,-2 0-41,-7 1 3,1 3-41,0 0-31,-2 9-22,4-1-13,-6 10-10,6 6-1,-5 5-9,2 9-1,-1 11 10,-1 12-7,3 12 8,-2 17 0,6 8-1,4 6 1,1-3-1,10-6 0,1-21 1,6-12-6,1-15 0,6-13-9,-2-8-8,7-7-11,2-9 28,8-8 4,2-14-35,3-12-83,-1-3-62,-2-7-70,-3-8-123,25-111-316</inkml:trace>
  <inkml:trace contextRef="#ctx0" brushRef="#br0" timeOffset="359046.5362">18448 14375 1234,'-5'22'159,"-1"10"-122,-7 32-2,-13 74 98,7 41 13,17 15-43,2-68-35,4-15-25,7-10-23,-5-57-13,3-6 1,-1-3-8,7 37-7,3-19-108,2-12-184,44-24-341</inkml:trace>
  <inkml:trace contextRef="#ctx0" brushRef="#br0" timeOffset="359381.5554">18756 15097 1167,'0'3'213,"3"4"-211,1 8 11,5 11 85,0 11 10,1 10 1,4 11-16,1 6-31,9 6 40,0 3-53,-1-2-5,-3-4-17,1-5-5,-6-11-2,3-6-14,-3-14-5,-2-10 1,1-14-2,-2-7 12,0-14 59,7-21-22,4-24-26,24-78-11,-2-30-5,-30 118-7,-6 12-13,13-38-35,-3 15-11,-5 21-28,-3 14-21,-4 11-108,-4 14-328,-25 39-111</inkml:trace>
  <inkml:trace contextRef="#ctx0" brushRef="#br0" timeOffset="360297.6078">15152 16485 1094,'0'5'214,"3"1"-176,1 5-25,2-3 4,-4 1 38,3-1 26,-1 2-22,3 4-5,1 8 7,5 1-7,0 10 9,4 8 6,1 10-15,1 7-15,2 10-4,-3-3-7,3-1-4,-5-9-12,0-13-6,1-10-4,-6-12 4,-1-10-5,-1-5 1,0-10-1,0-3 26,6-13 12,10-16-11,8-20-16,5-18-4,4-5 2,0-3-9,0 7 1,-8 12-1,-3 10-1,-9 14 1,-9 15 0,-7 12 0,-5 13-1,-2 0-1,-1 0 0,2 0-28,0 4-29,-1-1-14,2-3-41,1 5-211,9 22-224</inkml:trace>
  <inkml:trace contextRef="#ctx0" brushRef="#br0" timeOffset="393535.5089">10865 13931 324,'-10'-11'360,"3"2"-180,-7-11-39,6 9-59,-2 2-5,6 4 19,0-1 0,0 1-11,2 2-19,0-4-13,2 2-11,0-5-15,2-1-20,5-15-7,6-6 1,17-15-1,14-8 7,18-7-6,57-36 5,-78 72-6,39-28 0,-7 11 0,-11 12-1,-8 10-5,-8 10 5,-4 8-9,-7 9 10,-7 2 0,-8 4-9,-4 1-9,-10-1-6,-4 6 9,-10 8 14,-12 15 1,-12 20 1,-16 23-1,-53 74 0,-25 48 1,-27 16-1,68-116 0,52-67 1,7-9 6,7-7-7,-22 26 0,15-18 2,10-15 4,9-7 12,4-8 28,3-2-4,3-5-18,1 0-16,-1-3-8,8-18-15,6-25 15,29-74 12,25-82-6,4-45 4,-32 100-10,-17 10 0,-9 20-15,-15 9 5,-3 70 2,-4 9 2,-2 6 6,-11-26-1,-2 13-5,-6 9 5,0 11 2,4 5 19,10 9 5,2 6-8,10 3-17,0 0-26,8 11 11,2 14 6,18 19 3,11 23 6,37 70 0,2 33 0,-14 12 8,-29-63-8,-12 1-1,-4-5 0,3 2 1,-12-12 0,-2-76 1,-5-7-1,2-2 0,2 13 0,-2-9 0,-3-13 1,0-8 1,-4-4 23,1-3 40,-7-2 53,-8-6-76,-9-14-34,-11-11-8,-6-22 0,-7-10 0,-7-20-1,-8-5 1,-3 3 0,5 16 2,8 13-1,9 20 0,11 15 1,4 9 5,9 9-6,2 4-1,5 4-2,1 2 1,6-2-5,4 0-15,3-2-15,1 2-66,-1-2-53,2 2 2,5 10-228,4 11 107,41 85-25</inkml:trace>
  <inkml:trace contextRef="#ctx0" brushRef="#br0" timeOffset="394481.563">10730 15256 948,'-3'-4'276,"1"0"-118,-1-6-158,15-2 0,15-13 0,22-12 33,63-47-12,43-12 6,9 5-11,-125 67-4,0 1-5,-3 6-6,29-13 6,-7 14-7,-12 12-12,-16 8-6,-10 12 18,-12 10 5,-12 17 13,-13 18-5,-16 17 1,-14 12-2,-11 3-11,-2 0 7,-4-1-2,-3-2-5,-3 0 5,-5 3-4,2-1-1,8-8 0,11-22 8,21-25-1,17-22 23,11-15 59,4-8-37,-1-7-19,-4-17-34,6-27-14,9-90 7,24-106 7,19-20-5,-11 114 5,-8 8 0,-10 38 8,-21 73-8,-2 10 1,-2 5 11,2-28-12,-9 19 1,1 15-1,-1 7 1,6 10 14,3 5-15,3 10-18,7 8 9,10 20 8,10 13 0,11 20 1,33 62 0,1 33 1,-13 8 0,-31-66 5,0 1-6,-5-9-1,-12-52 0,-4 3 0,1-4 1,10 35 0,-6-15 1,-2-17-1,-7-21 1,-1-11 0,-3-11-1,-4-6 20,-1-6 71,-9-8 4,-12-9-70,-12-20-25,-11-14 6,-7-25-3,-15-11-3,-44-48 0,-24 16 1,99 91 1,4 6-1,-36-22 1,13 9-1,8 11 5,15 11-6,6 7 0,11 5-1,7 1-22,5 1-50,6 6-154,10 4-266,44 21 151</inkml:trace>
  <inkml:trace contextRef="#ctx0" brushRef="#br0" timeOffset="395579.6258">11400 10903 349,'-5'-3'174,"-1"-1"-69,-7 2 14,1-1-34,-5 6-25,-1 3-9,-5 10 3,-6 12 3,-4 8-4,-6 6-7,-4 3-5,-1-2-13,0-2-7,1-7 27,7-3-16,2-2-20,7 1-6,0 3-5,3 4 0,0 8 0,-1 11-1,3 4 2,5 4-1,0 1 0,0 0 0,2 2 1,-1 0-2,1 2 1,-5-7-1,2 3 1,-12 6 0,-14 9 0,-35 71-1,-21 36 1,4 7 8,38-71 21,13 6 24,14-13-21,10-4-17,17-63-5,2-4-10,2-4 11,2 41-6,4-13-5,7-10 0,4-4-1,5-4 0,6 2-1,3 2 1,0 7 0,4 5 0,-5 7 0,-3 13 0,2 58 0,-22 12 6,-14 12-4,-7-58-1,-1 7 8,-4-1-9,-6-2 2,3-9-2,1 0 8,12-56-8,0 1 0,-18 110-1,7 15-5,11-48 6,-2-21 1,7-4-1,7 9 1,6 7-1,-7-13 6,2-5-6,0-61 9,1 1-8,5-6-1,10 34-11,1-13-37,11-13-79,5-17-67,7-20-49,117-113-34</inkml:trace>
  <inkml:trace contextRef="#ctx0" brushRef="#br0" timeOffset="397927.7601">11283 10939 261,'-1'-4'232,"-1"4"-58,2-3-106,0 3-61,0 0-7,3 0-9,3 3 8,8 1 0,6-1 1,14-1 20,6-4 1,13-1 21,5-4-8,12 1-5,2 0-11,9-2 15,42-9-15,5-5 9,17-7 9,-38 9 1,-2-1-1,9-2-25,-13-3 1,-8 0-3,4-5-2,0 9 1,4-1 7,5 3-6,0 6 3,0 6 3,4 6 1,14-1-15,18-6 1,10-2 5,-22-7-7,9-7 0,-7-1 9,-5-1-8,-8 4 1,-14 11-1,2-1 0,2 13 18,11 10-5,14 6-13,-25 10 5,4-1 0,5-5-6,5-10 1,-4-16 6,0-18-6,-1-11 11,12-18-12,4 0 1,-1 12 26,-13 5-19,-19 5 7,-4 10-6,-5 15-9,-7 10 0,2 10 1,4-1-1,0-13 1,1 4 5,3-8-5,4-4 0,3-8-1,6 6 1,-1-4 1,-16 1-2,0 1 2,1 2-1,-10 7 5,-1 3-6,-44 7-4,0-2 3,-1-1 1,36 5-1,-4 4 1,-1-2-1,-3 1 1,4 1 0,1-4 0,-1-2 0,5-3 1,0 2 0,-4-4-1,-2 0-1,-8 0 1,0-2 5,-4 0-5,0 0 0,3 0 1,-1-2-1,4-2 1,2-2-1,5-2 1,1 1-1,6-2-4,4-4 4,45-6 1,11 0 0,12 3 0,-54 6-1,-12 7 0,6-1 0,1 4 0,-2 4 0,7 6-1,-5-7 1,4-6 0,-5 3 2,-2 3-1,3-3 0,0-3-1,7 0-1,1-4 1,1 3 0,-14 4 0,2-4 0,1 4 1,3 0 0,2 2-1,-1 4 0,4 1 0,-3-4 0,-3 4 1,4-6-1,4 3 0,2-3 0,6-1 0,-4-1-1,-10-1 0,3 4 0,2-1 1,1 8 0,-1-4 1,5 6-1,-6-4 1,-3 5-1,7-8 1,9-3 0,10-6-1,13 1 0,-7-4-4,6-4 4,7-8 0,7-3-1,3 0-7,-14-6 8,5 9 6,3 2-6,5 6-6,-9 6 6,-8-2 1,9 4 0,2 0 6,6-3-6,-1 2-1,-5 2 1,17-7 0,10 8-1,-7 0 0,-6-7 0,10 4 1,-1 4-2,-9 1-11,2 1 12,6 4 9,11 4-9,-15-1-1,-9 5 1,6-3 0,1 8 0,-6 2 1,-17 2-1,1 4 1,1 4 0,10-1 0,-18-3-1,8-3-2,8 1 2,10-4 5,-9-9-4,-3-1-1,-5-2 0,2 2-1,6-6 0,-19 11 2,-4 0-2,0 4 1,-5 2 0,-2-2 2,-5-2-2,-2 0 0,1-10-1,10-7 0,5-2 1,14-3 0,-12-5 7,-5 1 20,-12 9-16,-14 14-10,-52-9 0,-5 0 5,-2 1 2,37 9-8,-6-4 0,-4-3 0,1-1 6,-7-7 2,1-7 7,-3-3-8,-7-1 2,-3-5 5,-4 4 5,0-3-18,0 3 5,0 2-6,-1 2 0,-2 2-6,3 1 6,-3 0 0,0 2 0,-4-3 1,0-2 4,-2 2-4,-2 1 4,-1 0-4,3 1-1,4 2-1,4 2-10,3 4 11,4 2 0,-4 0-8,-3 3 8,2 2 0,-1-6 1,1 2 6,-1-4-7,-3 1 1,1 1 0,-4-2 5,3 1-6,2 0 1,1 2 0,0-2 0,-11 0 0,-4 4-1,-12-7 0,-7 1-2,-3-2-11,-2 0 2,-2 3-106,-9-3-105,-130-3-127</inkml:trace>
  <inkml:trace contextRef="#ctx0" brushRef="#br0" timeOffset="398927.8173">10136 16362 560,'-2'-6'123,"0"5"-26,1-6-55,1 7-28,0 4 2,-1-1 44,1-3 12,1 1-24,-1 2-42,3 0-6,5 5-5,6 11 4,9 3-92,1 8-96,36 26-164</inkml:trace>
  <inkml:trace contextRef="#ctx0" brushRef="#br0" timeOffset="401044.9384">10257 16436 581,'0'-4'186,"0"4"-66,-2-3-48,2 0-45,2 3-26,-2 0-1,0 0 0,3 0-14,-3 3 4,3-2-2,-3 4 12,4 0 0,-1 7 16,0 2 32,-2 10 15,2 10 12,-3 10-28,-3 11-22,2 5-11,-2 3-2,6 4-12,-2 0 2,5-3-1,4-5 1,0-4-1,3-16 0,4-4-1,5-11-1,6-9 1,10-5-15,8-10 14,6-7 1,7-3 12,7 1-2,-2 2-4,3 0 4,-7 11-10,0 3-8,-7 3 8,-3 2 9,-2 3-8,3-3 0,3 4 0,0-4 0,6-3 1,-6-2 6,6-6-7,6-2-1,2-2 1,2-3-1,0-1 1,6-5 5,-5-2-6,3 4-4,-3 6 4,-7 4 0,1 1 0,-3 5 0,1 5 0,0 1 0,4 1 1,0 3 0,0-2-1,-4 3 0,1-6 1,-1-1-1,5-3 0,4-5 1,1-4-1,-1-4 0,-1-5 0,1-1 6,-2-8-4,-1 4-2,-3 3 0,6 3 1,-2 2-1,2 7 0,4 2 0,0 7-6,-3 2 6,-4 3 1,-5 0 0,-4 0-1,-2 0 2,-1-3-1,-4 0-1,4 0 1,0-4 0,2-6 0,4 3-1,0 0 1,1-3 0,-1 1 0,2-2 0,1-2 0,6-4 0,1-1-1,4-6 1,-2 4 0,-4-3-1,-1 5 1,-8 0-1,-2 2 0,7 1 0,3-7 0,54-10 0,19-21 9,14-14-8,-50 19 5,12-2-6,14-2-9,6 5 9,-18 0 14,-4 5-5,8 3-8,-4 1 13,3 7-13,-3 1 0,-7 5 1,7-3 3,4 3-5,20 3 0,-19 3 1,-13 4-1,4 1 0,5-4-1,-2 4 2,-2 1-1,-3 0 0,-4 3 6,5-1-6,6-1 0,9 2-2,-19-1 2,1 1-1,5-4 1,0 4 0,6-4 1,-6 7-1,0-2 0,-1 3 1,4 0-1,8 2 0,2 4 0,-24 0 0,6-3-1,2-1 1,6 4 0,3-4-1,1-2 2,3-4 4,4 0-5,14-1 0,10 1 1,-33 5-1,7 1-1,-2 6 1,1 3 0,-5-1-1,-7 2 1,-3 7 0,6-5 0,9-3 0,7-3-1,-23 2 1,-1-6-1,5-1 1,2 7 0,-1-2 1,-4 0-1,-7 2 0,-2 4-1,6 5 1,6-9 0,9 5 0,-13-10 0,-2 1 0,11-7-1,8-6 2,8-8-1,-3-3 1,-1 1 0,5-1 0,16 1 0,2-5-1,-19 11 1,7 4-1,6-4 0,4 0 4,-7 3-4,1 0 0,15-2-1,18-3 0,-27-6 0,8 6 0,4-5 1,-4 2 0,-8-1 0,-1 3 1,9 3-1,8 2 0,-25 4 0,1-2 0,1 6 0,-6 8-2,-8-3 2,1 3 1,7-9 0,15-1-1,1-8 0,-5-4 0,9-3 0,6-9 1,-6 5-1,-12-5 1,5 3-1,6 0 0,-4 8 0,-22 4 0,7 8 1,-5 7-1,2-3 0,-5 5 0,3 0 1,18-6-1,16-1 0,-1-6-1,-6 4 0,10 2 1,-10 6-7,-16-8 5,-10-2-13,-3 4 15,-1-2 11,-7 13-5,-21-2-6,-17 6 0,-5 0 0,-45-7 0,1 1 0,1-1 0,41 7 0,47 5 0,18-3 6,5-5-6,-112-11-1,-1 2 1,-4 0 0,-28 7-1,-7 2 1,0-1 0,0-1 0,0 2-2,0-6 2,0 2-2,0-2-4,0 0 5,0-1 0,0 5 1,0-2 0,0-2-1,0 0 1,0 2-1,0-3 0,0-1 0,0 4-8,0 7-45,0 11-190,0 65-44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12T02:47:57.6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66 1038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37:05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4 3222 964,'0'0'203,"2"-1"-97,0 1-74,6-6-31,16-7 0,13-4 6,19-11-5,8 0 11,14 1-4,3 3 3,-2 5-6,-8 3-5,-6 7 7,-5 4-8,-3-3 2,-3 1-1,-8 1-1,-2 0-24,-13-6-93,-9 2-102,-24-39-39</inkml:trace>
  <inkml:trace contextRef="#ctx0" brushRef="#br0" timeOffset="345.0197">3555 2702 1013,'-3'0'192,"3"0"-177,3 9-15,1 4-16,1 10 5,1 6 6,0 15 5,1 12 16,2 15 38,2 12-6,2 68-21,-4 17 6,-7 12 9,2-43 8,2-1-2,-6 7-23,-3-31-8,4-67-2,-1-10-6,0-8-9,0 23 1,-1-19 1,1-11 5,-1-15 11,-1-5 77,-4-5 7,-7-10-14,-14-7-88,-14-20-22,-11-13-152,-3-16-74,-3-14-109,-68-153-222</inkml:trace>
  <inkml:trace contextRef="#ctx0" brushRef="#br0" timeOffset="518.0296">3177 3584 183,'-1'-10'130,"1"5"-1,0-11 5,4 10-59,6-2-45,6-4-14,12-3 8,9-2 27,9-2 17,-1-4-4,1 7-29,-10 3-17,-8 7-12,-18 12-6,-18 17-38,-23 20 38,-31 32-98,-74 84-113,-104 113-158</inkml:trace>
  <inkml:trace contextRef="#ctx0" brushRef="#br0" timeOffset="637.0364">2804 4202 184,'6'-6'215,"9"-4"-34,19-12-31,18-18 29,17-10-8,55-35-54,18-2-41,20 4-41,-30 30-25,4 5-10,10 3-157,-13-1-480</inkml:trace>
  <inkml:trace contextRef="#ctx0" brushRef="#br0" timeOffset="887.0507">4178 3553 982,'-10'-3'294,"4"0"-126,-8-1-119,1 12-49,3 6-5,-8 10 0,-6 11 5,-2 7 1,9 11 1,8-6-1,11-5-1,6-7 0,12-7 0,6-1 1,4-3 5,6-3 0,1-7-6,-1-5-5,0-5-73,-3-10-108,32-43-171</inkml:trace>
  <inkml:trace contextRef="#ctx0" brushRef="#br0" timeOffset="1108.0633">3882 2429 1221,'-8'-8'147,"6"5"-96,-9-9-39,8 12-12,11 6-78,-2 11 3,10 9 18,15 7-109,10 6-122,72 32-363</inkml:trace>
  <inkml:trace contextRef="#ctx0" brushRef="#br0" timeOffset="1780.1018">5843 2796 878,'-8'-17'170,"3"3"55,-7-17-93,-4 8-54,-4 2-9,-8 6-14,-5 7-10,-13 10-31,-14 15-14,-8 17-1,-12 16-1,1 15 1,2 14-5,-21 64-2,24 27 7,11 5 1,31-63-1,3 10 1,12-15 0,14-65 0,4-12 1,4-5 0,8 25-1,15-14 0,12-9 12,21-9 27,65-10 21,48-30 30,-4-7-34,-68-5-37,-15-3-2,-56 20 1,-7 7-5,-6 1-2,15-10 1,-15 9 4,-10 3 8,-6 4-12,-4 2 18,-2-1 14,1-4-26,-1-4-18,2-3-1,2-7-28,5 2-53,5-2-94,3 1-340,29-36-499</inkml:trace>
  <inkml:trace contextRef="#ctx0" brushRef="#br0" timeOffset="2345.1341">6801 2905 234,'-1'-9'908,"-1"8"-674,2-10-178,0 12-56,3 6-24,0 6 12,3 6 10,5 4 2,2 4 1,3 5 7,2-2-1,-1-2-5,2 0-2,-1 5-98,7 57-474</inkml:trace>
  <inkml:trace contextRef="#ctx0" brushRef="#br0" timeOffset="2532.1448">6865 3740 1011,'0'-3'632,"0"2"-525,3-2-107,-3 3 0,2 1-14,-1 1-10,4 5 0,1 7 24,3 3 0,4 5 0,0 3-9,-2-3-188,17 24-324</inkml:trace>
  <inkml:trace contextRef="#ctx0" brushRef="#br0" timeOffset="3440.1967">3762 5612 1104,'-5'-2'144,"3"0"-54,-6 0-90,5 10-9,2 7 0,-2 9 2,-2 8 7,1 11 0,-1 3 8,-1 10-7,3 4 8,-4 3-8,3 8 7,-2 7-1,0 10-1,1 2 0,3-7-6,4-7-41,6-20-135,-2-23-62,8-17-17,13-61-72</inkml:trace>
  <inkml:trace contextRef="#ctx0" brushRef="#br0" timeOffset="4001.2288">3416 5591 1118,'-1'0'135,"-1"7"-135,-3 7-76,-2 11 40,-3 18 28,-7 9 8,-4 12 0,-2 10 0,0 9 0,3 10 0,-4 63 1,7 12-1,17-116 9,4 0 4,7 102 7,17 1-4,-14-110-7,8-8-7,23 33 4,20-20 1,62-13 4,40-65-2,33-89-9,-68 9-62,-5-17-44,-20-4 47,-33 16 47,-30-9 12,-30 74 0,-14 2 2,-3 4 20,-4-41 14,-13 5 21,-14-1-9,-9 1-19,-11 3-16,-7 0-7,-10 9 2,1 7-2,-1 14 6,3 12 12,9 7 4,6 16-2,2 7-16,6 6-4,1 6 0,0 10-5,-2 4-1,-1 11 1,-1 9-1,3 0-1,9 6-5,9-4-57,14 3-110,13-3-53,37 55-140</inkml:trace>
  <inkml:trace contextRef="#ctx0" brushRef="#br0" timeOffset="5812.3324">5353 5960 327,'0'0'289,"0"0"-160,0-3-72,1 3 24,1 0 47,2-4 5,4-3-32,14-8-49,10-4-20,16-3-10,9 2-10,13 5-3,-3 5-3,5 2-5,2 6 0,3-2 5,-4 2-6,-5-2 2,-8-2-1,-10 2-1,-6-3-13,-11-1-80,-6-2-123,5-29-135</inkml:trace>
  <inkml:trace contextRef="#ctx0" brushRef="#br0" timeOffset="6091.3484">5809 5350 1081,'-3'0'182,"3"0"-83,-4 3-99,4 13-24,1 10 9,2 23 15,0 15 0,-2 17 36,3 7-6,-3 8-3,-2-2-9,1-4-12,1-1 2,5-1-7,8-6-1,8 1-24,10-12-147,9-9-178,89 10-246</inkml:trace>
  <inkml:trace contextRef="#ctx0" brushRef="#br0" timeOffset="6539.374">6612 5470 1018,'-3'0'200,"-3"9"-153,-3 8-47,0 16-6,-6 15 5,3 16-5,3 14-3,2 7 8,7 7 0,5 6 0,3 2 0,5-2 1,4-7 9,7-21 4,3-19-4,7-26 0,9-22 36,2-20 50,12-28-10,9-29-40,45-79-22,10-37-13,-19 11-8,-80 130 7,-7 0-2,-6 5-1,7-38-5,-16 12 11,-12 14 5,-9 12 26,-11 10 11,-7 7-6,-9 6-34,-3 7-5,-10 9-9,1 6-1,-5 13 0,-2 11 0,-1 6-7,4 14-1,4 4-55,11 2-88,11-3-55,18-7-154,13 38-119</inkml:trace>
  <inkml:trace contextRef="#ctx0" brushRef="#br0" timeOffset="6810.3895">6749 5670 609,'8'0'121,"0"4"-97,10 7-24,2 2 0,0 7 27,-1 3 50,0 12 25,0 11-32,1 3-29,-1 8 16,0 4 15,4-1-3,-2-4-6,-3-8-32,-3-1-8,-1-8-7,-3-8-4,-5-6-1,-2-12-5,-1-6 6,-3 0-2,0-10 8,0 3-9,0-4-9,-15-16-241</inkml:trace>
  <inkml:trace contextRef="#ctx0" brushRef="#br0" timeOffset="8633.4938">7805 5875 948,'0'-4'224,"0"4"-131,0-1-56,1 1 4,1 0 22,0-3-23,2 3-25,8 0-15,11 0-1,9 0 1,12-4 7,8 4 7,9-2-5,3 2 0,12-1 1,48-4 4,-82 1-5,39-3-3,-8-2-5,-12 5 0,-15 2 0,-13-1 0,-12 2 0,-10 1 5,-8 0 1,-3 0 10,-1 0 5,1-3 23,0 0 29,1-11-25,6-2-34,-3-13-14,1-2-1,-5-6 0,-5 2 0,-9 0-13,-5-3-8,-11 4-5,-11 0 13,-2 6-1,-2 1 14,3 3 0,12 5 6,11 6-5,8 2 8,7 7-8,2 3-1,2 1-11,2 0-7,2 0-4,0 2-2,6 8 13,3 4 4,12 8 6,7 8 0,2 3 1,3 6 0,-3 2-1,2 7-5,-6-3 5,-7 4-1,-4-8-5,-8-2 1,-6-4 0,-5-2 6,-7 1 13,-6 3 8,-19 5 10,-14 9 4,-16 4-13,-1 2-22,3 2-9,15-9-106,17-9-100,1 10-438</inkml:trace>
  <inkml:trace contextRef="#ctx0" brushRef="#br0" timeOffset="9417.5386">9739 5276 614,'-3'-1'171,"-2"1"-90,0-1-54,4 1-18,0 0-9,1 1-12,-2 3-103,-5 6-16,-27 30-169</inkml:trace>
  <inkml:trace contextRef="#ctx0" brushRef="#br0" timeOffset="10286.5883">9875 5319 1139,'-8'1'207,"-2"3"-156,-5 11-51,-9 7 0,-8 19 0,-9 10 1,-10 16-1,-7 8 1,1 0 5,2 2-6,3-5 0,6-7 0,5-4 1,8-10-1,7-12 0,8-7-1,4-9 0,6-1 0,-1-9 1,4 1 0,1-7-1,2-2 1,0-3-1,2-2 1,2-2-1,-2 2-5,2 0-2,-2 0 7,2 0-1,0-1-5,-2 1 7,2-3 1,-2 3 0,0 0 7,-2-1-7,4 1 0,-2 1 0,1-2 0,1 1-1,7 0-6,7-2 6,12-2 9,13-2 4,9-8-4,4 0 0,1-1-8,-7 7 0,-8 2-1,-4 5 0,-5 1 1,-1 4-1,-6 2 0,-3-1 0,1 3 0,-2-5 0,8 0 1,-1-3-1,7-4 1,-5-3 1,-9 2-1,-6-1 10,-10 0 13,-1 4 60,-3-6 64,-3-9-76,-3-4-40,-7-7 1,-10-3-12,-6-8-12,-9 4 1,-3-4-9,0 4 0,0 2 0,7 1 0,0 4-1,3 5 0,3 5 0,4 0 0,3 5 1,6 3-1,6 4 0,0 5 0,8-2-2,2 3-22,4 3-55,6 4-50,6 7 69,14 2-44,14 7-134,107 24-322</inkml:trace>
  <inkml:trace contextRef="#ctx0" brushRef="#br0" timeOffset="10653.6093">10230 6001 61,'0'1'550,"1"5"-502,1 8-38,1 3 4,-2 1 13,3 5 3,0-2 10,2-2-4,0 4-12,7-3-6,4-3 6,0-5 3,0-8 3,-1-5 14,-2-8 55,0-4 6,0-10-18,-3-5-36,-3-5-17,-4-5-14,-6-1-7,-5 0-4,-4-3-3,-3 7 0,-2 6 2,3 9 1,-2 7-9,6 8-9,1 5 3,1 2-101,-2 12-118,-1 4-43,-5 43-107</inkml:trace>
  <inkml:trace contextRef="#ctx0" brushRef="#br0" timeOffset="14192.8117">3407 8135 688,'0'0'267,"0"0"-196,1 0-71,4 3-10,7-2 10,9 1 0,6 1 13,2 4 2,1 9-13,-2 1-1,-5 9 5,-2 6 2,-10 9 4,-8 4 6,-8 4 1,-8 6 1,-17 6-1,-12 2-1,-10 3-6,-5-4-6,3-5-4,10-14 4,12-12-5,10-14 0,16-8-1,4-6-12,7 0-18,4 4 18,13 4 12,8 1 1,7-3 0,6-2 7,4-5-2,6-6 1,1-10 5,-4-12-12,-1-13-115,46-123-440</inkml:trace>
  <inkml:trace contextRef="#ctx0" brushRef="#br0" timeOffset="14821.8477">3174 8020 824,'-9'0'147,"2"4"-85,-12 10-62,-5 15-27,-6 14 12,-3 20 15,-1 6-1,1 11 0,2-2-7,4 8 4,1 1 4,3-7 6,4-8 1,8-11-7,3-9-1,7-13-10,5 6 10,6 2-9,6 6 10,9 9 6,8 2 9,7-1-8,11-7-7,7-8-11,12-19 11,57-17 45,30-44 3,11-54-3,-71 21 2,-11-2-10,-49 32-22,-6 0 5,-1-2-7,27-37 2,-8-9 2,-12-4-7,-16-5 2,-10-4 6,-18-55 2,-6 102-19,-14-45 11,-12 11 0,-10 8 22,-8 6-14,-5 6-5,-3 2-14,-3 6 11,5 10 20,-3 12-31,4 7 17,2 18-10,6 7-8,9 7-6,1 17 5,8 12-5,5 8 4,4 6-13,3-2-33,3 1-33,2-8-12,4-5 24,0-3-36,2-5 30,1-5-15,4 0-34,0 0-2,5 2-30,3 34-159</inkml:trace>
  <inkml:trace contextRef="#ctx0" brushRef="#br0" timeOffset="16757.9585">5224 8101 857,'-8'-3'192,"4"-1"-24,-5 0-39,6 3-45,6 1-61,5-3-23,10 1-9,18-5 9,17-1 7,14-4 4,2 5-6,0-1-4,-9 4 6,-1 1-6,-8 0 0,-8 3 1,-1 3 5,-5 0-6,-3-2-1,-4-1-24,-1 0-54,-10-4-47,-3-2-86,-16 1-34,-46-18-451</inkml:trace>
  <inkml:trace contextRef="#ctx0" brushRef="#br0" timeOffset="17022.9736">5280 8098 499,'-5'-4'307,"4"4"-128,-4-3-142,5 3-37,0 3-18,2 1-1,2 3 5,1 4 14,6 14 1,-3 11 8,0 16 21,-5 12 16,-5 10-4,-2 10 20,-7-1-23,-2 5-11,2-9 13,2-9-17,3-2-18,4-7 0,0-2-6,6 4-72,-1-8-275,15 31-374</inkml:trace>
  <inkml:trace contextRef="#ctx0" brushRef="#br0" timeOffset="17263.9874">5351 8663 1377,'3'-2'173,"2"-2"-166,8-3-7,11 2 0,8-8 1,10 3 0,7-4 0,7-4 0,10-2 0,-1-1 1,4-2 4,-12 2-6,-8 9-15,-11 4-91,-12 6-119,-14 9-147,-46 50-211</inkml:trace>
  <inkml:trace contextRef="#ctx0" brushRef="#br0" timeOffset="17540.0032">5197 9222 920,'0'0'194,"3"0"-194,6 3-77,6 2 61,15 0 16,13-2 57,19-9 21,57-17 3,-76 10-29,42-13-11,-6-3 8,-12 6 5,-9 1-19,-13 11-20,-10 3-15,-11 8 1,-8 0 5,-6 0-5,-1 0-1,-1 0-28,8 0-48,-2-6-40,11 1-170,71-29-297</inkml:trace>
  <inkml:trace contextRef="#ctx0" brushRef="#br0" timeOffset="19702.1269">3267 10391 843,'-8'-14'165,"1"3"-58,-6-7-58,8 6 2,2 8-1,3 0-50,3 4-14,6 0 1,7 0 13,8 0 9,10 4-8,-1-4 0,5 4 5,-2 0-6,-2 1 0,-4 4 0,-3 0 0,-8 1-1,-6 6-12,-5 1-14,-8 7 27,-13 9 11,-11 12-4,-14 12 5,-11 16-4,-5-1-8,1-1 1,5-8 5,9-11-5,11-16 0,13-17 1,6-7-2,9-12 0,4-2-64,3 2-19,9-2 64,11 2 19,7-2 5,7 2-4,0 4 0,-1 1 6,-5 6-5,-7 1-2,-1 3 1,-10-1-2,-9 0-4,-2 3 1,-10 0 4,-10 10 28,-11 8-1,-13 7-7,-9 3-10,-7-4-1,2-4-9,1-8-3,2-9-69,7-12-69,6-16-69,-40-82-117</inkml:trace>
  <inkml:trace contextRef="#ctx0" brushRef="#br0" timeOffset="20206.1557">2979 10293 502,'-4'-13'248,"-1"6"-89,-1-3-96,-1 7-4,4 6-59,-2 4 0,-1 16 9,-7 16 9,-5 25 18,-21 74 15,-1 40-26,19 13-2,15-58-14,4-20 0,5-11 6,5 8-3,5 5 0,4-8 3,-7-65-14,1-12-1,2-5-9,11 23-7,9-17 10,8-17 6,12-14 17,14-18 34,56-46-27,19-58 12,2-31-11,-58 46-14,-23-5 1,-12 2-5,-10-35-5,-11 0 10,-13 9-7,-16 26-4,-5 59 12,-6 11-6,-4 2-5,-16-33-1,-10 13 8,-11 9 3,-12 14 6,-56-1-12,-24 30-4,100 12-2,5 8 0,-36 9 8,14 9-8,9 6-6,12 4-14,9 3-64,11 8-30,9 7-87,17 2-12,12 8-13,83 121-94</inkml:trace>
  <inkml:trace contextRef="#ctx0" brushRef="#br0" timeOffset="20896.1952">4687 10560 745,'0'0'267,"-1"0"-175,-1 1-68,2-1-9,0 3 28,0-2 8,-2 1-51,1 8-25,-2 9 25,0 23 0,0 17 10,-4 24-8,3 10 5,0 3-7,3-8 1,2-11 5,4-8 4,5-11 5,0 1-6,8-8-9,1-10 1,6-8-1,2-13-2,6-9 2,5-10 19,5-11-18,7-15 15,10-23 34,3-14-23,9-13-15,-2-9-5,-4-4 2,-9-6 2,-14 2-5,-12 2 0,-16 9-5,-9 7-1,-12 7 6,-4 5-5,-2 8 11,1 13-3,0 15-1,8 11 19,2 10-3,-1 1-24,2 8-8,0-1-28,0 9 3,3 9 17,0 14 16,-3 13 1,3 9 0,-3 9 11,0 9 0,-3 5 0,3 6 0,0 2-3,0-8-1,0-12-7,0-12 0,0-15 5,3-3-2,1-11-4,3-5-7,2-12-119,67-56-53</inkml:trace>
  <inkml:trace contextRef="#ctx0" brushRef="#br0" timeOffset="21662.239">6083 10455 1333,'-8'-6'260,"3"-2"-61,-5 1-92,5 5-38,4 2-9,1 0-3,0 2-15,1-2-29,1 0-6,1 0-7,6 0-11,11-2 1,19-2 8,18-4 1,15-6-1,10-3-13,3-6-15,-5 2 6,-7 4-10,-10 1-43,-3 4-58,-15 1-87,-11 3-22,-15 4-227,-53 30-257</inkml:trace>
  <inkml:trace contextRef="#ctx0" brushRef="#br0" timeOffset="21880.2514">5969 10977 856,'-2'0'303,"2"0"-162,-3 0-141,8 0-2,2 4-46,11 2 29,15 2 19,18-3 43,16-8-4,7-5-16,50-18-5,7-15-3,5 6-12,-40 35-3,-4-17-144,1-21 21,-2-13-201</inkml:trace>
  <inkml:trace contextRef="#ctx0" brushRef="#br0" timeOffset="22369.2794">7483 9687 1001,'-21'4'118,"-1"5"-80,-23 9-25,0 5-5,-1 6 8,10-3 16,12-4 2,5-2-22,10 1-12,5 7 0,-1 7-1,1 8 1,-1 16 11,0 7-5,-2 13-5,0 6 10,1 9 2,-2 6-11,-2 52 5,8 17 4,4-118-4,1 2 22,3 51-8,0-10-6,0-5 7,-2-11 4,-2-6-7,-4 1 11,-5-2 6,-8 3 17,-9-2-13,-10-2-5,-6-4-8,-4-5-8,-2-16-5,6-10-2,1-18-12,1-17-5,0-9-46,-3-12-45,1-7-36,6 3 36,4 1 8,14 8-94,-9-10-399</inkml:trace>
  <inkml:trace contextRef="#ctx0" brushRef="#br0" timeOffset="22618.2937">7251 11669 1445,'0'0'210,"4"1"-210,6 0-109,12 1 70,10-4 33,10-3 6,5-2 9,0-4-2,0 2-1,-2-2-5,-4 4 0,-6-2 5,-12 1-6,-4 0-53,-4-5-156,25-46-361</inkml:trace>
  <inkml:trace contextRef="#ctx0" brushRef="#br0" timeOffset="22880.3086">7568 11383 969,'0'4'174,"-1"-4"-156,-1 6-18,0 6-12,-5 11 12,-2 14 5,-6 8 33,0 11 2,3 4-13,0-1-10,4-4-10,3-8-5,4-8 4,2-9-5,4-3-1,2-6-18,-1-5-99,4-4-89,1 4-20,22 7-380</inkml:trace>
  <inkml:trace contextRef="#ctx0" brushRef="#br0" timeOffset="23293.3323">7519 9635 1085,'0'0'178,"2"0"-124,2 4-54,9 2-13,7 8 7,12-2 6,7-2 6,8-2 6,2-4-3,-3-4-8,-4-2 8,-13 0-9,-10 0-8,-3 2-21,-9-2-76,1 2-124,-2-18-116</inkml:trace>
  <inkml:trace contextRef="#ctx0" brushRef="#br0" timeOffset="23458.3417">7737 9320 917,'-3'-2'0,"3"4"-63,-2 6-218,1 39 52</inkml:trace>
  <inkml:trace contextRef="#ctx0" brushRef="#br0" timeOffset="23877.3657">8371 10403 1043,'0'0'219,"3"0"-188,-2 1-31,8 3-27,1-1 27,12 6 9,10 3 15,13-2 5,9 8-17,4-5-3,-1 1-2,1-2-1,-7-5-5,-8-5 6,-7-2-7,-11-5-40,-7-5-133,-9-28-139</inkml:trace>
  <inkml:trace contextRef="#ctx0" brushRef="#br0" timeOffset="24119.3795">8490 10518 1143,'-6'4'225,"3"8"-159,-4 18-66,1 21 0,-3 17 0,3 8 8,1 9 7,5-3 2,4-4-7,1-11-2,-2-10 1,0-8-3,-3-11-6,0-11-36,-1-12-101,-1-12-238,-5-76-449</inkml:trace>
  <inkml:trace contextRef="#ctx0" brushRef="#br0" timeOffset="24293.3895">8618 10803 1104,'6'-2'216,"7"2"-154,7 2-52,9 1-4,-2 0-5,1-2 10,-4-1-10,-2 5-1,-3 0-46,-7 13-128,-6 5-146,-14 12 74,-73 94-279</inkml:trace>
  <inkml:trace contextRef="#ctx0" brushRef="#br0" timeOffset="24492.4008">8417 11260 451,'-12'5'249,"6"0"-24,-9 4-39,8-7-78,11-2-82,2 0-4,15 0 16,12-2 50,21 0-5,13-8-29,6-1-26,-6 0-14,-9-2-4,-7 0-2,-12-1-1,-9 3-7,-8 4 0,-11-1-60,-9 2-127,-7-3 122,-47-47-530</inkml:trace>
  <inkml:trace contextRef="#ctx0" brushRef="#br0" timeOffset="25027.4314">8310 10094 1244,'-7'-1'183,"3"-2"-90,-5 0-67,8 3-2,2 0-3,2 0 6,9 0-17,11 3 5,30 0 36,70-9-7,59-2-17,-8 0-17,-78 8-1,-53 0-8,-9 2 0,-1-2 0,31 2 6,-15-2-6,-11 0-1,-13-2 8,-13 2-7,-8-2 10,-4 2 4,-8-4 12,-4-3-27,-15-7-52,-8-4-7,-4-4 25,-5-1 17,5-6 7,6 3 9,8 6-5,9 2 6,5 9 2,11 5 8,0 2-10,0 2-6,6 4-13,4 4-11,10 16 16,13 6 14,10 12 1,6 3 0,2 2 5,0-6-5,-11-2-1,-10 0 0,-6-7 1,-14 3-1,-14 0 7,-13 5 16,-21 11-2,-21 4-11,-12 14-10,-3-1-108,-57 73-227</inkml:trace>
  <inkml:trace contextRef="#ctx0" brushRef="#br0" timeOffset="25228.4429">9530 11077 1767,'0'4'191,"0"-2"-191,0 4-113,0-1 74,0 5 30,-3 1 9,6 0-44,6 3-85,12 2-3,10-5-159,87-11-202</inkml:trace>
  <inkml:trace contextRef="#ctx0" brushRef="#br0" timeOffset="25553.4615">10051 10634 1034,'-13'-16'161,"-7"3"-115,-16-19-28,-5 4-16,-4 3-1,0 13-1,4 15-6,4 12-6,13 19 2,5 14-2,7 9 11,5 20 1,7 5 15,7 8 9,5 0-3,7-9 9,-1-10-12,5-15-3,-3-13-3,2-11-3,-3-14 0,5-11 4,-2-11 26,7-21-19,5-16-20,4-28-171,0-19-198,35-210-193</inkml:trace>
  <inkml:trace contextRef="#ctx0" brushRef="#br0" timeOffset="25792.4752">10166 9741 553,'0'8'556,"-2"10"-511,-1 27-37,-3 30-7,-7 80 0,-1 47 59,12-5 1,7-71-20,1-20-16,-3-63-5,3-7-7,0-7-4,6 32-7,-1-26 7,2-8-9,1-13-33,1-4-141,1-6-141,30-18-322</inkml:trace>
  <inkml:trace contextRef="#ctx0" brushRef="#br0" timeOffset="26214.4993">10603 10310 997,'-3'15'180,"2"4"-147,-5 26-27,1 17 17,0 13 68,-3 14 26,-1 57-12,-4 37-19,9-130-50,-2-10 16,-4 45-1,3-29-21,7-18-12,4-14-4,2-12-8,8-6 7,5-11 4,7-10-8,6-8-9,2-13-50,-1-8-31,-6-2-33,-8-4-103,-2-8-268,-1-120-326</inkml:trace>
  <inkml:trace contextRef="#ctx0" brushRef="#br0" timeOffset="26761.5306">10331 10115 1160,'-6'-5'182,"5"1"-100,-2-1-41,1 3 8,4 2 31,-1 0-2,1 0-42,5 3-36,10 0-1,13 2 1,14 1 6,12-2-5,8-3 6,-3 2-6,-1-3 0,-6-3 0,-10 2 1,-2-4-2,-7-4 8,-7-3-7,-4 2 8,-12 1 3,-5 1 6,-7-4 3,-7 2-10,-5-9-10,-10-2 3,-4-1-4,-4 3-4,4 6 3,7 3 1,6 3 0,2 5 0,6 2-1,2 0 1,3 0 0,2 0-1,-1-2-8,7 6-4,7 4-5,12 6 16,7 9 1,6 4 1,-6 8 0,-5 3-2,-11 3 2,-8 4 12,-7-1 13,-4 1 14,-8-4-12,-1-4-12,-4-4-6,-6-5 7,-6-1-16,-10-5-141,-125 32-393</inkml:trace>
  <inkml:trace contextRef="#ctx0" brushRef="#br0" timeOffset="27556.5761">3070 13287 1088,'-5'0'212,"1"-2"-79,-3 0-82,4 2-27,3 0 3,-2 2 0,-3 0-16,2 8-4,2 7-7,1 17-13,4 9 1,10 15 12,7-1-1,8-4 0,5-12 1,6-9 8,4-12-8,3-14-18,1-16-42,5-16-6,1-15-65,3-10-172,65-127-266</inkml:trace>
  <inkml:trace contextRef="#ctx0" brushRef="#br0" timeOffset="27776.5887">3491 13249 840,'-5'7'175,"1"2"-122,-6 13-44,-4 4 3,6 10-3,-2 12 3,-6 19-5,-14 68 5,-17 59 2,-11 39-14,22-82 6,13-47-6,16-68-29,7-11-58,3-9-68,21 11-226</inkml:trace>
  <inkml:trace contextRef="#ctx0" brushRef="#br0" timeOffset="28292.6182">2894 12876 1025,'-19'4'123,"3"3"-67,-17 15-41,7 5-9,5 7-6,4 10 1,7 12-1,9 22 11,8 64-1,10 39 5,8 13-6,-1-55 5,7-1-7,11-4 2,15 0 8,-26-86-10,2-9-7,4-7-13,36 28 12,49-11 2,16-65 14,-1-70-14,-98 35 28,60-151-29,-43 26 0,-11-5 3,-12 25 8,-16 18 17,-21 3 26,-17 31-39,3 67-15,-4 3-4,-7 9 4,-28-30 28,-17 19 35,-59-1-36,-26 23 18,-10 17-18,79 12-15,52-8-3,5 4 0,6-2 0,-30 13-9,13 1 0,11 6-1,12 4-28,8 9-71,13 6-92,13 16-63,9 17-12,74 141-264</inkml:trace>
  <inkml:trace contextRef="#ctx0" brushRef="#br0" timeOffset="28893.6526">4743 13442 1384,'-20'0'222,"3"-4"-153,-17 2-46,-6 4-4,0 6 4,-4 10-4,-5 5-1,-4 18-18,-3 12 0,-1 21-6,0 9 6,3 13 0,10 4 23,14-3-9,13-4-14,17-14-12,13-13 11,13-10 0,11-11 0,8-8 1,13-4 0,7-9 7,7-17-7,6-12 0,-5-13-1,4-13-65,-5-9-39,-9-1-149,51-94-519</inkml:trace>
  <inkml:trace contextRef="#ctx0" brushRef="#br0" timeOffset="29134.6664">5036 13766 1389,'8'-4'227,"5"1"-188,17-11-32,15 4-1,6-4-5,8-3 8,9 0-8,7-8 0,49-15 0,6-13 8,-89 30-9,-3 5 0,29-19-21,-13 11-18,-20 7-45,-17 11-46,-17 12-133,-21 8 29,-110 72-293</inkml:trace>
  <inkml:trace contextRef="#ctx0" brushRef="#br0" timeOffset="29358.6792">5241 14010 887,'-5'0'323,"4"3"-208,-1-3-106,2 1-9,3 1-24,3 4 24,9 3 38,6 9 10,15-3 14,10 0-20,14-11-15,7-4 4,6-14-7,8-1-24,1-1-90,-3-3 38,-5 0-98,-5-4-155,-9-2-7,66-46-257</inkml:trace>
  <inkml:trace contextRef="#ctx0" brushRef="#br0" timeOffset="29855.7076">6900 12871 1388,'-9'-2'210,"9"0"-170,-6-4-39,2 9-2,3 0-18,-3 7 7,-2 16 12,-3 19 7,-6 21 17,2 13 14,1 2-22,3-3-2,7-20-6,7-14-8,5-11 0,2-14 0,6-6 11,5-10-2,5-9 9,0-9 12,5-7-9,-5-7 1,-2-2 7,-3-7-7,-4-1 1,-2-10-10,-4 1-1,1-8-10,-6-5 4,-4-1-5,-8 2 0,-4 9 0,-6 10 8,4 14-9,-3 11 1,-2 6 28,0 10-7,-6 12-14,-9 6-8,-12 15 5,-5 14-4,-3 2 3,4 1-4,10-7-86,13-12-77,8-8-103,8 17-366</inkml:trace>
  <inkml:trace contextRef="#ctx0" brushRef="#br0" timeOffset="30057.7192">6855 13204 611,'6'7'283,"4"2"-217,10 9-22,9 3 5,3 1 37,-4-6 37,4 1-27,-4-3-33,2 0-32,-8-4-14,-5-4-8,-7 0-9,-8-3-16,-4-1-60,-10 3-107,-55 8-369</inkml:trace>
  <inkml:trace contextRef="#ctx0" brushRef="#br0" timeOffset="30365.7368">6212 13930 768,'-7'-1'788,"5"-2"-619,-3-1-169,12 1-70,13-3 44,20-10 26,21 0 29,76-25 8,38-6 4,7 16-5,-78 7 4,-1-3-17,5-7-10,15-21-11,16-12 17,-7 28-10,-7-6-9,-23 0 0,-69 32-1,-12 5-56,-12 6-90,11-1-82,-27 13-14,-25 16 168,-134 103-197</inkml:trace>
  <inkml:trace contextRef="#ctx0" brushRef="#br0" timeOffset="30868.7656">6812 14007 1503,'-11'12'144,"2"5"-144,-15 18-58,2 13 44,-5 8 14,5-1 35,1 5 4,12-6-23,12 2-10,6-1-6,9-3 2,4-3 10,2-2 4,3-8-5,1-4-5,1-7-6,-3-9 6,1-7 8,6-6 2,6-6 7,4-14-17,2-7 1,0-12-6,-5-11 5,-1-3-5,-5-4 1,-7 0 5,-1 0-5,-7 6 5,-7 0 2,-5 4 2,-5-4-10,-10-5-1,-1-8 0,-4-5-18,-2 2 9,3 13 9,3 12 1,4 20 13,3 10-14,2 9-10,-2 0-18,2 6-34,-1 12 16,0 6-8,-1 8-137,-6 44-432</inkml:trace>
  <inkml:trace contextRef="#ctx0" brushRef="#br0" timeOffset="36026.0605">13767 2295 628,'-1'3'153,"-1"3"-142,-4 14-11,-4 3 0,-1 15 0,-1 7 1,-2 7-1,3 7 0,3 8-7,3 5 5,1 15-3,2 71 5,-6 70 8,-16 53 5,2-72 40,4 57-13,-10-1-13,5 8 0,7 45 9,2-47-22,14-7-2,11 1 4,5-4-2,7 25-5,-8 41 12,-8-42-6,-9 19 7,-15-4-5,-15 11-5,-7 48 9,-1-39 0,4 23-3,1-2 13,6 24 10,11-14-22,11-27 5,10-18-10,9-32-1,-5 10-4,-2-20-1,-7-31 2,-11 18 10,-13-2 4,-2-24-2,-5-1-2,3-28-19,11-54 7,15-90-7,2-13 8,2 1-9,4 43 0,5-4-9,2 5-10,5 18 8,2 85 10,-18 54-27,-29-9 28,4-86 1,-12-16 5,17-83-6,3-18 6,0-6 0,-13 21 7,10-24 35,6-14 14,5-4-17,8-2-20,1 1-25,1 12-9,-1 13-1,-1 27 10,-2 26 0,-8 78-1,-8 37-10,-3 26-5,7-173-53,3-13 51,0-10 18,-12 22 7,5-26 0,2-17 29,10-10-28,1-8-8,9 2-95,4-9-211,23-25-448</inkml:trace>
  <inkml:trace contextRef="#ctx0" brushRef="#br0" timeOffset="38998.2305">14955 2471 94,'0'0'125,"0"0"-65,0 0-20,0 0-13,0 0-16,3 0-7,0 0-2,3 3 1,1 2-3,25 4-110</inkml:trace>
  <inkml:trace contextRef="#ctx0" brushRef="#br0" timeOffset="39991.2873">15750 2609 265,'-3'-1'119,"0"-2"-67,-1-2-10,1 1-10,3 2-13,0 2-19,0 0-13,3 0 5,-3 0 8,0 0 13,0 0-11,0 0-2,0 4-16,0 18-55</inkml:trace>
  <inkml:trace contextRef="#ctx0" brushRef="#br0" timeOffset="40957.3426">15178 2302 45,'-2'-4'663,"1"2"-547,0-2-38,-1 4-8,2 0-29,0 3-22,-2-2-19,1 5-15,1-6-7,-2 6 1,2 5 21,2 0 1,-4 10 22,2 4 4,-2 7-2,-1 11-10,-3 4 14,-4 8-11,4 0-5,-2 0-1,5-6-3,3-7-9,2-8-5,2-14-55,-1-8-14,-1-8-7,1-7 48,0-4 33,7-16 0,1-4-10,7-19 10,7-1 15,6-2 6,10 2 18,6 2-11,8 5-7,4 5 0,3 5 14,-8 3 8,-6 11-13,-12 4-15,-12 8-6,-11 2-9,-5 7-7,-4 4-86,-13 11-96,-7 12-18,-122 68-304</inkml:trace>
  <inkml:trace contextRef="#ctx0" brushRef="#br0" timeOffset="41117.3517">15374 2649 738,'0'0'282,"2"0"-223,2 1-59,1 0-2,3 5 2,4-6 9,8 3 20,9-6 2,13-3-2,10-2-11,11-9-18,3-4-134,105-60-188</inkml:trace>
  <inkml:trace contextRef="#ctx0" brushRef="#br0" timeOffset="41565.3774">16124 2090 850,'0'0'257,"0"0"-152,-1 2-105,-2 8-30,-1 8 23,-5 13 7,-1 14 7,-10 14-5,1 5 14,-7 2-10,1-10 3,2-9-3,8-14-5,6-19-1,5-6 7,4-6 5,6-10-10,12-3-2,18-17-66,19-13 3,21-8 7,0 1 14,-15 9 30,-16 10 12,-18 15 0,-15 6 0,-8 8-11,-6 4-24,-5 6-35,-3 8 70,-11 10 22,-10 8 5,-4 4 0,4-6-3,14-5-24,13-10-33,16-7 12,14 0 21,11-3 51,9-7-21,8-6-9,0-6-5,-3-1-14,-6-1 5,-4 5-6,-8-2-1,-10 5-98,-17 7-140,-73 26-265</inkml:trace>
  <inkml:trace contextRef="#ctx0" brushRef="#br0" timeOffset="42168.4119">15399 2980 492,'2'0'352,"-1"-2"-188,7 2-164,10-2-27,16-4 27,23-5 24,62-19 15,20-1-38,-98 21 13,-5 6-13,32-6-1,-18 5 0,-14 6 11,-15 2-10,-9 0-1,-8 0-6,-5-2 1,-4 3 4,-1 0 2,-10 6 11,-15 16 28,-16 9-22,-14 14-18,-13 9-39,-5 5-11,-44 34-17,82-66-25,-34 28-5,14-8 43,21-16 37,23-13 11,10-7-28,20-11-16,8 0 26,18-4 24,16-7 72,15-2-21,6-6-22,-4 4-4,-5-3-1,-7 5-16,-8 0 26,-1-1 13,-4-2 19,-2 2-21,0-4-9,-5 6 12,-9 1-18,-4 7-29,-9 3-1,-6 7-18,-1 12 15,-2 6 3,-5 9 39,-4 8-7,-4 8-16,-11 6 13,0 1-10,-6-3-4,-3-2-7,-3-4 4,4-12-5,-3-6 5,0-12-12,-3-12-13,-4-11-179,-2-11 109,-45-93-262</inkml:trace>
  <inkml:trace contextRef="#ctx0" brushRef="#br0" timeOffset="42333.4213">15729 3315 612,'6'20'44,"3"5"-38,10 31-5,0 14 0,-2 13 11,-6 1-10,-3 0 10,-6 0-2,-5-9 4,-4-5-14,-5-15-96,-25 15-143</inkml:trace>
  <inkml:trace contextRef="#ctx0" brushRef="#br0" timeOffset="42513.4316">15780 3602 232,'-5'-4'760,"1"4"-592,-8 4-119,-10 9-38,-8 13-2,-10 9 10,-13 7-2,4-3-2,4 0-14,9-4-1,13-2-23,14-7-164,55 2-167</inkml:trace>
  <inkml:trace contextRef="#ctx0" brushRef="#br0" timeOffset="42721.4435">16854 3053 954,'2'-3'145,"2"0"-103,6-4-34,2 3 8,11-2 17,5 0 9,7-4-21,13 2-9,3 0-3,6 2-9,-4 4-20,-13 7-121,-17 10-186,-70 63-214</inkml:trace>
  <inkml:trace contextRef="#ctx0" brushRef="#br0" timeOffset="42904.454">16566 3566 1151,'0'0'90,"6"0"-90,7 0 0,10-1 2,14-3 46,12-4-18,14 2-12,51-5-9,17 6 0,-92 1-3,-1-2-6,38-3-27,-1-5-180,91-37-331</inkml:trace>
  <inkml:trace contextRef="#ctx0" brushRef="#br0" timeOffset="43487.4873">17812 2278 773,'0'0'225,"0"0"-147,0 0-51,0 0 3,0 0 26,0 0-4,0 2-25,3-2-27,-3 0-5,0 0-5,0 1-1,3 2 5,1 5 3,2 2 3,2-1 0,2 9-7,4-4 6,-2 3 1,-2-3-1,-4 0 0,-3 0 1,-6 5 0,-9 0 1,-11 10 20,-15 6-5,-8 6-8,-5 4-8,4 2 0,10-4-9,10-3 7,13-9-11,12-6-5,7-10 6,16-4 12,16-11 7,19-7 24,60-12-17,25-6-2,-11 13-11,-95 10 7,1 2-8,-8 0 1,29 0-1,-11 2-10,-20 0-114,-12-2-199,-59-26-275</inkml:trace>
  <inkml:trace contextRef="#ctx0" brushRef="#br0" timeOffset="43704.4997">18015 2486 850,'-2'-1'189,"2"2"-132,0 3-57,2 15-33,0 17 20,2 21 1,-1 29 12,1 87 24,-4 56 57,-3 8-28,2-117-25,-12 12-14,9-82-2,0-9 0,-2-5-5,-4 28-7,8-22-55,0-29-98,-4-19 54,-8-98-379</inkml:trace>
  <inkml:trace contextRef="#ctx0" brushRef="#br0" timeOffset="43903.5111">18017 2885 801,'-1'7'213,"-2"7"-183,-7 17-18,-10 24 33,-9 17 42,-10 11 26,-9 0-44,-1-4-33,3-12-17,8-18-14,16-13-5,13-15-131,15-15-110,18-14 20,109-84-244</inkml:trace>
  <inkml:trace contextRef="#ctx0" brushRef="#br0" timeOffset="44052.5196">18154 3074 632,'8'4'178,"0"8"-152,7 10-5,4 13 48,-1 10-6,-4 3 0,-4-6-3,-3-4-24,-4-7-17,-1-6-19,-2-11-57,1-9-123,22-37-64</inkml:trace>
  <inkml:trace contextRef="#ctx0" brushRef="#br0" timeOffset="44463.5431">18703 2774 868,'4'8'165,"3"6"-156,2 14-9,-1 11 0,-2 0 0,-7 0 0,-4-2 49,-6-1 4,-6-3-5,-6 1 7,-4-3-8,2-8-20,6-7 1,10-10 8,10-12-10,13-16-26,17-19-11,24-20-14,58-64-8,-72 84-30,39-38 6,-8 13 40,-9 14 10,-8 15 5,-12 15 1,-6 5 1,-12 11-2,-11 10-8,-6 8 10,-5 10 3,-6 12 3,-10 14 24,-10 14-5,-10 3-1,-9 2 0,-6-2-10,-4-12-2,7-10-2,-1-18 2,1-11-12,-2-14-134,6-18-85,-27-103-85</inkml:trace>
  <inkml:trace contextRef="#ctx0" brushRef="#br0" timeOffset="44674.5552">18918 2364 560,'6'18'52,"2"9"-41,1 30 4,-2 18 21,-3 14 49,-9 63 49,-10 25-8,-7 21-27,7-69-36,11-86-33,1-3-11,3-7-5,4 30-14,6-19-8,10-18-110,6-11-112,72-29-107</inkml:trace>
  <inkml:trace contextRef="#ctx0" brushRef="#br0" timeOffset="44856.5656">19884 2643 187,'0'0'994,"0"0"-868,1 0-120,1 0-6,0 4-9,2 3-6,0 6 14,1 8 0,0 9-23,-7 9-63,-34 84-246</inkml:trace>
  <inkml:trace contextRef="#ctx0" brushRef="#br0" timeOffset="45036.5759">19614 3286 850,'2'10'213,"1"2"-172,0 5-25,1 5 17,0-2 30,1-5-10,-1 1-17,5-2-18,-1-2-2,4 1 2,4-7-18,5-2-90,48-36-571</inkml:trace>
  <inkml:trace contextRef="#ctx0" brushRef="#br0" timeOffset="47714.7291">21466 2605 611,'-2'-3'220,"1"3"-73,-4-2-66,2 2-31,3 2-17,-2-2-6,2 3-26,0 1-1,2 6-64,3 12 50,7 16 13,1 20 1,2 17 7,3 15 4,-2 3-1,1 7-1,2-9-3,0-10 3,-1-11-3,-4-19-4,-2-14-2,-2-12 0,-5-11 1,-1-13 24,-1-9 122,3-10 21,13-19-140,7-26-28,41-72-7,3-39 7,-55 124-6,-3 5-6,15-47-26,-11 19-13,-8 12 42,-1 15 4,-7 14 5,-3 20 2,2 8-2,-2 4-7,3 5-22,4 9 5,2 9 6,3 14 12,4 16 6,0 10 0,4 12 0,-2 13 0,2 2-1,-4 2 2,1-12-1,-1-6 0,-1-14 6,-3-11 0,4-10 5,-3-6 5,0-13 5,-7-11 14,4-3-19,-7-6 34,3-9 67,4-9 42,7-19-90,10-22-47,12-31-11,22-73-1,4-33-4,-6 31-5,-40 124-1,-4 10 6,-3 5-5,6-21 0,-4 16 11,-7 15-1,-4 8 2,0 8-13,-2 0-8,1 2-66,0 2-59,1 4-47,2 10-53,3 11-110,35 46-221</inkml:trace>
  <inkml:trace contextRef="#ctx0" brushRef="#br0" timeOffset="47926.7412">23120 2767 567,'1'-2'509,"3"2"-447,3 0-55,1 0-1,8 0 12,5 0 23,7-5-10,17-1-10,13-5-9,11-5-3,11 0-7,-5-1-2,-9 8-8,-10 3-100,-21 12-165,-46 40-255</inkml:trace>
  <inkml:trace contextRef="#ctx0" brushRef="#br0" timeOffset="48122.7524">22886 3369 772,'9'4'64,"2"-2"-47,13 3 8,13-5 131,6-1 9,6-5-55,6-3-41,2 2-35,7-1-16,5 0-10,2-2-7,9-1-1,48-11-63,72-41-279</inkml:trace>
  <inkml:trace contextRef="#ctx0" brushRef="#br0" timeOffset="48390.7678">24257 2788 1566,'-3'-4'207,"3"0"-195,-3-2-12,6 5-46,1 2 43,1-1 3,13 0 6,19 0-5,17-1 0,22-3 5,51-1-4,-85 1 5,43 1-7,-5-4 0,-11 4-1,-5-1-43,-10 4-104,-12 0-73,-14 4-128,-25 22-152</inkml:trace>
  <inkml:trace contextRef="#ctx0" brushRef="#br0" timeOffset="48789.7906">24285 3249 476,'2'0'274,"-1"0"-209,10 0-56,5 1-2,10 2 58,11-6 14,6 3 13,9 0-29,-2 3-15,-3 4-15,-6 4-12,-11-2-10,-13 3-10,-7 5-1,-15 9 8,-16 10 14,-22 11-10,-63 44-12,-27 12-30,101-75 2,9-8 5,-21 18-2,22-12 13,16-16-29,6-4 22,4-3 17,6 4 2,7-4 9,9 3 41,13 1 2,7 0 1,11 1-23,4-3 12,3-1-15,-3-2-12,-5-4-5,-8-6-9,-9-10-1,-4-13-31,-7-17-181,-1-125-421</inkml:trace>
  <inkml:trace contextRef="#ctx0" brushRef="#br0" timeOffset="49014.8034">24764 1900 1176,'0'0'216,"0"-2"-143,-3 2-73,3 4-13,-1 9-28,-3 13 25,0 21 16,-7 22 1,0 17 8,-14 63 3,1 12-12,1-3-46,19-112-196,0 8-130,-1 131 131</inkml:trace>
  <inkml:trace contextRef="#ctx0" brushRef="#br0" timeOffset="49374.824">25955 2698 912,'-9'-18'255,"3"1"-132,-8-16-74,-4 3 80,-2 5 29,-6 3-50,-5 6-71,-9 10-34,-11 12-3,-12 14-9,-8 11 3,2 15 6,2 11-11,11 16 1,10 6-1,8 7 2,7 9-3,15 0 5,6-10 6,11-9 0,10-13 0,11-12 0,11-5 1,12-12 1,15-6 14,5-20-8,11-12-7,1-7-1,-5-15-35,-1-12-90,-9-5-116,63-92-225</inkml:trace>
  <inkml:trace contextRef="#ctx0" brushRef="#br0" timeOffset="49966.8579">26389 2647 898,'0'0'229,"0"0"-97,-3 0-76,3 2-13,0-1-43,-2 9-18,-2 12 2,0 17 14,-7 20 2,1 14 1,-4 11 5,1 8-5,4-6 8,0-11 4,6-12 4,2-20-2,2-17-3,2-11-5,4-9 7,7-6 14,10-14-2,15-7-4,14-24-10,5-16-6,-3-11-5,-10-7 9,-6-3-10,-3-3-9,-1 3-9,-5-2 0,-4 11 5,-11 13 13,-8 9 6,-7 13 12,-3 12 6,2 11-5,-2 9-17,3 10-2,-2 13-33,-5 17 21,-5 22 4,-8 24 2,-18 60 6,-4 21 0,30-112 1,3-3 6,-6 39 1,3-16-8,9-16 1,3-17 5,3-17-4,8-2 5,-1-10 1,0-4-8,7-3-12,1-5-75,3-7-182,29-53-305</inkml:trace>
  <inkml:trace contextRef="#ctx0" brushRef="#br0" timeOffset="50305.8773">27307 2174 1209,'7'-5'152,"5"1"-119,13-7-33,2 7-1,-2 1 0,-5 7-9,-4 8-4,-5 4 1,-4 7 4,-11 8-18,-10 6 25,-19 8 2,-15 9 5,-10 2-5,3-10-18,12-8 8,18-16-8,14-6 6,10-9 3,1-1 0,1 0 0,5 2 9,6-2 0,3 2 15,7 0 7,5-2-2,6 1-7,3-4-13,3 1-9,56-1-331</inkml:trace>
  <inkml:trace contextRef="#ctx0" brushRef="#br0" timeOffset="50875.9099">27933 2675 507,'-7'-11'562,"4"4"-320,-4-1-53,6 4-50,2 2-94,3 2-45,12-2-36,21 2 36,63-1 33,59-5 18,8-1-13,-85 7-11,-52-1-15,-2 1-6,-9-2-6,23 2-19,-15 2-74,-15 3-174,-42 28-447</inkml:trace>
  <inkml:trace contextRef="#ctx0" brushRef="#br0" timeOffset="51078.9215">27909 3250 614,'0'3'492,"2"-3"-448,2 0-44,7 4 0,13 2 42,22-6 189,63-10-54,52-24-54,6 1-71,-74 14-23,-52 15-28,-8 1-1,-5 6-21,26 0-117,-10 13-148,47 51-330</inkml:trace>
  <inkml:trace contextRef="#ctx0" brushRef="#br0" timeOffset="51468.9438">29482 3294 1405,'8'-2'156,"9"2"-139,10 0-17,9 6 0,4 5-2,-3 4-7,-3 6 9,-5 3-1,-2 2 1,-12 4-6,-4 2 6,-14 6 6,-14 2 6,-21 4 12,-18 8-24,-17 2-24,-2-5-14,10-2 17,20-10 15,21-18-1,12-5-4,9-12-2,5 2 4,1-4 9,6 0 0,10 6 14,15-2 49,18 0 0,14 2-27,52-8-15,13-9-14,-2-10 0,-89 9-7,0 6-78,117-38-261</inkml:trace>
  <inkml:trace contextRef="#ctx0" brushRef="#br0" timeOffset="51806.9632">30845 3253 1122,'-10'-10'193,"3"1"-85,-17-6-70,-3 5 29,-10 9 7,-8 5-29,-7 10-18,-4 10-20,0 12-7,-2 9 1,5 10-2,6 6-6,11 4 7,12-1 0,8-3-6,11-2 5,8-5 1,9-8 2,14-7 5,6-3 7,10-9 5,6-7 4,5-16-5,0-4-6,0-7-12,-5-6-57,-6-9-15,-6-7-161,-10-10-76,-7-83-296</inkml:trace>
  <inkml:trace contextRef="#ctx0" brushRef="#br0" timeOffset="52114.9808">29435 2810 885,'-10'-5'192,"4"2"-31,-7-4-43,9 3 20,4 4-21,2 0-46,6 0-71,22 4-48,65-1 48,112-3 61,72-8-11,-72-6-19,-24 3-8,-38-4-7,-29 8-5,-31-5-5,-49 5-5,-3 1 11,-5-1-12,32-9-34,-11 1-87,-11-2-149,0-61-446</inkml:trace>
  <inkml:trace contextRef="#ctx0" brushRef="#br0" timeOffset="52603.0087">30119 1798 801,'-3'2'143,"-5"3"-133,-11 11-4,-5 3 11,-4 8 5,1 6 11,4 4-13,7 2-20,6 5-7,8 1-13,14-2 20,14-4 29,17-7 67,17-6 19,12-16-23,53-7-19,-85-12-29,40-14-17,-8-6-14,-9-12 4,-7-6-1,-14-7-7,-13-7 3,-13-1-12,-16 1-12,-15 4 0,-3 2 10,-9 2 2,2 8 17,-4 8 4,3 10 0,-1 10 7,-6 10-11,-9 9-17,-9 4 0,-8 14 7,-2 3-2,1 11-5,10 7-40,6 4-157,16 4-134,14 47-224</inkml:trace>
  <inkml:trace contextRef="#ctx0" brushRef="#br0" timeOffset="52844.0225">30419 1931 31,'0'2'963,"1"-2"-854,2 8-109,0 1 0,5 4 3,5 6 30,-1 8 63,6 7-24,3 3-8,3 3-14,3 1-23,-1 0-2,1-3-11,0 0-5,-4-5-2,-4-4-1,-4-6-6,-3-10-10,-6-4-121,-3-12-121,3-71-682</inkml:trace>
  <inkml:trace contextRef="#ctx0" brushRef="#br0" timeOffset="53203.043">31271 1180 919,'13'0'124,"1"-1"-94,15 1-22,1 1 1,-1 5 1,-7 0 20,-5 2-10,-6 6-20,-6-2 1,-7 7-1,-8 4 17,-23 11-1,-17 9 2,-14 10-18,0-4-37,17-8 1,22-11 3,16-9 9,11-7 15,6-2 8,5-3 1,5 1 30,9-2 36,5-4-8,3 2-13,8 0-21,2 0-7,6 4-10,-2-1-7,0 5-39,74 21-213</inkml:trace>
  <inkml:trace contextRef="#ctx0" brushRef="#br0" timeOffset="59384.3966">16194 5405 534,'0'0'184,"0"0"-89,-1 0-74,1 1-20,0-1 17,-3 2 33,1 2-5,1-4-31,1 6-15,0 4 1,1 8 14,1 9 27,-2 5 16,2 7-11,-1 2-26,2 5-6,2-3-6,2-7-2,3-5-7,0-2-24,-2-9-83,2-2-101,0-8-142</inkml:trace>
  <inkml:trace contextRef="#ctx0" brushRef="#br0" timeOffset="59856.4236">15843 5353 992,'-2'0'162,"-1"7"-129,-3 8-33,0 11-1,2 10 0,-1 11 1,-2 8 20,2 11 4,1 5-3,1 8-3,3 0-8,6 2-4,8-6-6,16-8-8,17-8 8,60 5 3,56-52 25,29-64-4,-92-4 20,-13-8-22,-48 27-5,-2-2-1,-3-7 2,35-40-7,-7-8-2,17-61-2,-42-6-5,-44 112 8,-10 2 5,-16-44 15,-24 11-7,-15 15-16,-66-3-6,-34 54 0,-20 48-1,72 7 0,13 14 1,20 8-1,-7 6-1,9 10 1,60-47 1,7 2-1,9-1-8,-9 37-96,21 2-80,18-1-112,77 96-73</inkml:trace>
  <inkml:trace contextRef="#ctx0" brushRef="#br0" timeOffset="60660.4695">17431 5661 234,'10'-6'315,"1"1"-201,9-4-60,5 4 21,-1-2 33,2 0 19,-4-3-20,9 0-32,9-1-30,18 0-23,59-8-1,39-3 8,-9 3-13,-103 17-5,-14 0-2,-7 0-3,26-2 3,-18 0 3,-12 0 6,-9 2 6,-7 0 25,0 0 47,-6-4 9,3-5-51,-3-7-33,-2-4-13,-1-5-1,-6-2-6,-4-1-1,-5-1-1,-7-1 1,-4 3 1,-4 2-1,-3 8 0,7 2-7,6 9 7,10 4 5,10 2-5,6 2-18,0 0-24,2 0-25,1 2 8,0 1 22,0 0 26,2 3 11,0 0-1,-2-2 1,2 0 0,-3 3 0,2-4 0,0 1 0,-1 0 1,3 1-1,-2 0 1,1-1-1,-2-1 0,2-1 1,-1 2-1,0-4 0,-1 0 0,0 4 0,-3-4 1,1 0-1,-1 0 2,0 0-1,0 0 0,-1 0 1,1 0 4,-3 0 3,3 0-2,0 0 2,0 0 3,0 0 2,0 0 1,0 0-5,0 0-10,0-4-21,-3 4-63,3 4-195,-1-4-489</inkml:trace>
  <inkml:trace contextRef="#ctx0" brushRef="#br0" timeOffset="61426.5134">17746 5534 375,'2'5'238,"-2"3"-201,6 18-36,6 9-1,8 14 12,2-2 0,15 0 1,11-12-2,8-16 14,8-16 1,3-22 4,-1-19 7,-3-17-14,-7-10-11,-8-7-5,-12-7 1,-19 4-2,-12 1 12,-23 10 51,-12 12 10,-14 11 17,-15 18-49,-9 17-31,-11 18 4,-51 35 5,-12 43-10,12 34-6,98-79-8,12-6-1,11-2 0,-10 38-9,28-9-32,30-10-64,28-13-63,207-36-148</inkml:trace>
  <inkml:trace contextRef="#ctx0" brushRef="#br0" timeOffset="61734.531">19093 5376 1071,'0'-3'160,"0"3"-121,6-6-39,8 2-1,4 1 1,13 0 9,11-5 3,6 2 1,14 0 5,4-2 5,4 3-5,0-3-5,-4 4-4,-4-6-1,-6 0-7,-12 1 5,-9 1-5,-13 0 0,-7 5-1,-9-1-28,-6-3-49,-6 3-190,-40-26-338</inkml:trace>
  <inkml:trace contextRef="#ctx0" brushRef="#br0" timeOffset="62018.5472">19396 4860 898,'-1'3'210,"-1"7"-204,-2 12-6,-2 14-6,3 13 6,2 12 3,-1 16 13,4 3 7,-2 8-1,0 2-1,-4-1-7,-3-8-14,1-2 11,-3-12-4,4-2 4,7-14-11,7-8 0,9-13-64,20-19-133,131-69-167</inkml:trace>
  <inkml:trace contextRef="#ctx0" brushRef="#br0" timeOffset="62463.5727">20327 4981 1190,'-10'0'126,"0"7"-105,-10 1-21,-1 17-9,2 9-5,2 17 4,3 14 1,3 14 8,2 12 1,6-4 10,0-3-4,6-13-6,3-18 12,5-13-10,5-12 4,3-10 6,8-11 19,9-14 43,13-13-8,9-15-32,3-14-17,1-6-8,-10-8-2,-7-2-5,-11-1-1,-12-7 0,-10 5-1,-12 1 1,-9 8 5,-4 12-5,-8 6 11,-4 12 18,-4 5-11,-2 4 13,-6 10-19,-5 8-12,-6 12-1,-10 8-1,2 13 0,1 3-92,12 4-123,16 0-117,4 28-191</inkml:trace>
  <inkml:trace contextRef="#ctx0" brushRef="#br0" timeOffset="62692.5858">20354 5137 654,'5'12'77,"4"-1"-63,8 19-13,6 14 40,-1 8 73,4 7 5,-3-2-46,3-2 14,-4-7 5,1-7-43,-4-10-20,-1-3-14,-2-5-3,-7-10-5,6 3 5,-9-6-12,2 4-4,1 1-133,28 26-224</inkml:trace>
  <inkml:trace contextRef="#ctx0" brushRef="#br0" timeOffset="62840.5942">21224 5759 1020,'-2'0'228,"-1"0"-171,-6 0-49,-10 4-8,-5 0-34,-7 5-139,-41 5-317</inkml:trace>
  <inkml:trace contextRef="#ctx0" brushRef="#br0" timeOffset="63537.6341">16174 7373 866,'0'-12'212,"-2"6"-1,4-4-94,9 3-103,12 0-13,22 2 6,14 1 2,9 4 15,2 4-12,-6 5-6,-15 5-6,-18 4-9,-17 5-39,-22 15 34,-31 20-2,-71 78 16,-79 74-101,-36-4-77,123-120 64,81-64 102,19-17-3,6-1 13,11 4 2,32-20 111,62-17-6,47-22 12,12-22-18,-57 22-36,-1-13-7,-10 6-8,-60 35-30,-9 4-18,-8 3 0,22-19-74,-19 5-80,-24 2-136,-74-40-389</inkml:trace>
  <inkml:trace contextRef="#ctx0" brushRef="#br0" timeOffset="63988.6599">15967 7315 838,'-13'-7'197,"5"5"-82,-9 1-83,0 8-31,1 10-1,-3 14-5,-8 20 5,-3 15 0,-16 72 8,9 59-2,1 19 3,27-90 10,12-7 23,12-7-18,0-67-12,10 2-12,0-9 2,38 30 11,64-1 47,65-68 11,51-87-14,-82-14-32,-7-25 4,-15 3-14,-21 2-14,-28 9 11,-28-30-1,-29 17-4,-27 13 2,-24 6-4,-3 62-5,-4-2-18,-7 5 18,-35-41 21,-64-25-9,-33 26-11,-6 58-1,56 38 1,7 19 0,-3 14 0,20 6-1,56-25-1,12-3-5,5 2-12,-10 28-115,24 2-34,18 6-83,103 110-204</inkml:trace>
  <inkml:trace contextRef="#ctx0" brushRef="#br0" timeOffset="64267.6759">18556 7532 1395,'12'-7'160,"3"-6"-130,24-12-24,15 1-6,14-8 1,4 2-1,-2 4 0,-8 6 0,-8 10 0,-6 4 0,-9 5 0,-5 1 0,-7 1 0,-10 1-13,-4 0-106,-12 0-161,-14 3-280,-84 12 85</inkml:trace>
  <inkml:trace contextRef="#ctx0" brushRef="#br0" timeOffset="64475.6878">18470 7596 1010,'0'0'271,"0"6"-250,3 10-21,2 13-7,1 18 7,-2 15 0,7 16 5,-6 4 16,0 3 7,-5-3-8,-3 4-10,-4 0-2,-4-3 5,5-10-13,4-17-45,2-21-136,5-19-157,9-57-157</inkml:trace>
  <inkml:trace contextRef="#ctx0" brushRef="#br0" timeOffset="64657.6982">18634 7994 1206,'8'-10'229,"8"3"-161,25-14-59,17-1-2,61-18-5,-79 27-1,40-13 0,-6 9 1,-13 11-2,-14 12-9,-20 16-114,-22 14-153,-26 15 135,-153 118-230</inkml:trace>
  <inkml:trace contextRef="#ctx0" brushRef="#br0" timeOffset="64827.7079">18359 8698 1073,'20'-4'196,"5"0"-131,25-3 31,18-9 6,53-12 1,19-13-17,-7-2-32,-92 29-23,-2 2-20,-2-1-11,29-1-24,-14 8-182,-16 15-50,-49 59-499</inkml:trace>
  <inkml:trace contextRef="#ctx0" brushRef="#br0" timeOffset="65442.7431">15633 10115 1003,'19'-14'162,"6"0"-117,32-8-38,8 2 23,4 3 12,2 9-3,-14 4-39,-12 12-21,-15 7-6,-14 3-5,-10 6 32,-15 10 14,-10 2 26,-14 10-16,-10-1-6,-4 2-1,4-10-10,9-9-7,16-15-1,8-7-5,10-2-16,4-4-107,11 10 81,12 3 41,10 5 7,10 4 2,8 1 22,0 3-11,3 1 62,-6 5-18,-10-3-42,-11-1-15,-13-5-6,-12-2 6,-8-5 18,-14 2 27,-15 2 14,-12 1-32,-16-3-27,-6-8-92,-5-16-220,-94-88-302</inkml:trace>
  <inkml:trace contextRef="#ctx0" brushRef="#br0" timeOffset="65870.7676">15570 9890 1195,'-3'19'50,"-2"11"-50,-4 27-11,-5 28 10,-9 70 1,8 25 13,9 13 13,14-52 8,11 0 7,18-11-20,8-25 0,-12-60 1,-1-7 5,0-13-21,44 24-6,52-17 0,30-80 20,26-89 2,-72-13-20,-4-27 23,-7 4-10,-15 7-6,-32 23 8,-30 6-17,-30 6-16,-26 19-35,7 64 17,-8 10 34,-1 5 1,-38-26 38,-55 6 11,-29 45-19,-22 34-4,72 9 2,11 13-19,56-24-2,6 5-7,2 0 0,-27 27-1,16-1-29,14-5-121,16 1-106,19-6-92,58 41-195</inkml:trace>
  <inkml:trace contextRef="#ctx0" brushRef="#br0" timeOffset="66436.7999">17933 10145 252,'3'1'105,"5"10"-105</inkml:trace>
  <inkml:trace contextRef="#ctx0" brushRef="#br0" timeOffset="66682.814">18115 10087 382,'0'-3'278,"0"3"-278,6 6-117</inkml:trace>
  <inkml:trace contextRef="#ctx0" brushRef="#br0" timeOffset="68070.8934">17918 9904 1006,'0'4'246,"-1"-4"-174,1 3-72,-4 11-20,-1 14 20,-4 15 0,-2 21 8,2 11-1,0 4-6,5 0 5,2-7 1,5-9-6,3-8 0,6-13 0,0-11 0,6-12 4,-3-11-5,8-14-15,1-19 15,9-19 46,4-13-11,-2-17-23,-7-3-6,-6-2-6,-8 4-2,-6 9 2,-8 14 1,0 17 5,-2 13 42,-2 5 0,4 12-6,-2 1-14,1 4-28,2 3-7,-1 2-26,2 7 18,2 16 14,2 11 0,1 13 1,0 9 1,2 3 6,-2-4-6,-1-7-1,0-5 0,1-8 0,-1-8 0,1-4 0,-2-8 0,0-6 0,-3-7 0,2-3 0,-3-4-1,2-4 0,6-1 1,0-5 53,8-6 22,5-13-17,4-14-29,4-10 22,0-11 4,2-7-32,-3 1-11,-2 4-11,-7 10 14,-3 18-15,-10 9 0,-1 13-6,-2-1 6,-1 7 0,-2 3 10,2 0-9,-3 3-1,0 0-33,2 4-114,2 0-79,0 5-79,16 36-68</inkml:trace>
  <inkml:trace contextRef="#ctx0" brushRef="#br0" timeOffset="68582.9227">18572 10391 782,'5'0'156,"5"0"-121,3 0-16,3 0-1,5 0 6,-3 3 48,0 2-24,0-1-25,-6-1-10,4-1-4,-6-2 0,2-2 2,-3-5 10,4-7-3,4-10-5,1-5-4,-2-7-7,-3 1-1,-6-1 16,-6 8-16,-6 4 30,-3 5-1,-1 6-6,-6 4 12,-2 5-16,-5 1 1,-10 10-11,-2 6-9,-3 6 8,1 1-2,8 6 4,4 3-5,4 2-6,7 8-6,6 0 6,4 6 0,3-2 0,4 4-1,5-8 0,1-2-3,4-9 4,-4 0 13,5-5-13,-1-9 2,5-2 7,3-5 10,7-5-12,6-10-7,12-3-21,4-1-141,3-10-123,84-21 27</inkml:trace>
  <inkml:trace contextRef="#ctx0" brushRef="#br0" timeOffset="68800.9351">19630 10649 644,'0'3'120,"1"1"-81,-1 1 25,0 7-34,-1-5 41,-4 6 23,-4 0-17,-6 7-40,-6 3-37,1-3-241,-14-8-346</inkml:trace>
  <inkml:trace contextRef="#ctx0" brushRef="#br0" timeOffset="69700.9866">21170 9516 525,'2'-2'656,"0"2"-575,-1 0-81,3 4-16,1 4-2,5 10 18,6 8 44,1 16-7,4 11 32,-1 8-25,-3 9-16,2-1 5,-4 7 9,2-5-21,-4-3-6,0-3-1,-2-11-4,-1-11-9,-1-12 0,-4-15-1,-2-10 1,0-6 22,1-8-10,11-13 58,5-19-32,10-22-24,6-23-6,14-64-3,-40 100-6,16-47 0,-10 15 6,-5 17 3,-8 19 4,-3 15 31,-2 13 2,1 9-26,1 7-15,0 2-5,1 1-20,4 6-14,4 12 16,1 10 16,2 14 2,6 6-1,-4 5-5,-2 0 5,-2 1-6,0 2 7,-2-1 0,-2-4 16,1 3-7,1-8-8,1-9 5,-1-7-6,0-7 0,-1-5 2,0-3 5,-2-5-5,1-2-2,-3-6 1,-1-6 6,1-3 37,3-10 37,7-15-45,9-19-26,4-20-1,4-10-7,1-12-1,11-56-1,-33 98 0,7-47 1,1 14-2,-10 15 2,-2 22 6,-5 18-1,0 9-3,-2 13-3,2 5-8,0 1-7,2 1-49,3 5-59,3 9 30,7 6-81,46 43-203</inkml:trace>
  <inkml:trace contextRef="#ctx0" brushRef="#br0" timeOffset="70528.0339">16366 12755 1221,'-3'3'269,"-4"6"-185,-12 14-77,-4 22-7,-7 19-1,2 14 0,13 10 0,12-1-1,18-7 1,10-12 1,2-16 6,3-17-5,3-12 9,6-14-9,4-15-1,7-16 0,7-13-9,-6-12-131,3-10-56,-6-6-104,40-111-161</inkml:trace>
  <inkml:trace contextRef="#ctx0" brushRef="#br0" timeOffset="70745.0463">16490 13004 541,'-6'5'265,"6"0"-142,-7 13-96,7 11-12,7 13 60,-1 11 11,3 16-20,1 7-26,-5 14-20,-5 63-4,-20 17-7,-4 1-3,14-125-6,3 0-29,1-10-28,-4 34-52,-4-17-38,5-18-192,-18-51 103</inkml:trace>
  <inkml:trace contextRef="#ctx0" brushRef="#br0" timeOffset="71187.0716">16058 12597 1097,'-17'4'171,"-2"14"-124,-20 17-37,-5 30-9,-29 75 9,14 53 14,34 24 8,36-70-10,18-13 1,15-10-2,15-8-3,14-9-2,-24-62 13,121 67 7,-36-57-9,-1-39-15,9-40-2,4-35 1,-12-41-22,-14-36-38,-14-8 17,-15-12-41,-24-2 25,-39-9-11,-38 8-10,-42 10-24,-32 11 12,-21 23 62,-11 11 19,-14 26 88,0 60 50,4 58-70,-1 45-32,-1 40-8,-23 4-16,25 16-4,38 8-8,44-2 0,51-23 0,47-7-11,53-18-78,54-6-158,14-11-259</inkml:trace>
  <inkml:trace contextRef="#ctx0" brushRef="#br0" timeOffset="71541.0919">19198 12930 1232,'-18'-4'123,"-6"8"-59,-29 8-44,-13 27-19,-63 55 7,-32 42 11,3 13 23,127-100 8,8-9 2,9 1-23,-15 42-1,19-7 7,12 5 17,9-4-11,10-3-22,9-13-17,11-12-1,15-12-1,58-13 1,37-69-1,18-79-68,-42 31-73,-4 0-45,-16 31-4,-21 1-146,-23-3 109</inkml:trace>
  <inkml:trace contextRef="#ctx0" brushRef="#br0" timeOffset="71753.104">19820 13324 845,'3'0'270,"0"-2"-160,12 2-52,10 0 113,16 0-9,9-2-45,11 1-21,3-9-33,1-2-21,1 2-18,0-8-23,0 8-1,-6 0-18,-8 3-83,-13 10-100,-20 7-85,-11 4-43,-16 14 85,-74 72-38</inkml:trace>
  <inkml:trace contextRef="#ctx0" brushRef="#br0" timeOffset="71954.1155">19826 14064 1036,'9'5'222,"3"-3"-156,16 2-3,15-3 16,10-6-5,7-10 20,1-5-5,3-2-35,0-2-9,0 1-26,-1 5-13,-2-1-6,-7 5-49,-7 9-178,-7 5-244,28-4-488</inkml:trace>
  <inkml:trace contextRef="#ctx0" brushRef="#br0" timeOffset="73847.2238">22321 14152 647,'2'-6'236,"-2"2"-10,0-7-76,-2 5 23,1 5-25,0 2-70,-3 3-55,3 3-23,-3 21 0,-2 15 6,-1 26 12,1 21-5,0 60-1,12 9-11,0-112 8,1-4-2,10 37-6,2-18-1,5-14-7,3-16-4,7-15 11,9-11 17,11-17-16,6-19 5,1-23-6,0-21-28,-7-16 11,13-57-25,-23-14 3,-38 114-18,-3 8 56,3-42 1,-8 21 43,-4 20 2,0 17 4,1 11-4,-1 6 9,3 8-52,3 2-2,3 4-29,-1 17 7,-2 16 22,0 19 2,0 19 10,0 6-3,1 7-2,2 0 2,1-6 0,2-11-8,1-14 0,3-12-1,2-18-1,-2-11-14,-1-11-65,3-12-53,5-14-31,5-18-167,45-145-284</inkml:trace>
  <inkml:trace contextRef="#ctx0" brushRef="#br0" timeOffset="74169.2422">23405 13829 1018,'22'-9'165,"-3"4"-111,20-6-30,-1 10 17,-7 4 14,-5 6-52,-14 5-3,-3 6-15,-9 11 15,-9 8 2,-7 13 38,-10 7-17,-6 1-22,1-4 16,9-12-5,7-13-12,11-8-15,8-3-3,9-8 18,5 5 1,11-6 0,8-2 9,5-9 37,8-10-47,6-8-32,6-3-26,-3-7-107,-10 2-113,8-34-80</inkml:trace>
  <inkml:trace contextRef="#ctx0" brushRef="#br0" timeOffset="74552.2641">21680 13518 660,'-6'-8'303,"2"2"-162,-3-7-80,5 9-29,6 4-16,5-4-14,13 1 10,25-8 126,80-16-29,89-24-35,68-10 5,-78 28-25,-17 10-3,-14 1-1,-10 2-22,-15 4 19,-25 4-31,-30 1-2,-55 3-14,-7 4-38,-13 0-70,24-6-55,-21 7-77,-23-5-8,-75-34-405</inkml:trace>
  <inkml:trace contextRef="#ctx0" brushRef="#br0" timeOffset="74965.2877">21904 12244 1094,'14'-6'138,"4"6"-138,21 0 9,7 12-8,1 7-1,-3 7-5,-7 5-23,-16 10-40,-15 12-32,-15 14 68,-18 7-28,-21 7-31,-11-1-8,-13-5 55,2-13 44,6-12 3,18-19 38,20-12 112,17-16 61,15-4-106,21-9-43,16-5 56,65-15-25,38-7-10,-13 14-43,-96 19-29,1 4-14,-3 0-2,34-6-89,-7 2-103,55-22-375</inkml:trace>
  <inkml:trace contextRef="#ctx0" brushRef="#br0" timeOffset="75519.3194">22613 12173 118,'0'3'982,"3"4"-917,6 10-65,3 15 0,4 19 6,-5 17 54,-5 15-17,-5 66-10,-2-102 2,-4 45-13,4-13-4,1-16-9,3-21 0,1-12-9,2-15 0,0-8 0,-2-16 7,8-12 47,6-16-49,8-22-5,6-19-53,13-71 47,-10-41-3,-4 17 8,-22 135 2,-5 14 50,1 11 1,1-18 28,-3 20-36,-3 11-44,1 7-51,5 7 7,3 13 41,3 14-3,5 18 12,-1 16-4,1 9 8,-5 6-2,-2-5-7,-3-12 5,-2-15 3,1-16 0,-3-12 3,0-12-4,-3-11 10,4-7 40,2-7 29,7-18 23,14-17-61,12-22-20,36-72-20,4-42-8,-10 7 6,-55 132-7,-3 11-7,-8 11 7,6-14-27,-12 21-145,-17 28-155,-84 89-368</inkml:trace>
  <inkml:trace contextRef="#ctx0" brushRef="#br0" timeOffset="75867.3393">24384 13245 1036,'10'-3'244,"8"-5"-191,23-6-41,14-3 6,12-9 46,8-6 58,-1-3-25,-4 8-26,-4 5-32,-9 3-26,-7 7-12,-13 4-1,-14 1-22,-12 7-98,-11 0-59,-10 7-176,-66 32-365</inkml:trace>
  <inkml:trace contextRef="#ctx0" brushRef="#br0" timeOffset="76104.3529">24293 13761 882,'6'-2'372,"6"2"-318,13-7-27,14-1 36,15-4 25,0-1 16,0-2-5,-6 4-17,5-1-11,1 1-34,0 0-17,0-4-8,5 1-11,-3 0-1,-1 2-52,2 3-89,-3 5-68,-3 3-151,53 1-401</inkml:trace>
  <inkml:trace contextRef="#ctx0" brushRef="#br0" timeOffset="78275.4771">26748 13897 1020,'2'-7'207,"4"2"-130,11-9-29,6 3-18,10-3 54,6 0 16,3 1-28,-2 8-54,0 5-16,-1 8-2,-8 8 0,-11 8 4,-7 14 2,-16 17-6,-16 18-6,-42 68-9,22-90-76,-79 99-7,78-110 41,-38 35 41,15-22 14,20-14 2,15-23 1,18-6 0,7-8 16,10-2-17,6-2 0,17-4 28,12-1 26,17-2-16,7-3-13,6 2-17,-1-4 4,-3 1-12,-7-3-47,-3-3-110,49-36-417</inkml:trace>
  <inkml:trace contextRef="#ctx0" brushRef="#br0" timeOffset="79207.5304">27529 14142 642,'0'-6'327,"0"5"-177,0-9-87,1 10-12,-1 0 17,0 0-11,0 4-57,3-1-3,-1 7-17,2 13 20,3 7 32,1 7-2,-2 4-3,-1-1-2,1-1-2,-2 6-11,5-2-6,0 6-5,3 0 7,-2 2-7,-2-6 5,-2-2 1,0-7-5,3-11-1,-5-7 0,2-9-1,2-6 9,3-13-3,10-10 12,2-17-9,4-22-9,-6-18-1,1-5-18,-7-4 19,-3 10 6,-6 14 24,0 19 36,-5 20 0,-2 11 2,1 11-65,0 2-3,0 8-27,3 8 10,3 18 17,3 8 0,4 16 1,1 4 1,0 1-1,3 1-1,-4-4 2,-4-3-1,0-12 0,-3-9-1,-3-7 1,0-15 5,1-8-6,-3-6 11,1-2 11,2-6 41,6-11-4,12-17 1,8-18-42,11-21-2,9-14-14,22-66-2,2-26 6,-5-15 0,-30 90 0,-25 64 1,-3 11-5,-5 5-2,12-24-4,-11 19 4,-3 11 0,-3 7-45,-1 10-10,0-1-58,-1 3-55,-3 3-67,-3 1-143,-50 29-156</inkml:trace>
  <inkml:trace contextRef="#ctx0" brushRef="#br0" timeOffset="79626.5543">26654 13320 1010,'-6'-4'139,"4"2"-37,-6-5-70,8 7-14,0 0 1,0 0 7,4 0-25,13 3 13,17 1 43,66 4 57,82-16-3,63-15-47,-70-1 2,20-1-9,-1 2-7,-39 1-19,-16 8-20,-23-2-8,-17 8 6,-59 4-6,-7 1-3,-6 3 0,25-3-17,-19 3-43,-15 3-40,-12-3-38,-8 0 79,-8 0 34,-16 0-100,-20-3-326,-170-24-279</inkml:trace>
  <inkml:trace contextRef="#ctx0" brushRef="#br0" timeOffset="80243.5896">27451 11965 21,'-7'-11'1274,"1"6"-1082,-9-10-104,3 13-61,-6 12-27,-7 8-5,-12 15 3,-4 19-7,2 17 2,11 17 6,4 62-7,39 11 1,2-114 6,0-10-19,24 34 19,9-24 1,10-22 0,4-19 36,3-18-21,0-17 10,4-22-25,-1-22 38,30-73-23,-15-24-8,-39-4-7,-46 136-18,-6 4 17,-5 9 2,-15-26 25,-12 15-20,-17 21 17,-22 7-8,-71 24 3,-49 41-12,19 25-6,95-25-1,56-30 0,11-5 0,8 3-64,-8 22-196,48 70-120</inkml:trace>
  <inkml:trace contextRef="#ctx0" brushRef="#br0" timeOffset="80477.603">27501 12270 93,'0'0'1188,"1"3"-1092,7 7-85,2 11-11,6 10 36,4 11 30,-1 15-2,1 12-11,3 5-26,4-3-11,0-6 4,2-13-8,0-11-5,-5-9-7,0-9-4,-3-11-83,-3-9-65,-2-6-199,13-42-233</inkml:trace>
  <inkml:trace contextRef="#ctx0" brushRef="#br0" timeOffset="80805.6218">28421 11459 1178,'3'6'114,"0"-2"-114,2 4-8,-1 10-25,0 5-4,-8 10 37,-2 12 3,-9 7-3,-7 9-99,-5-3-32,2-3 4,6-12 107,3-11 19,13-13 1,0-9 7,3-6 13,3-4 104,0 0-1,0 0-28,0-2-43,10 2 23,3 0-16,9-2-34,3 2-17,2-1-8,-3 1-164,32 7-350</inkml:trace>
  <inkml:trace contextRef="#ctx0" brushRef="#br0" timeOffset="81534.6635">28324 11419 968,'-2'-7'220,"0"4"-80,-3-10-44,2 0 10,0 3 41,0 1-27,3 2-43,0 6-48,3 1-29,-3 0-21,3 1-17,5 6 23,5 2 15,1 1 12,6 3-6,0 1 0,-2 0-4,-4 1-2,-3-3 0,-6 1-9,-2-2 7,-3 1-14,-6 11-4,-8 9 20,-8 3-6,-4 6 5,-2 2-19,1-8 7,8 1 1,2-9-9,7-9-8,7-2 1,3-12 4,4 3-12,7 0-12,4-2 43,4 4 5,8-4 12,1-3 44,1-4-5,-1-2-20,0-2-14,-4 1-17,-3-3 2,-8 5-2,-2 2-123,-7 2-171,-6 7-319</inkml:trace>
  <inkml:trace contextRef="#ctx0" brushRef="#br0" timeOffset="92639.2986">22556 5192 962,'-1'-32'102,"2"2"-27,1-24-37,4 12-7,-3 12-11,0 11-4,-2 4-5,1 10 10,-1 1 1,-1 4 2,-1 0-13,2 0-11,1 6-18,10 7 0,13 15 17,15 14-5,13 6 6,11 9-1,10 0-4,5-5 5,-1 0 1,-8-5 0,-13 2-1,-15-8 0,-14 4 0,-10 0-11,-12 3-11,-12 2 22,-15 11 6,-15 7-6,-18 9-7,-14 6 7,-9 3 15,-2 4-13,1 6-2,-42 61-8,-19 35-14,-8 30-4,56-63 13,22-7-8,26-36 15,31-77-6,7-15 12,5-8-14,-4 17-25,7-21 32,-2-8 7,1-3 36,-2-2-9,0 8-27,4 7 0,-4 21-11,-6 28 5,-14 89 6,-27 75 18,2 7-18,24-107-42,5-23-76,10-63-25,-3-6 10,-6-3-35,-65 107-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39:03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30 3095 570,'-15'-10'276,"3"1"-109,-12-8-17,4 1-36,6 6-15,2 2-18,6 1 16,2-1-8,2 6-25,2 0-40,2 0-24,0 2-17,0 0-13,5-2-29,14-2 8,13-9 51,22-15 0,65-34 66,38-31-42,7-4-16,-63 35-8,-9 4 12,-8 3-21,-50 37 9,-5 1-2,-7 1 2,26-12 12,-18 7-12,-14 12-14,-12 7-25,-6 6-34,-3-2 73,-3 7 9,-7 12-2,-15 16 2,-20 28-1,-59 68-2,-38 47 0,-28 54-5,57-59 1,12-48-1,21-15 0,53-65-1,4-10 6,7-5-5,-20 29-1,17-26 1,11-14 5,8-17-5,6-8 16,3-10 23,2-15-5,10-22-7,2-27-27,24-77 17,7-50-10,9-48-8,-22 107-13,-8 17-22,-8 30 13,-15 57 4,-5 3 4,0 7 13,1-29 1,-6 13-6,-1 19-9,-1 13 15,3 5 9,0 7-9,2 5-22,2 12-37,5 10 28,1 16 23,10 22 8,3 10 1,3 9 7,3 12-8,15 54 0,3 13 0,4 12 1,-20-61-1,-9-70 0,-5-3 1,0-5-1,14 30 1,-5-17-1,-6-12 1,-6-11 0,-6-12-1,-5-8 12,-2-4 60,-5-8 105,-7-10-99,-11-11-52,-15-12-17,-13-8-9,-14-4 1,-8-10 0,-4 1-1,2-5 0,7 1 0,6 6 0,7 2 0,7 3 0,6 2 0,7 10 1,12 8-1,9 15 0,9 13-13,7 10-161,10 11-122,7 11 113,10 19-91,77 93-41</inkml:trace>
  <inkml:trace contextRef="#ctx0" brushRef="#br0" timeOffset="258.0147">30614 2425 1046,'-23'-7'189,"4"-3"-52,-22-3-65,4-2 33,5 5-42,10 0 13,8 5-32,9 1-38,5 0-6,2 4-84,1 4-86,3 0-62,6 7-29,0 8-12,12 21-345</inkml:trace>
  <inkml:trace contextRef="#ctx0" brushRef="#br0" timeOffset="1141.0653">30298 2712 474,'12'-10'135,"6"-4"-82,15-17 8,12-4 47,7-7 35,3-7-43,1 0-35,-3 0-5,2-2-23,3 3-14,2-2-13,-1 2-9,3 4 0,-4 3 2,-6 11-3,-4 11-30,-18 9 14,-10 12-17,-13 6 25,-7 8-19,-4 13 27,-16 10 21,-10 18 12,-15 15-4,-15 15-4,-8 7-2,2 6 8,-29 58-7,14 15-6,10 5-9,26-48-3,30-86 5,6-18 1,3-15-6,-3 22-6,5-25 7,5-12 100,-2-4 104,-2-18-119,-3-26-86,-4-27-6,-4-76 23,3-21-23,5 5-13,4 67-7,6-7-4,2 6-3,-3 60-12,0 2 24,1 5 7,7-32 8,-4 18 0,-2 16 1,-3 14 6,0 9-7,-2 13-13,0 3-50,2 8 7,6 18 55,6 16 1,8 22 1,9 11 1,26 67 5,21 10-5,9 4 5,-30-55-7,-31-56 0,-2 1 0,-2-4 0,24 52 0,-7-9 1,-6-9 0,-4-13-1,-13-21 0,-6-14 1,-5-7 7,-5-14 8,-3-6 46,-9-8 68,-9-5-68,-15-9-38,-21-11-17,-14-15-6,-56-38-1,-12-35 0,99 76 0,3-1-1,-30-35 0,5 2-1,7 5 1,3 13-11,-2 4 11,8 13 1,10 12 0,12 11-1,11 10 1,9 4-11,2 6-37,2 2-66,2 12 11,2 9-22,9 15-82,11 1-133,79 42-135</inkml:trace>
  <inkml:trace contextRef="#ctx0" brushRef="#br0" timeOffset="2154.1232">31453 2340 934,'-12'-6'239,"3"-1"-94,-10-10-22,1 2 3,5-2-3,7 2-31,6-1-92,16-4-3,15-2 3,17-7 0,8 0 0,4 3-34,-5 7-10,-5 1-2,-5 4 31,-6 1-18,-9 6 4,-10 2 19,-5 5-14,-12 2-38,-3 1 35,-1 1 20,-1 9-4,-2 6-4,-6 13 15,2 16 0,-8 15 2,-6 12-1,-7 16 10,-25 59-10,35-101 8,-22 52 0,1 2 6,-23 56 9,44-110-5,-16 47-4,10-17-14,10-25 1,12-16-2,1-19 1,2-13 11,2-6 45,-1-12 126,3-17-121,-2-26-47,2-73-15,0-54 1,-8-24-1,-7 65-6,-4 2-39,-12 17-6,-4 10 27,18 73-3,3 8 27,-1 1 2,-8-22 4,2 17 1,6 7 17,2 14 5,5 4-13,4 8-16,4 4-45,5 6-16,5 8 38,14 9 14,6 14 0,11 12 9,3 12 0,-2 7 6,-4 6-5,-6 13 5,-2 5-5,0 2 9,17 56-10,4 9-1,-1 7 0,-42-127-1,-2-2 2,2-7 0,5 27-1,-4-21 1,-6-13 0,-6-18 1,-1-4 12,-1-6 73,-6-6 26,-5-11-68,-6-11-28,-8-13-10,-6-9-5,-3-8-1,1-1 1,-10 0-1,5-2 1,-6 2-1,-6-1 0,-2 3 0,-5 0 0,-4 5 1,3 0-1,5 3 0,2 6-1,10 5 0,6 10 0,8 7-5,12 5 6,3 7-1,5 8 1,5 0 0,3 4-9,0 0-54,1 0-71,2 7-68,4 2 20,7 6-5,9 3-37,67 4-122</inkml:trace>
  <inkml:trace contextRef="#ctx0" brushRef="#br0" timeOffset="3191.1825">32120 2239 363,'-2'0'186,"4"-3"-71,-2 0-5,2-1-31,9-6-53,8-3-11,16-9-3,15-2 4,10-15 23,51-22 41,17-5-17,-88 52-17,-3 3-20,31-13 1,-12 6-18,-17 10-8,-15 1-1,-9 7-1,-11 0-5,-4 3-14,0-2-40,-1 6-9,-2 0 3,0 8 20,-5 11 28,-4 14 18,-11 16 31,-12 16 10,-11 14-2,-33 61-3,-23 22-2,-1-8 22,74-116 10,9-6-27,2-5-15,-13 30-14,10-15-4,11-18 0,5-15-5,4-11 11,2-9 32,2-4 109,0-15 12,2-17-135,2-20-20,5-23 20,3-72-30,1-34-51,-5-9-24,-9 75 8,-9 19-19,3 56 32,-2 9 17,-3 3 24,-6-37 13,-5 14 15,6 11 0,-2 10 14,10 14-4,2 9-7,4 11-18,3 8-23,4 15-28,10 16 26,7 19 25,6 24 13,24 68-4,16 40 2,-2-3-1,-19-72-9,1-4-1,11 10 0,-34-69 1,-2-7 0,-3 0-1,20 36 1,-12-13 0,-9-16 1,-6-15-1,-7-10 1,-6-15-1,0-2 14,-4-8 45,-4-3 100,-6-10-91,-10-11-45,-17-10-13,-10-11-10,-8-6-1,-7-1 0,0-4-1,-3-1 0,3 2-1,0 1 1,1-1-8,3-10 8,1-2-5,1-2 6,2 7 0,7 1 1,8 14 0,6 8-1,11 16 1,12 10-1,8 14-1,4 8-95,2 17-154,4 23 29,29 143-116</inkml:trace>
  <inkml:trace contextRef="#ctx0" brushRef="#br0" timeOffset="4383.2507">33085 2030 758,'-1'-5'237,"-1"1"-57,-3-2-26,2 0-23,2-1-29,1-1-14,1 0-76,9-6-12,13-8-7,18-9-2,18-13-26,57-27-8,11 10-28,-86 51 44,-12 0 8,25-7 17,-28 11-7,-18 6 9,-9 0 11,-5 2 5,0 0-1,-6 5-15,-6 7 0,4 2-8,1 17-4,6 14 3,7 12 9,4 18-1,1 11 0,-4 6 1,-7 3-1,-9-3 1,-5-3 2,-10-8-2,-2-5 6,3-6 21,-3-6 8,-5-6-8,5-5-9,7-11-5,4-14-11,14-14-2,4-12 21,4-9 47,2-21 104,3-22-171,5-32 0,8-85-2,8-60-18,-10-37-80,-10 98 3,-15 25 30,-21 22 26,3-7 26,-9 14 14,3 3 11,21 75 20,1 5 11,0 4 5,-4-22-8,5 15 31,5 15-26,4 9-44,6 19-57,7 14 20,11 20 25,6 24 12,6 8 0,3 10 0,2-2 0,0-1 0,-1 2 1,6 0-1,4 3 1,9 5 0,6 3-1,6 0 1,2 2 0,0-1-1,-68-9-10,-5-7-22,0-17 11,0-14 9,0-14 11,0-5 0,0-15 0,0-6 0,0-6 1,0-3 0,0-2 32,0-4 29,0 1 29,0-2-3,0-8-42,0-5-25,0-9-19,0-6-1,0-15 1,-99-29 0,-61-18 0,-5-10-1,75 30 1,62 39-1,-2 2 0,5 5 0,-23-27 0,7 6 0,10 5 0,4 5 6,10 10-6,5 5 2,5 9-2,5 1-8,2 8-16,3 2-54,-1 6-54,5 2-54,2 2 47,1 9-46,5 1-28,0 9-42,13 49-378</inkml:trace>
  <inkml:trace contextRef="#ctx0" brushRef="#br0" timeOffset="77166.4137">3177 9987 709,'-6'-3'328,"3"3"-164,-3-1-98,6 2-51,-4 2 10,1 0 49,0 1 7,0-1-17,-1 4-16,-2-1-13,-4 2-10,-4 6-5,-5 8-10,-16 11 10,-8 22-19,-15 17 11,-9 17-10,-45 59 3,82-100-5,-27 40-6,21-15 5,23-17-24,16-15-13,16-8 10,7-3 28,11-6 0,3-3 1,3 1 0,3-3 5,-2 3-6,0 7 0,-5 5 1,-6 10 0,-11 8 8,-5 10 6,-8 5-3,-9 10-4,-10 58-2,-12 28-5,0 1 11,14-116-10,0-3-2,3-6 2,-2 39-2,1-7 0,4-8-5,4-7 4,4 3-8,4 7 7,5 20 2,8 76 0,2 48 0,-1 21 8,-2-64-7,-4-10 7,-1-12-7,-1-28 1,-1-10 5,-9-65-7,-2-1 0,1 1 0,4 35 0,-2-7 1,1-13-1,2-12-7,2-12-72,9-9-133,67 5-152</inkml:trace>
  <inkml:trace contextRef="#ctx0" brushRef="#br0" timeOffset="79073.5227">3990 9551 1342,'-5'-3'192,"3"1"-79,-1-5-82,5 6 4,-1-2 16,2 3-51,7 5-11,5 3 11,11 9 11,8 5-4,2 1-1,-5 3-4,-4 1 6,-9-1-8,-9 3-53,-18 7-49,-16 6-36,-23 13-238,-146 77-492</inkml:trace>
  <inkml:trace contextRef="#ctx0" brushRef="#br0" timeOffset="79239.5322">3747 10022 192,'0'-6'754,"3"0"-536,3-8-152,13-3-6,6-5 60,12-1-5,8 4-31,9 0-12,2 6-33,1 1-6,4 5-15,-4 3-10,-2 3-8,-8 2-77,-11 6-125,-18 13-280,-69 64-39</inkml:trace>
  <inkml:trace contextRef="#ctx0" brushRef="#br0" timeOffset="79657.5561">3886 10055 1155,'-6'5'277,"2"0"-184,-4 7-78,1 8-13,4 7 17,3 13 20,0 6 3,8 10-12,-2 10-13,0-5-7,-2 2 1,-1-7-11,-2-8-3,1-12-89,-4-12-23,4-14-8,-4-12 54,1-17 12,2-23-177,4-17 96,8-13 108,8-5 30,10 2 8,9 12 22,1 15 37,2 16 16,-2 11-4,-3 13-4,-2 12 9,-3 5-16,-3 11-1,0 2 13,-6 5 5,-1 4-25,-6 1 5,-3 2-10,-5 1 5,-5 5-13,-4 4-14,-6 2-11,-4-2-13,-4-2-9,3-19-9,5-5-30,0-14-7,3-14-13,0-18-389,-7-150-418</inkml:trace>
  <inkml:trace contextRef="#ctx0" brushRef="#br0" timeOffset="80077.5802">4594 9749 1129,'7'-4'225,"6"3"-191,5-2-11,1 3 46,-2 3-8,-7 7-30,-2-1-31,-2 18 0,-6 11-10,-10 21 10,-7 10-122,-9 7-143,6-3-7,6-17 70,10-18 64,8-21 87,3-13 51,3-4 150,2-8 16,4 0-17,6-2-38,-2-4-41,5 5-25,-6 5-45,-4 6-4,-7 10-41,-11 21 45,-9 16 49,-10 14-16,-8 15-12,0 3-21,2-6-2,8-13-4,7-20-4,10-19 10,3-16 0,4-8 58,6-5-7,6 2-10,8-6 8,14-7-14,8-1-16,8-8-5,3-1-14,10-9-45,-2-7-228,88-97-244</inkml:trace>
  <inkml:trace contextRef="#ctx0" brushRef="#br0" timeOffset="80276.5915">5067 9818 1610,'2'-7'192,"-1"0"-192,5-7 0,2 8 66,3-5 31,3 4-52,10 1-33,12 1-11,12-1 11,12-2-3,5 3-9,2 1-34,-9-2-130,-8 2-190,20-19-421</inkml:trace>
  <inkml:trace contextRef="#ctx0" brushRef="#br0" timeOffset="80858.6248">5296 9525 1165,'-5'-3'599,"2"3"-530,-4-4-69,7 8-27,0 6 27,-1 8 19,-4 19 22,-4 16 4,-12 21-14,-3 11-14,-14 3-1,2-4-4,1-13-10,7-12-2,7-15-5,14-12-10,7-3-1,4-3-4,8-4-2,5-3 20,6-8-8,8-2 8,6-11-5,10-12 1,1-3-5,5-11 5,-9-4 6,-7 9 1,-16 7 0,-11 6 1,-8 9-2,-5 5 0,-8 7-15,-13 14 15,-16 20 27,-14 13-19,-2 12-8,2-5-1,18-4-7,15-15-2,11-6-10,10-14-8,6-9 10,5-5-5,10-8 23,5-8 2,13-8-2,10-13-75,4-13-81,0-2 46,-12 2 85,-13 16 19,-15 9 6,-10 19 28,-4 9 59,1 7 18,1 4-22,2-2-37,2 1-17,1-2-11,3-9-10,-2-2-8,1-3 0,-1-7 6,6-4-6,10-6-37,9-15-43,16-13-164,99-124-479</inkml:trace>
  <inkml:trace contextRef="#ctx0" brushRef="#br0" timeOffset="81032.6348">6000 9754 663,'3'0'916,"-3"0"-868,0 1-48,3-1 0,2 2 0,-1 1 42,5 0 4,3 1-14,6 0-10,-3 5-22,1-4-6,-2 4-229,-9 27-562</inkml:trace>
  <inkml:trace contextRef="#ctx0" brushRef="#br0" timeOffset="81206.6447">6028 10251 1538,'0'0'257,"2"3"-221,-1 0-35,1 1 54,1 1-25,5 9-6,3 6-5,4 5-5,3-2-14,2-1-12,0-3-144,16 0-327</inkml:trace>
  <inkml:trace contextRef="#ctx0" brushRef="#br0" timeOffset="82003.6903">7019 9812 1330,'0'0'184,"0"0"-106,0-1-45,2 1 0,7 0-16,14-3-17,19-1 71,66-7-1,39-12-43,-11-2 2,-100 16-17,-3 1-3,-6 2-9,26-12-23,-14 5-89,-15-1-115,-9-19-247</inkml:trace>
  <inkml:trace contextRef="#ctx0" brushRef="#br0" timeOffset="82578.7232">7277 9450 1202,'3'4'140,"2"9"-140,1 7 0,7 18 1,-2 10 66,8 19 22,2 15-28,13 75-22,-9 35-4,-17 21-7,-14-81-2,4-30 26,0-60-31,0-9-12,0-4-3,-3 24-4,3-18-1,0-17 7,0-8 19,-7-20-3,-12-6-24,-12-23-188,-14-24-119,-36-70-166,1-34-22,62 126 495,4 8 61,-17-26 20,4 23-28,8 15 88,9 11 46,7 5 40,7 1-127,10 2-92,12-4 38,18-6 8,15 2-18,12-6-16,3 6-7,-10 3-13,-15 4 0,-17 6-1,-17 5-22,-13 7 14,-19 17 9,-22 13 15,-17 14 3,-61 47-7,81-77-5,-29 32-6,17-22 1,23-15 1,16-14 37,10-6 33,4-7-72,9 2 10,17-5-10,21-12 24,69-20-12,44-26-12,-3-3-181,-60 30-276,-14 1-72</inkml:trace>
  <inkml:trace contextRef="#ctx0" brushRef="#br0" timeOffset="82783.7349">7810 10135 924,'-14'3'205,"1"1"-80,-12 5 13,4 7-35,6 1-37,5 8-34,8 5-14,6 0-9,8-3-8,3-1-1,8-8 32,2-4-17,2-7 16,3-7-25,2-13-6,0-10-114,-1-21-201,19-140-504</inkml:trace>
  <inkml:trace contextRef="#ctx0" brushRef="#br0" timeOffset="82924.743">7631 9306 1157,'0'6'141,"4"6"-141,5 14 0,2 11 0,11 14 1,8-2-1,98 78-223</inkml:trace>
  <inkml:trace contextRef="#ctx0" brushRef="#br0" timeOffset="83345.7671">8780 9632 1629,'-6'-7'179,"-3"-2"-109,-9-5-26,1-1-26,-6-2 42,-4 7-42,-5 4-9,-4 13-3,-10 12-6,-3 19-5,-6 11 5,3 16 0,7 11 0,3 9 1,9 6 8,-7 57 0,34-99-8,-6 47 0,9-10-1,5-15-6,7-15-8,10-14-1,5-14 15,9-7 29,6-9-4,7-9 8,5-5-4,2-5 5,4-7-4,-4-4-16,-3-3-13,-6-2 6,-9 2-1,-5 2-6,-7 8-22,-4 5-44,-4 1-56,1 5-118,30 10-325</inkml:trace>
  <inkml:trace contextRef="#ctx0" brushRef="#br0" timeOffset="83570.78">9520 10583 1094,'4'10'204,"-2"2"-188,-1 11-14,2 6-1,-6 4 33,-3 1 31,-4 3-16,-4 3-17,-4-3-10,-2-2-22,-6-8-64,-27 8-286</inkml:trace>
  <inkml:trace contextRef="#ctx0" brushRef="#br0" timeOffset="85183.8722">10466 9781 618,'-1'-4'493,"1"4"-320,-3-6-59,3 6-23,0 6-20,2 2-41,2 15-9,6 22 45,4 18 27,3 18-47,0 15-23,0-2-10,1 3-4,-3-8-7,4-3 4,-5-13-6,4-9-1,-2-15 1,-6-19-1,-2-18-5,-2-9 6,0-10 46,4-24 38,7-20-44,10-25-32,20-76 2,-5-27-10,-6-32-12,-9 76-16,-6 23-10,-15 70 22,-2 13 14,-2 3 1,2-20-1,-4 18 2,-1 13 7,-1 11-7,1 4-6,1 4-2,1 6-7,1 3 9,5 14 6,0 17 6,4 11-5,2 5 1,1 3-1,1 0 0,-2 3 8,1-1 6,0 0-3,-4 2-3,0 1-2,3 3 13,-1-3 13,3-3-23,2-5-10,-1-10 2,2-7 5,-4-7-5,-6-11 4,1-5 2,-2-9-8,-3-3 0,-2-6 1,-2-4 10,0 0 16,0-4 3,1-5 22,2-21-8,3-23-29,8-23-15,13-83 0,6-25-27,-21 131 0,-1 13 16,11-46 11,-4 18 0,-9 18 0,-4 10 2,-4 8-1,-1 9 6,0 9-7,0 6-15,0 6-33,1 0-70,10 0-260,51 1-217</inkml:trace>
  <inkml:trace contextRef="#ctx0" brushRef="#br0" timeOffset="85420.8858">11608 10012 1309,'9'-8'256,"10"-2"-179,22-11-44,15-3 70,4 0-1,3 0-39,-8 10-27,-8 4-20,-3 4-15,-4 6-1,-1 0 1,-4 6-1,-8-4-51,-4 4-77,-8 2-91,-13 8-115,-55 50-309</inkml:trace>
  <inkml:trace contextRef="#ctx0" brushRef="#br0" timeOffset="85628.8977">11699 10422 1458,'4'-2'279,"3"0"-246,11-1 12,4-4 63,11-2-26,5-1-28,9-2-24,9-4-19,7-1-10,3 1-1,1 0-9,-6 7-45,-5 2-38,-3 7-67,-1 3-37,-4-3-79,73-26-301</inkml:trace>
  <inkml:trace contextRef="#ctx0" brushRef="#br0" timeOffset="86663.9569">12927 10265 677,'0'-4'454,"6"0"-381,2-7-40,9-3 128,3-8 25,12 2-33,7 3-48,9 11-53,6 10-17,-3 12-34,-3 9 11,-15 5 0,-5 1-11,-11-4 5,-6-1-6,-11 2-6,-11 5 6,-14 12 31,-18 12-19,-17 10-12,-6 3-6,7-9-7,8-9 13,15-16 0,12-8 0,8-10-1,9-7-5,3-1-7,4-10-11,4 4-8,2 1 25,5 5 7,2-1 21,7-2 18,6-4 19,6-6 4,7-5-16,1-2 2,4-1-18,-4 5-7,-5-1-2,-3 4-9,-5 3-5,-2 0 2,2 0-9,3-8 0,-3 0 6,6-4 3,-6-5-9,-8 7 0,-6 0-13,-7 2-32,-4 4-12,-4-1-62,-1 1-235,-10 3-425</inkml:trace>
  <inkml:trace contextRef="#ctx0" brushRef="#br0" timeOffset="87045.9787">13989 10399 1638,'-15'-8'174,"1"2"-125,-16-8-34,0 10-15,0 7 0,8 4-11,2 5-1,4 7 2,0 9 2,0 13 8,0 0-1,-3 6 1,5 4 6,1 3 11,1 2-1,4 5 1,5 0-1,6-5-14,10-5 19,7-11 16,9-9 2,2-6 11,8-12-7,3-10-11,2-7-16,0-15-8,-1-7 2,-3-5-10,-2-12-30,-6-1-50,-3-6-50,-12 3-125,-7-4-265,-29-59-382</inkml:trace>
  <inkml:trace contextRef="#ctx0" brushRef="#br0" timeOffset="87451.0019">12988 9830 90,'-4'-2'1333,"0"4"-1141,-3-4-153,6 4-31,1 0 50,0-2 61,3 0-50,0 2-69,7 2 0,12 6 28,16-3 56,19-2-12,68-9-13,51-24-17,28-13-21,-71 17-12,-16 6 0,-12 9-2,-2 9-7,-14 2 6,-55 1-6,0 1 0,-10 0-1,24 2-33,-14-2-19,-14-3-26,-12-1-67,-10-3-53,-4-13-122,-54-54-707</inkml:trace>
  <inkml:trace contextRef="#ctx0" brushRef="#br0" timeOffset="87947.0303">13498 8741 1578,'-10'-9'168,"-3"6"-133,-13-4-19,6 9-16,-4 3 0,6 11 32,0 6-32,4 13-8,1 17 6,1 12 2,7 11 10,5 5-9,6 0 26,6-5-12,8-10 1,4-13-1,4-13 6,11-14 3,7-18 12,12-17-15,5-19 8,3-20-17,-7-8 3,-5-12-2,-16-1 2,-8-3-3,-7-3-3,-14-5-9,-7-3-18,-10 1-23,-9 5 16,-2 19-4,-5 21-1,-5 22 16,-7 7 14,-9 19 1,-10 6 18,-4 13-4,1 7 0,2 8-1,8-2-13,8 1-1,8 3-6,10-6-87,10-1-221,9-1-178,24 37-182</inkml:trace>
  <inkml:trace contextRef="#ctx0" brushRef="#br0" timeOffset="88188.0441">13520 8951 1365,'1'0'307,"0"0"-253,3 6-45,3 3-7,9 12 71,8 10 56,9 14-16,7 10-65,1 4-17,-1-6-14,-4-4-10,-5-8 1,-1-7-7,-3-4 5,-1-2-5,-1 1-1,-8-3-17,-1-6-38,-5-1-31,-6-7-64,-1-5-145,0-12-276,4-67-206</inkml:trace>
  <inkml:trace contextRef="#ctx0" brushRef="#br0" timeOffset="88539.0641">14121 8300 1171,'12'-17'497,"7"-1"-490,17-19-7,7 5-1,-2 9 1,-7 15 5,-9 13-5,-4 15-24,-7 15 23,-7 10 1,-12 14 7,-17 8 7,-6 4 1,-11 0 1,0-15 5,6-9-13,11-15-8,4-12 0,10-7 0,4-4-10,4-6-5,3-1 15,0-2 30,6 0 28,9 0 25,6 0-10,9 0-32,8-4-25,0 0-16,0 2-25,-5 2-119,-8 5-156,10 15-346</inkml:trace>
  <inkml:trace contextRef="#ctx0" brushRef="#br0" timeOffset="90705.188">3762 12665 926,'0'-5'84,"0"1"-47,6-1-37,3 6-12,3 3 12,6 4 39,6 3 36,3 1-18,1 6-20,-2-4-19,-4-5-10,-9 5-1,-5-7-7,-7-4-31,-5 3-11,-10 7-14,-14 6-139,-94 90-120</inkml:trace>
  <inkml:trace contextRef="#ctx0" brushRef="#br0" timeOffset="90887.1984">3525 13097 934,'0'-4'279,"3"4"-133,4-2-146,10-6-51,20-8 51,19-11 95,55-36 7,28-15-57,-5 10-15,-98 56-15,-8 3-15,-7 8-59,20-5-154,-22 13-73,-19 15 70,-91 105-260</inkml:trace>
  <inkml:trace contextRef="#ctx0" brushRef="#br0" timeOffset="91311.2227">3664 13367 919,'7'-3'135,"9"6"-117,7-1-18,7 5 30,-2 8 8,-2 10-5,-7 14 3,-13 13 16,-11 18-14,-17 15-11,-9 5-17,-3-6-1,4-20-9,6-29-3,12-24 2,6-31-50,6-29-149,12-28-80,24-79 25,38-24 211,18 9 44,-59 127 134,-3 6 1,-2 10-20,27-29-10,-3 24-42,-5 17 3,-8 16-21,-4 16 9,-4 7 14,-1 13-35,-7 5-6,-3 4-14,-4 7 8,-7 3 9,-6 5 12,-9-1 2,-4 1-7,-7-1-10,-4-4-9,-1-12-4,-2-10-14,5-12-3,-1-14-11,1-13-52,-2-16-121,-10-99-277</inkml:trace>
  <inkml:trace contextRef="#ctx0" brushRef="#br0" timeOffset="91546.2361">4616 12791 936,'0'3'158,"0"-3"-158,0 3 1,2-1 9,0 4 11,6 2 21,9 7 27,6 3-18,1 7-37,4 1 4,-3-1-5,-4-1-13,-7 3-138,-8 0-111,-18 9 72,-82 88-184</inkml:trace>
  <inkml:trace contextRef="#ctx0" brushRef="#br0" timeOffset="91829.2523">4508 13345 495,'3'-3'270,"7"-4"-225,14-6-1,12-2-1,14-5 16,9 0-13,2 9-10,-7 7-26,-13 7-10,-16 11-35,-16 17 35,-14 17 3,-13 10 30,-20 17-21,-7 13-4,-10 4-2,8-4 0,6-12 12,15-21 3,16-24-15,9-16-6,8-10 0,11-7 75,11-8 28,12-12-44,15-13-28,6-11-16,0-4-2,-5-2-13,-4 0-75,-5 0-204,57-93-290</inkml:trace>
  <inkml:trace contextRef="#ctx0" brushRef="#br0" timeOffset="92004.2623">5150 13070 237,'0'-3'1137,"6"1"-1063,12-4-74,5-1 0,9-5 6,0 0 30,3-1-12,-2 1-12,2 0-12,-2 1-22,2 1-160,28-9-182</inkml:trace>
  <inkml:trace contextRef="#ctx0" brushRef="#br0" timeOffset="92609.2969">5199 12887 252,'-2'0'1130,"2"4"-1002,-3 4-128,-1 11-11,-3 11 11,-3 15 14,-12 10 4,-3 13 0,-9 9-5,-2 7-5,1-5 1,10-13-9,11-15-1,10-17-1,8-11-20,6-11-52,12-8 74,14-12 0,14-10 0,10-11-27,7-7 0,-7 0-10,-5-3 35,-9 9-5,-12 8-16,-13 8-10,-14 13-21,-12 12-34,-14 17 88,-16 17 0,-11 13 22,-3 8-8,-2 3 11,13-11 10,14-9-5,14-8-30,10-9-3,8-9-23,11-2 26,10-10 12,7-11-12,6-11-9,5-16-48,-4-8-34,-5-3 17,-11-2-11,-16 6 38,-11 8 2,-8 12 45,-1 11 42,1 9-15,2 9-21,1 9 41,7 9 7,2 3-6,4 5 1,8-6-5,1-6-28,2-7-8,1-8 20,2-11-22,0-9 14,4-7-2,-1-8-18,7-5-35,2-2-47,3-1-118,3 1 29,84-51 86</inkml:trace>
  <inkml:trace contextRef="#ctx0" brushRef="#br0" timeOffset="92790.3073">6242 12961 1109,'0'4'107,"1"1"-100,1 8 11,-1 7-18,1-1 39,-2 4-16,-2 3-23,1 7-6,-26 72-309</inkml:trace>
  <inkml:trace contextRef="#ctx0" brushRef="#br0" timeOffset="92979.3181">6219 13621 572,'0'1'930,"0"2"-848,3-2-76,-1 5-4,1 2 25,2 7 4,2 4-13,3 4-18,7-2-67,7-4-217,59-14-327</inkml:trace>
  <inkml:trace contextRef="#ctx0" brushRef="#br0" timeOffset="93716.3603">7200 13025 906,'-2'-4'536,"8"4"-493,10-7-28,19-1-15,22-3 42,17-7 24,50-4-4,4 2-34,-88 11-4,-1 3-4,33-4-20,-12 0-59,-16 1-103,-14-2-147,-30-23-405</inkml:trace>
  <inkml:trace contextRef="#ctx0" brushRef="#br0" timeOffset="94466.4032">7538 12490 1430,'5'14'123,"-1"10"-112,5 22-10,3 14-1,2 15 42,-1 7 5,7 67 35,-4 41 2,7 22-40,-9-96-25,3-9-7,-9-65-10,0-1 6,-1-8-7,5 31-1,-4-19 1,-5-21 0,-3-16 12,0-8 19,-5-6 11,-4-7-43,-13-15-10,-8-9-61,-10-14-29,-5-15-98,-3-11-86,-1-13-91,1-4-3,5 1 288,12 13 90,12 15 41,12 14 56,9 18 35,8 10-36,2 12-39,6 7 15,-1 3 21,3 2-33,-3 2 33,-2 0-37,-2 1-28,-3 5-19,-3 2-7,-7 11 2,-4 17 50,-13 19 20,-18 21-35,-39 69-39,41-98-12,-21 42 0,11-20-12,17-32 0,21-26-12,18-23-75,20-22 110,19-14-31,18-15-44,8-8-2,5 4 22,-2 7 37,-5 12 13,-6 12 5,-6 7 2,-14 9 0,-10 8 0,-15 3 0,-10 6 0,-12 7 4,-9 5 82,-13 14-12,-7 11-31,-6 8-20,2 4 27,10-12-14,10-10-26,7-9-11,11-5 0,2-4 50,2 2 22,10 0-12,-1 0-30,5-1-11,0-4-2,1-8-17,0-12-96,3-9-203,43-131-553</inkml:trace>
  <inkml:trace contextRef="#ctx0" brushRef="#br0" timeOffset="94618.4119">7922 12493 1447,'1'0'113,"1"4"-113,5 11-53,1 8 53,7 17-6,11 5-132,80 90-481</inkml:trace>
  <inkml:trace contextRef="#ctx0" brushRef="#br0" timeOffset="95350.4537">8683 12832 1403,'-10'3'74,"2"-2"-74,-6 8-26,1 1 26,-2 8 17,4 8 13,0 10-6,2 6-2,3 9-7,3 8 24,-2 3 17,-1 2-17,0 0-3,2 1-3,4-7-11,7-6-9,2-1-13,8-6-9,4-6 8,5-8-19,-2-13 20,6-16 6,6-18 5,3-16-11,4-22-36,0-15-18,-4-11-18,-11-6 28,-7 5 4,-10 6 35,-8 13 5,-8 14 0,-4 16 53,3 16 10,-4 6-8,4 8-2,1 4-25,0 4-28,0 8-5,-1 10 0,4 10 5,0 15 0,3 9 0,0 10 8,4 3 7,1 2-3,1-11-5,1-7-7,5-11 0,-3-12-2,3-9-7,-4-13-3,2-6 2,-2-5 10,5-9 66,4-9-10,1-7-16,2-6-2,-3-4-4,-4-2-20,2-11 1,-6-2-5,3-4-10,0-6 2,-4-3-2,0 2 0,-3 0 0,1 5-12,-1 12 12,-3 12-1,0 10 0,-1 14-6,-2 5-37,0 4-22,0 2-18,0 2-51,0 3-45,0 12-19,0 57-340</inkml:trace>
  <inkml:trace contextRef="#ctx0" brushRef="#br0" timeOffset="95854.4825">9232 13413 1211,'4'3'163,"1"0"-134,7 2-22,7 2 23,2-3 20,1-3-16,2-1-11,1 0-4,-1-4-10,-2-2 1,-5-1-9,1-9 16,-4-4-8,-1-3 4,-1-2-13,-3 0 0,-5 2 0,-4 5 0,0 4 5,-4 1-4,-2 5 34,-3 2-13,-4 3 2,-3 3 9,-7 5-12,-6 10-12,-4 5-7,-2 8-1,2 1 1,11 1 11,5-2-5,5 2-7,5 9 6,4 3 13,1 9 10,7 4-6,1-10-8,4-6-16,4-9 0,4-5 0,-5-3 8,3-6-8,-2-3-12,-4-7-4,1-2-7,-1-4 5,-1-4-18,-1-2-25,1-7-46,5-9-70,0-4-138,15-60-215</inkml:trace>
  <inkml:trace contextRef="#ctx0" brushRef="#br0" timeOffset="96838.5388">10286 13149 1340,'-3'3'366,"6"-3"-262,-3 0-104,1 3-9,6-2 9,8 2 46,16 0 19,22-3 4,63-10-18,38-20-36,34-11 18,-59 18 18,5 20-17,-16-4-16,-22 7-16,-59 0 5,-1 0-6,-4 0 1,29-3 7,-9 2-9,-16-3 6,-10 0-5,-16 0 5,-8 0 15,-8-10 4,-9-11-25,-12-16-26,-17-12-13,-7-10-3,-13 2-9,-3 4 23,1 4 16,11 14-5,10 11 17,11 13-11,10 10-8,10 5 1,4 1 18,7 1-3,5 0 3,11 2-33,15 7 33,14 7 14,16 8-7,11 10 7,-3 0-13,1 8 0,-10 5 5,-11 2-5,-11 4-1,-11-2 11,-15-1 1,-8 0-2,-14 4-9,-18 9 15,-19 8-16,-61 46-10,-32-3-79,-14-34-142,118-69-99,-47 0-228</inkml:trace>
  <inkml:trace contextRef="#ctx0" brushRef="#br0" timeOffset="97762.5917">12203 12677 1139,'2'0'254,"0"2"-195,6 6-59,3 11 0,10 17 24,-2 16 23,5 19 16,-3 19-24,12 65 43,-11 18-19,-20-125-37,-1-3-4,2 37-1,-3-20-3,0-21-10,2-21-7,2-11-1,-2-18 0,8-13-14,14-30-5,27-75-1,11-70-13,-14-27-19,-24 89-19,-3 31 52,-18 67 19,0 6 27,-2 10 27,2-16 2,-4 20 5,-1 14-34,1 12-27,-2 13-9,3 15 8,0 22 1,4 13 0,4 9 0,5 9 0,5 1 1,1-4 7,1-5-7,-5-7 8,-2-12-2,-1-15 5,-3-16-11,-5-16-1,4-12 0,-1-14 9,8-13 78,9-26-39,13-24-27,29-72-13,9-31 2,-54 124 7,-2 9 13,19-45-3,-8 27-8,-6 18-10,-9 16-9,-6 17-8,-3 6-57,2 4-61,10 4-15,6 3-105,7 0-303,47 11-302</inkml:trace>
  <inkml:trace contextRef="#ctx0" brushRef="#br0" timeOffset="97975.6039">13548 12828 966,'13'-12'553,"7"-3"-466,24-17-66,10-9 69,7 3 3,5-3 18,-5 3-60,0 8-29,-2 8-20,-3 11 5,-10 5-6,-2 6-1,-11 9-34,-11-1-155,-10 3-66,-12 6-51,-50 48-74</inkml:trace>
  <inkml:trace contextRef="#ctx0" brushRef="#br0" timeOffset="98176.6154">13524 13228 1634,'2'2'278,"-2"-2"-244,6 2-19,5 0 5,15-2 40,11 0 3,20-8-18,8-7-27,4-3-5,-2-4-13,-7 10-34,-5 2-14,-4 3-47,2 3-217,98-30-684</inkml:trace>
  <inkml:trace contextRef="#ctx0" brushRef="#br0" timeOffset="98834.653">15129 11610 1265,'-13'-7'171,"-2"0"-85,-10 1-49,-9 6 28,-4 6 5,-5 7-7,-3 6-7,1 7-5,3-5-23,11 7-10,8-5-9,1 2-7,8 5-1,0 5 0,0 12 8,2 12 8,3 9-4,3 13 5,5 9 0,8 61-4,17 24-2,15 13-2,-5-76-4,-1 0 2,-2 8-8,-5 10 8,-5-14-1,0 19 4,-11-14 2,-7-2 11,-6-7-6,-3-67 3,-3-2-3,0-3 3,-13 35 3,-7-10-3,-2-6-3,-8-9-1,-7-8-4,-12-10-7,-6-15-6,-1-16-25,0-12-10,5-22-23,15-2-37,16-10-20,13 2-158,44-56-238</inkml:trace>
  <inkml:trace contextRef="#ctx0" brushRef="#br0" timeOffset="99151.6711">15119 13503 1734,'0'11'195,"3"11"-157,1 22-25,2 20-7,2 13-5,2-1 0,5-2 1,-2-3-1,6-16 0,-5-10 0,-2-23 0,-1-10 0,-2-13 20,0-18 33,12-21-22,7-27-5,32-72-14,-39 90-4,19-46-8,-6 19 20,-8 14 0,-10 13-21,-4 12 0,-8 11-57,-2 10-51,-5 3-139,-15-10-618</inkml:trace>
  <inkml:trace contextRef="#ctx0" brushRef="#br0" timeOffset="99856.7115">15790 12530 1344,'3'0'286,"2"4"-245,7 4-32,7 9-9,5 9 2,0 11 7,-2 15 37,1 9 11,-5 10-27,-4 6-6,-5 5-7,-2-7 5,-3-11-5,-3-16-11,2-17-5,-1-17 1,-1-11-2,4-10-6,2-20 6,11-19-1,3-22-35,0-22 15,0-5 15,-5 3 4,-7 8 2,-1 13 6,-1 16 5,-4 18 7,0 15 16,-3 13-8,0 9-26,0 6-12,0 10-6,5 13 18,6 13 16,3 19 1,1 4-5,3 6-2,-2 6-4,-1-3-4,-3-2 8,-3 1-2,-3-11 1,0-14 3,-3-13-11,0-15 0,0-19 0,3-15 6,7-17 38,7-21-24,5-25-13,0-7-1,-7-1-1,-4 11 0,-5 15 5,-3 12-5,-2 8 3,0 8-8,-1 1 0,1 1-1,0 9 0,-1 2-32,0 8-43,3 6-39,3 10-109,-2 18-89,-3 75-429</inkml:trace>
  <inkml:trace contextRef="#ctx0" brushRef="#br0" timeOffset="100313.7376">16525 13058 1375,'5'-3'212,"1"0"-187,9-4-10,0 4 11,-1-3 17,5 0 7,2 2-7,7-3 1,3-2-19,-1-1-8,1-1 1,-5-5-17,-5 1 0,-5-7 8,-5 0-9,-8-5-1,-3 5-23,-3-1-9,-8 1 33,-2 7 6,1 4 24,-6 7-2,3 5-7,-3 7-7,-4 6-5,-1 5-3,0 10 1,0 4-5,3 1 8,2 7 1,3-1-2,7-1 12,4 4 12,5 0-8,2 3-10,5-4-14,5-4 1,-1-5-1,8-6 0,0-11-1,-2-7-8,4-12-13,-1-13-21,5-13-64,2-9-142,2-12-85,58-92-568</inkml:trace>
  <inkml:trace contextRef="#ctx0" brushRef="#br0" timeOffset="100772.7639">17338 12535 1255,'-8'-7'256,"-2"1"-124,-10-10-52,-1 3-35,-6-5-8,1 3 8,4 4-9,2 2-10,8 5-5,1 4-9,5 6-12,-1 12-18,-5 19 3,2 18 11,0 19 4,3 13 0,1 6 8,2 4-8,4-3 2,6-16-2,4-15 7,4-21-6,6-25-1,3-21 15,6-15-15,3-23-18,0-19-81,3-13-28,-4-14-23,-4-8-117,14-223-425</inkml:trace>
  <inkml:trace contextRef="#ctx0" brushRef="#br0" timeOffset="101004.7771">17353 11510 1309,'5'22'135,"-1"15"-99,2 33-14,4 80 23,0 40 47,1 34 1,-10-64-26,1 5-22,-5-18-15,-2-35-13,3-64-8,2-7-2,0-7-7,2 30-48,4-25-24,5-22-210,44-60-232</inkml:trace>
  <inkml:trace contextRef="#ctx0" brushRef="#br0" timeOffset="101380.7986">17613 12611 1237,'3'-20'311,"2"6"-164,1-14-59,1 13 2,-2 7-21,1 8-33,3 4-16,5 8 7,2 2 3,4 7-12,-1-1 1,2 8 1,-3 5-4,-4 6 5,2 10-3,-6 10-4,3 1 1,-4 5-14,-3 2 13,0-5-13,-2-11 0,1-12 0,-1-21 5,-3-8-6,2-13 21,-1-9 29,9-22-13,5-27-28,20-70-3,12-26-6,-34 106-6,3 6-20,11-33-4,-2 15-10,-6 25-40,-4 19-53,-8 14-151,-9 14-397,-35 47-166</inkml:trace>
  <inkml:trace contextRef="#ctx0" brushRef="#br0" timeOffset="103903.943">17587 12322 621,'0'-10'189,"-2"2"-58,0-6 5,-4 1 76,-2 5 41,0-2-79,0-1-64,-2 1-11,0 0-27,4 2-8,0 0-2,4 5-7,2 0-19,2 1-22,-2 4-14,0 1 0,2-2-9,0 5 1,2 10 8,5 10 0,2 13 19,3 12-5,10 7-8,-1 3 0,4 6-6,1-1 6,-2 5-5,4 0 1,-3 0 4,-5 10-5,0 2 1,-8 6 8,-1-6-2,-2-17-7,-5-26 5,-2-20-6,-2-14 0,-1-10 1,5-9 1,3-23 22,8-28-6,26-81-17,12-54 5,2-30-5,-22 70 7,1 26-8,-19 84-2,-3 8 1,-1 8 1,13-31 0,-5 22-6,-7 14-5,-7 16-1,-4 8-30,0 2-22,-3 2-28,1 0-28,1 4-12,2 4-70,1 8-281,-21 56-209</inkml:trace>
  <inkml:trace contextRef="#ctx0" brushRef="#br0" timeOffset="105135.0134">15080 13480 541,'-2'-4'163,"1"-1"-28,-3-2-3,2-3 23,-2 6 10,7 3-42,-3-2-59,1 3-29,1 0-4,-2-1 5,3 1 6,-2 0-7,-1 0-14,0 1-15,1 2-6,3 6 0,2 9 22,0 12 37,5 12-14,0 5-20,-5 2-5,4 2-7,-2-2-4,-4 0-8,1 3 10,-2-6-5,1 1-6,1-4 8,-1-4-7,-2-7 0,1-9-1,2-11-1,0-8-17,6-5 15,9-10 3,10-14 27,11-13-3,5-14-11,0-8-12,-7-6 9,-5 3-3,-8 2-7,-4 5-9,-9 4-25,-7 11 7,-4 12-9,-4 13-44,-4 10-85,-4 6-135,-18 36-295</inkml:trace>
  <inkml:trace contextRef="#ctx0" brushRef="#br0" timeOffset="106675.1015">2173 13597 705,'-1'-2'167,"1"2"-14,0-2-32,-2 4-13,4-2-27,-2 2-36,1 0-45,5 6 8,9 11-4,11 14 94,6 18-25,4 16-34,-1 18-12,14 62-1,-6 13-2,-34-119-5,1-1-2,12 36-5,-5-15 0,-2-18 1,-3-14-2,-6-18-11,0-11 30,6-18 27,18-34 42,56-89-63,68-131-18,25-26-15,-82 153-3,-59 100-54,-7 13-152,-5 14-145,54-18-47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41:05.67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5125 3476 815,'-8'-6'218,"3"2"-110,-4-9-42,2 7 10,3-1 55,1 4-1,-2 1-5,1 1-28,-1 1-19,0 0-25,-2 0-20,0 0-9,-3 0-8,-4 0-10,0 3 2,-6 7-8,-3 7-1,-8 5-5,-3 13 4,-9 10 2,-7 4 0,-1 9 1,-4-1 0,6-1 11,6-5-11,7 1 0,4-7 5,6 3-6,5 4 0,4 0-1,1 9-8,4 11 8,0 11 1,-1 62-6,2 27 6,4 21 6,4-90-5,10-59 5,-3-7-6,3 4-6,9 41 5,3-3-1,8 9-2,3 1 4,9 5 0,1 2 1,9-2-2,5 0 1,-3-10-2,0 1 2,-4-13 0,0-5 0,-1-3 1,5-6 13,5-2 1,7-4 1,7-6 2,4-3-1,3-4-7,5-8 5,-2-8-3,7-10-6,52-9 3,25-34 0,26-45 0,-68-5 0,-9-13-3,-4 6 3,-3 7-7,-5 14 10,-13 11-5,-49 26-6,-5 1 0,-3-4 8,31-27 0,-4 1-3,-7-5 12,-5-1-6,-3 1-3,-5-2 2,-2-4-10,-5-1 12,1-5-7,-2-7 0,-6-3 2,-3-5-8,-8-1 2,-1-5 5,-7 3 5,-10 0-4,-3 8-1,-4 11 16,-8 4 2,-5 8-10,-2-5-1,-8 1-13,-1 0 8,-5-6-8,-2 1 1,-1 0 4,0-1-6,1 5 1,2 9-1,4 4 0,0 8 0,-2 4 0,-2 2 1,-2 2-1,-2 4 0,-2-5-1,-1 2 1,6 0 0,-2 2 1,3 1 6,5 2-7,5 3-2,4 3 1,5 9-5,1-1-3,4 5 0,0 0 9,-1 4-1,-2 2 1,1-3-7,-5 2 7,-3 0 7,-3 2-7,-5 2-10,0 4 8,-1 4-4,2 5 6,3-2-1,1 0 1,-1 5-2,1-7 2,6 0 1,0-1 5,-4-2-5,6 2 4,-5 2-5,1-2-1,1 2 1,-2 0 0,5 1-7,-1 2 6,5-3 0,1 4 1,1-5-1,0 4 0,1 0 1,0-5 0,0 4 0,-4 2 1,1-1 0,-6-1-1,3 1-1,-2 0 1,1-2 1,-1-3-1,3 2 0,4-2 0,3-2 0,2 2-1,2 2 0,0-2-6,0-1 6,1 2-5,-5 0 6,-2 5 0,-1-2 0,-1-1 0,0 0 0,5 5-2,-3-6 2,6-2-7,1-1 1,5-3-5,2 3-11,-1-3-23,2 0-20,2 0-10,-2 0-12,1 1-58,-2 1-155,-2 1-33,-15 30-166</inkml:trace>
  <inkml:trace contextRef="#ctx0" brushRef="#br0" timeOffset="2005.1147">5680 4482 593,'-3'-1'183,"-2"-1"-63,-4-3-18,1 4 21,0-5-3,-2 3-21,-2-2-30,2 1-10,0 0-8,-2 2-12,-2 0-6,2 4 0,-2 4-14,0-1 7,0 5-10,-2 1-2,-3 3-8,4-1 7,-3 1-2,4 1-1,1 1-2,3-2-1,2 3-6,-2 1-1,2 4 0,2 4-1,0 8 0,-1 6 1,0 7-1,5-2 1,0 4-1,2-4 2,0 2-1,2-2 1,0 3-1,2-3 0,6 0-1,-4-2 0,4-2-8,7-4 9,1 7-1,3-3 0,1 2-6,2-7 7,1 2 0,1-7 6,-1-5-6,4 0-7,-1-3 7,0-7 0,2 1-1,2-7-10,-1-7 5,5-3 12,4-3 5,5-3 1,1-4-2,2-3 35,-4-7-25,0-3-8,-3-3 27,-5-5-8,4-8-10,4-10-4,-1 0-5,0-3 1,-4 3 4,-6 0-4,-6 4 8,-6 0 2,-5 2 1,-1-8 0,0-2-14,0-5-2,-5-8-1,-1-4 2,-1-5 2,2 4-10,-8 3 7,-1 6-7,-2 7 17,-4 7 0,-3 7-3,-2 4 6,-2 2-7,-3-2-14,-6 6 8,-2-1-7,-1 2 2,-5 1 3,1 5-3,-2 1-3,-2 1 0,4 2 0,1 4 1,-2 1 5,3 3-5,1 1-1,-6 0 0,-1 4 7,0 0-6,-7 2-2,3 4 1,3-2-1,-1 3 1,6 3 1,0-2-1,4 1 0,3 0 0,-2 2 0,3 0 0,3 3-1,1 3-1,2-4 1,-2 4-7,1 2 8,-3 2 0,3-2-1,0 5 1,1-5-1,0 6 1,3-3-1,-1 1-4,1-2 5,3 1-2,2-6 1,1 1-1,-2 4 1,1-2-1,-2 4 1,-2 2 0,0 5-8,2-5 2,4-2-10,-1 5-5,-1-7 4,2-1-3,0 6 1,1-6-14,1 3-5,0-5-21,2 4-11,0-4-43,2 7-42,4-3-12,6 3-48,2-2-102,40 9-153</inkml:trace>
  <inkml:trace contextRef="#ctx0" brushRef="#br0" timeOffset="2291.1311">5977 4120 1039,'-4'1'269,"-2"3"-173,-8 8-72,4 2-11,-3 14 14,-3 5 15,-2 10-10,-3 8-14,0 10-8,-5 9-1,1 11-7,0 1 5,-4 2-7,3-3-12,0-11-51,6-13-30,4-14-98,9-13-169,22-14-135</inkml:trace>
  <inkml:trace contextRef="#ctx0" brushRef="#br0" timeOffset="2511.1437">6112 4525 968,'-1'1'300,"-2"3"-192,-1 1-102,-4 11 16,-8 10 47,-4 13 3,-10 16-19,-5 13-23,0 1-12,2-3-11,9-7-7,10-16-3,10-11-102,12-7-111,10-7-130,71 4-171</inkml:trace>
  <inkml:trace contextRef="#ctx0" brushRef="#br0" timeOffset="2698.1544">6295 4967 836,'-4'14'198,"-2"5"-136,-5 17 23,-6 9 32,-1-1-6,-5 2-27,1 2-51,0-6-13,4-1-11,2-12-9,-1-3-41,0-8-125,-2-10-194,-36-34-470</inkml:trace>
  <inkml:trace contextRef="#ctx0" brushRef="#br0" timeOffset="2893.1655">5791 4386 1143,'-3'22'139,"-1"5"-110,-2 24-22,-4 12-6,3 0 5,-5 1-4,1-1 10,1-6-11,-3-6-1,2-6-48,4-8-207,9 7-221</inkml:trace>
  <inkml:trace contextRef="#ctx0" brushRef="#br0" timeOffset="3080.1762">6235 4421 726,'-2'4'317,"2"0"-268,-1 7-40,-3 6 104,-5 8 52,-5 15 6,-9 18-72,-17 19-44,-11 12-29,-6 5-26,0-3-23,14-20-95,22-16-125,51 6-268</inkml:trace>
  <inkml:trace contextRef="#ctx0" brushRef="#br0" timeOffset="4174.2388">7981 1008 1034,'0'-2'197,"3"-2"-62,1-2-74,12-5-46,11-10 23,19-3-25,15-6 2,13-2-14,1 1 5,5 5 6,-11 10-12,-13 6-17,-19 5 5,-10 10-20,-14 5 15,-7 4 17,-2 14 16,-8 5-4,-5 11 14,-12 4 34,-11 9-5,-12 0-5,-11 6-20,-6-1-15,-2-2-5,4-12-10,11-11-12,12-13-43,12-16-22,12-11-25,8-22-220,5-14-263,19-116 90</inkml:trace>
  <inkml:trace contextRef="#ctx0" brushRef="#br0" timeOffset="4573.2616">8137 933 747,'0'7'140,"1"3"-122,1 12-17,-1 12 32,1 10 40,2 5 13,-1 5-17,-1 4-3,-2 3 15,-2 6 0,-5-4-36,-4 0-21,-4-3-9,-3-4-2,-3-4-1,4-11-12,4-15-46,5-15-47,6-11-17,2-16-203,9-13-23,3-13 121,1-10 215,7 1 27,-5 12 63,3 7 12,0 12-33,-1 6 59,7 10-23,1 8-50,3 10 40,2 3-11,-1 2 18,-2 3-27,-3-1-9,-2-3-9,-4-4-23,-1 2-14,-4-3-10,1 1 2,1 0-12,-1 2-3,4 3-127,3 2-157,46-9-282</inkml:trace>
  <inkml:trace contextRef="#ctx0" brushRef="#br0" timeOffset="4784.2737">8844 1443 1288,'3'4'145,"-2"3"-145,1 8-7,1 2 7,1 7 58,-6 5 32,2 2-19,-5 7-11,-1 1-14,0 2-22,-2-3-6,2-4-6,-1-2-12,6-6-101,2-9-95,7-1-148,35-27-298</inkml:trace>
  <inkml:trace contextRef="#ctx0" brushRef="#br0" timeOffset="5424.3103">9504 1592 546,'0'3'214,"0"-3"-79,-1 1 21,-2 1 47,3 2-32,-4-1-45,1 3-57,-5 12-42,-2 8-15,-6 11-12,-3 0-24,2-6-65,4-6-71,8-12-127,16-30-191</inkml:trace>
  <inkml:trace contextRef="#ctx0" brushRef="#br0" timeOffset="5856.335">10068 680 1542,'0'0'165,"0"0"-137,-4 2-28,4 1-46,-1 2 25,-4 13 10,-1 7 10,-1 18 0,0 24 1,-4 14 9,4 9-8,2 5 0,5-2-1,5-13 0,8-17-10,2-23-10,15-20 20,16-20 21,16-29 18,59-57-27,10-50 11,-98 96-22,-4-5 17,26-43-10,-17 2 4,-16-7-5,-16 3 7,-14 9 1,-11 16 51,-12 19-17,-12 14-2,-6 18-28,-6 10 2,-3 12-3,3 14-9,1 11-8,0 14-1,8 10-1,3 8-68,9-1-169,8 0-95,16 46-287</inkml:trace>
  <inkml:trace contextRef="#ctx0" brushRef="#br0" timeOffset="6069.3472">10355 786 1029,'0'2'623,"3"2"-623,0 10-29,3 4 16,1 5 13,1 10 27,1-2 43,3 1-25,3 3-7,1-3-7,2 1-8,5 5-8,3 0 1,3 0-16,2 5-132,3 7-186,45 67-361</inkml:trace>
  <inkml:trace contextRef="#ctx0" brushRef="#br0" timeOffset="6204.3549">11059 1315 1696,'0'-3'226,"-2"3"-226,-4-1-19,-5 5-331,-64 24-394</inkml:trace>
  <inkml:trace contextRef="#ctx0" brushRef="#br0" timeOffset="7224.4133">7928 941 558,'0'-4'643,"0"4"-519,3-4-52,-6 2 26,1 4 1,-1 2-39,-1-1-39,1 4-21,-3 1 0,-6 11 18,-5 13-3,-5 18-6,-8 13-3,6 4-5,2 4-1,7 2 0,8-4 0,4-7-64,6-9 4,3-6-12,2-12 10,1-4 29,2-7 18,-3-1 14,-1-2-9,-1 2-22,-2-1 11,-2 2 21,2 8 0,-5 2-10,-2 2-23,-5 9-8,-3 1 28,-2-1-1,-2 0 1,2 2-4,4-6 17,3 0 2,6-2-2,6 7-5,5 4 5,3 8 36,7 3-12,-1 4 0,5-3 18,-2 7 8,1 3 7,-5-1-24,-6 3-6,-4-2 4,-9 1-5,-4-6-7,-1-10-10,-1-5-9,2-12-27,4-13-117,6-13-186,24-47-277</inkml:trace>
  <inkml:trace contextRef="#ctx0" brushRef="#br0" timeOffset="7584.4339">8314 2523 866,'0'0'518,"2"0"-518,-1 0-16,2 0-35,7 0 34,12-4 17,13-6 32,19-11-2,10-4-12,9-5-12,-7 3 0,-14 11-6,-11 6-2,-21 10-4,-6 8-6,-8 4-9,-6 9 21,-6 9 17,-9 5 35,-4 6 4,-13 8-14,-8-1-11,-4-1-7,3-6-7,4-6-11,5-8-6,4-3-61,2-4-74,0-4-130,3-11-76,-29-39-317</inkml:trace>
  <inkml:trace contextRef="#ctx0" brushRef="#br0" timeOffset="8003.4578">8358 2519 899,'4'-1'213,"-3"2"-145,5-1-52,0 5 2,5 6 9,2 7 50,-1 8 10,2 7-2,-4 12-8,-6 7-4,-4 8-4,-6 2-15,-7 5-19,-3 1-14,-4 0-3,-1-4-11,5-5-7,6-16-73,5-12-56,3-13-47,4-14-28,1-8 18,3-15 51,0-15-58,9-13 19,0-12 174,1 6 39,-5 18 85,-4 13 8,-2 15-15,-1 4-30,3 6-3,1 0 0,4 6 6,7 2-3,-2 5-1,1 6-31,1 1-13,-2-4-16,0 3-17,-2-2 0,2-7-2,-4 5-1,0-4-6,-4-6-76,2 2-109,4-5-145,25-6-335</inkml:trace>
  <inkml:trace contextRef="#ctx0" brushRef="#br0" timeOffset="8312.4755">8822 2906 717,'8'-4'342,"4"-3"-258,15-6-63,6 5 17,7 0 38,-3 5 10,-7 1-34,-9 2-47,-7 4-5,-10-3-12,-2 6-14,-5 2 8,-4 11 18,-9 9 39,-9 16 0,-9 9-30,4 2-9,5-8 0,11-12 0,11-11-36,8-8-5,4-8 41,2-6 24,7-1 20,5-6 16,6-9-27,6-6-33,4-1-69,2-3-26,0 2-360,45-3-264</inkml:trace>
  <inkml:trace contextRef="#ctx0" brushRef="#br0" timeOffset="8472.4846">9541 3034 265,'-1'6'721,"1"4"-626,-1 3-73,-4 2-5,1 3-17,-9 1 20,0 0 25,-6 4-18,-4-1-27,-3 1-71,-24 15-199</inkml:trace>
  <inkml:trace contextRef="#ctx0" brushRef="#br0" timeOffset="8756.5009">9896 2631 363,'1'0'700,"2"-1"-582,4 1-109,-1-3 18,5 2 41,2 1 34,7-2 25,4 0-43,5-1-39,6 0-21,5-1-6,1 0-10,5-6-8,3 0-98,0 1-103,76-29-181</inkml:trace>
  <inkml:trace contextRef="#ctx0" brushRef="#br0" timeOffset="9137.5227">10599 2241 334,'-2'10'727,"0"9"-658,-5 19-53,-6 20-8,-1 10-1,-2 9 31,2 6 5,7-2-23,3-5 14,4-6-4,5-17-17,3-15-13,5-17 0,2-17 72,9-8 51,4-20-45,9-16-39,7-19-18,2-8-11,-4-7-9,-9 1 0,-10 3 1,-13 8 5,-10 7-1,-8 15 3,-6 8 5,-4 10 31,-6 9 7,3 6-1,-5 4-19,-1 3-10,-6 4-16,-3 8-6,-6 7 0,-1 5-111,3 7-250,-42 47-583</inkml:trace>
  <inkml:trace contextRef="#ctx0" brushRef="#br0" timeOffset="9363.5356">10774 2643 1676,'2'2'6,"1"4"-6,0 10-85,3 5 73,4 7 6,1 3-14,6 4 7,-1-1 13,6-3 15,-1-2-6,-4-3 4,0-7-2,-3-5-2,-5-2-9,1-2-74,-3-1-50,23-5-254</inkml:trace>
  <inkml:trace contextRef="#ctx0" brushRef="#br0" timeOffset="10414.5957">11747 790 803,'0'0'215,"0"0"-101,-1-2-56,1 4-44,1 3-14,6 2-3,9 3 3,7 8 40,9-1 20,2 5-30,2 1 9,-5-4-21,-2 3-3,-6-1-15,-9-1-9,-7 5-4,-8 9 13,-11 9 27,-12 18-9,-10 17-5,-6 5-13,0 5-1,9-2 0,10-8 1,15-10-8,13-12-104,15-12 17,4-13 59,7-1 17,2 2 13,-3 6 6,-2 7 9,-3 10 7,-6 1 31,-6 4-4,-7-7 5,-5-2-1,-3-10-1,-2-10-10,2-6 2,-3-3 1,0-6 6,-2 1-3,-1-1-17,-6 4-7,2-3-1,-2-3-10,0-2-7,2-8-70,0-8-86,10-62-476</inkml:trace>
  <inkml:trace contextRef="#ctx0" brushRef="#br0" timeOffset="11398.652">13068 996 871,'-2'-4'281,"0"-3"-133,-7-4 11,-1 6-15,-3 0-39,-5 5-34,-12 6-28,-12 12-17,-3 13-7,-10 14-14,5 16-5,6 6-7,10 1-5,14-3-3,14-5-6,8-8-3,13-10 22,8-9 1,11-6-10,9-16 11,5-11 33,4-10-32,0-9 11,-12 0 12,-11 1-3,-13 8-12,-9 6 9,-7 4 5,-4 2 4,-3 2-21,-8 6 9,-9 13-2,-14 15 1,-6 17-7,4 3-6,7 1-1,15-12-8,9-9 0,11-7-5,5-3 2,3-9 6,4-3 5,6-3 0,7-8 7,12-5 10,12-8-1,13-14-16,3-7-57,0-2-88,-5-3-118,-10 2-32,-16 5 16,-10-28-192</inkml:trace>
  <inkml:trace contextRef="#ctx0" brushRef="#br0" timeOffset="11848.6778">13313 1698 234,'4'-2'321,"-3"-2"-69,6-2-128,5-4-32,1-2 47,6-1-13,3-2-9,-5 6-9,-4 3-16,-4 3-16,-5 3-44,-2 7-23,4 4 25,3 7 5,7 4 14,1 4-20,-1 1-6,2 1-2,-3 0 4,0 5-8,-5 0-3,-5-2 0,-7 2 6,-4-5 0,-3 1-11,-4-3 1,4-5-13,1-7 5,5-8 7,2-6-7,1-2 8,-2-8 8,-4-2-22,0-18 0,4-14-37,2-11-5,11-5 13,6-2 14,10 4 2,1 3 2,5 6 11,-2 8-1,-4 7-1,0 12 2,-3 5-1,-8 8-5,1 4-22,-4 1-19,-2 3-28,0-2-22,0 3-37,0-1-10,-1 0-51,-3-2-135,-1-8-214</inkml:trace>
  <inkml:trace contextRef="#ctx0" brushRef="#br0" timeOffset="19718.1279">8511 4560 681,'0'-7'127,"-1"3"-88,1-10-28,1 4-10,4-3 22,-3 1 53,0-3 13,1 3-16,-2-2-25,1 4 6,1-2-9,-2 5-27,4-1-4,0 1-13,3-6 0,3 1 0,-1-1 7,0 3-8,-3 2 9,-3 4 6,1 0-9,-1 0 0,-4 2-5,3 0 0,2-1 0,0 0-1,1 0 0,2 2 1,3-3 3,0 3-4,-3-2-1,-2 3 0,-2 0 0,0 3-5,-2 0-9,1 2-6,3 6 4,-1 9 1,2 11 16,2 11 20,0 13-19,2 7 21,-1 15 0,-1 4-4,0 2-1,-2-2-1,1-7 2,-4-6-1,-2-8-8,-2-7-9,0-4 9,0-11-9,0-9 9,0-12-8,0-8 5,0-6 16,3-8 65,-3-12 20,0-14-59,0-21-48,1-22 0,4-8 0,5-8-26,0 1 11,4 7 4,1 15 2,-3 11 9,2 14 2,-1 3-2,-3 8 9,4-2-3,-4-1-6,3 4-4,-2 1-11,5 6 15,1 3-12,-5 3 11,2 6 1,-3 1-1,-2 7 1,-4 1-2,1 2-10,-1 2-36,-3 1-22,-1 3-62,1 4-57,-1 2-140,4 35-131</inkml:trace>
  <inkml:trace contextRef="#ctx0" brushRef="#br0" timeOffset="20921.1967">9648 4206 882,'-1'-1'256,"-1"1"-104,-4 0-95,-1 5-32,-8 10-13,-7 7 9,-11 19 8,-2 8 2,-1 22-5,2 10-19,9 7 1,9 4-8,8-1 0,10-5-1,8-10-2,3-10-10,9-14 12,6-7 1,0-5 0,8-10 8,2-6-6,2-13-4,-3-11-10,0-9-45,-5-12-60,-2-9-115,6-67-98</inkml:trace>
  <inkml:trace contextRef="#ctx0" brushRef="#br0" timeOffset="21125.2083">9530 4676 964,'0'-1'200,"0"1"-148,7-2-52,1 0 27,7 0 57,12 2 9,6-5-9,7 5-48,2-3-15,1 2-8,-3 2-13,0-2-21,-2-2-118,-1-8-134,61-58-242</inkml:trace>
  <inkml:trace contextRef="#ctx0" brushRef="#br0" timeOffset="21521.231">10358 3937 794,'-1'-7'132,"2"5"-111,-2-7-6,2 2 0,-1 4 54,0 0 63,-1 3-33,-1 0-60,1 6-4,-2-3-2,-3 6-6,-5 13-3,-6 11-3,-3 12-5,-3 15 1,4 9-10,0 13 1,6 8-2,-4 58 0,16-96 3,-2 49 3,6-8-5,4-17-7,5-20 1,5-11 7,3-16 8,6-13 2,4-10-10,7-9-8,6-10-27,2-8-146,8-5-109,67-72-88</inkml:trace>
  <inkml:trace contextRef="#ctx0" brushRef="#br0" timeOffset="21883.2517">10694 4076 971,'6'-5'198,"4"-1"-147,7-8-37,8 6 5,2-1 7,2 0-2,1 8-8,0 1 5,-2 0 0,1 1-10,-9 3-11,-1 2-1,-7 2-5,0 2 5,-5 6-12,4 1 12,-4 2-19,-3 1-12,-4 5 32,-4-1 14,-8 7 5,-1 0 22,-10 6 8,-9 4-14,-9 5-8,-5-2-12,0-1-3,3-11 0,11-13-11,12-9-1,12-13-40,9-12-202,8-15-115,30-108 2</inkml:trace>
  <inkml:trace contextRef="#ctx0" brushRef="#br0" timeOffset="22242.2722">10779 4029 136,'-1'-4'679,"-1"3"-401,0-3-160,2 9-118,2 11-9,1 10 9,3 13 63,4 16-3,-1 8 14,-1 5-14,-4 10-5,-5 3-13,-5 2-13,-8 2-14,-5 2 3,-8-7-12,-1-6 6,2-22-5,8-20-7,4-15-32,11-15-33,3-15-110,7-9-321,6-20 276,7-9 77,7-5 127,3 5 16,-3 12 94,-2 11 53,-5 17 9,-1 6 12,1 5-12,1 4-63,-1 0-4,0 10-22,0-1-20,0 5-19,-2 3-11,-2 1-17,0 2-2,-5-1-182,10 40-287</inkml:trace>
  <inkml:trace contextRef="#ctx0" brushRef="#br0" timeOffset="22462.2848">11234 4690 1006,'1'0'215,"-1"4"-205,3 4 4,0 9-14,-2 10 60,-1 7 45,-1 6-3,-2 5-29,-1-4-11,2-2-14,-5-3-26,4-3-16,2-7 8,1-6-14,0-7-150,1-5-141,6-26-383</inkml:trace>
  <inkml:trace contextRef="#ctx0" brushRef="#br0" timeOffset="23361.3362">12080 3802 800,'-3'-2'0,"-2"4"-6,-11 4-54,-1 7 34,-6 3 26,-1 4 2,6 2 49,8-9-20,8-3-22,4-3 0,12-4 95,7 0 89,13-6-19,14-9-70,14-8-34,9-7-22,4 0-19,-8 3-8,-7 7-5,-16 11-16,-21 8 0,-6 9-28,-13 12 5,-8 13 23,-9 13 11,-15 17 31,-22 14-15,-15 8 4,-8-4-1,5-10-13,15-15-10,19-24-7,16-17-18,6-10-138,5-12-162,-22-41-431</inkml:trace>
  <inkml:trace contextRef="#ctx0" brushRef="#br0" timeOffset="23788.3607">12098 3870 1220,'0'0'294,"3"7"-290,0 8-4,3 11-24,-3 9 24,1 14 29,-4 9 58,-4 11-20,-5 10 13,-3 9-29,-9 6-21,-1 1-9,2-6-12,-1-14 3,9-19-12,4-18 0,6-16-87,2-11-65,0-8-22,1-13 56,2-9-97,5-12-59,-2-12 61,2-4-6,3 2 199,-2 10 20,-2 11 200,3 7-46,0 9-1,3 4 39,1 3-33,1 2-40,-3 5-38,2 4 16,-2 0-16,-1-1-16,-2 1-14,1 2-21,5-1-12,2 2-8,0 0 5,3 2-15,-1-1-51,2 1-118,-5 4-197,8 20-560</inkml:trace>
  <inkml:trace contextRef="#ctx0" brushRef="#br0" timeOffset="24081.3774">12563 4463 1242,'4'-6'276,"6"0"-196,4-8-61,3 7 4,5 3-10,-5 7-13,-2 1-7,-6 4-17,-5 4 10,-4 5-7,-4 8-1,-8 8 22,-3 14 19,-3 4-18,2 3 0,5-9-1,5-6 0,4-19-27,5-9-12,5-4 39,5-7 21,4 0 3,4-6-13,1 0-11,-1-2-89,-3 5-61,-6-2-46,-5 4-44,-14-8-92</inkml:trace>
  <inkml:trace contextRef="#ctx0" brushRef="#br0" timeOffset="24367.3938">11642 4534 1239,'0'0'238,"0"1"-178,0 1-60,2 8-31,1 7 31,3 11 33,6 11 27,-1 10-5,3 8-2,-5-6-25,1 0-7,-6-10 0,-4-6-19,0 0-2,-4-9-120,-2 0-92,-8 5-399</inkml:trace>
  <inkml:trace contextRef="#ctx0" brushRef="#br0" timeOffset="24676.4115">12937 3631 1304,'2'0'265,"0"0"-232,4 3-33,8 10-15,3 10 14,9 15 1,0 13 43,-1 11-8,-5 7-5,-7 5 4,-7 3 1,-10 2-5,-11 3-2,-9 8-10,-30 53-1,24-92-2,-31 49-15,0-4-47,3-13-79,15-19-87,4 8-548</inkml:trace>
  <inkml:trace contextRef="#ctx0" brushRef="#br0" timeOffset="25067.4338">13435 4631 983,'0'6'309,"-1"0"-240,-3 8-45,-1 4-4,-5 5 11,0 0 8,-5 2-4,-5-2-16,2-8-19,2-4-22,4-10-73,5-11-112,21-74-437</inkml:trace>
  <inkml:trace contextRef="#ctx0" brushRef="#br0" timeOffset="25285.4463">13996 3673 1468,'2'1'209,"3"-1"-209,5 4-10,4-2 10,10 3 7,7-4 11,12-1 6,8-6-6,11-4-6,3-1-12,0-5-74,-11 4-154,-12 5-224,-2-3-101</inkml:trace>
  <inkml:trace contextRef="#ctx0" brushRef="#br0" timeOffset="25517.4596">13959 3840 291,'0'3'1024,"0"3"-948,1 8-76,2 12-1,4 15 1,-3 13 7,3 9 35,-1 10-16,-2 3 13,-2 2-8,-2 1-8,-4-10-10,-1-6 2,0-17-6,2-10-9,1-17-53,4-13-108,3-14-37,3-19-100,25-105-420</inkml:trace>
  <inkml:trace contextRef="#ctx0" brushRef="#br0" timeOffset="25674.4685">14060 4151 742,'7'-11'253,"1"2"-122,6-10-13,12 1-10,2 6-15,4-1-21,3 1-39,4 5-19,-3 2-8,-2 6-6,-1 4-46,-6 11-96,-3 3-103,-11 7-52,-32 57-238</inkml:trace>
  <inkml:trace contextRef="#ctx0" brushRef="#br0" timeOffset="25839.478">13931 4596 948,'6'9'126,"2"-2"-97,8 7 52,13 1 66,11-3-23,6-12-20,12-4-19,8-16-44,6-4-41,-1-14-3,-1-4-147,102-103-230</inkml:trace>
  <inkml:trace contextRef="#ctx0" brushRef="#br0" timeOffset="26041.4895">14823 3847 1575,'4'-7'202,"7"-3"-137,9-8-38,14-9-8,11-5-8,13-3-5,8 1-6,4 3 1,4 7-1,-2 7-9,-8 11-111,-14 12-102,-21 11-237,-54 60-6</inkml:trace>
  <inkml:trace contextRef="#ctx0" brushRef="#br0" timeOffset="26224.5">14862 4174 509,'5'5'583,"7"-2"-526,15 6-22,11-4 121,9-3-18,7-4-45,2-3-45,2-4-24,-3-3-8,-2-7-16,-6-1-43,-11-3-125,19-51-468</inkml:trace>
  <inkml:trace contextRef="#ctx0" brushRef="#br0" timeOffset="26454.5132">15055 3302 1267,'-2'-4'162,"1"4"-152,-1 0-10,4 14-36,1 11 24,1 17 12,2 16 8,7 15 10,-3 15 1,-3 69 17,-18 28 0,-30 9-15,2-69 0,-1-8 5,29-72-26,5-15-33,12-11-203,48 16-298</inkml:trace>
  <inkml:trace contextRef="#ctx0" brushRef="#br0" timeOffset="26814.5338">15810 3686 157,'-9'38'595,"1"1"-523,-11 38-39,2 11-10,1 3 50,6-5 20,8-7-46,7-12-23,5-13-14,3-22 20,4-14 18,4-18 111,4-18 0,9-17-85,11-20-50,6-13-24,-3-13-22,-5-5-11,-13-7-1,-11 0-11,-16 4 3,-12 16 42,-7 14 13,-5 19 41,-1 14-7,-1 14-23,-4 12-24,-4 13-11,-4 17-7,-6 12-82,-55 89-248</inkml:trace>
  <inkml:trace contextRef="#ctx0" brushRef="#br0" timeOffset="29965.714">5401 5234 530,'-5'1'351,"-1"5"-264,-6 6-78,-8 10-8,-9 8 5,-6 6-5,-9 7-1,-3 4 7,-3-2-1,8 4-5,0-1-1,4 1-53,2 2-100,-54 74-207</inkml:trace>
  <inkml:trace contextRef="#ctx0" brushRef="#br0" timeOffset="30290.7326">4998 4553 1025,'-9'-6'134,"-2"6"-97,-13 0-37,-6 17-12,-14 19 12,-17 17 1,-52 54-1,72-71 0,-32 33-16,18-22-2,22-19-42,25-18-122,20-13 11,99-58-15</inkml:trace>
  <inkml:trace contextRef="#ctx0" brushRef="#br0" timeOffset="30483.7436">5117 4090 787,'-12'8'102,"-3"0"-102,-19 15-58,-4 9-5,-12 5-12,0 0-36,-5-5-2,5-10 8,-53-9-61</inkml:trace>
  <inkml:trace contextRef="#ctx0" brushRef="#br0" timeOffset="30694.7557">5353 3764 570,'-17'9'74,"1"0"-46,-23 13-16,-1 9-3,-4 5-8,4 5 0,13-3-1,8-4-33,16-6-144,61-5-156</inkml:trace>
  <inkml:trace contextRef="#ctx0" brushRef="#br0" timeOffset="30865.7655">5758 3631 562,'-6'5'97,"2"5"-80,-6 10-17,6 4 0,4 4-45,4-6-69,10-7-6,54-13-6</inkml:trace>
  <inkml:trace contextRef="#ctx0" brushRef="#br0" timeOffset="31046.7758">6167 3574 241,'-3'6'168,"-1"6"-1,-7 8-55,-7 5-19,2 5-15,-3-2-22,3 1-38,6-3-17,7-3 0,8 2-1,8 2-87,75 27-113</inkml:trace>
  <inkml:trace contextRef="#ctx0" brushRef="#br0" timeOffset="31205.7849">6709 4102 507,'-9'12'102,"2"5"-67,-12 16-23,-3 8-12,-1 5-9,-39 95-230</inkml:trace>
  <inkml:trace contextRef="#ctx0" brushRef="#br0" timeOffset="31398.796">6868 4661 271,'-7'14'135,"-4"5"-36,-11 21-19,-12 8-44,-9 6-17,-2 2-7,2-3-10,11-2-2,20-7-13,54 34-240</inkml:trace>
  <inkml:trace contextRef="#ctx0" brushRef="#br0" timeOffset="31548.8045">6936 5424 590,'-16'10'234,"3"0"-170,-16 13-64,1 6-81,-48 58-243</inkml:trace>
  <inkml:trace contextRef="#ctx0" brushRef="#br0" timeOffset="31719.8143">6540 5744 588,'-21'11'90,"-3"4"-90,-21 13-44,-65 55-133</inkml:trace>
  <inkml:trace contextRef="#ctx0" brushRef="#br0" timeOffset="31941.827">6142 5855 691,'-8'5'155,"-2"2"-110,-8 10-33,-5 7-6,-5-1 3,-10 9-9,-6 10 0,-10-2-68,0 1-73,3-3-84,-48 24-132</inkml:trace>
  <inkml:trace contextRef="#ctx0" brushRef="#br0" timeOffset="32135.8381">5658 5973 549,'-6'0'162,"-3"6"-114,-7 1-33,-2 9 5,-2 4 16,0 1-6,-2 1 1,0-1-20,-3 1-11,3 5-32,0-6-106,-14 13-97</inkml:trace>
  <inkml:trace contextRef="#ctx0" brushRef="#br0" timeOffset="32298.8474">5472 5928 686,'-5'6'141,"1"5"-122,-5 4-19,5 8-27,2-1-39,6-5-118,11-5 8,54-12-67</inkml:trace>
  <inkml:trace contextRef="#ctx0" brushRef="#br0" timeOffset="32457.8565">5969 5915 139,'7'4'44,"32"16"-44</inkml:trace>
  <inkml:trace contextRef="#ctx0" brushRef="#br0" timeOffset="36595.0932">6168 7716 1230,'-1'0'224,"2"-2"-158,-1-1-66,2 3-10,1-1 2,6-3 2,3-2 6,13-4 30,13-3 9,11 3-9,-2-2-7,1 1-11,-5 6-3,-6 2-2,-3 3-1,0 0 0,-6 0-4,-2 0 7,-4 3-9,-1-3-8,-8 1-56,-6-1-49,-3 1-49,-9-2-48,-45-7-311</inkml:trace>
  <inkml:trace contextRef="#ctx0" brushRef="#br0" timeOffset="36844.1074">6166 7851 451,'0'-2'245,"-2"0"-76,2-1-76,0 3-36,0 1 0,0 1-16,0 2-40,2 6 5,2 13 15,3 9 39,4 9 11,-5 10-16,2 2 1,-3 6-25,-2 1-10,-1 0-4,-1-1-2,-1-1-6,2-7-9,-4 0-23,1-6-88,-1-4-129,2 12-57</inkml:trace>
  <inkml:trace contextRef="#ctx0" brushRef="#br0" timeOffset="37062.1199">6230 8163 1253,'2'-2'207,"-1"-2"-179,3 2-28,2 1-3,6-3 3,16-2 56,8-3 1,12-2-26,5 2-14,1 0-4,-3 4-6,-6-2-7,-5 7-50,-10 4-77,-3 0-179,-1 41-253</inkml:trace>
  <inkml:trace contextRef="#ctx0" brushRef="#br0" timeOffset="37281.1324">6093 8741 793,'3'-2'623,"5"-2"-562,12-6-61,11 0-4,12-7 4,8-2 108,3-4 3,2 11-44,0 0-29,-4 6-19,-4 4-11,-1 4 1,-11 0-9,-1 2-81,-3 3-94,35 1-366</inkml:trace>
  <inkml:trace contextRef="#ctx0" brushRef="#br0" timeOffset="38080.1781">7210 7790 556,'-4'-4'797,"2"3"-665,-4-4-62,5 5-31,1 1 0,0 1 15,1-2-7,1 0-47,2 0-5,7 3 5,9 4 11,13-1 10,9-1 18,10-5-21,5-8 3,-2-3-5,-4-7-7,-5 5 6,-7-3-9,-11 8-6,-9 6-14,-8 3-49,-5 2-79,-3 3-77,-3 7-249,-27 25-52</inkml:trace>
  <inkml:trace contextRef="#ctx0" brushRef="#br0" timeOffset="38358.194">7261 8367 892,'0'0'489,"3"0"-462,1 0-27,-4 3-11,2-6 11,4 6 39,5-3 45,9 1 17,15 5-34,6-6-34,9 0-7,3-6-8,4-2-6,-2 4-6,-3-1-5,-3-2-1,-7 5-4,-3 4-76,-9 6-173,19 0-510</inkml:trace>
  <inkml:trace contextRef="#ctx0" brushRef="#br0" timeOffset="39155.2396">8283 7392 1393,'-5'-2'187,"2"2"-151,-4 0-36,6 2-22,2 0 12,6 3 10,8-5 1,14 2 30,14-1 4,9 2-20,2-3 0,-4 1-9,-8 4-5,-10 0 0,-8 3-1,-2 6 0,-6-1-1,-4 5-1,0 0 1,-6 5 0,-3 6 1,-4 2 1,-2 7 10,-7 9-11,0 6-32,-5 10-130,-47 123-517</inkml:trace>
  <inkml:trace contextRef="#ctx0" brushRef="#br0" timeOffset="39335.2499">8535 8618 1391,'2'0'290,"-2"4"-250,1-4-40,-1 2-1,0 0 0,3-2 1,1 2 0,10 0-90,41-23-526</inkml:trace>
  <inkml:trace contextRef="#ctx0" brushRef="#br0" timeOffset="44996.5737">7237 7614 684,'-37'-4'75,"-6"6"-51,-85 8-18,-12 35-6,6 18 1,98-46 11,6-4 6,2-2 30,-23 12-2,8-2-11,10-2-11,7 0-8,9-1-8,4 1-8,1 6 1,6-1 8,1 4-9,5 1 1,5 1 0,4 4 0,10 5 0,5 3 1,14 4-1,15 3 5,14-1-5,66 19 14,44-18-1,52-13-8,-47-31 3,-18-8 0,13-20-8,4-15 8,-5-3-1,-33-12-2,-8-8 1,-22-7-5,-21 3 4,-54 30-5,-10 1-1,-9-7 1,19-44 0,-25-7-1,-28-60-1,-16 102-38,-69-96-62,-78 18-64,-46 41 66,59 66 99,-14 18 24,17 32 60,8 10-46,9 16-7,-4 6-7,9 17 15,21 22-9,16 8-4,5 19 2,7 22-11,9-20-16,13-1 0,26-14 0,33-66-1,10-10 0,9-2-22,13 32 22,30-20 1,75 4 9,67-56 2,37-53 0,-56-14-10,-1-17-1,-35-15 5,-9-2-6,-20 2 2,-26 13-2,-51 38 1,34-108-1,-64 109-6,-9 3 6,-8 3-6,-18-37-6,-26 9-2,-69-2 14,-42 54 11,-12 59 14,38 14 4,12 24-13,10 9 2,10 29-9,12 11-8,3-3 1,14-16-2,18 10 0,22-15-7,36-63-88,9-5-82,3-8-63,61 61-210</inkml:trace>
  <inkml:trace contextRef="#ctx0" brushRef="#br0" timeOffset="48518.7752">5123 9249 1160,'2'5'153,"3"8"-153,1 20-13,3 20 13,-1 14 33,7 8 21,-8-4-15,1-1-3,-1-7-6,-4-5-3,-3 0 11,-3-2-13,-4 5-8,3 1-7,-2-3 2,1-7-10,-3-12 8,8-12-10,0-11-27,0-8-61,6-8-70,1-14-40,23-109-299</inkml:trace>
  <inkml:trace contextRef="#ctx0" brushRef="#br0" timeOffset="48892.7966">5174 9293 1108,'0'0'234,"3"3"-203,0 6-31,4 2-6,5 1 5,5-2 1,8-4 8,14-6 16,10-3 11,6 0-10,0 0-10,-7 7 2,-5 6-16,-6 11 5,-5 8 5,-7 10-4,-4 6 1,-6 7 10,-9 4 34,-5 7-20,-7 1-10,-8 3 11,-6 3 12,-4-3-4,-10 4-1,-5-9-8,-4-1-22,-5-10 4,0-9 1,6-15-5,8-14 4,6-8 4,6-15-8,2-9-10,5-9-94,8-5-103,36-82-319</inkml:trace>
  <inkml:trace contextRef="#ctx0" brushRef="#br0" timeOffset="50679.8988">6020 9595 653,'-2'0'605,"1"0"-485,-1-2-91,2 4-29,2-2-2,1 0 2,2-2 11,7 2 4,11 0 16,6-2 4,10 1 10,5-5-11,-3 5-4,-3-5-15,-5 6-7,-4 0-7,-3 3 1,2 0 7,0-2-8,-1-1 8,-3 0 3,-3 0-6,-6 0-6,-3 0 0,-2 0-66,-3 0-101,1 3-166,-21 9-334</inkml:trace>
  <inkml:trace contextRef="#ctx0" brushRef="#br0" timeOffset="50951.9143">6102 10218 546,'2'0'646,"-2"0"-549,2 0-92,4 0 1,3 0 28,4-2 92,7 0-13,-1-2-23,8 0-15,3 2-24,0-2-23,3 3-14,4-1-7,2 0 2,5-6 5,9-2-11,6 0-3,5-6-75,7 3-146,-6-7-98,63-37-621</inkml:trace>
  <inkml:trace contextRef="#ctx0" brushRef="#br0" timeOffset="52107.9805">7647 10115 786,'0'0'265,"-1"0"-157,1 1-91,0-1-17,0 5-12,0 6 12,-2 11 21,2 11 0,-6 16 0,2 8-6,1 4-4,3-5 1,7-2-3,2-6 0,12-5 7,3-11 22,9-9-7,6-13-7,7-12 5,3-8 14,2-13-8,-1-3-14,-3-7-8,-4 0-11,-4-1-2,-8-5-87,-4 4-122,10-54-255</inkml:trace>
  <inkml:trace contextRef="#ctx0" brushRef="#br0" timeOffset="52384.9963">7881 10000 1045,'-3'-3'262,"2"3"-172,-2 3-90,-1 9 0,4 14 0,0 7 6,-2 16 12,4 11-3,-2 11-7,-2 13 2,-1 1-1,-1 3 6,2-9-7,-2-6-7,5-11 5,2-15-6,1-15-26,1-13-106,5-11-96,1-24-31,38-93-426</inkml:trace>
  <inkml:trace contextRef="#ctx0" brushRef="#br0" timeOffset="52769.0183">8176 10242 1066,'10'2'150,"3"0"-120,14 0-17,8 1-5,0-3 22,4-2 7,1-3 5,2-3 5,1-2-25,-2 0-11,-5 0-4,-7 1-7,-5-1-27,-5 0-58,-4-2-53,-4-2-24,-6 9 45,-3 1 79,-9 8 22,-8 4 16,-4 11 9,-13 8 30,-5 13 18,-5 9 34,-4 3 8,1 10-10,1-5-13,5 1-20,6-6-11,11-7-14,6-15-11,10-5-11,4-12-2,2 1-7,3-5-18,5-3-72,7-8-75,9-12-96,60-73-257</inkml:trace>
  <inkml:trace contextRef="#ctx0" brushRef="#br0" timeOffset="52985.0306">8562 10404 633,'-3'4'513,"0"8"-424,-8 17-70,-2 11 7,-1 13 46,1-2-8,9-2-25,8-8-19,9-2-4,7-9-2,7-5-1,7-11 23,5-2 6,1-12-18,2-16 12,-5-10-36,3-13-12,-4-8-87,-3-8-135,30-94-340</inkml:trace>
  <inkml:trace contextRef="#ctx0" brushRef="#br0" timeOffset="53428.056">9096 10049 1080,'2'0'217,"3"0"-187,1 4-30,6 0-6,5 10 6,5 2 0,8 7 27,-3 8 17,3 1-10,-3 4-5,-7 1-1,-6 1 22,2 0 7,-11 1-15,-4 3-23,-5-3 2,0 8-6,-3-8-4,-2-6-5,5-7-5,-2-4 8,3-11-7,2-3 4,-1-4 4,0-4 10,2-4 2,-2-2 1,-6-7-17,2-9-6,2-13 0,4-11-15,10-11 8,6-8 7,9-5 0,1 4 0,0 8 0,-3 9 0,-2 7 2,-4 10-1,-2 6-1,-5 7-15,-4 6-73,3 1-86,-2 5-125,25-18-152</inkml:trace>
  <inkml:trace contextRef="#ctx0" brushRef="#br0" timeOffset="53804.0775">9722 9861 798,'9'-5'220,"9"4"-148,13-6-46,2 4 88,2 3-30,-6 4-26,-9 2 7,-4 3-11,-5 6 4,-5 0-11,-6 9-4,-9 7-8,-5 7-11,-12 3-2,-2 6-16,0-6 0,8-11-5,8-9-1,5-11-1,6-6-11,1-1-6,3 0 17,5 0-5,8 1 6,8-3 6,11-2-5,1-6 7,0 1-2,0 2 1,-5-2-7,-2 0 0,-6-4-16,-7 6-38,-5 3-45,-6 1-59,-3 0-190,-4-2-140,-44-8 282</inkml:trace>
  <inkml:trace contextRef="#ctx0" brushRef="#br0" timeOffset="54404.1118">7759 9600 325,'-3'-1'134,"0"-2"-82,-2 0-23,-3 1 58,3 1 25,2-2 52,0 3-29,-1 4-63,-1 0-14,-1 1-14,5 4-10,0-4-11,6 3-16,6 2 5,11 2 74,17-1 23,18-5-4,62-10-30,41-21-18,45-24-6,-43 10 9,5 1-21,-17-3-21,1 1-6,3 11-4,-2 6-7,-12 4 11,-25 11-11,-13 0 0,-16 0-1,-50 4 1,-9 0 0,-3 2 5,22-2-6,-17 3-7,-13-2-17,-13 1-25,-12-2-34,-15 2-185,-109-12-467</inkml:trace>
  <inkml:trace contextRef="#ctx0" brushRef="#br0" timeOffset="55696.1857">8744 8561 623,'0'0'201,"0"0"-119,-3-1-20,3 1 68,-2 0 22,1-3-41,0 2-54,-3 0-29,4-1-7,-1 0-1,1 0 7,0 0 13,-2 2-2,0 0-1,2 0 2,-2 2 0,1-2 2,-4 2-25,-6 2-15,-2 1-1,-3 5 0,-4 6-1,2 3-5,-3 2 0,5 6 0,1-1-5,3 5 2,0 5 9,2 8 1,1 5-1,-1-4 0,5-4 0,5-15-1,0-6-8,8-7 9,0-2-1,4-1 1,3-1 2,2-1-1,3-4 8,3 2 4,-1-9 5,5-1-3,-2-3-7,5-6-7,-1 1 8,-3-4-9,-2 5 1,-1-4 0,-1 3 0,-1-9 0,6-2-1,3-9 2,0-9-1,4-4 5,-3-7-6,-2 0-1,-7-3-14,-1-2 6,-12 8 8,-3 4 0,-8 4 1,-2 8 1,-5 3 0,-7 7 20,-4 5-9,-5-4-3,-6 5-9,-3 1 0,-3-2 1,5 8 6,3 3-7,10 0-12,2 7 12,4 3 0,-2 4 0,-5 4-6,-3 8-2,-4 5 8,-3 5 0,-1 7-15,-1-3-78,4 2-48,6-2-79,-7 46-269</inkml:trace>
  <inkml:trace contextRef="#ctx0" brushRef="#br0" timeOffset="55968.2012">8814 8632 913,'6'6'110,"1"-3"-83,5 6 66,4 2 42,-2 5-15,-2 0-32,7 6-14,1 5-2,2 6-15,1 4-11,2 1-16,-1-2-7,-3-4-11,-2-2-3,-4-8-2,-3-3-6,-3-9 10,-4-3-11,-4-4-6,-1-2-89,-1-1-107,-19-19-320</inkml:trace>
  <inkml:trace contextRef="#ctx0" brushRef="#br1" timeOffset="68597.9236">5489 3800 595,'-2'-4'171,"2"3"-59,-3-4-5,1 4-1,2 1 20,-1 1-13,-1-1-19,1 0-2,1 0 13,0 0 1,0 0-29,0-1-28,0 1-19,0 0-18,1 0-12,-1-3-22,2 3-95,-1-1-63,1-2-5,-1 0 23,-2-3-133,-14-20-181</inkml:trace>
  <inkml:trace contextRef="#ctx0" brushRef="#br1" timeOffset="68782.9342">5297 3840 502,'-1'0'269,"1"0"-172,-2 3-77,1-1-20,-1 0 1,-4 2 7,2 2-8,-2 3-9,-2 4-76,1 0-113,-23 14-140</inkml:trace>
  <inkml:trace contextRef="#ctx0" brushRef="#br1" timeOffset="68957.9442">5149 4025 649,'-4'3'206,"3"3"-139,-4 1-38,2-1 32,0 0 28,2-2-23,-1 0-33,2 0-21,0 4-6,0 3-6,0 7-2,0 5-170,-7 38-193</inkml:trace>
  <inkml:trace contextRef="#ctx0" brushRef="#br1" timeOffset="69129.9541">5084 4337 884,'0'0'289,"-2"3"-194,2-2-67,-1-1 22,1 2 25,0-2-56,0 8-19,0 5-15,3 8-57,0 9-93,3 0-102,15 44-106</inkml:trace>
  <inkml:trace contextRef="#ctx0" brushRef="#br1" timeOffset="69317.9648">5093 4728 520,'-3'6'241,"0"-1"-146,-2 3-59,-2 5-3,4 1 3,0-6 7,3 0-16,0-2-27,3 3-4,5-2-86,1 2-83,13 14-109</inkml:trace>
  <inkml:trace contextRef="#ctx0" brushRef="#br1" timeOffset="69504.9755">5024 5155 279,'0'4'181,"2"-2"-134,0 8-7,2 3 46,3-1-17,-2 4-17,-3-6-25,4 2-12,0 1-3,-1 1 0,2 8-7,-1 1-5,11 42-183</inkml:trace>
  <inkml:trace contextRef="#ctx0" brushRef="#br1" timeOffset="69715.9876">5164 5577 1050,'0'0'180,"0"0"-168,2 3-12,-2-3 0,2 3-1,1-1-11,3 5-7,3 1-26,2 4-27,5 4-41,1-4 4,1 3-56,0 3 4,-3 5-22,24 44 3</inkml:trace>
  <inkml:trace contextRef="#ctx0" brushRef="#br1" timeOffset="69878.9969">5446 5790 235,'2'6'120,"-2"0"9,2 7-43,-1-3 13,0-1-12,1-4 0,0 3-30,2-2-38,3-2-7,2 6-12,5 2-77,5-5-103,35 19-319</inkml:trace>
  <inkml:trace contextRef="#ctx0" brushRef="#br1" timeOffset="70060.0073">5724 6039 677,'2'0'215,"-2"2"-181,2-2-33,0 2-1,2 0 13,0-1-11,6 2-2,6-2 0,4-2-43,10-7-65,5-11-87,65-50-162</inkml:trace>
  <inkml:trace contextRef="#ctx0" brushRef="#br1" timeOffset="70225.0167">6058 5879 588,'0'0'148,"2"2"-119,-1 0-28,4-1 6,-1 1 17,2 1 42,3-3-12,-1 0-9,5-3-13,2 0-17,2-3-15,0-4-144,38-10-171</inkml:trace>
  <inkml:trace contextRef="#ctx0" brushRef="#br1" timeOffset="70398.0266">6455 5763 770,'0'0'196,"0"0"-118,0 0-7,3 0-5,-3 0-57,6-4-9,4-2-72,5-6-57,4 0-30,28-32-93</inkml:trace>
  <inkml:trace contextRef="#ctx0" brushRef="#br1" timeOffset="70576.0368">6676 5437 663,'0'0'146,"0"0"-133,3 2-12,-3-2 27,1-2 25,2 2 5,-1-3-40,6-9-18,5-2 0,4-5-196,24-51-445</inkml:trace>
  <inkml:trace contextRef="#ctx0" brushRef="#br1" timeOffset="70743.0463">6853 5055 870,'0'-2'187,"0"0"-76,0-8-61,0 3-19,0-2-26,2-4-5,4-3-146,1-3-158,13-39-346</inkml:trace>
  <inkml:trace contextRef="#ctx0" brushRef="#br1" timeOffset="70952.0583">6910 4557 586,'-4'-4'357,"2"2"-196,-2-4-13,-1 4 1,4 2-20,-2-2-21,3-2-47,0 2-32,-2-2-29,1-1-9,1-3-69,-3-6-69,0-1-116,1-4-100,-13-49-293</inkml:trace>
  <inkml:trace contextRef="#ctx0" brushRef="#br1" timeOffset="71136.0688">6745 4198 325,'-5'-6'548,"0"0"-405,-7-6-58,8 7 23,-2-3 30,2 0-42,1 2-34,3 2-1,-3-2-7,0-2-40,3-1-14,-7 1-3,5-6-120,-4 2-120,-12-33-254</inkml:trace>
  <inkml:trace contextRef="#ctx0" brushRef="#br1" timeOffset="71337.0803">6474 3882 490,'-4'-3'241,"1"-1"-82,-1-5-1,-1 6-41,2-3 0,-2 2 0,0 4-33,0-6-39,2 2-30,-3-2-9,3 3-6,-1-3-25,-2-3-76,1 2-158,-13-26-240</inkml:trace>
  <inkml:trace contextRef="#ctx0" brushRef="#br1" timeOffset="73628.2113">6227 3674 861,'-5'-1'189,"1"-2"-104,-4-4 17,1 3 15,2-2-19,3-1-20,-2 1-8,2-1-20,0 1-35,-1 0-15,0-1-5,-2 3-46,0 0 8,-1 0-16,0 0-46,-5 1-27,-7 0-28,-2 2 34,-6 1 40,-5-2-13,-1-2-100,-2 3 113,9-3 86,5-2 35,0 1 14,8-1 10,1 2-2,0 2 37,1-2 22,3 4-2,0 0-30,-1 4-21,2-4-9,-2 2-20,-3 0-19,1 2-14,2 0 1,-4 0-2,-2 2-1,-2 0-33,2 4-28,-3-3-10,2 0-1,0-4 1,1-1 40,4-1 31,-2-1 0,1-1 1,-1 1 0,-1 1 0,-2 2 0,0 3 0,0-1 0,-3 0 0,5 2 0,-1 5 0,-1-2-1,4 0 1,1 1 0,0-5 0,0 2 0,4-2 1,1-2 0,1 0 14,-2-1 0,-3 1-7,-2 2-8,-1 2 1,-2 0-1,0 6 1,-6-2-1,6 3-1,-5 1 1,1 4 0,0-4 1,3 1-1,6-5 0,3-4-9,0 3 2,0 3 7,0 2 0,0-2 1,-2 5-1,1-1 1,-4-1 1,3 5-1,0-3 8,-2 1-3,0-1-4,2 1 5,-1 2 1,2-4 2,-2 2-1,-1 1-3,-1 0-4,2-1-2,1 3 1,-2-1 1,-1 5-1,1 4 1,-2-3-2,3-2 6,0 0-6,4-5 0,2 3-1,1 1 1,-1 5 1,-2 3 5,0-2-5,1 4 5,1 0-5,2-1-1,-1 2 1,-1-4-1,2 4 0,-1 2 1,-2-4 0,4 0 0,-1-2-1,-2-2 0,3-5 0,3 1-8,-2-2 7,6-2 1,-4 0 1,1 1 0,0-1-1,0-3 1,-1 5 0,0-1-1,2-4 0,-1-1 0,0 2-1,3-4-3,-3 3 4,2 1 1,-1-1 0,0 3 0,0-4 5,-1 2-5,1 1-1,0-2-1,2 1 0,-1-2-8,0 1 7,1-5 1,1 5 0,-1-5 1,6 1 8,-5-2 0,4 4-8,1-5 2,4 6 14,1-3 7,6 1-5,-1-2-6,6 1 4,-4-3 2,1-2-10,-3 2 2,0-4-8,-4 1 11,0 0-5,2-2-7,-2 1 8,2-2-9,-1 0-9,4-3 9,6 0 5,1-3-5,3 1 12,-1 2-11,0 0 9,-6 2-8,0 1 5,-3 2-7,-2-1 8,-3 1-8,-1-4 0,-3 6 2,2-7 11,0 0-13,6-6 1,3-3 1,8-4 7,4 0-8,0-6 5,-1 4-6,-7 0 0,-5 2 0,-6 5 0,-1 0 0,-5 3 0,-2-1 0,1-1 2,0 0 7,2 1-9,2-4 1,4 3 0,3-2 0,1-4 0,-2 3-1,2-1 0,-1 1 1,-2-4 1,-2 2-2,1-5 0,-1-1-11,0-2 2,5-2-3,-2-3-21,0 0 3,-3 0 8,-1 1-8,-5 3 21,0-5 4,-2 0 5,-2-5 0,1-2-1,-2-3 1,2-4 9,-2-2-9,1-2 6,-3-5 6,1 3 6,-1 2 4,-6 2 11,0 3 17,0 4-16,-4 0 7,-1 2-7,1-2-17,-2-8 1,-1-1-11,3-7-1,-2 2-6,3-3 1,2 2-1,1-1 2,0 7-2,-3 4 0,1 2 0,-2 1 6,-1 3-6,-3 0-19,-1 4 19,-6-3 26,4 0-14,1-3-11,-2 0 4,6-2-5,0-1-2,3-2 2,0 2-6,0 2 5,-3 1 2,-1 6-2,-1 1 0,-5 2-28,2 1 29,-1 0 27,-6 1-15,5 0 3,-6-1-13,2 3 8,-1-2-4,-1-1 2,4 6-8,-3-1 0,6 6 4,-4 0 14,2 3-10,-2 4 4,2 0-2,-2-4 1,4 6-11,1 0 11,-3-1-4,5 1-6,-3-1 0,0 2-1,-2 2-6,-1 6 0,1-2 0,-4 4 5,-3 3 1,-3 0-1,1 6 1,-6-3 0,0 4 0,6-5 0,1 1-38,3 0-112,0 1-146,-30 20-182</inkml:trace>
  <inkml:trace contextRef="#ctx0" brushRef="#br1" timeOffset="74676.2713">5685 3664 211,'-1'-4'601,"-2"1"-426,2-7-70,-1 3 17,1-4-38,-1-3-6,1 1-6,-1-4-8,-1 1-19,6-2-7,-3 0-1,2-3-4,-1-3 0,1 0-4,-2-6 13,-3-2 6,-2-3-29,2-3 10,-2-5-14,2-8-9,2-2-6,-1-3 6,-1 3-5,1 1 5,-3 1-5,1 6 0,-2 0-1,-2 1-2,-1 4 2,0 4 0,0 0 1,-2 3-1,-1 5 0,4-4 0,-4 3 1,2 1 1,-3-3-1,4-1 0,-1 2-1,3 0-2,-2 2 1,0-3-5,1 3-2,-1 4 7,3 5 1,-1 0 0,1 9 0,4 2 0,0 2 1,2 2 0,-2 0 0,0 3 0,1 1 0,1 0-1,0 0-21,-2 1-15,1 1-1,-1 0 36,1 0-21,-1 3-23,-2 9 4,-1 10 35,-1 12 6,-4 13 0,-8 7 2,3 2 7,0-9-8,2-5-1,3-12 0,7-12-1,1-8 1,4-8-1,1-4-81,4-6-46,5-4 52,7-10 14,3-14-124,5-9 60,-1-8 59,-2-4-11,-6 1-23,0 3 91,-6 4 10,0 9 49,-1 11 31,-7 11 16,3 4-3,-4 12-53,1 4-40,2 8 23,4 4 26,10 6 14,1 4-3,5 3-4,2-2-17,2-2-11,3 1-11,1-5-8,-2-7-2,-6 0-6,-4-8 16,-5 0-17,-8-5-21,-3 4-104,-6-4-62,-32-1-124</inkml:trace>
  <inkml:trace contextRef="#ctx0" brushRef="#br1" timeOffset="75322.3082">5252 1457 579,'-2'-14'248,"0"4"-41,2-15-60,4 3-68,4 5-44,3 1-20,9 2-14,6 2-1,6 9-1,7 6-9,0 9 2,1 3 7,-7 10 1,-6 4 0,-1 2 13,-6 2 4,0 4 4,-8 1-8,-4-1-4,0 6 6,-8-1 5,-6-3-4,2-6-2,-2-8-8,4-12 0,-1-7 7,3-6 11,0-3 84,0-4 29,-1-4-34,1-13-78,1-16-25,4-13-1,2-14-17,5-3 1,1-1-11,2 7 5,-3 8 4,-1 8 4,-2 8 7,-3 13-4,-2 8-9,-1 9-6,0 3-39,3 5-45,3 0 12,5 1 3,2-2-21,0 3-34,1-3 14,-5 3-28,12-3-70</inkml:trace>
  <inkml:trace contextRef="#ctx0" brushRef="#br0" timeOffset="86150.9276">10798 9106 640,'0'2'153,"0"-2"-108,-3 0-37,3 0-8,0 2 0,0-2-2,0 0-23,5 0-37,-2 2 14,2 2-6,-1-2-37,0 5-5,-2 7-84</inkml:trace>
  <inkml:trace contextRef="#ctx0" brushRef="#br0" timeOffset="86568.9515">10913 9273 319,'-4'-6'606,"4"2"-455,-3 1-80,1 0-46,4 3-4,-2 0-7,1 3-14,2 2-12,3 13 10,6 8 2,2 18 17,2 15 28,2 6-6,-1-2-9,-1-7-15,0-12 4,2-13-19,1-6-1,4-11 1,6-13 3,11-8 32,5-16 10,8-14-23,7-17-2,-1-20-12,-1-4-8,-4-6-30,-11 13-44,-7 10-95,12-27-208</inkml:trace>
  <inkml:trace contextRef="#ctx0" brushRef="#br0" timeOffset="87494.0044">4841 12075 1085,'-8'-2'144,"-6"0"-104,-4 1-25,0-2 17,1-3 50,2 1 40,0-1-2,5 2-29,1 0-28,2 4-34,0-4-13,-3 1-7,6 3-7,1 0-2,3-3 0,1 3 0,-1 0-30,0 0-88,0 0-80,3 3-78,0 4-3,6 24-35</inkml:trace>
  <inkml:trace contextRef="#ctx0" brushRef="#br0" timeOffset="87755.0193">4365 12132 15,'-3'-7'871,"-3"6"-673,2-3-73,4 3-23,0 1-2,3-3-46,5 3-25,9-2-20,16 0 16,20 0 43,16-2-17,8 3-12,-2-1-23,-2 2-4,-14 2-4,-6-2-1,-8 0 7,-12-4-14,-1-3-46,-5-4-113,-9-5-102,-1-54-329</inkml:trace>
  <inkml:trace contextRef="#ctx0" brushRef="#br0" timeOffset="88002.0335">4510 12300 91,'-17'10'368,"4"-1"-136,-8 7-79,9-9 18,8-5-27,2-2-45,2 0-48,2 4-48,2 9 8,2 11 1,0 13 54,-2 22-15,-1 12 7,-4 5 4,-5 6-22,-2-5-16,-6-9-3,6-3-12,3-11-9,5-6 0,3-12-90,5-11-117,3-15-286,14-67 124</inkml:trace>
  <inkml:trace contextRef="#ctx0" brushRef="#br0" timeOffset="88170.0431">4460 12677 821,'0'-12'253,"3"5"-116,0-3-56,3 0-38,11 6 8,4-2 24,14-3-12,14-3-33,9-5-9,15-3-9,3 2-12,-8 1-16,-9 12-112,-16 10-133,0 72-215</inkml:trace>
  <inkml:trace contextRef="#ctx0" brushRef="#br0" timeOffset="88372.0546">4381 13249 1190,'11'-14'220,"6"1"-173,15-16-34,14-4 22,2 1 46,3 8-3,1 7-5,0 1-13,8 6-31,-3 1-14,-4 1-3,2 4-12,-8 2-9,-1-1-83,0-4-112,73-22-333</inkml:trace>
  <inkml:trace contextRef="#ctx0" brushRef="#br0" timeOffset="88603.0679">5515 12459 1498,'10'-1'144,"4"-5"-144,14 2-2,8-6 1,2 0 1,2 2 0,3-2 0,1 0-6,2 1-96,-5-2-150,53-10-314</inkml:trace>
  <inkml:trace contextRef="#ctx0" brushRef="#br0" timeOffset="88808.0796">5457 12991 1237,'3'2'282,"0"-2"-253,10 2-28,11 0-1,14-2 39,13-2 0,8-4-17,8-2-14,3 4-7,-1 2-1,-3 1-16,-3 1-139,-4 0-199,59-12-442</inkml:trace>
  <inkml:trace contextRef="#ctx0" brushRef="#br0" timeOffset="89057.0938">6782 11591 1209,'0'0'266,"0"0"-217,0 5-49,3 9-27,-1 16 27,1 19 54,1 20-15,-3 9-6,-1 8-10,-7 6-7,-7 55-8,7-98-8,-5 44-23,9-23-152,6-23-319,25-60-334</inkml:trace>
  <inkml:trace contextRef="#ctx0" brushRef="#br0" timeOffset="89347.1104">6859 11483 120,'2'-2'1094,"1"4"-958,7 2-135,4 6 1,6 8 41,6 6 1,5 6-5,5 4-11,3-1-13,1 1-4,-4-1 2,-6-4 14,-5-2 0,-10 1 9,-4 0 8,-11 5 11,-12-2-1,-6 5-12,-14 3-7,-11 4-16,-5 2-5,-5 0-14,-4 0-78,8-4-80,6-10-149,-20-3-551</inkml:trace>
  <inkml:trace contextRef="#ctx0" brushRef="#br0" timeOffset="89602.125">6474 12481 1260,'0'-7'298,"6"-1"-193,5-10-85,17-5-2,11-9 30,18-2-3,11 1-26,55-13-5,35-2 8,39-11 43,-64 28-32,-8-1-24,-23 9 1,-12 9-8,-6 6-2,-47 2-23,-4 5-129,-6-1-160,59-12-521</inkml:trace>
  <inkml:trace contextRef="#ctx0" brushRef="#br0" timeOffset="90615.1829">7231 12564 51,'-3'-3'859,"-2"2"-614,-4-4-91,-4 1-62,-6 1-17,-5 3 15,-9 7 0,-3 8-42,-9 12-21,-2 6 7,0 2 5,5 5-12,10-7-11,11 0-16,11-1-11,7 3-2,9 4 5,10 2 2,8 0 6,10-7 0,9-8 11,8-9-2,3-9-3,-2-8-6,-4-6 0,-6-6 1,-6-4-1,-4-3 0,-6-3 1,-6-1 7,-8 7-1,-7 8 5,-6 6 9,-4 2 3,-6 6-9,-14 10-8,-12 12-7,-15 21-2,-11 17 2,3 5 1,11-1-1,14-11-9,18-16-4,11-7-13,10-7 13,7 2 4,4-3 1,4-4 7,3-1 1,8-8 1,0-1 8,1-10-7,5-6 11,5-7-2,2-2-10,1-9 10,0-1 1,-8-6-12,-5 4-10,-10 4-13,-8 2-52,-4 8-58,-6-1-64,-7-2-254</inkml:trace>
  <inkml:trace contextRef="#ctx0" brushRef="#br0" timeOffset="91808.2512">2419 6724 759,'-2'-6'222,"0"4"-54,2-8-78,0 10-66,0 0-9,0 0 6,0 0 14,2-1 10,5-6 0,8-5-6,10-7-18,11-3-11,6-1 14,-5 9-3,0 11-13,-2 10-7,-2 15-1,-5 17 30,-4 13 15,-5 14-12,-5 13-9,-11 8 0,-3 6-6,-7-5-11,-3-4 5,-3-17-6,4-13 3,1-17-8,1-16 5,7-11 3,0-10 13,0-5 22,0-6 26,-2-15-41,2-27-29,2-28-14,20-81 5,26-37-3,19 30 11,-49 125-7,0 11 2,-6 6 6,15-23 0,-10 18 0,-9 15 0,-6 7 0,1 8-17,-3 4-109,4 2-124,6 5 4,46 30-204</inkml:trace>
  <inkml:trace contextRef="#ctx0" brushRef="#br0" timeOffset="92334.2813">3568 6477 625,'-6'-4'651,"-1"1"-468,-6 0-77,3 3-17,-4 0-34,-6 12-31,-10 5-18,-7 13-5,-5 11 5,0 14-5,1 7 0,6 5-1,7 4 0,10-6-6,5 3 5,8-5-10,4-7 10,4-1-10,4-10 4,3-7 1,1-6-6,0-9 3,4-7 9,-2-3 0,4-3 1,3-1 11,-2-6-4,2 1 1,-1-2-8,3 2 1,1-3 4,2 1 3,-4 2-9,3-1 1,-5-3 8,-5 0-7,0-3 7,-6-1 1,-2 1-9,-2 1 11,1-2-12,-2 2-10,-3 2 9,0 0 1,0 0 0,0 0-8,-6-2-8,4 0-61,-2-2-95,-2-2-8,0 0-59,0-2-32,-7-17-79</inkml:trace>
  <inkml:trace contextRef="#ctx0" brushRef="#br0" timeOffset="92705.3025">3306 6965 1039,'-3'-2'315,"3"2"-169,-6-2-86,6 2-12,4 0 27,-2 0 0,2 0-33,9-2-21,16-2-8,13-6 4,11 4-16,5-4 11,-5-1-12,-10 7 9,-12 0-9,-5 2-39,-5 0-75,3 2-122,25-15-359</inkml:trace>
  <inkml:trace contextRef="#ctx0" brushRef="#br0" timeOffset="93004.3196">3970 6467 1017,'0'0'270,"-2"0"-146,2-4-92,2 4-17,-1 0 3,4 4-14,5-4 4,11 7-8,12 0 9,7-3 6,6 0-3,-1-4-3,3-4-9,-1-4-23,-5-2-116,-4-2-152,8-33-422</inkml:trace>
  <inkml:trace contextRef="#ctx0" brushRef="#br0" timeOffset="93326.338">4046 6508 1155,'0'4'174,"0"-4"-153,-3 4-20,3 8-1,-3 7 45,-2 11-3,1 13-6,-4 20 4,-2 14-5,-10 65 7,-5 23-12,20-116 1,2-9 20,-2 34-21,6-18-22,8-20-7,0-8-1,6-3 6,0-8 0,8-1-4,-1-2 5,6-5 2,2-2 2,-3-6-1,-2-2-2,-3-6-8,2-8-2,-3-2-47,8-13-127,46-86-363</inkml:trace>
  <inkml:trace contextRef="#ctx0" brushRef="#br0" timeOffset="93656.3569">4534 6584 612,'0'-1'679,"4"-2"-590,5 0-89,4 1-1,10 1-9,2 1 4,5 3 6,0 4 0,-3 1 0,0 0 1,-2 4-1,-4-2 9,-3 6-8,-5-1-1,-7 3-33,-6 3-31,-8 7 58,-10 3 6,-8 4 11,-7 3 12,-6 3 8,-4-4-8,-3-4-2,5-7-8,5-10-13,10-13-33,8-10-85,10-75-205</inkml:trace>
  <inkml:trace contextRef="#ctx0" brushRef="#br0" timeOffset="94032.3784">4521 6538 541,'0'3'340,"4"5"-286,0 10-45,-1 11 18,2 14 63,-4 4 12,-1 8 0,-1 3 0,-7 10-19,-7 5 46,-4 5-56,-9 3-46,1-9-7,-2-4 1,4-17-21,10-17-21,6-17-52,3-12-26,12-10 21,1-12-89,10-11-161,8-8 190,5-2 105,-2 6 33,-4 12 30,-7 6 68,-6 7 37,2 5-35,-2 4 5,2 2-9,4 6-30,0 4-1,5 3 2,2 1-31,0 1-24,0 3 5,4-1-11,1-5-6,1 0-113,0-4-88,34-18-256</inkml:trace>
  <inkml:trace contextRef="#ctx0" brushRef="#br0" timeOffset="94228.3896">5027 7167 1169,'0'4'136,"-1"6"-118,-1 5-17,0 11 60,0 1 38,-3 4-18,2 1-39,-5 1-22,5-3-7,0-3-13,3-5-9,3-5-151,4-7-118,27-14-236</inkml:trace>
  <inkml:trace contextRef="#ctx0" brushRef="#br0" timeOffset="94647.4136">5734 6505 789,'7'-3'141,"4"0"-111,12-6-21,2 2 2,3 3 2,4 2 10,-1 4 10,-3 5-8,-4 7 2,-4 5-10,-7 6 11,-6 8 16,-3 6 19,-9 8 12,-4 8-23,-15 4-7,-4-1-6,-4-2-6,-5-7-1,3-9-14,-2-6 3,-1-8-8,-2-3-13,-3-1-27,0-8-60,3-11-14,13-13-22,8-15-129,5-114-127</inkml:trace>
  <inkml:trace contextRef="#ctx0" brushRef="#br0" timeOffset="94873.4265">5639 6596 868,'2'4'153,"0"4"-153,2 8 39,1 9 66,-2 6 43,-1 11-13,-2 7-27,0 9-9,-3 8-30,-3 4 14,0 5-37,-3 0-16,-2-1-13,-2-2-16,1-4 13,-4-7-8,5-8-6,1-16-71,7-12-112,2-14-83,5-9-37,23-46-9</inkml:trace>
  <inkml:trace contextRef="#ctx0" brushRef="#br0" timeOffset="95083.4385">5754 7200 833,'4'1'291,"-1"-1"-219,7 3-2,1-2 37,-1 6 13,8 3-24,-2-2-12,6 7-14,2 0-35,4 4-17,2-4-6,0 3-2,-2-1-1,1 4-9,-6-2 0,-3 1-73,-6-3-101,-8 1-66,-3-1-278,-16-11 182</inkml:trace>
  <inkml:trace contextRef="#ctx0" brushRef="#br0" timeOffset="95400.4566">6182 7104 1038,'3'-2'214,"2"0"-163,1-2-1,1 2 26,0 2-10,-2 2-34,4 6-19,-1 4-11,0 6 5,-2 8-7,-3 8-18,-4 7-33,-7 8 2,-4-2 7,-3 1-24,4-15 43,3-10 10,5-13 13,3-10 15,0 0 64,3-2 34,0 0-29,0 0-5,6-9-25,6-1-33,4-3-13,6-3-8,-3 2 0,1 2-14,-6 0-81,2 1-134,20-38-237</inkml:trace>
  <inkml:trace contextRef="#ctx0" brushRef="#br0" timeOffset="95652.4711">6583 6296 1463,'6'6'102,"5"7"-102,11 19-18,8 13 18,7 14 55,-4 6 22,3 11-26,-2 11-8,-10 8-11,-6 62-17,-42 20-15,-49 4 0,-3-76-44,-19 0-65,-27-2-41,-31 1-311</inkml:trace>
  <inkml:trace contextRef="#ctx0" brushRef="#br0" timeOffset="96764.5347">4375 6508 950,'-6'-3'282,"-1"3"-159,-14 3-90,-1 4-13,-11 6 34,-4 3 16,-4-3-19,3 5-1,8-4-4,9-5-16,3-1-10,6-2-2,0 2-6,2 2-12,0 1 11,-4 5-11,4 6 1,-5 5 0,1 8 8,3 4-3,0 5-5,2 2 5,2 2 0,3 4 0,-2 0-5,5-4 8,-1 4-3,2 0 3,-1 0-1,1 5-8,1-1 1,1 4 8,3 1-9,-2 4 1,4-1 0,-1-3-1,3-7 0,1-4-7,-2-15 2,0-6 5,4-3 6,-4-10-6,-2 1 1,0-8 0,-6-5 6,3-4 2,-2 0 5,-1-1 4,0-2 3,0 1 1,2 1 7,-2-1 13,0-2-5,4-6-4,-3-4-13,2-7-11,1 0-3,0 0 0,-2 2-5,-2 3 9,3-1 2,-3 4-4,0 2 2,0 1-1,-3 2-8,3-1 0,-2-4 0,1 2 0,-2-8-1,3 0 1,-2-1-1,0-8 1,-2 1 0,-2-3 0,0-7-1,0-5 0,-2-10 0,-8-9-1,4-10-8,-2-12-6,-11-55-5,17 89-2,-4-46-2,1 15 7,7 13 7,4 16 1,7 17-2,3 12-14,7-1-31,3 4 8,4 2 8,2 1 1,-1 6-8,1-5-14,1 5-32,-2-2-17,2 4-37,-5 0-60,19 0-124</inkml:trace>
  <inkml:trace contextRef="#ctx0" brushRef="#br0" timeOffset="98912.6575">8242 12238 1227,'-7'-2'274,"3"2"-137,-4-1-70,5-2 2,3 3 12,3 0-40,-1 0-31,2 0-8,-2 0-2,7 0 0,12 3 9,8-2 21,18 1-13,6-4-10,7 1-5,6-2-1,-4 3 7,2-6-1,-5 0-7,-6-4-7,-1 0-38,-3-3-46,-5-1-56,-4 5-89,-8-4-91,18-2-145</inkml:trace>
  <inkml:trace contextRef="#ctx0" brushRef="#br0" timeOffset="99174.6725">8240 12869 1242,'2'2'212,"4"-2"-191,9 0-5,11-6 71,11-5 41,8 2-25,9-1-26,1 3-37,0 7-17,2 3-7,4-2-1,-1-1 2,1 0-8,-4-4-9,2-3-20,-7 0-134,-1-4-308,43-42-485</inkml:trace>
  <inkml:trace contextRef="#ctx0" brushRef="#br0" timeOffset="99911.7147">9907 12906 1568,'-4'-2'258,"1"2"-170,-1-4-88,1 10-13,-6 6 6,-15 19 7,-9 24 6,-10 16 1,-2 14-7,11-3 0,14-11-9,13-9-8,14-15-5,13-4 17,11-11 5,17-15 7,13-10 7,10-15 1,6-18-2,-1-7 1,-5-7-4,-5 0-4,-9-3-6,-7 9-85,-6-8-194,33-91-311</inkml:trace>
  <inkml:trace contextRef="#ctx0" brushRef="#br0" timeOffset="100143.7279">10197 12930 64,'-2'2'1287,"2"-2"-1056,0 6-216,0 11-8,0 8 16,0 14 76,0 9-20,-1 13-31,0 8-13,-3 8-14,-3-2-9,-2-4 0,0-8-5,0-8-6,3-13-1,3-15-54,2-9-120,6-11-142,24-46-283</inkml:trace>
  <inkml:trace contextRef="#ctx0" brushRef="#br0" timeOffset="100496.7481">10559 12894 1316,'8'0'193,"3"1"-157,14 3-9,8 0 6,8-4 11,-1-3-25,3-3-1,0-8-15,-5-1-3,-5-5-69,-1-4-57,-5 4-115,-11-1-58,-9 10 59,-8 9-12,-15 10-40,-8 7 292,-2 5 166,-4 5 67,0 1-43,4 7 4,-9 9-41,-3 15 0,-3 15-8,-1 5-43,-2 3-18,8-11-13,11-10-31,9-16-20,10-10-20,8-13 0,2-8-55,10-11-120,10-11-79,82-97-232</inkml:trace>
  <inkml:trace contextRef="#ctx0" brushRef="#br0" timeOffset="100659.7575">10880 13040 292,'-1'2'840,"1"4"-673,-3 11-134,1 11 25,-1 17 1,-2 10 2,1 4-19,1-1-16,8-7-14,10-3-11,8-15-1,17-17-25,15-20-112,66-40-74,92-102-461</inkml:trace>
  <inkml:trace contextRef="#ctx0" brushRef="#br0" timeOffset="101044.7795">11612 12787 1183,'-24'4'210,"4"8"-125,-26 5-44,4 13-2,4 7 6,7 1 21,3 6-30,15 0-27,10 1-8,9-10 0,10 0 1,6-8-2,5-11-5,9 0-31,-2-14 3,4-6-13,-4-7 8,-4-4 1,-8 1 4,-10 1 4,-7 7 29,-8 6 12,-11 12 0,-10 17-10,-15 20 10,-11 20 21,-4 10 7,9 6 10,14-13-17,12-10-15,14-13-11,7-15 4,4-9 1,10-10-5,6-7 7,7-12-14,14-15-66,12-17-216,106-122-361</inkml:trace>
  <inkml:trace contextRef="#ctx0" brushRef="#br0" timeOffset="101330.7958">11750 13542 506,'-4'4'761,"1"4"-638,3 7-94,3-1-17,4 3-3,7-4 24,6-8 24,10-9 4,3-7-31,5-15-13,-2-7-10,-5-7-5,-8 1 8,-13 2 1,-8 6 11,-8 8 32,-9 3 23,-6 8-25,-9 12-31,-4 7-6,4 5-13,7 10-2,9-2-6,2-1-9,10 5-80,6-1-149,33 12-409</inkml:trace>
  <inkml:trace contextRef="#ctx0" brushRef="#br0" timeOffset="102118.8409">12399 12658 889,'-4'-4'562,"1"2"-370,-2-1-77,2 3-25,-1 0-21,-4 0-37,-10 2-16,-1 7-14,-11 10-2,-7 11 1,0 10-2,3 8 1,4 3-2,13 4-4,10 0 6,10-4 0,10-5 0,6-8 0,13-6-1,6-15-51,3-10-20,2-16 0,-3-9 19,-4-7 23,-11-1 17,-8 7 13,-11 7 0,-6 7 24,-6 2 54,-6 7-38,-6 12-34,-7 13-6,-2 15 1,-6 12 7,6 5-2,8-2 1,10-4 0,6-10-7,7-11-1,4-10 1,1-8 0,11-8 7,0-4 32,5-8-7,4-3-16,5-2-16,3-4-238,-1-6 112,-2-3-101,35-77-578</inkml:trace>
  <inkml:trace contextRef="#ctx0" brushRef="#br0" timeOffset="102509.8633">12653 13249 1039,'5'3'215,"-1"4"-176,5 8-30,4 2 0,1 14 28,2 7 43,-4 8 19,4 13 10,-8 4-28,-4 0-43,-6-8 10,-5-10-12,-5-14 9,-1-1-12,-11-7-11,-1 5-10,-5-9-4,6-5-2,4-5 1,8-12 2,5-10-9,4-13-19,8-18-37,9-18 22,13-19 5,11-7 5,4-8-27,2 2 8,-2 8 29,-8 14 13,0 14 0,-6 19 0,-8 15 0,-3 10-5,-4 9 0,-7 3-2,-2 2-32,0 0-70,0-2-22,2-6-51,-3-39-193</inkml:trace>
  <inkml:trace contextRef="#ctx0" brushRef="#br0" timeOffset="103078.8958">10475 12309 686,'-11'0'234,"-2"0"-92,-5 0-32,1 1 4,5-1 4,5 0-31,1 0-13,3 0-31,3 0-16,0 2-7,0-4-7,0 4 2,0-4 5,2 2-20,1 0-2,10 0 2,23-6 5,67-11 67,92-38-18,68-26-14,-56 29-20,-28 5-2,-16 15-3,-6 12-8,-12 10-6,-11-3 0,-15 13 7,-11-2-2,-25 0-6,-46 0-1,-15 2-52,-1 0-49,13 0-21,-20 2-55,-14 0 8,-15-2-64,-101-17-373</inkml:trace>
  <inkml:trace contextRef="#ctx0" brushRef="#br0" timeOffset="103344.911">11522 11067 1587,'-3'0'185,"2"-1"-160,-3-1-25,4 4-21,0 2-4,4 13-20,0 12 45,5 21 12,0 22 10,-6 14 5,-6 65-18,-13 16 3,3-5-12,21-118-208,35 40-399</inkml:trace>
  <inkml:trace contextRef="#ctx0" brushRef="#br0" timeOffset="104114.9551">13575 11211 857,'-2'-7'303,"2"0"-112,-1-1-80,1 4 6,0 2 7,-2 4-25,1 2-64,-3 0-35,-1 12 0,-6 17 3,-6 22 21,-15 72-9,11 26-14,24-105 0,3-10 0,4 37-2,16-16-13,7-18 8,10-16 5,8-23-18,4-16-56,3-25-33,-4-18-24,-8-18 31,-3-10 43,-7-9 46,3-58 4,-28-3-19,-19 109 27,-1 2 0,-8-28 110,-3 23-4,-4 25-23,1 16-25,-5 18-22,-6 9-1,-8 15-8,-7 13 0,-2 2-14,3 4-12,8-5-1,10-2-69,11 1-169,19 29-506</inkml:trace>
  <inkml:trace contextRef="#ctx0" brushRef="#br0" timeOffset="104318.9668">13774 11361 1109,'0'0'487,"1"9"-462,5 1-25,4 9 0,10 6 37,3 6-13,10 1-6,7-1-1,4 1-8,5-6-9,0-3-39,2-6-65,-9-5-62,-9 0-73,11 25-109</inkml:trace>
  <inkml:trace contextRef="#ctx0" brushRef="#br0" timeOffset="104579.9817">13133 12206 1402,'-1'0'324,"1"0"-275,0 0-49,2 0-13,4 3 13,10 2 2,18 1 44,27-5 10,79-13-29,72-43-11,39-19 1,-86 22-8,-18 7-9,-25 14-76,-40 21-54,-52 10-77,-11 9-65,-6-2 58,4 54-280</inkml:trace>
  <inkml:trace contextRef="#ctx0" brushRef="#br0" timeOffset="105000.0057">13603 12642 1141,'3'0'207,"0"0"-185,9 0-13,12 0 102,12 3 36,10 4-37,3 6-41,3 9-3,-5 5-39,-6 9-18,-8 1 4,-6 7-7,-13 2 3,-6 7 8,-11 6-10,-7 0 5,-5-1-6,-6-5 0,2-12 9,2-13-4,6-11 1,3-10 3,2-10 3,0-11-18,1-8-27,-4-22 0,8-19-12,7-17 22,13-11 4,11-2 11,11 1-9,9 7 11,-6 11 19,-3 15-1,-8 20-16,-7 17-2,-7 18-25,0 11-146,1 8-157,26 34-362</inkml:trace>
  <inkml:trace contextRef="#ctx0" brushRef="#br0" timeOffset="105384.0277">14457 12458 1272,'8'-10'257,"1"2"-182,14-6-56,2 10-17,-2 4-2,-1 6-12,-4 10 12,-2 4 5,-3 13-5,-8 4 0,-9 10 10,-13 6 10,-7 0 8,-11 5-13,2-13-15,4-7 0,7-18 0,10-7 6,1-9 4,8-2 20,4-4 9,1 1-7,2-2-2,3 1-5,5-3-17,10 5 4,8 0 6,8 0-2,2 1-5,-4-1-10,-2-1 10,-7-5-11,-4 0 0,-6-5-3,-4-1-132,-6 2-182,-30-12-605</inkml:trace>
  <inkml:trace contextRef="#ctx0" brushRef="#br0" timeOffset="109784.2794">3673 15546 142,'0'-4'59,"0"-2"-59,3-6-5,5 1-8,-3-1 13,1-4 52,-4 7 71,1 2 65,-6 0 53,3 3 28,-3 4-44,-1 0-48,3 1-30,1 2-50,-2-3-44,2 3-29,0 0-24,0 0-7,0 11 6,2 14 1,-1 13 0,4 12 2,3 6-2,3 4-1,2 1 0,4-1 1,-2 4 1,4-3 5,-3-3-6,3-8 0,-4-16-14,3-10-1,2-16 0,2-12-15,6-20 11,3-17-28,2-20-14,-2-14 2,-5-7 28,-10-8 30,-5 2 1,-11 8 7,-7 10 10,-3 16 19,0 18 28,-2 16-19,-2 7 21,6 5-9,3 5-34,2 0-5,3 1-11,0-1-7,1 0-16,1 5-5,1 9 15,3 7 6,2 13 0,4 13 1,-5 4 0,0 2 7,1 5-8,-3-10 0,0 1 0,1-8 1,0-4-1,-1-6-1,2-6 0,-1-4-8,1-6-9,4-3 17,-1 0-5,-2-4-2,-1-4 7,1-4-1,2 6 2,-2-6 0,-2 0 1,0-6-1,1 4 0,0-6 1,4-8 14,-1-7 0,3-11 4,-3-11-10,1-6-1,-1-3-7,-4-7 7,1 0-7,3 2-1,-4 8 6,0 8-5,-3 13 17,-3 13 21,0 7-2,-1 4-8,1 2-5,-4-4-11,3-9-13,-2-3 0,1-3 0,2-3-6,4 10 0,-3 0-3,2 9-3,-3 5 6,0 4-3,0 0-15,-2 2-28,2 0-14,2 7 24,1 4 4,1 8-68,0 0-56,-4 0-105,-4 21-348</inkml:trace>
  <inkml:trace contextRef="#ctx0" brushRef="#br0" timeOffset="110497.3201">4434 16060 714,'1'0'451,"-1"0"-329,0 0-92,2 0-3,-2-2 27,6 0-6,8-4-20,0-2-7,8 1-9,0-2-3,0 3-3,-3 0 3,0 3 8,-5-1 8,-1-3 5,3 0-9,-3 0-7,1-2-5,3-4 3,-1-6-3,5-3-8,-4-4 10,-1-3-10,-1 6 5,-3 4-5,-8 7 8,-1 1 6,-6 8 18,-4 0 31,-2 3-38,-9 0-25,-5 3-1,-5 4 0,-2 6 5,-2 3-3,2 0-1,2 0 1,4 2 4,1-3 0,3 4-5,1 2 5,6 0-6,5 2-9,3 1-5,5 7 5,5 5 1,1 4 8,2-1 0,0 5 6,3-4-6,0-3 0,-1-3 0,0-4-9,1-5-3,4-6 11,2-8 1,5-6 2,0-4-1,4-6 5,3-4-5,-4-8-1,3-5-8,-6 3-14,-3-7-49,-1 0-47,0-3-134,14-57-447</inkml:trace>
  <inkml:trace contextRef="#ctx0" brushRef="#br0" timeOffset="111053.3519">5150 15703 1095,'-1'0'338,"1"0"-205,-2 4-115,4-4-12,-2 0 32,2 0-4,7 0-20,10 3 4,11 0 24,13-3-3,7-6-15,2-1-8,-2 0-1,-6-5-7,-5 5-7,-7-1 8,-8 1-3,-4-4-6,-6 7-8,-2-4-62,-1 2-79,-6 2-101,-3 3-219,-15 16-147</inkml:trace>
  <inkml:trace contextRef="#ctx0" brushRef="#br0" timeOffset="111316.367">5241 16154 1139,'0'1'293,"0"-1"-233,1 0-59,2 3-1,7 1 39,6-4 47,10 6 14,12-5-41,9-1-25,-1-4-13,2-3-6,-3-3 2,1-3-8,-6-2 3,0 0-12,-2 0-35,-4 1-79,1 0-114,65-17-327</inkml:trace>
  <inkml:trace contextRef="#ctx0" brushRef="#br0" timeOffset="111624.3846">6218 15707 511,'-2'3'1043,"1"0"-860,1-2-167,1-1-16,5 0-15,7 0 15,12-1 12,19-5 17,21-10-2,57-23-5,27-26 4,-1-1-8,-108 50-11,-7-2-1,-6 7-4,23-11-2,-13 8-18,-18 10-134,-16 10-178,-57 59-202</inkml:trace>
  <inkml:trace contextRef="#ctx0" brushRef="#br0" timeOffset="112014.4069">6422 16093 560,'3'-2'712,"6"2"-610,12-4-79,15 0-22,9-4 18,4 1 40,-4-3 13,-5 8-29,-14 4-23,-9 8-11,-11 5 21,-6 11 19,-13 13-11,-17 16-16,-11 11-22,-9 4-12,-5-6-4,3-3 1,5-11 7,13-16 8,10-7 0,8-16-1,11-4-4,5-7-6,7 0-10,10 2 9,13 4 12,12 2 6,10-4 3,3-4 3,0-6 1,-4-6-2,-2-4 2,-4-11-13,0-11-6,-8-10-123,-10-3-201,-21-80-342</inkml:trace>
  <inkml:trace contextRef="#ctx0" brushRef="#br0" timeOffset="112256.4207">6466 14768 1675,'-2'1'229,"1"1"-229,-1 3-18,2 9-6,0 10 18,0 16 6,0 19 7,0 15-7,0 7-30,-1 9-151,-1-2-267,4 114-433</inkml:trace>
  <inkml:trace contextRef="#ctx0" brushRef="#br0" timeOffset="113162.4726">7801 15297 800,'-9'-6'488,"6"2"-311,-11-4-91,3 3-17,-1-4 27,-6 4-9,1 1-18,-4 3-38,1 5-10,-4 2-21,-3 14 0,-8 8 2,-5 13-2,-2 10 7,-3 12 7,7 0-14,4 3 0,11-1 0,11-10-17,17-4 11,16-2 6,13-7-2,17-8 2,10-12 0,12-17-1,2-12-13,-4-13-4,-12-7-4,-12-1 13,-14 4 3,-14 3 6,-8 9 8,-11 5 10,-12 3-18,-9 4-6,-12 1-2,-9 15 5,-10 11 2,-5 11 1,4 3 0,6 7 0,13-6 6,12-2-5,7-5-1,12 0-8,6 4-2,10-2 10,6-3 1,7-2-1,9-11 0,8-5 12,3-12 6,5-10 2,1-10-20,-2-9-8,0-7-47,-5-7-82,-5-3-85,40-77-284</inkml:trace>
  <inkml:trace contextRef="#ctx0" brushRef="#br0" timeOffset="113771.5074">8345 15226 929,'-4'0'284,"4"0"-116,0-2-108,0 4 15,4-4 40,4 0-10,13-1-37,15-5-20,16-6-9,12 2-24,-4-3-5,-4 5-9,-12 2 9,-10-3-9,-7 4 5,-6 2-5,-8 0-1,-4 1-12,-5 3-80,-3-1-115,-1 0-248,-18-6-185</inkml:trace>
  <inkml:trace contextRef="#ctx0" brushRef="#br0" timeOffset="114010.5211">8377 15261 598,'-6'0'541,"6"3"-376,-3-3-126,3 1-37,3 8 14,3 3 43,7 16 98,1 16-49,-1 17-34,0 15-17,-8 14-11,-10 10-4,-5-1-12,-2-14-16,2-12-8,5-18-5,6-10-1,3-13-44,3-16-112,4-9-90,4-14-63,34-60-156</inkml:trace>
  <inkml:trace contextRef="#ctx0" brushRef="#br0" timeOffset="114186.5311">8490 15738 926,'2'-6'291,"4"-1"-197,7-11-64,8-2 54,9-2 26,7-3-38,4 6-44,5 1-16,-4 2-4,-2 6-8,-9 4-54,-6 4-90,-10 4-186,-21 34-645</inkml:trace>
  <inkml:trace contextRef="#ctx0" brushRef="#br0" timeOffset="114411.544">8347 16270 1624,'5'-1'223,"6"-3"-222,13-5 0,19-5-1,14 0 7,15-7-1,1 1-4,3 5 7,-9-3-2,-12 4-5,-13 5 7,-12 1-9,-14 1-25,-8 7-122,-5 0-140,-12 1-282</inkml:trace>
  <inkml:trace contextRef="#ctx0" brushRef="#br0" timeOffset="114862.5698">9096 14771 980,'0'-2'761,"6"2"-698,1 2-63,1 7-19,8 8 11,-2-1 8,3 3 2,3 4 4,-1 2 4,-1-1-10,0 1-3,-7-4-42,-7 3-43,-8 5-4,-11 6 53,-12 2 14,-8 7 7,-4-4 9,7-9 8,2-5 1,11-12 1,11-6 13,7-4 4,2-5-11,4 1-6,5-3 40,8 1 8,9 2-11,1 0-19,6-2-5,-1 4 7,-1-2 4,-6 0-2,-1 2-16,-6 1 1,-2 1-7,-6-3-1,-2 5-42,-7-6-88,-1 4-116,-14 5-363</inkml:trace>
  <inkml:trace contextRef="#ctx0" brushRef="#br0" timeOffset="116355.6552">9748 15599 894,'0'1'464,"0"2"-341,0-3-60,-3 4 15,3-1 39,0-3-22,0 3-38,3-3-29,4 0-20,13-3 13,22-4 39,19-11-12,56-29-23,-76 22-10,41-23-7,-11 2-7,-6 7 5,-12 11-6,-12 10-18,-15 8-63,-12 9-116,-9 2-97,-14 13-254,-60 41-140</inkml:trace>
  <inkml:trace contextRef="#ctx0" brushRef="#br0" timeOffset="116676.6736">9785 16129 181,'1'0'930,"1"0"-795,3 2-126,2-2-9,10 1 124,11 2 58,12-6-16,10 0-26,8-3-50,-3-3-45,-1 2 3,-2-3-24,-4-1-14,-9 0 2,0-2-6,-3-1-4,-4 1-1,-6 1 5,-3 2-6,-8 2-5,-3 3-7,-4 2-17,-7 3-19,-2 3-24,-3 0-36,-2-1-73,-1 6-56,-37 25-294</inkml:trace>
  <inkml:trace contextRef="#ctx0" brushRef="#br0" timeOffset="121272.9365">10931 15789 926,'-5'-4'193,"2"3"-70,-7-8 3,6 5 15,-1 3 35,3-1-52,2 2-68,0 0-45,2 0-11,4 0-17,15-6 17,18-12 32,22-12 7,63-36-23,-81 47-1,41-25-8,-7 9-6,-10 6 7,-2 7-2,-4 3 3,-3 1-9,-5 4 1,-7 4-1,-9 4-11,-6 5-38,-7 2-74,-4 2-83,-7 2-65,-12 23-216</inkml:trace>
  <inkml:trace contextRef="#ctx0" brushRef="#br0" timeOffset="121722.9622">11306 15941 831,'0'0'222,"0"0"-150,4 0-64,5 1 29,5 3 83,6 5 2,4 1-44,6 8-8,0 2-32,-5 1-17,-3 1-7,-9 3-14,-9 1 0,-7 8-6,-11 10 6,-15 10 18,-13 10-18,-12 5-7,-2-7-11,-1-7 4,9-18 13,12-13 1,15-12 6,14-12-6,7-4 1,9-2 25,10-6-5,13-7-21,15-2 0,7-1 0,3 6 6,-3 0 2,-5 6 2,-6 3 1,-6-2-2,-10 2 1,-9 4-10,-7-1-14,0 1-97,-8-6-81,8-61-300</inkml:trace>
  <inkml:trace contextRef="#ctx0" brushRef="#br0" timeOffset="121992.9776">11400 14944 471,'-3'-14'695,"1"8"-548,0-14-50,2 15-17,0 3 49,0 2-17,0 2-73,-3-1-39,3 6-39,3 6 6,1 13 23,2 12 10,2 14 26,-5 9-5,-4 12-21,-1 5 0,-3 0-60,2 3-209,19 81-249</inkml:trace>
  <inkml:trace contextRef="#ctx0" brushRef="#br0" timeOffset="122939.0318">12505 15197 300,'-1'0'595,"0"-4"-460,-3 0-86,1-4-19,1-2 14,1 3 44,-2 1-13,3 0-16,0 0-1,-3 1-2,-1 5 2,1-1-7,-6 1-6,-3 0-24,-9 5-21,-8 5 7,-2 5-7,-3 5 0,4 5 0,8-6 0,8 2-9,4 1-6,7 2 0,6 13 1,7 4 13,4 0-5,5 1 6,5-3 6,4-9-4,-3-9-1,6-5 8,1-12-9,0-8-11,5-14-8,2-12-10,-1 0 4,-3 2 14,-9 8 4,-13 10 7,-6 9-9,-7 1 9,-3 1-15,-2 5 15,-6 8 40,-12 9-2,-8 7-2,-7 5-14,1 5 1,-3 1-2,3-3 12,6 0-21,4-3 4,10-2 2,2-1-7,6 0-4,5 1 2,5 2 9,2-3-18,6-2-1,2-8 1,2-3 0,6-6 9,4-6-1,8-7-1,5-7 10,5-9-2,4-10-15,-1-7-2,-4 2-55,-4-5-73,-5 5-82,-1-2-140,24-42-263</inkml:trace>
  <inkml:trace contextRef="#ctx0" brushRef="#br0" timeOffset="123292.052">12821 15748 282,'0'4'682,"-1"-1"-568,0 7-94,-1 0-4,0 8 37,4 6 4,4-3-35,4 0-7,2-1-6,0-9-3,4-4 5,-6-3 7,0-4 33,0-4-11,0-7-11,1-6-8,-5-6-8,-1-6-7,-5-4 3,-2-6-8,-7 7 0,-3 4 1,0 8 16,-1 10 10,3 7-19,-4 10-9,1 8-6,-1 6-2,-1 5 7,8-3-48,7-1-101,7-4-207,51-32-443</inkml:trace>
  <inkml:trace contextRef="#ctx0" brushRef="#br0" timeOffset="123787.0803">13297 14873 1214,'-15'4'225,"6"6"-166,-17 10-44,4 11-8,0 5 8,4 9-1,6 2-13,8 6-1,4-2 0,7-1 1,4-5-1,4-5 1,4-11 0,0-9-1,5-6-10,2-13-53,1-9 17,1-5-1,-4-5-7,-2-3 11,-9-3 16,-7 3 22,-5 9 5,-4 2 42,-3 10 16,-6 4-25,-9 9-10,-6 11-7,-8 16-8,-2 12 10,3 5 1,12 1-8,7 0-4,9-6-5,8-4-2,6-9 0,4-12 0,3-5 2,2-6 7,2-9 0,2-4 7,1-6 7,0-8-23,-1-7-2,-4-2-40,2-5-117,-5-5-210,20-51-462</inkml:trace>
  <inkml:trace contextRef="#ctx0" brushRef="#br0" timeOffset="124209.1044">13578 15375 770,'0'2'283,"3"0"-218,1 2-58,6 0 28,1 6 19,2 6 1,1 3-13,-4 7-6,0 6 9,0 2 5,-4 7-14,-2 1 1,-7-1-5,-1-2-11,-7-7-5,1-7 4,1-7-8,-2-5-5,5-3-1,2-6 0,3-4 3,1 0 5,0-5-1,0-9-13,5-15-26,1-12 8,8-13 8,-1-8 2,5 6-8,0 3 5,0 6 10,1 6 0,-4 8 0,-1 5 1,-1 11 0,-6 1 1,-3 10-1,1 5-1,0 0-5,3-1-5,1 0-115,1 0-141,9-9-284</inkml:trace>
  <inkml:trace contextRef="#ctx0" brushRef="#br0" timeOffset="124937.146">14389 15277 1025,'0'0'267,"0"0"-201,3 0-55,-3 0 8,0 0 73,0 0 13,0 0-53,0 2-41,3 2-11,-2 3 0,3 4 7,0 7 8,5 1-1,-3-5-8,0-6-6,-1-4-1,0-4-14,-2-8-19,2-8 22,1-10-9,-3-9 3,-4-3 18,-5 7 1,-4 10 11,0 12 21,4 9-15,0 1-18,-3 7-9,1 4 8,-3 7-10,5 6-110,3-1-143,30 26-282</inkml:trace>
  <inkml:trace contextRef="#ctx0" brushRef="#br0" timeOffset="127903.3157">15535 15920 1048,'0'3'260,"-3"-2"-235,3 7-25,3 5 12,0 6 3,-1 14 15,3 6 1,0 9-2,0 8-4,-1 5 14,-4 0-9,0 2-10,0-4 2,0-5-7,-3 1-7,2-3-1,-1-7-6,2-5-1,3-8-63,6-11-111,4-13-101,55-35-65</inkml:trace>
  <inkml:trace contextRef="#ctx0" brushRef="#br0" timeOffset="128391.3436">15939 15871 1092,'0'-3'249,"0"3"-129,-2-4-56,0 6-47,2 3-17,0 10 0,0 15 37,0 16 31,-3 16-28,0 7-19,-4 7 2,-1 1-16,-1 0 2,0-4-3,-1-3 0,6-10-5,2-11 0,2-13-1,6-13-16,3-9-8,4-10 12,8-4 12,6-14 0,6-11 48,3-9-29,1-11-10,-9 1-9,-4-5 1,-5 7 0,-11 5 9,-7 7 1,-7 11 1,-6 9-3,-5 7 4,-13 10-1,-6 3-11,-10 13 11,1 3-5,7 1 4,9-9-5,11-5-6,11-7-5,5 0-64,4 2-64,0 0-23,4 2-81,30 12-125</inkml:trace>
  <inkml:trace contextRef="#ctx0" brushRef="#br0" timeOffset="128722.3625">16315 16042 1293,'0'0'249,"1"-2"-244,6-2 13,7-6-18,15-5 19,14-6 1,8-5-7,6 0-4,-5 4-8,-10 6 9,-8 5-10,-8 3 0,-7 4 0,-10 2 0,-3 2-15,-9 2-49,0 0-55,-6 4-20,-6 6-124,-43 29-197</inkml:trace>
  <inkml:trace contextRef="#ctx0" brushRef="#br0" timeOffset="128954.3758">16542 16003 60,'-1'4'518,"1"2"-424,-2 4-53,1 5 19,-1-1 33,-1 3 46,0 0 7,-2 7 8,-5 8-5,-4 10-19,-6 14-26,-5 7-28,0 8-26,-6-4-23,6-8-11,6-13-8,8-17-8,8-15-10,3-10-73,3-4-71,6-3-5,9-6-6,6-10-285,61-73-263</inkml:trace>
  <inkml:trace contextRef="#ctx0" brushRef="#br0" timeOffset="129246.3925">16611 16187 826,'0'0'364,"-3"0"-185,3 3-113,0 0-9,0-1-21,0 8-35,8 5 7,0 15 58,6 11-11,0 4-26,0 3-8,2-8-9,-6-2-11,3-10 5,-4-7-6,1-8-9,-2-3 8,0-6 1,3-6 7,6-5 16,2-7-23,5-8-6,-5-3-47,1-3-22,-6-1 0,-5 3-19,-5-4-31,0-2-194,-18-61-551</inkml:trace>
  <inkml:trace contextRef="#ctx0" brushRef="#br0" timeOffset="129637.4149">16863 15774 768,'4'-4'288,"2"2"-171,8-4-79,2 6 10,-1 3 42,2 0-23,-5 4-34,-1 5-21,0 1-4,-4 4-16,-2 0 5,-6 4 3,-7 1 15,-1 2 23,-7 5-23,-3 1-8,3-3 8,3 0-14,1-6 0,6-8-1,4-5-7,4-2-7,2 0 2,5-3 12,3 1 0,6-3 1,3-2 21,3-3 2,1-5-24,0-1-7,-6 3-79,-1-2-76,1 4-85,5 2-219</inkml:trace>
  <inkml:trace contextRef="#ctx0" brushRef="#br0" timeOffset="130177.4458">17462 16069 940,'0'0'301,"-1"0"-211,1 0-78,1 0-1,-1 0-10,2 0-1,1-1-3,0 1-110,6 0 28,0 0-167,0-10-277</inkml:trace>
  <inkml:trace contextRef="#ctx0" brushRef="#br0" timeOffset="130869.4854">17681 15823 1085,'-5'-3'271,"2"6"-167,-9-2-67,-4 7-8,-6 5 20,-5 2 1,-6 8-11,3 5-12,-1 2-11,2 4-8,8 2 5,-1 3-12,7 2 7,8 3-8,4-3 0,3-4-6,3-4-6,8-3 12,4-7 1,9-8 9,8-8-10,5-12-10,-1-8-8,4-6-12,-6-6 3,-10 1 20,-6 2 7,-10 10 8,-7 6 8,-2 6 44,-5 4-10,-8 4-13,-12 6-37,-8 15 0,-13 12 0,-1 7-1,5-2-1,10-5 2,16-5-14,9-5 1,5 2 11,10-4 2,0-3 0,5-4 1,8-2 5,2-5 0,8-8 3,4-6-9,5-8-84,-1-15-127,60-53-283</inkml:trace>
  <inkml:trace contextRef="#ctx0" brushRef="#br0" timeOffset="131183.5033">17800 16546 847,'2'9'129,"2"-4"-47,2 10 34,4-1-7,-1-6-34,2 2-18,2-8-7,4-4 22,-3-8-29,0-1-10,-1-7-10,-3-2-10,-8-2 8,-3-1 18,-4-1 3,-4 0-15,-4 1 9,4 8 38,-3 5-11,5 4-36,-2 6-17,1 6-9,-1-6-1,0 8-7,1-2-38,1-1-59,3-1-70,0-4-70,-9-20-208</inkml:trace>
  <inkml:trace contextRef="#ctx0" brushRef="#br0" timeOffset="131542.5239">17992 15559 945,'1'-4'324,"2"3"-206,1-3-94,3 0-15,1 3 9,1 1-16,2 3-1,-1 4-1,-3 7-1,-1 2-17,-3 12 15,-6 5 3,-3 10 7,-6-2 22,-6 0-8,3-5-20,1-9 14,4-6 0,4-10 9,6-2-13,0-3-11,3 2-7,4 0 7,6 6 16,4-2-2,6-1-8,4 1-6,6-3-99,3-4-180,62-10-474</inkml:trace>
  <inkml:trace contextRef="#ctx0" brushRef="#br0" timeOffset="132046.5527">18632 15868 1339,'-6'-2'280,"-4"0"-178,-5-2-55,-8 6-19,1 2 14,-9 9-10,-6 5-22,6 8-2,-2 6-8,4-1 0,11 0-1,3 2-13,10 0 13,4 0-1,6 1 2,7 0 0,2-5 0,9-7 0,8-11-59,7-9-26,1-11 20,7-13-5,-8 0 26,-6-5 25,-10 4 14,-9 9 5,-11 6 34,-8 5 79,-6 6-50,-9 9-53,-13 11-9,-8 14 0,-8 12-1,4 6 6,8 1-6,13-8-2,14 1-8,11-11 1,6-2 9,7-6 0,4-3 9,2-9 0,5-3 2,-1-7-1,4-8 13,2-8-20,1-11-3,3-9-75,2-7-155,43-80-410</inkml:trace>
  <inkml:trace contextRef="#ctx0" brushRef="#br0" timeOffset="132474.5772">18852 16285 1083,'6'0'167,"1"5"-134,8-2-27,3 7 13,0 10 43,0 9 31,-4 4-53,-2 5-14,-2 1 5,-8 2 11,-3 8-6,-5-6 8,-7 1-11,-1-5-9,-6-7-8,6-3-2,-2-10-2,10-8 3,-3-6 3,1-5 3,1-12 3,4-10-24,-2-11-3,5-14-5,4-6-1,3-8-1,5 5-2,3 6-6,2 6-2,6 7 10,-3 3 2,3 8-1,-4 7 9,-2 7-6,-1 3 6,-5 0 1,0 3 0,-2 1-1,0-4-17,-3-1-91,-2-3-66,3-1-117,2-29-318</inkml:trace>
  <inkml:trace contextRef="#ctx0" brushRef="#br0" timeOffset="132896.6013">19067 15607 983,'3'0'261,"0"0"-198,8-4-3,1 0 35,1 0-14,-2-4-39,2 6-26,-1 2-10,-1 10-6,-2 5-9,-2 10 9,-5 9 14,-4 4-14,-7 3-9,-4 2 0,-4-4-4,1-1-2,-2-6 13,3-8 1,4-7 1,9-10 1,2-3-1,5-8 8,6 1 16,5-7-6,12-1-6,3-2-3,1-1-9,-4 6 0,-6-2-24,-4 0-43,-5 3-38,-7-3-35,-6 3-125,-26-14-439</inkml:trace>
  <inkml:trace contextRef="#ctx0" brushRef="#br0" timeOffset="133630.6433">15832 14929 759,'-6'-3'200,"3"6"-92,-2-3-68,4 0-14,1 1 29,1 1 22,3-2-20,3 3-29,16 0 76,11 3 56,22-6-64,65-14 2,46-23-29,6-4-27,-49 13-17,9-3-7,20 7 2,9-7-7,5 3-1,19-3-4,29-3-8,-18 0 1,3-6 1,-15 11-2,-22 2 9,-44 5-8,-20-1-1,-59 14 0,-8 0-13,-3-1-12,27-3-8,-18-1-3,-14 6-5,-13 4-13,-14-2-12,-13 4-144,-18-2-150,-124-4-261</inkml:trace>
  <inkml:trace contextRef="#ctx0" brushRef="#br0" timeOffset="134260.6793">16875 13524 364,'-6'-6'846,"4"2"-689,-8-6-71,4 7-16,-1 1 11,0 0-9,-4 0 18,2 4-55,-1 2-29,-7 8-6,2 10-11,-7 16-4,2 15 15,3 24-6,-2 72 6,16 34 11,19-12-11,-5-139 0,3-6-15,4-10-5,22 17 20,12-21 14,12-23 19,3-22-33,2-23 30,24-68-6,-18-39-6,-65 111-12,1 2-1,1-50 1,-12 2-6,-13 8 0,-16 11-24,-5 16 16,-9 18 8,0 26 38,-3 13-5,0 15-26,-2 13-5,4 12-1,4 7-1,1 14-1,8 9-1,7 3-68,8 2-167,9-2-66,37 60-341</inkml:trace>
  <inkml:trace contextRef="#ctx0" brushRef="#br0" timeOffset="134503.6932">16950 13852 810,'5'0'219,"3"3"-172,7 4 47,6 6 32,4 5 9,3 11 21,4 9-4,4 11-71,1 3-32,-1 7-26,-3-3-10,-2-4-2,-4-11-5,-5-13 3,-4-8-9,-6-5-33,-6-9-54,-3-2-61,-3-4 8,-1-7-55,-12-52-634</inkml:trace>
  <inkml:trace contextRef="#ctx0" brushRef="#br0" timeOffset="134863.7138">17372 13120 978,'14'-5'146,"0"-3"-121,11-2 16,6 6 22,4 4-5,-3 10-49,-1 2 11,-2 7-20,-8 11-33,-8 6 22,-11 9 11,-10 7 29,-16 0-19,-10 2-10,-6-8-10,-3-8 4,9-7 10,10-11-4,8-6 6,9-5 2,6-6-2,2-3 10,4-3 7,9 1-16,9-2 80,13 1-28,10-1-29,2 0 0,6 2-30,-2 2-24,6 0-209,105 22-509</inkml:trace>
  <inkml:trace contextRef="#ctx0" brushRef="#br0" timeOffset="135472.7486">19619 16180 1318,'0'1'274,"6"2"-232,4-2-25,3 1-8,-3 4-3,0-6-6,-6 2 6,-1-2 0,0 0-4,-3-2 14,0 2-8,-3 0-8,3 0-98,-1-6-109,5-36-500</inkml:trace>
  <inkml:trace contextRef="#ctx0" brushRef="#br0" timeOffset="136001.7789">19833 15585 1148,'0'-1'255,"0"1"-141,0 0-89,0 0-11,3 1 17,11 1-7,8 6 36,13-3-12,6 5-15,1 4-19,-4-3 4,-8 6 12,-2 1-2,-6 9-7,-8 5-13,-6 7 16,-8 12 22,-5 5-23,-8 7 4,-3 2-9,-2-6-3,2 2-9,2-9 1,1-6 2,3-2 3,-4-9-3,4-9-1,4-8-7,3-10 0,1-5 8,2-12 0,0-8-9,4-21-57,0-23 24,9-21 32,11-12-1,3 5-10,8 10 6,-2 17 5,0 13 2,-6 10 3,-4 4-2,3 6-1,-8 5 0,-2 6-1,5 4-68,0 1-92,5 3-137,47-14-370</inkml:trace>
  <inkml:trace contextRef="#ctx0" brushRef="#br0" timeOffset="136326.7975">20666 15290 1087,'0'0'549,"-2"0"-445,1 0-104,-1 7-41,-1 5 41,-7 9 46,1 10-16,-3 13-9,0-1-10,2 0-6,1 4-5,6-1-2,0 0 2,6 3 5,0-3-4,4-6 12,1-8-5,8-9-2,5-5 4,8-4 2,6-11 14,4-6-26,4-9-17,-4-4-94,1-1-51,-7-5-63,40-49-40</inkml:trace>
  <inkml:trace contextRef="#ctx0" brushRef="#br0" timeOffset="136539.8097">20830 15548 1337,'-2'4'327,"-2"9"-261,-5 15-61,-2 19-4,-2 16-1,-3 9 9,2 8-8,4-1 8,-6 1-9,4 6-57,-1-10-393,-24 58-474</inkml:trace>
  <inkml:trace contextRef="#ctx0" brushRef="#br0" timeOffset="137324.8546">18653 14442 737,'-3'-2'135,"-1"2"-90,0 0 6,1-2 75,1 2 42,2 0-47,0 0-47,2-2-28,-1 2-4,2 0-31,4 2-4,8 0-7,17 2 29,15-4 22,16-2 7,10-8-10,46-15-12,9-12-3,3-1-4,-37 19-4,1-3-5,-4 4-2,-49 13-9,-2-2 3,1 0-12,84-15 0,6-6 0,2-7-6,-95 18 5,-4 7-6,-9 0-23,27-6-3,-21 6-38,-11 9-26,-11 2-89,-11 6-155,-59 44 5</inkml:trace>
  <inkml:trace contextRef="#ctx0" brushRef="#br0" timeOffset="138721.9345">17880 15532 553,'-1'-1'117,"-3"-2"-65,-1-5-35,2 4 2,0-2 28,0 1 41,2 3-7,1 0-27,0 0-31,0 4-8,0 0 15,0-2 21,0 2-15,0 0-20,-2-2 2,2 0-4,0 0 22,0 0 13,0 0-4,0 0-18,0 0-16,0-2-11,0 0-32,0 2-106,-2 0-183,-24 4-230</inkml:trace>
  <inkml:trace contextRef="#ctx0" brushRef="#br0" timeOffset="139660.9882">12480 14854 1078,'-1'-2'241,"1"2"-133,0-2-76,4 2-32,12 2 33,9 5 70,17 3-4,16 8-48,7 9-15,6 9-7,5 7-17,-3 4 3,6 6-8,51 31-5,27 7 17,19-1-4,-62-38-3,-16-8-11,-61-22 8,-9-3-8,-8-4 1,23 15-2,-16-8-39,-15-7-69,-8-7-79,-8-2-34,-62-23-142</inkml:trace>
  <inkml:trace contextRef="#ctx0" brushRef="#br0" timeOffset="139983.0066">12351 15334 1489,'1'-4'222,"1"2"-205,7-3-16,8 5-1,6 5 17,7 9 11,5 8 8,4 14-1,3 9 10,6 11-2,8 4-11,11 0-13,51 19-8,34-24 1,33-23-6,-57-22 4,1-4-2,-15-2-8,-17 3-9,-58-4-65,-9 4-61,-3 1-126,72 37-437</inkml:trace>
  <inkml:trace contextRef="#ctx0" brushRef="#br0" timeOffset="140922.0603">17830 15387 1228,'0'0'222,"0"0"-171,0 3-42,0-2 14,-2 1 67,2 5-9,3 2-57,5 8 46,5 12 16,5 13-28,6 3-8,5 4-26,2-2-11,1 0-1,1-6-10,0-5 5,-3-5-5,-6-4 4,-2-1 3,-8-4-3,-5-4-6,-6-1-1,-3-1 1,0-6-1,0-5-19,0-1-12,-2-4-25,2 0-28,0 0-58,0 0-20,0 0-28,2 0-115,-2 0-36,4-6-33</inkml:trace>
  <inkml:trace contextRef="#ctx0" brushRef="#br0" timeOffset="141357.0852">17832 15328 1076,'0'0'260,"0"0"-205,2 0-55,0 2-6,4 6 6,5 6 71,9 11 40,6 7-30,5 5-12,2 1-21,-4-1-14,-4 1-4,-2-4-4,-6-1-1,-3 3-7,0-3-4,-4-2-7,-1 2 5,-1-7-6,1-4-6,-1 1-9,2-5-76,-1-4-44,5-5-83,1-3-124,34-31-362</inkml:trace>
  <inkml:trace contextRef="#ctx0" brushRef="#br0" timeOffset="141815.1114">19262 15528 1200,'-1'0'278,"1"0"-193,-3 1-70,3 1-6,0-1 17,4 5-19,2 11-6,4 13 8,4 15-3,6 6 0,0 6-4,1-2-1,0 0 5,-2 6 0,-5-5 4,-4-5-9,-3-15-1,0-14 0,-5-13-65,-1-8-97,-2-1-123,-12-22-81</inkml:trace>
  <inkml:trace contextRef="#ctx0" brushRef="#br0" timeOffset="142101.1278">19058 15442 1211,'-5'-2'210,"2"0"-92,-2-1-85,5 4-32,0 1 14,5 6-6,-1 14 14,7 9 16,4 18-11,8 10-5,3 4-13,2-1-1,1-3 0,-4-9-7,2-1 7,-4-5 6,-3-7-15,1-8-8,-9-5-98,0-8-98,-3-4-164,-4-8-332</inkml:trace>
  <inkml:trace contextRef="#ctx0" brushRef="#br0" timeOffset="143275.1949">11299 15983 863,'0'0'181,"0"0"-116,0 0-65,0 0 0,0 0 7,4 0 73,-4 0-13,0 0-37,0-2-21,0 2-9,-4 0-33,4 2-69,0-2-108,-1-2-120</inkml:trace>
  <inkml:trace contextRef="#ctx0" brushRef="#br0" timeOffset="143565.2115">11168 15152 1260,'0'-4'172,"5"8"-172,4 4-31,11 13 8,6 13 23,1 15 47,7 18 4,0 18 0,20 67-2,4 12-8,-40-112-22,3-6-7,13 50-4,2-2-7,-2 0 8,-1-1-1,-3-3-8,-3-8-9,-3-9-93,-7-11-17,-4-16-76,-6-13-90,-20-10-200</inkml:trace>
  <inkml:trace contextRef="#ctx0" brushRef="#br0" timeOffset="143836.227">11118 15371 1102,'-4'-2'291,"4"4"-223,5 10-68,11 19 0,5 23 0,11 18 46,18 69 5,4 26 8,1 13-7,-23-54-8,-5-3-13,-2-4-10,-1-18-6,-11-58-9,5-5-6,3-7-148,24 25-92,113 5-336</inkml:trace>
  <inkml:trace contextRef="#ctx0" brushRef="#br0" timeOffset="144848.2849">15172 15852 1227,'0'0'310,"0"3"-287,4 1-23,9 3 0,9 6 1,17 1 20,12-6 6,16 2-4,-3-5-10,-6-1 1,-6 0-8,-16 2-5,-14 5-1,-9 0 1,-10 11 0,-9 4 7,-15 12 30,-15 11-10,-21 10-8,-8 2-13,-5 2 5,10-10-6,17-17-5,20-18-1,15-6-16,11-10-26,14-2 42,13 0 6,18-2 12,7-3-5,5-5-1,1 6-12,-7 3 2,-9 4-2,-6 9 0,-4 3 0,-8 7 32,-5 9 7,-8 1-6,-11 3 28,-9 6 4,-12 2-1,-15 10-31,-6 0-16,-7-2-10,3-6-5,4-14-2,9-9-41,8-12-34,2-13-70,5-10-127,3-14-256,-4-78-137</inkml:trace>
  <inkml:trace contextRef="#ctx0" brushRef="#br0" timeOffset="145299.3107">15840 15860 1262,'7'-1'277,"6"-2"-205,17-5-52,11 1 14,3 4 13,-2 3 1,-3 8-24,2 6 7,-7 5 11,-2-1-13,-5 5-29,-10 2-8,-11 7 8,-15 11 12,-15 17 10,-14 12-1,-7 8 3,-5-2-10,8-11-8,9-12-5,11-19 7,11-14-8,7-12-10,8-7-26,8-3 36,12-2 2,10-2 23,10 0-7,2-2-9,-3-2-7,-2 0 5,-7 3-5,-8 1-1,-3-3-1,-7 4-1,-6-5-21,-3 4-23,-5-1-32,-1-6-46,-1-2-49,-3 1-58,-18-35-122</inkml:trace>
  <inkml:trace contextRef="#ctx0" brushRef="#br0" timeOffset="145868.3432">15948 15691 1241,'-2'0'210,"2"2"-164,0-2-45,0 2 14,4 2 6,6 4-11,6 8 46,13 2 4,5 7-20,4-2-16,1-2-10,-5 1-8,-9 2 0,-6 3 1,-8 3 10,-9 9-7,-11 2 16,-14 16-7,-14 7 4,-11 6-1,-7 0-20,1-3-1,8-16 16,10-12-16,12-10 5,9-13-6,11-8-9,4-4-17,4-1-16,11 7 31,2-1 11,13 1 23,8-3-11,5-7 3,-5 0-2,-2-6 17,-6 2 21,-6 3 9,-5-2-18,-4 3-21,-5 0-13,-4 0-7,0 3-1,-3-2 1,-1-1-1,-2 3 0,0-3 0,-2-3 1,2 3 5,0 0-6,-2-1-15,2 1-8,0-3 1,0 3-1,0 0-5,-1-3-44,1-3-75,0-8-192,-10-46-549</inkml:trace>
  <inkml:trace contextRef="#ctx0" brushRef="#br0" timeOffset="149565.5547">21428 2241 968,'-1'-6'336,"1"4"-246,-2-7-90,2 10-15,3 3-41,2 3 32,2 8 17,4 6 6,-2 9 0,3 1 1,1 5 0,-3 4 11,5 8-5,-4 4 3,2 3 3,4 12 7,-4 11 1,-2 11-10,10 60 1,-2 33-10,-1 4 7,-5-62-7,-1 13-1,6 21 8,-5 2 5,-2 6-4,-7-7 2,4-2-10,2 18 0,-3 9-1,4-7 1,0-4-1,3 6 0,2 14 0,-5 3 1,4-15 9,0 19-8,-10 13-2,2 3 1,-2-26 0,2 10 0,4 4 0,-4-5 8,1-8-8,7 12-1,-2 7 0,5-13 0,1-12 2,3 3-1,4 8 7,-3 2-7,5-8 7,-9 28-8,-1 19 1,-6-29-1,-5-8 1,0-2 0,-2 4 5,-5-19-5,2-5 4,-2-10-5,-2-1-1,2-4 1,0-20 0,2 23 0,-2 3 0,-6-10 1,1 0 5,-1-8-5,-7 6-1,5 3 0,-5 7 1,-2-29 0,-1-23 0,-5-10-1,15-57 1,0 0 0,0-2-1,-7 49 1,0 2 0,4-4 0,-1 5 4,-9 56-5,-11 23 0,0 35 1,2-63 0,2-23 0,14-80-1,0 1 1,3-4-1,-13 46 1,4-7 0,-4-5-1,8-1-1,-4 3 1,3 7 1,1 12 5,-12 70-6,1 25-1,-7 3 1,13-63 0,4-4 1,0-9 0,1-14 0,9-58 0,2 3 0,1-1 5,-2 109-5,10 17 23,10 14 11,-10-55-16,-4 13-2,-2 11-8,-6 6 0,-4-13-3,-8-18-5,0-30 5,9-67 2,2-11-1,5-11-7,-7 15 1,7-22-2,1-16-19,-1-14-65,-1-9-145,0-14-115,-3-100-232</inkml:trace>
  <inkml:trace contextRef="#ctx0" brushRef="#br0" timeOffset="150992.6363">22710 2319 157,'0'0'1190,"0"0"-1025,-3 2-151,3 1-14,3 0-17,-3 4 16,4 6-1,1 9 2,1 9 1,6 16 19,3 8 17,1 17 10,5 8-20,-2 9 0,1 8-12,7 61-3,-1 4-5,-18-118-6,-2-7 6,5 30-1,-1-25 0,-4-19-5,-3-14 8,1-11 17,-1-9 101,5-21-46,8-34-67,27-100-14,11-65-9,-12 6 1,-22 103 8,-9 21-9,-9 65 8,-2 5-4,0 6 5,0-21 6,-3 15-6,1 13 0,0 8 0,1 6 0,1 4-11,0 2-8,3 2-19,3 8 2,6 11 23,7 13 1,4 5 4,4 16-2,-5 7-5,2 3-5,-5 11 20,-4-2 0,-3 3 19,-6 0-11,0-7 1,-3-7 4,2-12-12,1-16-1,-1-12-5,0-12 5,-2-3-7,0-10 7,-2-3 11,1 0 49,0-4 4,1-3 16,3-21-19,9-14-38,3-24-11,4-15-3,19-62-8,7-29 5,10-34-6,-13 69 0,0 28-15,-26 73 3,-7 9 10,-4 7 1,11-19 1,-11 22 0,-7 13 1,-2 7-1,-2 1-17,-1 1-8,3 2-1,-5 6-25,0 4-22,2 11-106,1 11-139,16 82-202</inkml:trace>
  <inkml:trace contextRef="#ctx0" brushRef="#br0" timeOffset="151250.6511">24072 2576 340,'0'0'1021,"1"-1"-855,2 0-142,10-7-24,5-1 14,13-7 17,7-2 5,7-5-4,6 4-20,-5 1-2,-2 2-9,-7 4 8,-6 6-8,-7 0-1,0 4-48,-9 0-96,0 4-129,-9 24-296</inkml:trace>
  <inkml:trace contextRef="#ctx0" brushRef="#br0" timeOffset="151460.6631">23891 3179 1493,'10'0'198,"7"-4"-168,17-4-15,10-4-3,11-6 15,2 6 1,-2-1-16,-1 6-1,1 6-4,3 2-7,8 6-47,8 0-97,3-4-99,131-55-328</inkml:trace>
  <inkml:trace contextRef="#ctx0" brushRef="#br0" timeOffset="152143.7022">25945 1447 1062,'-8'-4'188,"2"4"-133,-10-3-29,-4 3 11,-3 3 31,-1 4 10,-6-1 6,9 4-21,-3 3-20,6-4-25,4 9-17,0 3-1,2 5-6,0 9 6,-5 8-1,5 0 1,-1 4-1,1-2 1,3 0 0,0 4 0,3 6-5,2 2 5,2 6 14,1-2-14,4 4 0,3-2 0,0 1 0,8 7 37,0 4 2,2 2-19,-4 2-20,6 2 2,-6 2 14,-1 6-5,2 4 5,-5 1-2,-2 6-5,-5-8 3,-2-6 0,-5-15 3,-5-15 3,-2-11 1,-1-7 1,-10-5-4,-4 0 1,-8-2-2,-10 0-5,-9-7-2,-5-5-7,2-10 9,1-11-10,7-9-42,14-7-33,10 1-74,12 0-146,24-40-514</inkml:trace>
  <inkml:trace contextRef="#ctx0" brushRef="#br0" timeOffset="152493.7222">25814 3273 1339,'0'2'247,"2"-1"-247,7 3-18,1 6 0,3 8 5,1 1 13,0 7 28,-1 7 1,-2 5 5,-1 3-1,0 0-7,-4 0-8,0-3 1,-1-5-7,0-8-6,3-4 0,-2-9-5,-1-4 7,-2-8 4,2-11 85,8-12-1,8-18-60,7-21-19,6-6-7,-2-5-8,-7 14-1,-9 6-1,-4 16-13,-7 10-44,-4 12-84,-5 9-162,-35 23-460</inkml:trace>
  <inkml:trace contextRef="#ctx0" brushRef="#br0" timeOffset="153462.7776">26853 2333 1150,'-2'1'289,"2"2"-287,-1 17-2,1 9-1,-2 19 0,1 16 0,-2 8 0,-2 3 1,-1 0 6,4-7-6,2-9 9,0-11-8,2-16-1,4-18-4,5-8-16,6-17-11,12-20-14,14-23 22,6-13-10,4-9 33,-7-2 23,-10 5-1,-9 2-20,-8 8 26,-5 9-11,-7 10-8,-4 15-3,-6 13 34,2 10-40,-2 8-6,1 2-7,-2 11-37,1 9 45,-3 17 5,1 18 2,2 4 5,-4 8-7,7-5 2,-2-6-1,2-8 1,2-10-1,-2-13-1,4-13 0,-1-7-5,0-9 5,2-7 15,4-8 36,7-14 15,9-16-29,5-17-2,3-7-2,-1-4-17,-4 9-10,6 3-6,-1 6-9,6 12-76,3 9-53,-8 11-87,33 16-126</inkml:trace>
  <inkml:trace contextRef="#ctx0" brushRef="#br0" timeOffset="153915.8035">27587 2686 854,'6'-1'156,"3"-4"-114,7 1 9,2-1 25,6-2 8,-3 0-30,1-1-27,-4 2-13,2 0-5,-4-1 0,-1 1-3,-7 1-5,-4 1 7,-4 0-8,-4-5-12,-3-3-24,-6-2-18,-2 1 21,-3 0 33,0 6 28,-1 1 13,1 10 5,2 4-14,4 3-25,-3 8-7,1 10 0,2 4 8,2 6 9,2 1-7,3-3 2,3 2 5,2-6-8,0-5-5,4-6-4,1-6-6,3-2 3,5-8 3,8-6 2,13-9-2,11-12-68,10-7-145,12-11-79,110-67-59</inkml:trace>
  <inkml:trace contextRef="#ctx0" brushRef="#br0" timeOffset="154276.8242">28698 2105 983,'-4'-7'360,"-1"3"-219,-5-6-100,-3 2-17,-2 1 24,0 3 19,-4 4-20,-2 5-38,-5 7-9,2 14-12,-1 9-2,4 10 13,-1 14-13,4 8 14,6 4 0,-1-3 0,5 0 0,5-9-7,3-8-7,3-7-26,3-17 20,6-11-35,4-13 7,8-15 42,9-17-9,4-17-36,8-13-35,0-12-70,-1-10-100,46-162-80</inkml:trace>
  <inkml:trace contextRef="#ctx0" brushRef="#br0" timeOffset="154507.8374">28864 1305 1400,'0'3'238,"0"1"-238,0 14-36,-3 13 23,-1 22 13,-2 15 1,4 20-1,0 8 0,0 8 1,2 56 8,-2 15-3,0 12 0,-1-84 6,5-3-12,-1-60-35,6-5-78,0-5-118,12 24-238,52-17-119</inkml:trace>
  <inkml:trace contextRef="#ctx0" brushRef="#br0" timeOffset="154830.8559">29212 2082 1246,'0'-2'313,"0"2"-211,1 0-102,-1 2-12,4 10-46,0 8 44,6 16 14,4 19 20,5 9-11,-3 8 19,-1 6 5,-3-9-7,-6-8 2,-1-18 20,-2-15-9,0-14-15,-2-8 5,2-9 62,0-10 29,9-11-36,5-19-54,9-24-22,10-14-8,2-13-9,24-55-22,-47 104-16,18-35-10,-6 18-48,-10 24-78,-1 20-66,-6 11-215,6 31-59</inkml:trace>
  <inkml:trace contextRef="#ctx0" brushRef="#br0" timeOffset="170529.7538">22691 4791 225,'-4'11'163,"2"-8"-16,0 4-15,2-1 5,0-4 82,0-4 18,0 2-42,1 0-26,-1-2-19,-1 2-34,1-2-32,-3 0-30,0-5-24,-4-3-18,-6-5-12,-13 2-1,-2 3-16,-4 3-1,2 10 8,3 11-5,5 3 3,2 9 0,0 7-2,1 6 2,5 10 3,3 8 8,4-4-5,7 6 4,6-8-4,3-6-7,2-11-28,5-11-8,2-9-40,3-10-55,8-14-6,7-10 113,5-13-106,2-16-31,-3-12 20,-5-8-22,18-155-188</inkml:trace>
  <inkml:trace contextRef="#ctx0" brushRef="#br0" timeOffset="170761.7671">22842 4020 1176,'0'1'204,"0"2"-188,0 7-16,0 6 0,-2 14 9,0 14 30,-1 14 6,-4 17 2,1 9-7,-8 64-13,0 9-13,6 5-7,6-113-6,2-11 8,0-2-3,2 35-6,4-14 0,3-14-72,9-10-81,5-13-133,57-38-271</inkml:trace>
  <inkml:trace contextRef="#ctx0" brushRef="#br0" timeOffset="171145.789">23250 4557 1003,'0'-4'256,"0"4"-136,0 0-88,1 4-32,3 6 1,2 9 70,5 14 4,6 12 0,2 12-39,1 4-11,-3 1-2,-3 0 4,-2-5-2,-6-8 4,0-1-11,-3-8-8,2-10-2,-5-9-7,2-12 10,-2-8 4,4-5 48,0-8 15,12-15-11,11-21-25,9-20-24,12-22-10,26-58-8,-51 100-11,21-40 4,-11 20-14,-5 26-8,-11 14-29,-3 15-43,-6 9-65,0 5-46,2 10-116,33 25-413</inkml:trace>
  <inkml:trace contextRef="#ctx0" brushRef="#br0" timeOffset="171347.8006">24167 4528 1496,'2'0'258,"-2"0"-205,0 2-53,2-1 6,-2 2-6,5 6-11,2 1 11,4 11 5,2-1-5,4 6-78,-8 0-107,-6 4-134,-42 61-135</inkml:trace>
  <inkml:trace contextRef="#ctx0" brushRef="#br0" timeOffset="171527.8109">24012 4922 719,'3'3'255,"2"3"-204,4 4 66,4 8 41,5-3-4,0 1-11,2-4-38,-3-4-33,1 0-24,-4-5-38,-5-2 8,2 2-18,-5 0-40,2-3-115,-2-3-224,-3-18-488</inkml:trace>
  <inkml:trace contextRef="#ctx0" brushRef="#br0" timeOffset="172399.8608">24964 4702 1013,'0'-8'302,"3"4"-137,-3-4-45,2 5-11,0 0-23,0 2-32,4-3-27,3 0-20,6 1 4,7 3-4,1 7-1,7 6-6,8 9 0,-5 13-1,-2 10 0,-2 9 0,-11 11 1,-5 3 5,-7-1 13,-7-1 0,-2-5-4,-6-9-8,1-14-6,4-15 1,1-11 10,3-8 2,0-8 22,-3-4 31,0-15-53,-6-8-13,2-16 0,2-14-1,3-2-13,7-4 2,7 4 11,9 4-13,6 7 3,4 8 11,3 4 6,-1 1-6,3 8 0,1 4 0,-3 2 0,1 2-48,-3 8-36,0 4-115,-2 11-175,41 35-366</inkml:trace>
  <inkml:trace contextRef="#ctx0" brushRef="#br0" timeOffset="172969.8934">25898 4853 1150,'9'-2'202,"10"-3"-152,22-6 4,16-10 69,14-5-18,8-2-26,1 3-31,43-15-19,-83 31-11,36-13-5,-4 3-4,-12 2-3,-8 5-4,-10 1-1,-13 2 5,-7 2-4,-12 2 8,-6 1 7,-5 4 23,-5-5 29,-2-3-33,-11-6-31,-3-8-5,-11 3-10,-10-3-2,-1-1-3,-2 3 1,4-5 1,7 1 13,5-1 0,6 3 0,3 2 1,10 3 9,2 9-8,5 4 13,7 4-15,3 0-19,9 8-23,15 4 42,16 7 6,14 7-5,4 5 5,0 0-6,-10-1 1,-11-3-1,-12 2 0,-8-1 0,-6 3 1,-11-3 5,-7 4-4,-13 7 20,-9 8-1,-16 6-8,-9 3-13,-3-6-23,8-7-31,12-12-105,15-14-139,14-13-234,33-47-2</inkml:trace>
  <inkml:trace contextRef="#ctx0" brushRef="#br0" timeOffset="173329.914">27212 4333 1207,'2'-2'203,"5"0"-164,4 4-38,7 1 0,4 8 69,1 11 8,4 7-30,-1 10 12,-3 11 3,-1 2-16,-5 5-5,-7-1 13,-6-4-26,-6-8-14,-8-6-8,-3-6-1,-2-9-1,0-9-5,7-7 0,5-7 6,6-17-6,4-16-6,3-20-40,14-28 46,29-61 0,-27 93-14,26-41 2,-5 16 12,-1 20-1,-7 20 1,-4 13-45,-4 11-93,-2 4 1,3 8-116,40 28-257</inkml:trace>
  <inkml:trace contextRef="#ctx0" brushRef="#br0" timeOffset="173518.9248">27915 4477 1507,'14'0'181,"11"-4"-149,21-10 28,22-8 40,5-7-50,6-5-25,-3 1-2,-6 0-23,-10 5-38,-15 3-78,-16 3-89,-11-1-101,-45-36-361</inkml:trace>
  <inkml:trace contextRef="#ctx0" brushRef="#br0" timeOffset="173689.9345">28215 4061 845,'0'4'189,"-1"5"-159,-1 15-4,2 15 95,-1 19-43,1 14 32,0 20-16,1 57-37,4 12-31,14 9-26,-5-140-110,6-8-77,9-8-267,136-1-102</inkml:trace>
  <inkml:trace contextRef="#ctx0" brushRef="#br0" timeOffset="173988.9516">29025 4231 1172,'2'-25'161,"-4"-1"-106,-2-20-35,-5-4 32,-8 5-10,-4 8-19,-4 10-22,1 15 11,-1 13-12,-1 21-14,-1 17 9,-5 20 4,4 10 1,2 11 0,8 2 1,6-1 0,7-4 5,5-15-5,5-11-1,4-13 0,5-13-9,2-17-9,10-8 12,8-23-9,9-15-84,5-15-82,-1-16-47,-5-7 33,24-131-89</inkml:trace>
  <inkml:trace contextRef="#ctx0" brushRef="#br0" timeOffset="174186.963">29201 3418 1001,'0'0'232,"-1"0"-232,-2 7 0,0 15-37,-8 23 37,-9 24 30,-18 72 15,-8 51 9,-5 16 10,25-85-19,6-19-24,19-66-9,2-5-6,4-7-6,8 25-81,5-16-171,65-29-357</inkml:trace>
  <inkml:trace contextRef="#ctx0" brushRef="#br0" timeOffset="174870.002">29540 4051 1346,'3'0'277,"2"0"-269,0 0 2,3 6 23,4 4-9,6 9 8,4 11-22,1 7 7,-4 8-2,-4 2 4,-4 3 2,-3-2-4,-6 1-8,-4-6-9,-1-4 1,-3-11-1,3-8 1,-2-7 0,5-3-1,0-8 0,3-2-2,-3-2 2,2 2 1,-2-2-1,0 2 0,0 2-1,0-2-5,-2 0 4,2 2 1,-3-2 0,3 2 1,0-2 2,0 0 4,0 0-6,0 0 0,0 0-2,0 2 1,-2 4-10,-1 0 10,1 1-6,-1 2-5,0-2 0,0-1 4,2 0 7,-1 1 0,0-6 0,2 1 1,0-2 0,0 0 0,-1-2 1,1 2 0,-1 0 5,1 0 0,0-1 3,1-6 3,4-11-12,5-13-25,11-23 1,11-19 16,2-13-1,9-3-19,-3 7 14,-2 11 14,-2 18 0,1 10 42,6 15-3,3 1-6,5 6 3,-1 5-14,-7 4-21,-11 3 8,-9 3-3,-14 2-6,-8-1-45,-4 5-49,-4 0-85,-8 0-281,-54 10-394</inkml:trace>
  <inkml:trace contextRef="#ctx0" brushRef="#br0" timeOffset="176287.0831">23007 6784 768,'-3'-4'171,"-2"1"-94,-3-5-29,-6-1 25,0 2 28,-2 1-23,-5 6-29,-1 6-23,-6 12-25,-4 10 0,-2 8 0,1 9 0,3 7-1,4 7-1,11 7 0,5 7 1,5 5 0,5 0 0,5-7 0,6-8 0,3-12 0,6-16-6,4-12-16,5-17-10,5-16 20,10-19-22,4-17-118,6-20-166,77-155-315</inkml:trace>
  <inkml:trace contextRef="#ctx0" brushRef="#br0" timeOffset="176535.0973">23153 5994 994,'0'4'157,"-1"6"-149,-1 17-8,-1 21 0,-1 19 8,1 22 31,3 4 31,0 7-10,1 51-16,-2-103-19,-1 55-7,-1-6-7,-1-3-10,1-7 10,0-5-10,1-9-1,7-12-43,1-5-133,7-12-184,26 8-356</inkml:trace>
  <inkml:trace contextRef="#ctx0" brushRef="#br0" timeOffset="176911.1188">23463 6653 1197,'0'0'217,"0"0"-145,0 0-56,0 0-16,4 10-34,4 10 34,7 9 52,5 12-1,4 12-22,1 8-14,2 4-8,-4 5 71,0 2-37,-5 1-16,-3-4 1,-6-2-17,-3-5 3,-2-8-5,-1-14-7,0-16 0,-1-18 0,2-15 23,6-13 85,4-22-63,5-21-27,9-13-9,-5-13 3,14-55-5,-27 97-7,12-43 0,0 14-8,-1 18-10,-1 15-30,-6 15-48,4 8-102,3 4-70,43 6-277</inkml:trace>
  <inkml:trace contextRef="#ctx0" brushRef="#br0" timeOffset="177145.1322">24473 6638 1115,'2'0'225,"-2"0"-153,3 0 22,2-7 38,5 0-42,14-5-42,12-2-27,12-5-12,8-3-9,1 3-9,2 3-87,-9 6-26,-14 6-61,-14 11-120,-20 31-183</inkml:trace>
  <inkml:trace contextRef="#ctx0" brushRef="#br0" timeOffset="177401.1468">24485 7038 985,'2'2'194,"4"-2"-160,6 4 16,6 2 37,9-5 24,4-1-23,8-6-28,7-1-27,2-3-16,5-6-10,-1 0-7,-4 1-5,-5 8-45,-8 3-44,-10 1-178,-4 6 20,9-6-458</inkml:trace>
  <inkml:trace contextRef="#ctx0" brushRef="#br0" timeOffset="178864.2305">25746 6041 1176,'-2'0'220,"2"0"-125,-1 0-81,1 2-13,-2 1 22,1 8 7,-4 9-21,-2 23 3,0 20 9,-4 19-1,-1 0-8,0 1-2,3-9-4,-2-11 2,5-10-7,3-6 0,1-12 1,6-9 4,0-8-6,10-11 0,7-5 42,15-7 38,14-10-4,8-8-40,7-5-13,-1 0-7,-4 2-16,-5 2 0,-13 2-9,-6 5-65,-14 3-95,-3-4-86,-8 5-117,-11-50-437</inkml:trace>
  <inkml:trace contextRef="#ctx0" brushRef="#br0" timeOffset="179090.2434">26007 6186 1136,'0'4'169,"0"6"-169,0 15-12,0 13 12,-1 11 45,-2 9 27,1 4 20,-2 2-8,-4 1-32,-1 2-14,-2 1-5,0-4 6,3-8-23,3-7-10,5-12-6,8-8-103,4-10-131,48-10-332</inkml:trace>
  <inkml:trace contextRef="#ctx0" brushRef="#br0" timeOffset="179301.2555">26426 6153 903,'3'-2'684,"-1"1"-664,7-3-20,4 1 0,14-6 41,13-9 45,18-7-41,51-16-32,-70 28 5,37-12-18,-7 5 0,-15 8-101,-14 7-88,-10 3-127,10 2-283</inkml:trace>
  <inkml:trace contextRef="#ctx0" brushRef="#br0" timeOffset="179532.2687">26793 6090 579,'-7'8'510,"1"-1"-441,-7 13-59,-11 18 70,-4 13 100,-11 15-9,-5 9-45,-10 2-53,6-1-32,4-5-25,13-11-7,13-13-9,12-13-18,10-15-52,8-11-10,6-9 28,12-11-65,13-17-18,10-15-68,4-9-89,78-100-53</inkml:trace>
  <inkml:trace contextRef="#ctx0" brushRef="#br0" timeOffset="179732.2801">26826 6357 42,'0'-6'336,"0"0"12,0 1-44,-1 5-170,1 4-89,-2 12-33,2 13 94,-6 12 10,-1 12-8,-2 2-9,1 7-15,1-5 0,7-2-35,7-17-16,3-11-13,10-9-8,4-11 24,10-11-11,13-17 7,9-9-32,6-5-105,-4-10-161,-12 0-280,25-73-378</inkml:trace>
  <inkml:trace contextRef="#ctx0" brushRef="#br0" timeOffset="180157.3045">27375 5900 1239,'3'-4'201,"-3"3"-135,2-4-65,2 7 28,5 4-16,8 8 13,8 4 14,6 12-16,4 2 9,-3 5-24,-5 3 2,-9-1-2,-3 3-3,-7 4 12,-6 5-3,-3 8 0,-6-2 0,-3 2-6,-4 0-9,-3-6-26,2-4 6,5-10-26,4-16 5,3-12 19,1-10 22,0-5 34,-3-11-11,4-17-23,0-13 0,5-12 0,7-21-1,6-8-25,7-3 13,4 12-13,0 18 26,4 15 25,-4 12-17,0 9 13,-2 8-12,-5 3 0,1 6-9,-3-1-23,4 4-116,2-9-313,47-41-481</inkml:trace>
  <inkml:trace contextRef="#ctx0" brushRef="#br0" timeOffset="180485.3232">28182 5520 1288,'5'0'151,"2"0"-121,10 2-19,0 4 4,6 2-8,-2 6 5,0 6-12,-5 5-12,-5 2 5,-7 4 7,-13 6-1,-10 2-24,-8 2-16,-6 4 1,-6-3 22,2 1 9,7-4 1,11-7 8,4-11-6,10-8 5,8-6-15,0-4 16,11-3 21,7-3 37,9-1-7,7-2-22,2 0-29,2 2-131,-3 2-184,66 4-340</inkml:trace>
  <inkml:trace contextRef="#ctx0" brushRef="#br0" timeOffset="180922.3482">28824 6147 614,'1'-7'102,"1"-2"-4,1-7 92,-3-1-7,-5-1-18,1 5-46,4-3-20,-4 6-15,0 3-26,-1-3-19,2 5-21,0-2-1,0 3-5,-2 1-11,-1 0-1,-4-1 0,1 4-19,-5 3-25,-5 2 1,0 8-23,-3 3 21,3 6 10,3 12 22,1 10 1,4 7 4,2 8 1,-2 8 6,6-5 0,0-6-5,4-12 5,1-6-11,5-12 11,4-11-28,1-5 27,3-12 2,7-8 33,5-11-33,2-9-50,1-7-37,2-10-76,0-9-158,44-143-409</inkml:trace>
  <inkml:trace contextRef="#ctx0" brushRef="#br0" timeOffset="181153.3614">29082 5208 1181,'-3'-4'299,"3"4"-203,-3 0-96,-3 17-34,-5 15 25,-6 23 9,-4 23 39,-9 71 4,9 14-14,0-6-14,9-49-8,-4 2-7,-3 0 1,11-64 10,2-2-6,2-9-5,-5 30-66,4-22-78,10-21-233,39-48-388</inkml:trace>
  <inkml:trace contextRef="#ctx0" brushRef="#br0" timeOffset="181620.3881">29188 5919 1253,'3'-7'282,"3"-1"-141,9-6-114,0 3 6,9-1 9,-1 6-15,1 6-27,0 6-17,-3 2 8,-3 6-19,0 5 20,-9 7 8,5 3 10,-6 6-9,1 4 5,-3 0 3,1 7-8,-7 1 10,-3 2-10,-5 3 9,-9 7-10,-5-3-78,-6-5 57,-2-6-11,4-14 8,8-13 8,8-10 16,4-16 43,3-10-40,3-11-3,5-16-7,8-16-13,10-6 20,2-4-13,3 5-8,2 9 3,-3 14 15,3 7 3,5 5 13,1 5 14,-1 3-3,-5 5 21,-2 1-21,0 7-16,-6-2-8,1 4-52,-10 5-82,-4 3-181,-10 12-380</inkml:trace>
  <inkml:trace contextRef="#ctx0" brushRef="#br0" timeOffset="209123.9613">22704 8222 294,'0'-4'602,"0"2"-476,0-4-108,2 4-18,-1 0 0,2-5 18,4-5 42,1-2-11,4 2-13,1-3-12,1 4-10,6-2 4,4 1 0,8 3 6,0-2-8,4 1-4,3 1 5,5-2-7,0 0-8,8 0 19,4-5 15,6-1-5,5 1-10,4 2 2,-1 2-5,1 6-6,5 5 3,6-1-3,45 2 0,5-4-11,-95 1 6,4-3-1,40-7-6,40-11 1,10-10 8,17-11-9,-41 19 1,1 8 5,-8-4-5,8-1-1,-1 5 1,8-1 0,-5 0-1,-10-2 1,-1-6 0,3-9-1,5 5 1,-8-5 0,1 2 0,-10 2 0,-7 7 7,2-7-8,-46 21 0,0 0 0,2 0 0,83-23 0,6 1 1,-92 21-1,1 1 0,42-12 0,-2-2 0,0 2 0,0 0 0,1 1 1,42-15-1,5 3 0,7 5 0,-39 13-1,4-1 0,4 5 1,0-2-1,-11 5 1,-7-3-1,-2-1 1,2 0-1,-47 7 0,2-2 1,-1 5-1,38-10 1,-1 0 1,-3 1 0,1 1-1,1-1 0,-3 3-1,-3 5 0,0 1 0,-8 1 0,-1-2-4,-6-4 5,-5 2 1,-1 2-1,-5-1-12,-3-2-1,2 4 7,-2 3-6,1 1 1,-3 5-7,-2-1 11,-4-1 5,-4-2 2,4-2 0,0-2 4,5-3-4,4 1 0,6 0-2,4 2 2,-2 2 0,2 5 0,-6 4-1,-5-1-15,-3 4 10,-4-2 5,-1-6-1,-2 2 2,1-9 0,2 0 1,1-4 6,-3 2 2,-6 1-8,-3 3 8,-9 1-7,-7 0-2,-6 1-9,0 5-19,-8 4 17,-5 8-7,-11 15-31,-9 9-217,-59 65-490</inkml:trace>
  <inkml:trace contextRef="#ctx0" brushRef="#br0" timeOffset="209844.0024">30737 6236 144,'-2'-17'1041,"2"8"-865,-4-13-107,4 14-32,0 5 41,0 2 11,0 2-35,0 2-54,4 1-28,1 7-3,5 8 17,3 10 14,7 8 6,-1 5 2,7 6 17,-1 1 11,4 5-13,-2 1-8,-4 3 3,1 9 4,-5-4-1,1-2-12,-1-4 2,0-17 2,-3-6 5,-2-10-3,0-12 6,-2-6 20,6-11 22,12-11 3,17-21 0,21-24-14,67-74-29,43-46-2,2-60-20,-58 65 11,-1 12-12,-17 35-18,-18 42-27,-58 57-25,-7 9-46,-5 11-100,14-12-304,-40 32-318</inkml:trace>
  <inkml:trace contextRef="#ctx0" brushRef="#br0" timeOffset="232749.3125">22583 9606 190,'-1'0'63,"-2"-2"-4,-2 0-11,-1-1-6,-2-3 15,1 0 9,1-4-21,0-2-21,0-3 0,-2-3-14,0 2 4,-1 2 34,3 2-6,0 6-14,3 5-10,0-2-16,6 3-1,-6 0 7,3-3-2,-1-1 0,-1 0-6,2-5 1,-3-1-1,2-1 0,-2-3 0,1 4 0,1 0 0,-2 4 29,1 1 46,1 5-6,0 2-21,1-2-17,0 0-14,1 0-5,-1 3-12,1-3-10,1 3-10,4 7 10,1 10 9,4 8 1,3 11 5,4 4 4,-1 8 4,1 0-2,-3 5 7,4 3-8,2-3 1,-3-4-10,3-1 0,-2-8 6,-3-4-6,2-7 0,-6-10 7,0-9-8,-5-7 0,-3-4 2,-1-6 13,0-7 57,3-10-26,1-13-22,3-15-10,-2-7-7,-4-6-1,0-3 2,-4 2-8,0 1 1,0 1 1,1 0-1,2 12-1,-1 4 1,-1 12-1,1 13 1,-2 11 7,0 2-8,0 7-5,0 4-7,-2-1-8,4 0-8,1 4 7,-1 6 20,4 6 1,5 7 1,-1 1 0,1 3 0,-1 3 0,3 5 5,-2 5 2,0 9-1,2 9 5,-4 1 3,1-1-9,3-2-4,0-2-1,0-2 0,0 4 10,4-2-11,-4-9 2,-1-3-1,0-9 0,-4-10 0,-1-7 0,-1-4 0,-2-8 0,-1 0 0,0-6 0,-2-1 1,-1-1 20,2-2 20,-2-4 54,3-14 32,2-17-82,1-24-34,1-18-6,-1-9-4,-1-4-2,-1 2 1,4 3 4,4 2-5,-2 4 0,-1 3-1,1 8 1,0 6 0,-6 9 0,-1 11 1,-1 7 0,-1 9-1,-1 10 0,0 9 1,0 6-1,0 4-5,-1 0-4,1 2-15,-2 0-6,1 0-3,1-1-7,-2 2-35,4 1 1,-2 8-59,3 13-137,3 73-217</inkml:trace>
  <inkml:trace contextRef="#ctx0" brushRef="#br0" timeOffset="233245.3409">23616 9616 586,'-7'-4'218,"0"4"-38,-5-3-8,2 0-14,-2-1-23,6 2-6,4 2-39,1 0-20,1 0-50,1-1-20,1 1-23,1-3-7,8 0-10,11-6 40,15-6 21,12-6-15,5-2-6,-2-3 10,-6 0-9,-7 10 6,-9 5-5,-5 4-1,-5 6-1,-5-2-7,-2 3-25,-5 4-22,1-1-12,-2 1-43,-1 1-23,-2 4-59,-1-2-68,-6 26-58</inkml:trace>
  <inkml:trace contextRef="#ctx0" brushRef="#br0" timeOffset="233657.3645">23520 10118 324,'2'0'279,"-4"0"-183,4-2-66,-2 2 18,0 0 45,1 0-20,2 0-38,5-1-16,11 1 89,10-5 38,7 0-17,15-6-54,0-3-29,2-1-8,3-4-14,-4 1 24,-1 5 0,-4 2-21,-8-3-15,-4 7-6,-5 1 6,-5 4-11,-4 0 8,-5 2-9,-5 0 1,-3 2-1,-1 0 0,-3 1-6,1 0 5,-2-2 1,1 2 10,-1-3-10,0 3-24,-2 0-21,-2-2-45,1 1-67,-3 6-160,-20 29-353</inkml:trace>
  <inkml:trace contextRef="#ctx0" brushRef="#br0" timeOffset="234402.4071">23693 9666 488,'-6'0'141,"2"0"-58,-5 0 14,0 0 29,1-1 23,5 1-22,-1-2-31,2 2-19,0-2-10,0 0-17,-2-2-19,-1-2 4,1 1 2,-2 1-7,-1 0-4,3 3 14,2 1-1,2-3-15,0 3-21,0 0-3,3-4-36,3 2-10,8-6 26,17-8 20,20-9 26,56-26-13,-71 31-13,33-17 5,-13 3-5,-11 5 7,-6 7-5,-5 8-2,-4 1 1,-10 10-1,2 2-1,-10 2-5,-2 2-4,-2 1-11,-6 2 0,2-3-8,-1-3-34,-2 0-31,-1-3-52,0-4-52,-9-18-302</inkml:trace>
  <inkml:trace contextRef="#ctx0" brushRef="#br0" timeOffset="234731.4259">23711 10155 569,'0'2'469,"0"-2"-399,2 0-70,-1 0-25,1 0 25,1 0 7,6 7 31,8-6 43,11 3-3,4-2-27,8-2-15,0-6-3,1-4 1,-2 0-13,-6-7-1,-1-1-8,0 1-5,-4-1-1,-1-4-1,3-3-5,6 3-138,66-33-330</inkml:trace>
  <inkml:trace contextRef="#ctx0" brushRef="#br0" timeOffset="234950.4384">24773 9551 640,'0'0'110,"2"0"-110,2-1-168,17-11-69</inkml:trace>
  <inkml:trace contextRef="#ctx0" brushRef="#br0" timeOffset="235880.4916">25313 8745 639,'-9'-4'145,"1"1"-59,-5-6-59,-7 4 46,3 1 19,1 2-5,-1 2-12,4 0-33,1 2-26,-3 3-5,2 2-10,1 2 0,-5-4-1,8 3 9,-5 1-8,4 3 6,-3 3-7,2 5-2,-2 2 1,3 1-5,3 5 6,2-2-1,2 1 0,3 3 0,2 0-11,0 0 12,3 1 8,1-2-7,1 1 8,-1 3-2,0 1 2,0 1 17,-1 3-7,2 3-4,-3 7 2,2-3-8,2 6-8,-2-5 10,4 2-10,-2 4 19,-1 1 14,4 3 2,-5 5-12,0-3 0,1 2 0,-1-5-1,3-1-8,-2 0-3,0-5-6,-1 2 0,-2-8 1,0-3 4,-1 8 10,0-3-8,-1-2 2,-2-1-7,-3-7-1,-2 1 13,-2 2 4,0 2-8,-4-7-1,1-5 0,1-3-4,-1-3-2,2-1 1,-4-4 2,1 1 0,2-2 2,-9 5-1,1-3-5,-1 2-2,-5-1 1,3 3-5,-5-4 4,0 5-6,1-5 1,1 1 0,7-5 5,0-2-5,3-8 7,-2 0-7,5-4 5,-4-4-6,1 0-14,-1-6-15,-2-2-38,4 1-38,0-1-29,1-2-13,5 6-33,0-6-82,3-28-97</inkml:trace>
  <inkml:trace contextRef="#ctx0" brushRef="#br0" timeOffset="238816.6596">25315 10940 660,'-6'-4'163,"4"3"-80,-2-2-37,0-3 29,2 2 24,2 2-22,0 2-51,0 0-26,2 6-24,6 7-2,0 7 17,4 14 9,2 5 5,3 6-4,1 0 0,0-11 5,3-5-6,0-11-21,5-10 15,1-14 6,0-10 39,0-14-7,0-21-8,-6-13 1,-9-7 7,-6-2 20,-10 5 8,-7 5 14,-8 10-11,-3 16-12,-1 12 1,-5 16-2,-2 9-22,-3 11-19,2 10-9,0 5 0,11-1-8,8 4-61,8 1-120,9 3-59,7-5-94,33-22-333</inkml:trace>
  <inkml:trace contextRef="#ctx0" brushRef="#br0" timeOffset="239409.6935">25296 8332 836,'-9'0'239,"5"-3"-94,-6-1-20,3 4-2,7-3-36,1 3-87,6 0-17,4 0 4,11-4 13,11 1 12,11-1-2,3-1-8,0-2-2,-7 1 0,-9 2 0,-5-1-12,-7 8-19,-4-1-19,-1 4-1,-6 4 6,1 3-4,-6 5 31,-3 9 18,-7 9 0,-5 16 9,-11 12 2,-3 8 10,-4 4-3,3-1-2,3-14-7,5-13-7,8-12-1,6-14 0,1-13 0,4-7 5,0-2 5,0-2-11,0-6-24,0-11-205,-7-7-113,3-17 75,-31-104-72</inkml:trace>
  <inkml:trace contextRef="#ctx0" brushRef="#br0" timeOffset="239725.7116">25322 8434 271,'-3'-4'171,"3"3"29,-3-6-76,3 7-100,1 0-24,3 0-13,0 4 13,4 0 1,-1 2 10,-1-1-1,0 3-10,-4-2 0,1-2 8,-3 0 19,0-4 24,-3 0 28,3 0 11,-2 4-12,2-8-15,0 8-12,0-4-12,0 0-9,-1 0-12,2-4-10,-1 4-8,0 0 1,2 0-1,-2 0-1,0 0-29,3 0-64,-3 0-67,3 4 22,1 0 89,-1 6-44,0-2-89,-2 11-41</inkml:trace>
  <inkml:trace contextRef="#ctx0" brushRef="#br0" timeOffset="241045.7871">25455 10722 464,'-10'0'139,"-1"2"-40,-7-2-1,6 2 37,2-2 13,3 2-16,4-2-27,3 0-39,0 0-21,1-2-1,1-2-10,5 2-34,7-6 0,9-8 16,18-9 20,11-7-21,4-2 8,-6 2-14,-7 10-8,-12 9-1,-10 7-11,-5 8-1,-6 6-4,-3 1 1,-4 4 15,-4 10 20,-7 14 5,-12 19-4,-9 18 0,-15 16-4,-3 5 5,-6-2-5,6-10-2,5-15-9,6-9-5,8-14 7,6-16-8,11-10 6,6-12-4,5-10-2,-3-8-41,-2-9-205,-3-23-225,2-11 183,1-17 64,4-3 127,0 4 62,1 9 7,-2 13 28,-1 9 63,-1 12 113,1 12-8,1 8-8,4 5-71,-2 2-63,0 2-26,6 2 0,-2 3 30,6 3 50,7 8 1,-4-2-11,4 10-1,-5 6-24,-6 7-4,-6 16 37,-6 6 15,-12 17-9,-5 2-32,-5 4-22,-6 0-13,4-2-8,3-15-8,6-14 1,11-20-1,4-16-1,3-4-41,3-12-61,4-6-30,2-9-61,5-16 19,10-16-14,5-19 88,-1-6 53,1 10 29,-5 10 18,-3 18 39,-8 11 29,-3 13 2,-1 6-31,1 5-15,2 3 29,3 4 11,4 5 17,1 0-15,3 3 3,4 3-3,-4 0-6,4 1-13,-2-2-19,-1 0-4,-5-4-13,2 0-4,-6-3-5,-1 4 7,0-6-9,2 4-38,-3 4-176,30 19-443</inkml:trace>
  <inkml:trace contextRef="#ctx0" brushRef="#br0" timeOffset="241287.8009">25983 11287 1139,'-1'0'311,"1"3"-217,-2 3-93,2 8-1,-1 12 35,-2 14 13,0 9-6,0 3-23,2 3-10,-1-10-7,2 6-1,2-2-1,-2-4-28,0-8-116,-2-13-122,0-10-38,-20-14-232</inkml:trace>
  <inkml:trace contextRef="#ctx0" brushRef="#br0" timeOffset="241886.8352">25191 8541 814,'-11'-6'193,"6"5"-40,-4-4-4,9-2-40,9-4-82,16-11-12,18-13-3,17-15 0,13-3-11,2 1 6,-7 13-6,-8 7-1,-15 12 0,-14 12-12,-12 10-6,-10 8-10,-5 6 22,-6 5 6,-13 19 55,-8 12 8,-11 18-19,-7 5-13,-1-4-11,6-10-19,6-8 7,10-14-7,3-8 0,4-7-1,2-6-2,-1-3-44,3-7-34,1-2-76,-1-3-105,-17-23-87</inkml:trace>
  <inkml:trace contextRef="#ctx0" brushRef="#br0" timeOffset="242346.8615">25340 8396 740,'-1'3'224,"-1"-2"-181,-1 1-35,2 2-1,1 0-7,-3 8 12,3 6 36,0 12 21,0 15 21,0 13-18,0 8-10,-2 5-16,1 3-20,-4 3-11,0-2 0,-3-1-15,-2-7 1,4-10-1,0-12-64,4-20-46,4-14-17,1-17 8,0-22-47,8-19-103,1-24 83,2-9 87,-1-3 99,1 15 120,-6 22 68,-3 20-19,-4 16-22,1 10-70,-2 1-77,4 8 0,4 4 5,7 4 41,1 8 20,4 4-15,2 4-16,-2 2-14,3 1-6,0-1-14,-2 0 11,-4-8-1,1 1-5,-6-5-6,-1-7-66,-1-3-110,-4-8-115,-2-29-300</inkml:trace>
  <inkml:trace contextRef="#ctx0" brushRef="#br0" timeOffset="242705.882">25760 8705 288,'1'1'579,"3"-1"-517,4 4-44,4-2 48,7 2 33,2 0-3,2 4-38,1 3-26,-4 0-28,-4 4-4,-2 0-24,-10 7 24,-5 8 21,-12 7-7,-11 10-14,-9 0-35,3-8 35,6-9 1,9-17 5,9-4 6,6-9-12,4-3-15,3 1 15,6 2 5,8-4 64,9 0-2,1-2-16,0-3-22,-6 1-11,-2-1-5,-5-1-4,-2 4-1,-8 2-8,1 2-53,-5 4-130,5 11-349</inkml:trace>
  <inkml:trace contextRef="#ctx0" brushRef="#br0" timeOffset="243164.9083">26632 9867 987,'-4'8'189,"4"-4"-132,-6 4-24,4-5 7,2 0-5,0-6-19,0 3-10,2-3-6,1 3 0,-3-2 12,0 2 4,0 0-2,0 0-2,-3 0 3,1 0-3,0 2-5,0-2-7,-3 0-259,-21-23-669</inkml:trace>
  <inkml:trace contextRef="#ctx0" brushRef="#br0" timeOffset="244860.0052">26810 10391 952,'0'-2'247,"0"2"-122,0-2-110,3 0-15,1-3 0,5 2 18,7-3 13,5 2 16,6 2-13,2 0-34,-2 5-1,-5 4 1,-6 7 6,-5 2 7,-4 7 1,-7 7-4,-14 14 1,-12 12-5,-12 14-6,-14 7 0,-1-5-18,5-15 13,12-16 5,16-19 0,9-14 12,11-8-12,3-8-34,9-6-22,4-2 56,13-7 27,8-7-26,6 5 5,-1 11-6,-4 2-6,-8 12-3,-6 6-9,-7 6-6,-7 6 22,-4 6 2,-6 16 30,-7 3-6,-2 12 8,-8-4 11,-3 0-14,0-8-10,-4-9-2,3-6-16,0-7 7,2-5-8,-2-8-25,6-8-50,-3-11-105,-25-63-163</inkml:trace>
  <inkml:trace contextRef="#ctx0" brushRef="#br0" timeOffset="245273.0289">27316 10367 989,'3'3'63,"3"0"-39,7 4-3,6 2 12,5 1 15,3 2 1,-2 7-34,-5 2-15,-4-2-12,-6 7 12,-10 6 32,-11 15 14,-13 12-7,-12 13-15,-7 3-13,-2-1-11,6-9 1,11-12 7,12-17-8,8-9-6,8-8-11,4-10-16,8-3 33,9-6 6,8-9 60,7-8 21,8-6-13,1-7-40,0 0-11,-6 4-10,-8 3-7,-6 7-4,-10 7-4,-5 2-25,-5 4-21,-5 3-52,3-4-79,1-5-320</inkml:trace>
  <inkml:trace contextRef="#ctx0" brushRef="#br0" timeOffset="245559.0452">27809 10373 1206,'6'-2'162,"5"-2"-141,5 0-2,8-4-1,0-3 20,3 2-5,-2-1-3,2-1-15,4-3-6,5-2 1,5-3-8,0-2-2,-8 5-23,-8 6-59,-8 8-49,-10 6-67,-7 4-1,-10 8 43,-52 49 1</inkml:trace>
  <inkml:trace contextRef="#ctx0" brushRef="#br0" timeOffset="245738.0555">27969 10449 198,'-4'7'138,"2"7"-38,-6 10-11,7 4-2,-1 5-15,0-1 48,-3 11 3,-4 7-14,-4 12-14,-5-1-53,-4 3-24,3-6-6,2-10-5,6-12-7,7-17-32,4-12-149,6-14-199,31-70 38</inkml:trace>
  <inkml:trace contextRef="#ctx0" brushRef="#br0" timeOffset="245951.0676">28051 10709 766,'0'9'126,"0"1"-97,3 12 4,2 7 37,2 1-8,2 3 14,0-2-5,1 6-22,-1-3-22,2-1-12,-1-10-4,-2-5-5,3-8-6,4-6-39,3-8-73,5-9-172,36-74-91</inkml:trace>
  <inkml:trace contextRef="#ctx0" brushRef="#br0" timeOffset="246324.089">28479 9887 682,'0'0'330,"2"0"-268,2 6-62,2 0 18,3 4 33,6 6 8,2 4-29,0 6-15,1 3 0,-1 6-9,-5 1-5,-8-1 8,-7 1 7,-9 6 4,-10 2-20,-2 1-8,-8-3-16,6-3-3,5-16 17,4-6 10,9-8 7,3-6 1,7-3-8,4 2-38,7 0 38,9-2 31,7-2 34,8-3-37,0-5-7,-5 2-20,-4 0-1,-1 8-99,-11 7-196,-25 39-306</inkml:trace>
  <inkml:trace contextRef="#ctx0" brushRef="#br0" timeOffset="247571.1603">17708 17334 321,'1'4'160,"2"-3"-139,3 2-21,3 0 1,2-2 61,-1-1 55,4 0-22,2 2-32,4 2-32,4 2-2,0 1-10,5 11-8,-2 0-5,4 5-5,-1 3 8,3-4-8,-1-3 0,7-3 5,0-13-5,6-6-1,4-14 6,4-8-21,0-14 15,0-3-1,3-11 0,-3 1-1,0-7-29,0 1 10,-1 11 7,-5 7 14,-6 17-18,-8 16-35,-6 17 53,-4 13 1,-4 20 8,-4 15 15,0 8 9,-5 0-11,3-8-11,6-18-5,3-17-6,6-16 8,4-14-7,2-12 29,3-14-11,2-6-18,-2-7-2,-5 3 0,-3 6-85,0 3-19,36-30-277</inkml:trace>
  <inkml:trace contextRef="#ctx0" brushRef="#br0" timeOffset="248639.2214">29085 10451 971,'0'3'222,"0"-3"-174,0 1-48,0 0 1,0-1-1,0 3 0,0-3 0,-3 4-84,0 3-60,-1 10-18,-11 28-379</inkml:trace>
  <inkml:trace contextRef="#ctx0" brushRef="#br0" timeOffset="249499.2706">29283 10326 819,'-3'-1'237,"0"1"-117,-2-4-35,0 4 40,2-3-20,-4 3-8,1 0-35,-1 0-19,3 3-8,-2-2-20,-1 3-10,-5 9-5,-9 5-1,-3 12 0,-4 5-1,-2 6 1,3 0 0,1-3 0,3-1 0,10-7 0,2-7-5,8-1-3,3-1 0,3-3-3,10-2-16,7-1-7,5-1 35,9-6 0,7-5 15,-1-7-15,-4-3 1,-6-5 7,-4 2 8,-6-1-7,-6 2 9,-3 3-17,-6 3 10,-5 3-5,0 0 1,-3 3-7,0 0 1,1 0 24,-4-2 16,-2 7-8,-11 5-24,-6 11-9,-9 7 1,-2 6-1,-3 7-1,0 5 1,8-3 0,7 1 0,2-7-1,11-6-7,4-7 1,4 1 5,4-4-7,1-2 2,5 4 5,1 2-4,1-4 5,1-3-6,2-4 6,-3 1-6,3-4-2,-3-7 0,1 2 7,-1-5-4,5-1-1,-2 0 6,1-3 1,2-3 0,3-4 18,0-6 6,6 0 9,-4-3-9,3 2-13,-8-1-5,0 6-5,-4-1-1,0 0 11,0 3-5,0-1-5,-4 3 5,-3 1-5,-1-2-1,-3 6 6,0-1-5,0 1 0,0 0 6,0 0-7,2-1 0,-2-2-47,3-3-7,4-3-52,3-9-110,22-35-327</inkml:trace>
  <inkml:trace contextRef="#ctx0" brushRef="#br0" timeOffset="249704.2823">29728 10690 1307,'-1'0'209,"1"3"-209,-2-3-6,2 1-80,0 1-59,0 7-314,-7 14-103</inkml:trace>
  <inkml:trace contextRef="#ctx0" brushRef="#br0" timeOffset="250642.336">29712 10434 1024,'-2'-4'252,"2"0"-123,-2-2-51,1 4 28,-1 2 1,0 0-25,0 2-41,4-2-29,-2 2-12,2-2-15,0 0-9,1 0-1,8 0 25,2-2 6,5 0 3,4 0-9,-5 1 0,-2 2-1,-2 1 1,-3 2-9,1 6 0,1 6 7,-2 0-2,1 13 4,-4 4 7,1 11-1,-1 12-4,-4 5-1,-1 6 5,-1 0-6,-1 3 2,0-4 4,-1-9-6,1-7 1,-2-11 0,1-12 0,-3-3 1,1-14-2,-1-3 1,-2-1 8,3-2 0,-1 0 2,1-4-2,1 0 7,0-6-16,2-7-6,2-5-24,3-22 12,5-13 17,11-19 1,6-11 1,1-7 5,4 4-5,0 10-1,-2 9 10,2 8-25,1 10 30,-5 10-15,-5 11 0,-3 11 0,-10 8-1,-1 6-42,0 3-52,4 0-68,0 10-106,14 18-238</inkml:trace>
  <inkml:trace contextRef="#ctx0" brushRef="#br0" timeOffset="250971.3548">30421 10155 1230,'0'2'224,"2"-2"-214,-2 7-10,-2 0 0,1 6 0,0 13 19,-3 10 4,2 9-10,-4 5 1,5 3-7,1-6-5,1-3 5,2-13-6,6-5-1,-2-12 1,4-6-1,0-5 1,5-5 8,6-4 43,5-8-2,9-9-49,1-3 27,0 0-28,-2-2-94,-8 11-128,-5-2-121,12-22-291</inkml:trace>
  <inkml:trace contextRef="#ctx0" brushRef="#br0" timeOffset="251167.366">30612 10246 258,'-2'-2'882,"0"2"-695,-4 4-127,2 13-49,-7 13-2,-1 15 22,-5 15-10,5 6-10,4 3-10,2 5 5,2 0-6,2 14-102,2 0-106,-7 88-314</inkml:trace>
  <inkml:trace contextRef="#ctx0" brushRef="#br0" timeOffset="251933.4098">27120 9942 213,'-11'-8'64,"0"0"-61,-10-7-3,4-6 0,-1-2 20,6 5 38,0-1-8,5 4 38,0 4 52,1 1 13,-2 5-11,4 1 20,-1 3-28,2-2-20,0 2-11,3 1-25,0 0-34,3-3-44,-1-1 0,4 2-36,13-3 36,16-7 30,24-10-15,67-23 0,57-20 0,69-13-14,-70 17 5,-6 2 1,5 10-6,-2 9-1,-11 9 0,5 0 2,5-12-1,-11-1 0,-28 6-1,-14 0 0,-21 13 0,-18 3 0,-49 14 6,-7-2-5,-5 5-1,26-9-12,-12 2-52,-8 3-31,-10-3-29,-1 2 49,-13-3-47,-7 2-86,-41-34-330</inkml:trace>
  <inkml:trace contextRef="#ctx0" brushRef="#br0" timeOffset="252550.4451">27462 8406 850,'-3'2'177,"-3"1"-124,-3 8-43,-3 7-10,-6 13 1,-1 16 12,-2 14-2,1 10-1,5 7-4,9 0-5,11-4-1,11-14-12,8-16-6,12-17 16,13-12 2,12-16 65,8-15-34,0-16 11,-7-13-12,-8-7-1,-15-6-8,-9-9-5,-6-2-7,-12-7 0,-9 1-1,-10 7-1,-14 7 4,-10 10 19,-12 11 21,-6 16 0,-8 10-6,2 14-8,4 6-8,5 6-13,8 8-15,3 10-1,4 15-7,6 9 5,2 10-20,7 7-124,12 0-166,38 54-209</inkml:trace>
  <inkml:trace contextRef="#ctx0" brushRef="#br0" timeOffset="252774.4579">27744 8634 768,'0'0'299,"0"4"-196,4-3-103,-1 7-4,8 5 4,8 14 42,6 8 6,8 10-9,2 3-12,0-3-14,-5-3-2,-4-4-1,-3-5-4,-6-6-6,-4-5-57,-2-6-90,-5-5-107,-3-6-55</inkml:trace>
  <inkml:trace contextRef="#ctx0" brushRef="#br0" timeOffset="253164.4802">28178 8008 761,'7'-3'98,"5"0"-73,8-1 2,7 2 27,-1 4-9,4 2 2,-5 4-26,-5 4-21,-7 8-26,-5 7 26,-16 10 15,-8 12-15,-11 12-1,-7 0-95,1-6 63,5-20 33,11-9 13,11-17 10,3-5-23,8-2 0,4-2 0,4 0 81,13 0 4,6-4-11,6-1-28,2-5-20,-4-2-10,-3 2-2,-8 2-14,-5 3-29,-4 5-175,2 3-354</inkml:trace>
  <inkml:trace contextRef="#ctx0" brushRef="#br0" timeOffset="253835.5186">28808 8684 772,'0'2'127,"0"-1"-122,2 2-5,0 1 0,-1-2 6,1-2 5,1-2 7,-2 1 7,-1-2 23,2 0 14,-2 0 14,3-6 5,0-5-1,-3-3-61,-3-5-8,-3 0 2,-4 5 19,1 7 13,1 4 28,-1 6-35,5 0-22,2 3-16,1 4-13,1 2-5,0 6-102,8 8-176,52 10-64</inkml:trace>
  <inkml:trace contextRef="#ctx0" brushRef="#br0" timeOffset="254989.5846">29225 8028 286,'-1'1'330,"1"-1"-198,-3 3-52,3-3 29,-2 3 59,1-3-7,0 0-32,-1 0-41,2 3-19,0-3-28,0 0-20,-2 0-15,2 0-6,0-3-8,2 6-10,-2-3-25,0 0-23,0 0 3,0 0 13,0-3 14,0 3-3,0 0-1,0 0-1,0 0-37,0 0-85,0 0-38,3 7 84,0-3 10,6 0-49,-2 0-39,1-1 93,-2-3 73,-3 3 29,-3-3 163,-3 0 56,1-3-33,-3 1-75,1 1 26,1 1-13,0-1-5,3 1-35,-3 0-26,2 1-17,-2 0-20,3 5-15,-6 8-6,0 9 0,-6 3 0,3 13 0,2 4-1,1 6-5,0 2 6,4 0-1,2-6 1,5-7 0,0-8-1,0-10-5,2-6-10,1-6-8,7-5 24,4-7 43,16-8 37,12-10-14,14-8-32,4-9-7,-1 2-18,-10 6-3,-11 6 0,-12 10-5,-10 6-1,-12 5-6,-4 1-52,-5 3-40,-2 3-50,-7 1-92,-35 7-291</inkml:trace>
  <inkml:trace contextRef="#ctx0" brushRef="#br0" timeOffset="255244.5992">29527 8061 378,'0'0'590,"0"6"-514,0 2-76,0 7 0,-2 13 2,-1 8 38,-3 9 11,0 7 6,-3 7-15,2 2-18,-2 4-15,1-2-7,1-6 5,-3-5-5,2-10-2,5-6 0,3-7-112,2-5-137,20-9-236</inkml:trace>
  <inkml:trace contextRef="#ctx0" brushRef="#br0" timeOffset="255523.6152">29743 8061 1167,'0'0'258,"0"0"-177,0 0-81,1 0-9,1 6 1,4-4 8,12 2 12,7-2 24,15-2 5,13-8-14,10-6-27,3-4 2,0-1-2,-3 4-11,-14 3-70,-14 6-64,-15 3-5,-11 3-62,-12 4-74,-10 6 94,-72 25-141</inkml:trace>
  <inkml:trace contextRef="#ctx0" brushRef="#br0" timeOffset="255694.6249">29987 8173 354,'-10'14'205,"4"4"-77,-8 16-4,-2 4-7,-2 7 5,1 3-7,-6 0-38,4 4-25,-7 3-28,3-1-13,0-7-2,7-2-9,8-11-42,7-10-137,8-11-136,47-33-12</inkml:trace>
  <inkml:trace contextRef="#ctx0" brushRef="#br0" timeOffset="255930.6384">30059 8332 695,'-1'3'297,"1"0"-243,-5 10-47,3 7 2,2 13 35,0 10 35,7 3-22,0-4-10,6 0-4,4-10-5,4-7-10,0-6-13,0-11 9,3 1-6,-1-8-4,0-5 11,-4-6-25,5 2-43,0-7-206,-1-9-72,23-74-409</inkml:trace>
  <inkml:trace contextRef="#ctx0" brushRef="#br0" timeOffset="256348.6624">30496 8049 698,'2'-4'461,"0"1"-383,1-1-62,2 1 8,0 3 21,4 4-22,5 3-14,2 7 6,6 9 1,-1 2-14,1 8 16,-4 3 6,-4 5-11,-5 4 10,-2 2 2,-5 6-4,-2 6-9,-5 0-3,-4 5-3,0-1 3,1-10 0,2-5-8,2-18 7,3-14-8,1-11 8,1-8 14,-1 0 23,0-5 59,-1-13-80,1-6-24,0-15 12,4-13-12,3-5-36,7-11-1,4 1 16,0 5 10,6 7 5,-3 9 6,-2 8-9,-2 9 6,0 9-18,-6 3-93,-2 9-142,-2 8-89,11 4-193</inkml:trace>
  <inkml:trace contextRef="#ctx0" brushRef="#br0" timeOffset="256730.6842">31067 7716 285,'6'-6'723,"1"2"-692,10-6 28,2 3-19,0 3 7,-4 4-7,0 5-25,-5 9-14,-1 4 17,-3 4 1,-3 8-1,-6 8-1,-9 11-2,-6 12-2,-9-4-13,-1-1-28,4-14-32,8-7 34,6-12 20,5-11 5,4-4-11,2-6-7,5-2 19,6 0 27,6-2 78,6 1-17,5-6-43,4 2-9,0 1-30,-1-2-6,-1 3-40,-1 3-124,-8 3-188,0 19-315</inkml:trace>
  <inkml:trace contextRef="#ctx0" brushRef="#br0" timeOffset="257533.7301">29509 9112 130,'0'0'293,"0"0"-115,1 0-74,1-4 2,2 2 14,5-2-6,6-2 66,12-1-21,10-5-34,8-6-34,6-1-55,12-3-9,8 0-13,54-15 4,30-4-9,32-4-2,-84 23 34,-3 6-23,-15 5-12,-49 9-5,-3 2 0,-5 0-1,29 0-1,-5 2 1,-12 2 4,-5-4-2,-9-6-2,-2 4 1,-6-3 1,-2 0 5,-1 4-1,-4-3-6,-2 4-6,-5 1-16,-2 2-52,-1 0-35,-1 5 2,-1 4 38,1-3-43,0 4-110,0-1-39,18-8-214</inkml:trace>
  <inkml:trace contextRef="#ctx0" brushRef="#br0" timeOffset="257798.7453">31381 8596 1046,'0'2'317,"1"-2"-233,-2 3-84,1 1-8,0 0 8,-1 3 26,-1 7-7,-1 6-10,0 3-1,-4 0-8,4-1-65,0 1-243,1 11-367</inkml:trace>
  <inkml:trace contextRef="#ctx0" brushRef="#br0" timeOffset="258388.779">32066 8715 702,'5'-28'109,"0"2"8,3-27-67,-4-2 50,-8 6-8,-8 8 23,-8 8-58,-8 14-16,-8 14-17,-7 15-16,-3 15-7,-2 19-1,6 12 0,8 11-2,9 8-7,8 7 9,13 4-14,7 3 14,7 3 0,2-2 8,4-8-8,1-11-60,7-18-53,3-14 86,2-26-96,10-22-10,5-30-43,82-142-79</inkml:trace>
  <inkml:trace contextRef="#ctx0" brushRef="#br0" timeOffset="258645.7937">32197 7871 1155,'-1'-4'201,"1"4"-117,-3-4-84,6 18-68,1 10 34,0 24 34,5 23 1,1 74 14,-3 41 0,-11 18-2,1-76 1,6-83-2,1-8-3,3-11-9,3 29 0,12-21-30,-1-19-105,7-14-223,39-56-279</inkml:trace>
  <inkml:trace contextRef="#ctx0" brushRef="#br0" timeOffset="259036.8161">32589 8511 1092,'4'-15'184,"3"4"-37,3-11-102,1 6-10,1 5 41,0 9-76,1 8-1,10 13-11,5 8 12,7 13 12,-4 9 3,-5 2 0,-2 3-6,-9 4-2,-1-6-1,-10 12 2,-7 4-8,-12 3 24,-3-1-24,-6-7-36,1-8-39,6-14-35,5-19 64,5-15 46,1-14 0,1-19-6,1-11-30,7-18 15,9-11-3,9-11-42,8-6 16,4 5 41,-1 7 9,-6 16 41,0 13-7,-2 10 22,1 10-35,3 6-21,-4 7 0,4 4-71,-1 8-146,25 1-333</inkml:trace>
  <inkml:trace contextRef="#ctx0" brushRef="#br0" timeOffset="262760.0291">30518 8547 952,'4'-9'237,"2"0"-185,15-18-29,10-12 25,11-13 31,7-12 7,7-6-34,1 1-26,-1-1 5,0-11-19,4-1 24,-3-7-4,-2-1-13,-3 5-18,-11 15-1,-11 15 14,-7 13-14,-11 14-25,-6 12-51,-3 10-85,-3 6-200,-1 1-282,-26 43 390</inkml:trace>
  <inkml:trace contextRef="#ctx0" brushRef="#br0" timeOffset="263046.0454">30693 8755 674,'0'0'262,"2"0"-179,0-1-46,2-4 118,8-12 28,16-13 10,15-16-79,14-16-67,14-10-23,6-3-17,50-50 2,16-1-9,-3 13 1,-103 80-7,-4 7 6,-11 0-63,20-19-83,-17 10 4,-16 13-77,-25 16-256</inkml:trace>
  <inkml:trace contextRef="#ctx0" brushRef="#br0" timeOffset="264104.1059">30316 10004 153,'2'-7'761,"2"4"-632,2-4-100,3 4-1,7-1 32,1 1 30,4 1-13,9 0-14,4 2-17,1 2-8,3 3-14,-1 5 4,-7 5-5,-5 2-11,-5 6-6,-8 3 4,-6 2 17,-8 5 30,-11 8 8,-14 18-13,-15 8-20,-10 7-10,-8 7-20,8-10 7,7-6-9,11-6 0,13-11 0,10-6-1,10-10-13,8-8 2,7-9-12,7-5-4,10-12 14,13-12 14,8-11 54,7-12-27,2-9 41,-2 4-19,-1 3-17,-5 5 1,-3 4-12,-6 5-6,-7 5-14,-13 10 5,-11 3-6,-10 5-11,0 4 11,-3-2 0,-3 1 0,3-1-17,0 0-28,-2 0-58,4 3-152,-2-3-375</inkml:trace>
  <inkml:trace contextRef="#ctx0" brushRef="#br0" timeOffset="270246.4573">29127 8024 768,'-5'-2'188,"1"0"-43,-1-3-67,1 0 2,-1 3 7,2-1 24,2-1-9,-1 4-44,2 0-53,2 1-5,-1 2-27,5-2-6,7 8 19,10-2 14,15 3 17,8 3-4,7-5-12,9-4 29,0 0-10,7 2-8,1-2 7,8-2-11,-1 0 14,-1-2-1,-10 2-10,-8 4-11,-13 0 2,-8 3-1,-2-5-1,-6 4 2,1 0 4,-4-2-6,-4 2 1,2-1 0,-5-2 0,-2-2 0,-1 1-1,-6 0 1,-1-2-1,-1 4 0,-1-2-1,-3-1 1,3 0 0,-1 4 0,1-3 0,2 2 1,0 0-1,-4-2 1,-1 1-1,-1-4 2,-1-1-1,-2 0 0,0 0 9,-2 0 4,2 0 1,-1 0 0,1-1 0,0 1-15,0 0-20,-2-3-55,-1 0-103,-4-1-113,-10-1-184,-50 17 22</inkml:trace>
  <inkml:trace contextRef="#ctx0" brushRef="#br0" timeOffset="270673.4817">29300 8363 346,'-17'4'152,"4"2"-56,-14 6-15,8-3 10,8-1-4,4-2-33,4-3-51,10 1-3,1-1 0,8 5 21,14 0 105,10 2 6,10 0-33,8-5-1,12-1-19,1 0 1,-4 0-43,2 4-16,-8-1-4,1 6 2,-6-1 1,-4 3-19,-5 3 0,1-5 5,-10 3 3,-3-3-3,-4-1-5,-6-1 0,-8-5 8,-2 1-9,-2-3-18,-4 0-111,-5 4-106,-8 1-252,-75 37-199</inkml:trace>
  <inkml:trace contextRef="#ctx0" brushRef="#br0" timeOffset="271636.5368">27281 10804 779,'30'-17'87,"7"-1"-56,84-50-20,66-36 5,7-13 14,-75 47 8,-9 14-5,-7 8 6,-10 15 10,-56 25-10,-2 0-16,-3-1-13,34-11-2,-4 1 13,1-13-5,3 1 1,1-5-8,-7 1-2,-5 2-1,-9 6-5,-14 5 0,-10 9-1,-13 8-39,-9 7-25,-9 4-26,-15 5-50,-16 15-68,-144 99-16</inkml:trace>
  <inkml:trace contextRef="#ctx0" brushRef="#br0" timeOffset="271988.5569">27203 11287 132,'-4'-4'768,"1"4"-615,-4-2-91,7 2-47,0 0-8,0-2 25,1 2-25,5-2 7,8-2-14,17-5 49,14-6 26,20-12-10,65-29-19,51-27-5,8-37-8,-62 34-18,-8 12-14,-11 17 8,-23 12-9,-51 27 0,-10 6-22,-2 1-55,20-7-58,-22 10-121,-12 13-74,-52 49 40</inkml:trace>
  <inkml:trace contextRef="#ctx0" brushRef="#br0" timeOffset="272671.596">27154 12020 821,'0'2'225,"0"0"-221,2 2-4,1 6-13,4 2 4,11 9 7,3 7 2,15 5 9,6 6 6,6 2 2,1-2-5,-6 0-3,-7-13-8,-12-4 6,-11-2-5,-8-11 8,-13 9 55,-17 7 22,-19 17-54,-11 9-33,-13 1-6,4-13-5,7-17 11,14-16 1,13-14 1,16-12-2,14-13-63,16-16 56,18-21 7,48-68 9,-48 86-9,40-46 15,-1 3 14,0 15-4,-13 4-5,-11 15 7,-14 13 22,-14 13-10,-15 8 9,-15 9 24,-9 4 8,-12 5-23,-13 7-27,-8 10-21,-9 16-3,-5 6-5,5 8 1,3-1-2,8 0 1,10-3-1,9-9-28,7-2-17,12-12-60,8 0-105,11-1 2,8-4 5,12-2-22,81-27-354</inkml:trace>
  <inkml:trace contextRef="#ctx0" brushRef="#br0" timeOffset="273167.6243">27792 11763 856,'1'0'235,"6"-3"-206,7-2-13,7-6 64,10-7 2,5-2-19,5-6-22,4-5-2,2 0-11,-3 3-16,-5 3-11,-9 6 7,-11 8-2,-8 4-6,-8 7-17,-2 0 10,-2 0-7,-2 4-43,0 0 41,-3 2-4,-1 2-7,-1 6-12,-3-2 23,5 2 8,-3-4-2,2 2-8,1-2 10,-4 0 8,1 0 0,-2 3 1,-4 3 0,-4 8 9,-3 2 16,-4 8 7,0 1 1,1 5-5,-1 1-4,6 0 2,2 1-9,2 4-9,2 6-7,-3 5-1,3 3 0,1-3 1,1-7-1,3-10 0,4-8 0,4-13-1,2-3-76,6-10-103,6-12-74,58-74-386</inkml:trace>
  <inkml:trace contextRef="#ctx0" brushRef="#br0" timeOffset="273541.6457">28094 11881 328,'-7'-2'741,"5"2"-600,-4-2-71,4 4-14,2 0 4,-2 2-15,0 5-26,-1 9-11,-1 12-7,2 11 5,4 0-6,0 6 0,3 1 0,1-2 0,2-1 0,2-5 0,4-7-1,1-2-1,2-10 2,5-5-1,1-9-10,4-13 10,3-6 1,-3-9 9,4-5 52,-6-3-37,-5-3 20,-4 9-10,-7 8-16,-4 2-10,-4 9-1,-1 3-1,-1-2-6,0 1-18,-3-5-117,-3-7-19,-4-4-58,-24-60-83</inkml:trace>
  <inkml:trace contextRef="#ctx0" brushRef="#br0" timeOffset="273851.6635">27832 11812 630,'-2'-1'196,"2"-3"-23,0 1-50,3-4 12,5-3-41,8-10-31,6-3-15,8 0-7,2 2-11,-4 8-3,0 3-11,-5 6 3,-3 2-18,-4 2 8,1 0 0,-3 0-7,0 0-2,3-2-62,-5-4-79,6-8-102,4-29-310</inkml:trace>
  <inkml:trace contextRef="#ctx0" brushRef="#br0" timeOffset="275613.7643">22257 13604 856,'-9'-1'147,"3"1"-38,-5-3-29,5 3-13,3 0-1,2 3-1,1-3-34,0 1-29,1 5-2,2 9-1,1 8-5,1 20 6,1 11 0,0 20 15,1 14-9,1 59 5,-2-95-5,-2 48-5,2-6 8,1-17-7,0-14-1,2-18 8,-3-19-9,2-15-17,-3-9-10,-1-4 7,1-5 13,1-11 7,7-15 55,5-16-13,3-18-33,1-7 12,-5-7-10,0 2-4,-7 7-6,-3 7 5,-1 13-5,1 16-1,-5 13 0,0 12-7,-4 8-8,2 6-6,0-2-17,5 9 1,1 9 28,7 11 9,3 15 21,5 15-14,0 11 1,3 6-1,-1-9-5,-1-1-1,-6-12 8,1-10-8,-8-6 1,0-11-1,-2-12-1,-3-9 0,0-7 0,-2-4 33,0-14 47,4-21-1,5-23-52,2-25-6,2-9-21,0 2 7,-5 11-5,0 15 5,-3 16 1,-6 14-8,0 5 1,1 7 1,0 3-1,-1 8-1,2 4-10,0 7-92,8 0-42,5 3-53,8 2-145,49-1-332</inkml:trace>
  <inkml:trace contextRef="#ctx0" brushRef="#br0" timeOffset="275871.779">22920 14185 759,'2'0'318,"2"0"-291,10-4-13,8-1 31,8-3 48,3-10 7,3 0 2,2 0-27,-2 3-16,-3-1-37,-3-3-1,1 1-9,1-4-1,-4 3-11,-4 4-75,-5 8-66,-7 10-226,-13 46-113</inkml:trace>
  <inkml:trace contextRef="#ctx0" brushRef="#br0" timeOffset="276079.7909">23016 14452 605,'-6'0'492,"3"0"-364,-1 0-44,2 0 9,4 0-6,0-4-30,0 4-57,8-6 6,10 2 12,9-2 40,12-5 1,8-6-28,0-4-19,2-3 3,-2 0-15,-1-1-106,0 6-187,66-4-265</inkml:trace>
  <inkml:trace contextRef="#ctx0" brushRef="#br0" timeOffset="277251.8579">24287 14542 756,'-4'-4'228,"2"4"-104,-1-2-32,3 2-16,0 0-11,2 0-29,-1 2-36,5-2-17,6 10 16,4 2 1,5 5 1,8 3 5,2 3-5,2-1 5,-3 0-5,2 1 0,-3 0 1,-6-1-1,1-2 7,-16-3-7,-4-3 8,-4 4 4,-8 3 55,-6 5-19,-10 6-26,-7 2-10,-2-4-4,-3-5 3,5-10-4,1-8 1,10-5-2,-2-8 4,10-5-10,5-4 1,7-6-2,11-12 0,8-15-1,11-10 7,9-11-6,2 1 9,-1 7-9,-4 4 0,-6 8 0,-6 14 10,-6 8-9,-10 9 13,-3 8 2,-5 6 20,-3 1 32,-1-2-38,-4-3-20,-7-5-1,2 0 0,-3-4 9,-3 3-6,2-2-12,3 6 0,1 1 3,4 5 6,-2-2 0,0 4-9,1 4 1,0 3-1,-7 2-7,-2 3-1,0 12 2,-7 4 6,0-1 0,2 2 0,4 1 0,6-4 0,4-3-21,6-4-78,2 5-60,7-3 19,3 5-47,9-5-92,57 0-90</inkml:trace>
  <inkml:trace contextRef="#ctx0" brushRef="#br0" timeOffset="277752.8866">24782 14419 1097,'0'0'191,"3"-2"-164,4-5-11,4 1 32,9-1 12,2-5-6,6-2-25,6 4 2,-1-6-8,3 3-11,-5 3-12,-2 2 0,-7 1 2,-5 4 7,-7-1-9,-1 4-43,-5-1-34,0 1-5,-4 1 23,-4-1-2,-5 3-104,-6-2-24,-8 5 108,-1 5 54,-2 0 27,6 1 1,3-1 18,5-4-13,7 1 5,4-1-11,0 7 18,2 2 24,-1 3 14,1 7 10,-2 3 28,-2 5 8,-3 3-27,-10 8-6,2 3-7,-9 4-16,2-3-13,4-4-15,1-4-8,4-4-9,0-7-2,5-9 1,4-6-66,4-10-114,5-5-136,9-11 38,33-72-306</inkml:trace>
  <inkml:trace contextRef="#ctx0" brushRef="#br0" timeOffset="277995.9005">25044 14562 721,'0'2'205,"-2"-1"-161,2 3-25,0 4 14,-2 1 59,2 12 28,0 6-15,-1 13-42,0 5-6,-1-5-3,2 0-15,3-10-20,2-9-8,-1-6-10,6-4 0,4-4-1,2 3 0,7-8 0,6-6-5,7-11-122,7-9-151,75-59-182</inkml:trace>
  <inkml:trace contextRef="#ctx0" brushRef="#br0" timeOffset="278783.9456">25715 14203 927,'-2'-6'158,"-1"-4"-106,2 0-37,-1 2 24,-1 3 98,0 2-34,0 6-70,2 1-22,-1-3 23,-2 1 29,-2 4-9,-9 7-30,-8 10-10,-6 6-1,-7 2-2,-4 6 5,0 1-2,6 7-5,-1-3-3,10-6 0,4 0-5,11-5-1,7-1-1,8-1-16,6 0 4,5 0 11,3-7-10,4-6 5,1-5 1,5-10-11,1-5 10,-3-10 1,0 2 12,-3-3 3,-2 0 4,-4 1-12,-4 3 0,0 0 8,-6 2-1,-4 6-4,-2 3-4,-4 0 0,0 3-9,0 2 4,-3 1 5,-5 7 23,-6 9-22,-7 11 5,1 2-4,-1 3-1,3 0 4,6 3-4,0-3 0,6 0-1,0-1 5,4-5-5,2-4-6,5-10 0,0-5-3,5-4-6,-2-1 5,1-2-4,5-3 13,-1 1 1,5-4 6,-3-3-5,7 2 22,-5-5-11,2 3-6,-1-5-6,4 0 2,0-3 5,-6 0 7,3 0-2,-5 1-6,-1-3 15,-1 3-12,-3-2 0,4-2-9,-5 2 0,1 4-7,-2-2 7,-2 3-1,1 3-82,2-4-81,3-2-88,11-37-366</inkml:trace>
  <inkml:trace contextRef="#ctx0" brushRef="#br0" timeOffset="279858.007">24206 14068 605,'-3'0'215,"1"0"-56,0-4-81,3 4-53,2 0-5,1-3-7,7 3 38,6 3 42,6-3-10,9 5-26,6-5 3,2 0 1,13-1-16,9-9-10,8-2 2,59-18 8,38-25-6,29-2-3,-65 20-16,-40 10-7,-54 16-7,-4 2 0,-6 4 3,25-10-8,-10 4 5,-11-1-6,-12 5 0,-5 1-1,-6 4-24,-6 1 20,-3-2 4,-4-6-28,-3-5-158,-8-7-43,-53-31-253</inkml:trace>
  <inkml:trace contextRef="#ctx0" brushRef="#br0" timeOffset="280441.0404">24459 13140 961,'-8'0'142,"3"-2"-79,-8 2-37,6 4-17,-4 6-8,1 2 5,-1 11 5,1 5-4,-2 9 1,5 8-2,0 7 0,4 2-5,3-2 9,3-3-8,1-7 4,5-7-7,5-9 1,1-5-21,7-9 20,9-8 1,6-10 28,2-7-1,3-8-19,-2-7-7,-7-2 6,-5-6 8,-1-5-9,-4-8 0,-4-2 5,-4-5-11,-3 3 1,-5 6 13,-7 3-14,-5 9 1,-9 5 44,-4 1-17,-9 12 46,-2-1-17,-3 10-18,-4 11-15,-3 7-3,-2 12-21,0 8 7,7 7-7,4 3 0,1 5 0,11-4-1,2 4-19,8-5-70,4-2-87,8 1-94,0-7-31,26 9-256</inkml:trace>
  <inkml:trace contextRef="#ctx0" brushRef="#br0" timeOffset="280658.0528">24603 13322 520,'8'4'94,"1"0"-34,9 4 29,-1 8 28,2 5 57,1 1-18,-2 5-53,2-1-40,0 0-31,-4-1-17,2-2-2,-1-1-12,-1-3 9,-2-7-2,-2 1-8,-2-8-84,-2-1-70,-1-4-95,4-29-63</inkml:trace>
  <inkml:trace contextRef="#ctx0" brushRef="#br0" timeOffset="281007.0727">25033 12665 798,'6'-1'177,"3"-2"-144,9 2-5,1-1 2,4 2-23,-3 2-6,1 3-2,-3 9-4,-3-2-20,-6 11 25,-9 8-2,-12 5-20,-9 11-94,-9 2 4,0-6 31,6-14 81,7-9 13,8-15 85,6-4 52,3-2-44,3 1-62,1-1-43,10 1 32,5 0-4,8 0-7,9 0-5,4 0-17,5-3-201,73-12-352</inkml:trace>
  <inkml:trace contextRef="#ctx0" brushRef="#br0" timeOffset="281697.1122">26591 12955 756,'4'-15'88,"-4"1"-70,6-12 2,-6 2 104,-2 2 86,-2 10-39,-5 1-102,-3 4 17,0 3-44,-3 4-9,-4 4-11,-1 3-2,-2 4-7,-2 2-7,2 5-6,5-4 1,-3 2-1,7-3 0,6 1-7,1 4-5,5 3 3,5 9 8,2 3-7,5 6 7,2 6-6,6 3 7,-1 4 0,0 6 0,0-2 0,-4 5 0,3 0 8,-1 3-8,0-4 0,-6 0 7,-1-1 6,0-5-4,-1 0-1,2-2-7,-1 2 5,0 8 0,-1 2-5,6 2 10,-8-3-1,-2-11 2,1 1 2,-4-5-2,-2 0 12,-2-6-3,-3-1 9,-3-6-6,-6 1-9,2-3 1,-2 1-5,-6-4-4,3-4-1,-4-4 2,-1-3-7,-4-11-1,-5-2-1,-8-10-61,-4-3-94,-5-8-118,7-10-64,-36-69-168</inkml:trace>
  <inkml:trace contextRef="#ctx0" brushRef="#br0" timeOffset="283514.2161">27829 13487 527,'-6'0'343,"5"0"-236,-3 0-107,6-4-6,1 1-20,6-2 26,3-3 48,7-4-10,1 2-16,2 0-11,-7 3-4,-5 1 1,-5 6-7,-4 0-1,-1 0 25,0 2-1,0-2-6,3 0-1,0 2-11,4 3 18,4 2-6,4 5 1,4 3-5,-1 7-14,0 5 32,-1 9-13,-4 14 20,2 11 60,-6 7-15,-2 7-34,-2 1-22,-1-4-2,-3-5-13,1-6-4,0-3 2,-2-6-4,0-12-1,0-9-4,0-15 4,-2-3 6,0-10 3,2-3 27,0-2 31,-1 1-8,-3-6-20,-1 1-42,-1-2-3,-1-3-14,0-3-5,2 2-7,1 1 7,2 3 5,1 1 5,-1 0 9,2 1 9,-1-2-9,-1 3-41,2-2-52,0-5-33,3-3-66,4-11-84,19-68-247</inkml:trace>
  <inkml:trace contextRef="#ctx0" brushRef="#br0" timeOffset="283934.2402">27711 13628 93,'-11'-2'656,"5"1"-449,-9-2-85,11 3-2,2 0 3,4 0-39,0 0-77,2 0-7,10 4 0,6 0 45,15 1 39,14-8-4,15-11-5,51-30 27,35-33-17,16-6-25,-69 30-18,-56 40-31,-7 0-11,-6 4 6,30-7-5,-13 6-1,-8 3 0,-8 4 0,-10 0 0,-5 1-22,-4 0-23,-7 2-33,-3 0-8,-3 0-34,-8 0-112,-57 8-470</inkml:trace>
  <inkml:trace contextRef="#ctx0" brushRef="#br0" timeOffset="284384.2659">27988 13819 1001,'2'-3'270,"1"2"-221,1-4-49,6 1 36,4 2 45,3 2-23,5 6-4,5 10-12,4 10-10,-1 8-10,-3 9 10,-2 5-7,-7 5-1,-3 2 3,-3 6 11,-7-1-13,-5-1 1,-5-7-5,-2 1-6,-6-8-2,5-12-5,0-15 2,5-10 8,3-11 0,0 0-1,-1-7-17,1-18-20,0-17-13,6-15 32,8-15 1,8-4 2,3 1-2,6 7 0,-6 16-1,-3 13 1,-2 8 1,-2 12-1,-4 8-5,1 1 4,-3 7-47,-1 0-74,4-2-80,5 0-332,25-42-275</inkml:trace>
  <inkml:trace contextRef="#ctx0" brushRef="#br0" timeOffset="284731.2857">28679 13606 1211,'0'0'226,"3"0"-214,4 1-12,2 5-11,4-1 2,0 2 8,-1 4 2,-1 2-1,-3 8 8,-5 2-8,-9 5-1,-9 9-18,-7 2 11,-4 4-8,1-3 11,3-11 5,8-9 1,4-11 9,6-5 16,7-4-26,5-4-30,3 0 30,13-4 23,6 1-6,6-8 1,1 0-6,-6-3 0,-7 3-12,-6 4 6,-5 0-6,-7 3-54,-4 4 20,-5-3-94,-24-23-337</inkml:trace>
  <inkml:trace contextRef="#ctx0" brushRef="#br0" timeOffset="285623.3368">28282 12758 814,'-1'-8'217,"-1"0"-116,-5-8-22,4 6 41,0 3 44,0 3 23,0 3-65,3 1-94,0 1-26,0 0-2,0 3-11,2 8 4,0 11 7,0 12 1,4 6 9,1 7-8,-4-1 5,3-1-5,0-2-2,3 2-129,3-5-168,30 47-315</inkml:trace>
  <inkml:trace contextRef="#ctx0" brushRef="#br0" timeOffset="286065.3621">29434 13048 1015,'-5'-12'132,"1"2"-39,-9-12-20,-2 7-28,-3 1 36,-7 9-12,-2 5-55,0 10-4,-3 13-10,0 6 1,3 13-1,2 12 7,4 11-7,6 3-1,3 7 1,9-5-1,5-3 0,4-8-7,4-11 7,4-12-19,2-14-19,-1-14-42,6-14-11,3-20-8,8-18-128,57-133-123</inkml:trace>
  <inkml:trace contextRef="#ctx0" brushRef="#br0" timeOffset="286298.3754">29412 12173 1127,'-3'0'165,"3"3"-165,-3 8-3,1 20 3,0 24 10,-3 76 44,5 56 8,1 16-23,-4-71-6,1 0-3,4-19-15,1-9-8,3-65 1,2-1-8,2-3-1,13 27-146,60 37-203</inkml:trace>
  <inkml:trace contextRef="#ctx0" brushRef="#br0" timeOffset="287036.4176">29737 13025 1139,'1'-4'270,"1"-2"-229,4-3-8,4 0-33,8-1 22,3 3 10,3 8-32,4 11 0,2 8 6,3 11-5,-2 12 0,-5 4 13,-6 8 14,-7-2-4,-6 5 18,-4 3-15,-7 2-10,-5-7-4,-1-6-2,-1-15 2,0-19 5,3-4 15,-1-12 9,-2-12-39,1-2-3,-1-15-34,7-10 13,5-15 13,9-12 7,12-12 1,6-4 6,6-3-6,6 6-8,-1 7 7,0 15 2,-6 12 5,0 15-6,-8 14 0,-1 9-66,-8 11-94,-1 9-179,-27 56-410</inkml:trace>
  <inkml:trace contextRef="#ctx0" brushRef="#br0" timeOffset="288100.4785">26825 14242 822,'2'4'0,"6"0"-78,5 5 41,4-3 29,2-1 8,1-2 0,-4-3 13,3-3 12,-2 2 1,1-3-14,-4 0-11,0 2 25,0-3-10,-3 3-10,2 2 2,0-2 7,0 4 0,-1 4-5,3 0 1,-7 0 13,-4 4 18,-2 7 25,-7 8 76,-7 11-46,-7 9-46,-8 7-22,-3 0 2,-3 1-16,2-6-4,0-6-11,7-9 0,3-7-75,4-10-86,5-7-127,-16-27-352</inkml:trace>
  <inkml:trace contextRef="#ctx0" brushRef="#br0" timeOffset="288529.503">26863 14316 842,'2'5'193,"0"4"-164,2 9-22,-3 9 2,-2 9 30,-3 5 33,-2 4-22,-2 0-5,-1 3-12,-4 4-3,2 3-14,-6 2-4,3-2-1,0-9-11,2-4 0,-1-14-24,8-11-29,3-9-31,0-3 2,4-10-55,3-3-83,7-8 20,8-11 148,3-7 47,5 0 5,2 4 48,-7 8 42,-2 4-6,-2 11-4,-4 3-5,0 6 24,2 2 21,-2 1-36,1 5-20,-1-1-16,0 1-12,-1 1-3,2 1-12,-1-3-9,1 1-3,-2 0-9,2-4-13,2 1-239,24-1-524</inkml:trace>
  <inkml:trace contextRef="#ctx0" brushRef="#br0" timeOffset="288752.5157">27358 14616 1342,'-1'3'213,"1"0"-213,0 13-19,0 6 19,-1 15 1,1 8 6,1 4-5,3 6-1,0-8 5,-4-8 0,3-10-6,-6-10-71,0-8-50,-2-3-83,-26-12-104</inkml:trace>
  <inkml:trace contextRef="#ctx0" brushRef="#br0" timeOffset="289302.5472">26748 12903 667,'2'1'261,"-2"5"-237,4 2-16,-2 0-8,6 1 0,-1-8 0,5 3 30,6-4 5,1 2-16,3 0-7,-2 2-12,-4 3 1,-1 4-1,-3 3 6,-3 3-5,-4 0 7,0 4 1,-9 2 24,-2 0 25,-3 3 19,-6 7-11,-3-2-30,1 1-15,-5-7-11,6 2-9,0-7-1,1-4-72,5-2-72,3-10-53,2-8 13,-13-49-425</inkml:trace>
  <inkml:trace contextRef="#ctx0" brushRef="#br0" timeOffset="289699.5699">26735 12942 321,'0'0'364,"0"0"-253,0 2-93,0 2-7,2 6 32,1 6 98,0 13-22,0 10-22,1 10-19,-4 9-22,0 2-25,-2 0-11,-1 2-11,-2-2-8,0-6 8,2-16-9,2-11-15,-1-13-51,2-8-79,2-8-5,-1-8-12,2-9-137,3-15 55,3-9 52,4 0 192,-1 6 147,-1 11-2,2 17-91,-2 9-21,2 7 54,-1 7 15,4 6 48,0 3-24,1 6-31,-3-5-22,-2 1-25,-3-7-21,0-4-15,-2-4-1,-1 0-5,1-4-6,0 1-119,24 0-170</inkml:trace>
  <inkml:trace contextRef="#ctx0" brushRef="#br0" timeOffset="290008.5876">27173 13220 376,'7'2'462,"-3"2"-439,5 2 13,-1 4 33,3 3-20,2 1-13,-5 4-21,0 4 0,-4 0-9,-2 5-6,-7 2-55,-4 0-26,-3 0 3,-4-1 30,4-4 34,-4-7 14,4-1 21,3-8 17,6-4 55,3-4 19,3-6-112,7 0-12,10-4 12,9-7 35,10-5-35,3-1-104,-3 3-113,18-4-403</inkml:trace>
  <inkml:trace contextRef="#ctx0" brushRef="#br0" timeOffset="291637.6808">22074 16086 660,'-4'0'130,"2"0"11,-1-2-33,1 2-28,2 2-41,0 5-29,2 14-9,0 13 6,3 17 10,-1 15 8,2 5 1,3 4-11,-1 4-3,-1-3 12,-3 3-2,-2-4-5,-2-2-11,0-4 4,0-18-10,3-16 1,-2-15 0,2-16-1,-1-6-7,2-6-17,1-10 24,11-16 22,5-22 2,6-19-22,0-14-1,-2-4-1,-4 10-4,-4 1 4,-7 16 6,-4 21 3,-5 19-9,-1 12-7,-1 14 7,-2 3-11,3 4 11,4 9 0,1 13 1,8 22 0,-1 14 13,8 6-8,0 3-6,4 4-1,0-5 0,3-5 1,-5-8 0,1-12 0,-3-20 0,-1-11-1,-5-12-9,-2-7 10,5-15 0,2-14 72,7-22-21,-1-19-35,6-13 19,-1-6-17,-8 0-12,1 15 12,-8 15-11,-4 21-6,-6 17-1,-2 16-18,-3 7 3,-1 1 0,1 2-47,0-3-29,1 3-64,4 4 4,4 2 34,4 5-87,32 19-360</inkml:trace>
  <inkml:trace contextRef="#ctx0" brushRef="#br0" timeOffset="291884.6949">23031 16646 847,'3'2'178,"0"2"-160,7-4-6,4 4 44,9-2 40,3-2 21,9-3-32,3 0-41,1 3-14,-2 0-23,-3 3 1,-1 0 2,-6 1-8,1-4-2,1-2-5,-3-6-95,3-5-145,-7-3-227,-7-22-127</inkml:trace>
  <inkml:trace contextRef="#ctx0" brushRef="#br0" timeOffset="292132.7091">23110 17162 492,'0'0'618,"0"0"-513,0 2-105,5 0-17,3 0 17,6 0 72,13-2 53,7-2-40,13-8-13,1-3-6,2-6-31,-2 0-16,-8 3-11,-2-1 4,-5 5-12,-6-2 0,-3 5-70,-5-1-91,1 0-203,20-41-200</inkml:trace>
  <inkml:trace contextRef="#ctx0" brushRef="#br0" timeOffset="295857.9222">24779 15875 283,'0'-4'185,"-1"2"-40,-2-3 4,3 3 2,-2 0 10,2 1-5,0 1-50,0 0-41,0 0-10,0 0-1,-1 1 0,1-1-7,0 0-17,-2 0-21,0 2-8,1 0 36,-2 3-10,-6 15-8,-4 10-18,-1 19-1,-6 14 0,11 9-6,3 0 6,6-7-1,6-5-1,3-8-10,11-13 11,6-11-26,8-12 13,8-13 14,9-11 0,5-11 6,-3-8-15,2-15 21,-2-5-12,1-9 0,-10-4-30,-7-5 24,-9 5 5,-9 6-26,-14 6-2,-7 3 28,-15 2-16,-3 3 1,-10 3-1,-11 8-4,-4 9 21,-9 12 11,2 14 7,-2 13-3,4 11-14,5 11 5,3 8-6,6 6-5,11 1-25,9-6-126,15-6-134,10-7-35,39 30-38</inkml:trace>
  <inkml:trace contextRef="#ctx0" brushRef="#br0" timeOffset="296079.9349">24997 16046 668,'0'2'243,"0"0"-189,1 0-27,2 6 3,7 3 98,4 2-10,7 10-37,7 2-12,3 8-9,1 5-21,3-2-16,-1 1-13,-3 0-8,-7-6 8,-2-5-2,-9-7-8,-5-9-10,-5-8-69,-3 0-52,0-4-41,-8-37-95</inkml:trace>
  <inkml:trace contextRef="#ctx0" brushRef="#br0" timeOffset="296503.9591">25455 15393 654,'0'4'742,"3"-1"-719,1 4-23,-1-1-1,4 4 1,5-1 0,5 1 7,4 2-6,4 3 5,0 0-5,-3 2-1,-3 1-11,-8 3-14,-8 8 14,-11 9-20,-11 17 12,-9 6 19,-10 3 0,2-6 1,2-14 0,9-14 0,13-17 22,9-10 16,4-4-39,5-4-26,9-4 26,9-4 50,7-4-22,6 2-13,0-1-6,-6 2-1,-4 1-7,-1 7-1,-11 0-8,-6 5-44,-5 5-91,-4 2-119,-4 3 95,-39 30-169</inkml:trace>
  <inkml:trace contextRef="#ctx0" brushRef="#br0" timeOffset="296975.9861">23958 16993 1080,'-2'0'213,"2"0"-158,2 0-55,2 2-18,2 3 18,10 8 9,12 0 41,14 3 1,18-6 6,57-7 7,44-35-19,37-39-10,-47 4-8,31-13 16,26-8 8,-24 13-25,-24 11-26,-12 6 10,-25 19-8,-23 20-1,-14 25-1,-59-10-26,-6 2 16,-7-1-59,11-1-83,-14 1-26,-16 3 100,-67 3-390</inkml:trace>
  <inkml:trace contextRef="#ctx0" brushRef="#br0" timeOffset="297606.0221">24365 17420 1022,'0'0'228,"0"-3"-174,0 3-54,3 3-45,11 3 45,7 7 11,12 2-2,7 11 2,1 4-2,-1 2-2,-7 0-7,-8-3 1,-7 0 1,-10 4 8,-15 2 8,-7 9 18,-9 6 2,-14 2-23,-3-9-6,1-17-8,6-17 17,11-14-1,11-14-17,16-15 13,15-15-13,15-16 11,11-11 22,6-3-18,3-1-2,-1 5 1,-1-2-8,-4 3 5,-7 3-10,-9 3 8,-15 12 9,-16 15-18,-14 9 18,-13 12 23,-14 8 5,-8 12-25,-7 12-9,0 14-1,3 7 7,-3 5-3,11 7-15,6 0 5,9 6-5,7-6 0,7-2-8,10-3-10,5-4-84,8-2-55,7 2-50,7-6-105,46 7-161</inkml:trace>
  <inkml:trace contextRef="#ctx0" brushRef="#br0" timeOffset="298034.0466">24893 17317 539,'10'3'511,"-3"0"-469,14-3 10,6-3 94,10-6-23,4-7-42,5-1-23,4-9-26,1 4-1,-4 2-16,-11 3-14,-11 8 6,-9 3-7,-8 2-58,-7 8-28,-4 2-13,-6 3 30,-5 5-60,-10 9-16,-2 5 46,-4 3 72,-1-3 27,4-3 31,3-5 59,4 2 39,4 1-21,2 5-31,2 5-28,-3 6-7,0 6-6,-1 6 11,-6 15-7,0 1-16,-3 7-9,0 0-4,6-13-11,5-19 0,10-12-44,8-23-163,3-14 2,10-15-65,5-18 72,51-140-275</inkml:trace>
  <inkml:trace contextRef="#ctx0" brushRef="#br0" timeOffset="298214.0569">25176 17499 537,'0'2'356,"0"0"-194,0 4-120,6 8 0,0 5 64,0 10-16,2 3-18,3 1-37,3 0-20,4-6-5,0-2-4,2-6 3,4-4-9,-1-14-25,5-13-166,9-13-290,76-120 184</inkml:trace>
  <inkml:trace contextRef="#ctx0" brushRef="#br0" timeOffset="298786.0896">25767 16846 518,'-12'2'810,"3"2"-714,-15 6-73,0 12-10,-4 11 10,-5 15 14,-1 10 17,1 12-24,5 1-9,8 1-4,8-8-16,9-12 0,8-11-1,7-8-1,2-7-9,3-6 8,3-8 1,0-5-8,6-1-8,0-8 5,-3-6-51,-2-3 24,-2-3-34,-7-2 73,-6 2 12,-2 5 3,-6 3 9,-1 3-24,-3 6 21,-5 3 23,-7 11-25,-4 15-8,-5 13-6,-3 14-4,2-1 9,5-2 9,11-14-7,7-6-6,7-8-4,3-5-1,2-4 5,6-2 9,3-6 4,2 1 10,6-5-10,1-2 2,-1-2-9,-2-3 0,-6-3-2,1-1-10,-5 2 0,-4-3 0,-1-3 0,0 1 0,1-2 15,2-6-10,4-5-5,-2-3-78,4 0-50,-2-3-73,-1 3-250,18-36-276</inkml:trace>
  <inkml:trace contextRef="#ctx0" brushRef="#br0" timeOffset="299522.1317">26433 16444 1141,'0'4'255,"2"0"-216,3 3-39,2 4-1,3 6 1,1-3 0,2 4 12,1-5 5,-1 0-4,-4-3-2,-2-6-1,-6-3-1,0-1 3,-2 0 5,1-1 7,-1 1 0,-3-3 4,1 2-13,0 1-14,-1-3 5,1 6-6,-2 1-1,-2 3-16,-1 6-17,2 1-65,0 2-114,6 1-333</inkml:trace>
  <inkml:trace contextRef="#ctx0" brushRef="#br0" timeOffset="300197.1703">26890 15662 761,'-6'0'312,"0"4"-115,-4 7-116,-1 11-21,-1 5 13,-6 12 16,1 6-11,0 7-33,-1 10-14,-1 14-4,3 14 3,-8 68-3,9 24-7,9 17-10,6-60-1,3-4-1,4-2-2,7-1-5,-7 11 0,1-41-1,-1-67 0,8-11-76,2-9-119,20 18-45,88-56-245</inkml:trace>
  <inkml:trace contextRef="#ctx0" brushRef="#br0" timeOffset="301055.2194">27408 16277 558,'-3'0'368,"1"0"-200,-2 0-101,4 0-26,0 0 35,1 0 14,4 0-36,7 0-34,15-1 46,17-7 3,18-12-23,66-29-1,21-19 0,-10-1-6,-51 37-15,-48 22-16,-2 1-7,0 1 7,33-8-2,-9 6-5,-8 1 6,-12 3-7,-9 0-77,-8 2-50,-9-7-148,-8-27-299</inkml:trace>
  <inkml:trace contextRef="#ctx0" brushRef="#br0" timeOffset="301413.2399">27820 16556 1020,'2'-1'77,"5"-6"-77,5-5-68,13-5 68,5-6 36,3 1 42,3 4-28,-1 3-4,0 6-11,-6 3-28,-8 4 7,-3 4-13,-7 4 4,-5 6-4,-2 6 25,-1 13 38,-4 8-14,-7 14-13,-7 7 4,-9 2 1,-7 6-20,-9-1-13,1-6 4,-4-2-13,2-18-33,4-14-8,9-13-20,3-19-88,8-20-313,-26-109-271</inkml:trace>
  <inkml:trace contextRef="#ctx0" brushRef="#br0" timeOffset="301872.2662">27858 16500 1015,'0'1'204,"0"1"-143,-1 6-29,1 5 14,-2 11 65,-2 14 20,3 14-52,-4 0-26,-1 6-7,-3 3-20,-3 1-7,-3-1-8,-2 2-11,-4-6 9,1-6-9,-4-6-22,3-12-16,-2-13-10,3-8-19,7-15-34,-2-18-101,10-13-137,11-14 156,15-1 148,7 5 35,4 8 11,2 6 50,-1 9 35,-3 7 62,0 8-29,-2 9-23,-1 4-13,0 6 5,-4 3-10,-1 0-19,-2 2-16,-5 2-23,0-1-11,0-4-8,-3-1-5,-3-4 0,2-2-5,-2-3 1,1 2-2,-4-6-5,4 7-25,2-4-50,-3 1-68,0 0-82,26 56-227</inkml:trace>
  <inkml:trace contextRef="#ctx0" brushRef="#br0" timeOffset="302189.2843">28326 17007 1248,'0'0'264,"2"0"-243,-2 0-21,0 3-2,2 0 2,3 3 1,1 4 6,3 5 8,5 7 2,-1 8-1,-5 4 16,-2 7 5,-4 7-2,-2-2-16,-3 2-8,-2-6-11,2-13-11,0-10-80,2-12-98,2-4-150,7-30-316</inkml:trace>
  <inkml:trace contextRef="#ctx0" brushRef="#br0" timeOffset="303019.3318">27915 15222 372,'-3'0'884,"3"0"-712,-1-2-130,1 4-36,-2 0 17,2-2-2,0 2-20,2 2-1,-1 0 0,2 4 0,-3 2 7,1-3-6,-1-2 5,0-1-4,-1-3-1,1-1 6,0 0 2,0 0-9,-3 5 1,3-2-1,3 3 0,-3 1 0,0 3 0,0-1 1,0-5-1,0-3 1,0-1 5,0 0-5,0 0-1,0 0 1,-3 0-1,3 2 1,0-2 0,0 0-1,0 0 1,0 0 0,3 0-1,-3 0-1,0 4 1,0 2 0,1 6 0,0 2 0,2 8 0,0 8 1,0 8-1,-3 11 1,3 15-1,-2 10-1,2-2-59,3-3-142,40 27-301</inkml:trace>
  <inkml:trace contextRef="#ctx0" brushRef="#br0" timeOffset="303373.352">29042 15807 1200,'0'-6'247,"4"2"-246,5-6 38,2-3-30,2 4 41,-3-1 2,-1 7-35,2-1-10,2 4-5,2 4 14,0 2-1,2-2-3,-1 0-11,0-2 8,7 0-9,4-4-29,7 0-151,6-2-171,57-28-545</inkml:trace>
  <inkml:trace contextRef="#ctx0" brushRef="#br0" timeOffset="303687.37">29912 15803 1085,'1'-2'303,"2"1"-241,6-6-61,6 3 0,8-4-1,8-3 10,7 0 26,11-3 0,12-1 23,-1 2-17,-3-3-24,-6 6-12,-8-4 1,-9 6 2,0-6-8,0 1-1,-3 0-12,-3 0-72,-3 0-66,-6 7-112,7 0-234</inkml:trace>
  <inkml:trace contextRef="#ctx0" brushRef="#br0" timeOffset="304049.3907">30165 16107 1258,'3'0'56,"3"0"-56,9 3-134,4 0 134,8-2-7,1-2 16,8-5 28,2-4-17,5-4 4,-8 2-17,-5 3-5,-14 5-1,-9 2-1,-5 4 33,-5 2 0,-2 8 3,-9 15 30,-11 18-9,-11 23-31,-8 9-13,0-3-2,4-13-5,1-16-6,8-9-2,-6-11-65,5-9-41,1-12-110,-37-45-104</inkml:trace>
  <inkml:trace contextRef="#ctx0" brushRef="#br0" timeOffset="304282.404">30068 15991 1062,'9'12'90,"-3"1"-54,6 19 3,0 10 32,-7 10 35,-5 7 29,-9 9-10,0 5-34,-2 6-28,-4 1-13,3-2-16,-4-5-22,-1-8-1,1-8-4,4-14-7,1-10-42,4-11-78,3-13-70,-2-6-41,2-51-231</inkml:trace>
  <inkml:trace contextRef="#ctx0" brushRef="#br0" timeOffset="304476.4151">30071 16552 1027,'6'0'198,"0"4"-159,9 4 3,3 6 27,2-3 35,0 3 4,0 6-2,6-1-29,1-1-19,-3 3-14,2-1-23,-6-5-8,-1-1-13,-2-2-40,1-6-139,-1-6-89,27-31-354</inkml:trace>
  <inkml:trace contextRef="#ctx0" brushRef="#br0" timeOffset="304851.4366">30578 16484 1127,'17'-3'126,"2"-3"-86,17 5-4,-1-2 6,-3 3 9,-6 4 8,-8 5 4,-3-3-41,-6 1-22,-5 3-14,-8 7 14,-9 11 66,-6 9-26,-13 8-39,-4 4-1,3-2 0,4-2 0,10-7 0,6-9-1,9-9-11,6-7-9,8-8 21,5-4 58,9-4-1,7-4 6,7-12-31,5-2-14,-2-3-8,0 3-10,-5 9-34,-6-2 20,-3 8 8,-10 0 5,-5 3-48,-5 0-76,-6 0 38,-7-6 39,-8-5-321,-55-61-343</inkml:trace>
  <inkml:trace contextRef="#ctx0" brushRef="#br0" timeOffset="305212.4572">30058 14642 1094,'0'0'204,"-2"0"-117,2 3-66,-3-2-6,3 1 78,0 2-6,3-1-47,2 11-19,1 4 36,4 11-7,2 7-22,4 5-11,-1 8-10,1 2 2,-4 2-1,-4 8-1,-3-2 2,-1 1-9,-1-1-6,1-3-94,3-6-145,18 49-453</inkml:trace>
  <inkml:trace contextRef="#ctx0" brushRef="#br0" timeOffset="305639.4816">31167 15019 1703,'-1'0'249,"6"6"-249,9 5-47,9 18 20,12 16 27,8 16 0,2 20 32,26 58 2,-4 31 1,-25 5-19,-36-59-5,-20 9-11,-15-19-51,-22 8-68,-30-1-332</inkml:trace>
  <inkml:trace contextRef="#ctx0" brushRef="#br0" timeOffset="355514.3343">22099 3877 735,'-1'-6'202,"1"5"-17,-6-5-50,5 2-62,1 1 26,0 3-6,1 0-60,-1 0-33,0 0-7,3 3-19,1 0 0,3 0 26,12 8 1,9 2 5,13 3-4,8 2 7,8-1-9,11-1 1,8 2 0,2-3 1,-1 4-1,0-3 0,-3 0 0,-5 0 0,-2-4-1,3-1 0,1 0-6,-2 4-6,-1-5-28,-7-1 34,-3 0 5,-9-4 0,-4-1 1,1 3-1,0 0 1,7-3 1,1 0-1,2-4-1,5 0 0,2-4 1,4 0 0,0-2-1,1 1-6,0-1 7,1 3 1,3 0 0,0-2-1,4 1 1,0 3 0,3 1 0,-2 0-1,0 0 0,-3 1-1,-5-1-5,-1 4-10,0-2 16,-2 1 0,1-2 0,3 1 0,-1 0 0,2 2 0,0-1 0,6 4 1,45 10-1,12 11-1,13-12 0,-55-5 0,-5-5 0,2-2 1,-4 2 0,-45-4 0,2 2-2,-4-1 2,42 4 0,-1-3 2,2 2-2,-3-6 2,-3 6 3,-3-5-5,-2 4-1,0-5 1,3 1 0,-4-1 0,-1-1 0,0-4 1,-1-2-1,-1-1 1,2-1-1,2-2 1,5 1-1,-2-1 1,0 1-1,-4 0 1,-2 0 0,-3-2-1,2 0 0,-2-2 1,4 3 0,0-4-1,2 3 0,0-2 1,4 0-1,-3 3 0,4-5-3,0 2 3,4-4 6,-1 2-6,1-4 0,-1 1 1,-1-2-1,-2 0 0,3 5 2,-1 0-2,-4 2 0,-2 2 1,-3 2 0,-2 3-1,-2 1 0,-6-1 0,-1 1 2,-2 3-2,-1 0 0,1 0 0,6-1 0,0-2 0,2-4 0,-4 3 0,-2-2 2,2-1-2,-8-2 1,-1 4 0,-4-4-1,-4-1 7,4 3-6,-6-4-2,2 2 2,3-2-1,1-4 0,4 2 0,2-1 0,1-1 0,1 1 0,1 3 1,-4 0-1,0 3 1,-1-1-1,-3 4-2,7-2 2,0-3-1,0 2 1,6-4 0,1 1 0,0 2 0,5-5 2,-4 1-1,-2 1-1,-1 1-1,-3-3 1,-1 1 1,-3-2 0,-2 4 0,0-3 1,1 5-2,-5-2 1,-1 2-1,2 1 1,0-3-1,-4 2 0,-2-6 0,3 3 1,-5-1 0,3-1 4,0 1-4,-2 0 6,-2-1-6,-1 5 1,0-2-1,-4 0 1,1 2 3,0 1-4,-2 4-1,-8 0 0,-10 1-15,-10-1-67,-64-31-492</inkml:trace>
  <inkml:trace contextRef="#ctx0" brushRef="#br0" timeOffset="358540.5074">3589 17269 372,'-4'-5'202,"2"1"-38,-1-1-58,2-2-52,2 4-54,1-1-6,2-3-6,3 2 11,4-1 2,-2 0 4,6 4-5,3 10-5,3 11 4,9 8-10,5 11-25,1 1-7,6-1 16,6-5-5,10-4 17,18-3 8,59 7-2,50-11 3,57-18-2,-47-11 7,-3-3-14,-3 1 15,19 15 1,-12 6 8,-11-8 2,17 8 1,29 21-3,-44 12-8,-1-10 0,11-8-1,12 15 6,3 5-6,16-28-26,-22-13 26,0-15 0,4-9 18,-11-6 21,-14 5 8,10 7-11,-17 4-9,-26 8-17,-9 7-4,-13 4-4,-9 0-1,-5-1-1,-17-1 0,4-2 0,-11 0-12,4-2 11,-7-1 0,-50-3 1,-5-1-1,-3 3-1,30 4 1,-15 1 0,-3 2-66,-13 10-76,-12 3-55,-17 54-3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48:21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01 3212 378,'-6'-22'192,"3"7"-87,-8-15 54,4 7 9,-2 6-20,0 8-8,0 1-19,-8 2-50,0 2-23,-7 2 1,-2 4-28,-6 2-9,-3 6 15,3 3-25,3 8 10,0 4-12,2 10 6,2 13-6,-4 14 1,-1 15 6,-1 11-6,-20 56 6,-3 11-7,40-107 2,-1-3-1,-12 45 5,3-9 2,3-7-8,-1 1 6,4-1-5,2 12-1,-7 63 23,4 51-10,10 40 26,6-86-4,3 11-7,10 10-7,2-15-9,11-14-6,2-13 8,-7-13-5,18 7-3,-5-19-6,-3-6 1,26 22-1,-31-75 1,2 0 0,6 1 0,24 50 5,8-4-4,10-3-1,43 33 1,17-19-1,7-19 0,-101-67-1,1-5 0,-2 2 0,41 13 1,-1-3-1,46 5 2,21-19 5,17-9 2,-45-10-3,18-7 3,14-9-3,24-7-4,-25-9-1,7-2 7,-4-12-7,-7 0 0,-9-2 5,-19 8-1,-6 4-5,-16 5-2,0 10 2,-7 2 1,-2-7 8,-2-1 4,7 4-7,-1-15 5,-48 11-10,-4-4 8,-4-4-3,34-42 0,-9-11 0,23-69-5,-5-35 8,-18 6 3,-28 63 10,-5-1-2,-7-2 1,-4 0 3,-7-13-6,-6 8-9,-9 6-9,-3 4 1,-5-9 7,-14-24 2,-7 6 23,1 12-24,-2 17-1,-14 4-8,13 14 1,22 65-1,3 8 0,0 1 0,-14-34 0,1 9-6,2 5 6,-3 4 0,-4-7-1,-5 3-5,-7-4-8,-8-3 1,-4-1-8,-4 0 13,1 0 7,3 1 0,2 10-1,7 4 2,5 4 0,2 5 0,2 2 1,-3 0-1,-5 1 0,-2-5 0,-6-3 0,-4 1-8,-2 1-5,3 3 5,-2 2 2,8 5-3,3 5 8,5 2 0,2 5-7,1-1 8,0 2-2,-7-7 1,-3 1 1,-7-7-2,2 6-4,-3-5 5,3 7-5,7-1 5,2 8-10,8 0 11,1 3 0,7 5-1,0 0-1,2 2 1,0 4-8,-6 0 1,-5 4 2,-7 4 5,-8 2-15,-3 5 7,-1-7 9,2 2-5,6-2 5,12-3 0,8-1 0,9-2 0,7 1 1,1-2-1,-1 1-1,1 0 0,-6 4 1,-8 0-2,-5 4-8,-10 9 1,-4 1 8,-2 5 0,3 0-5,9-8 6,5-4 2,11-5-2,2-4 1,0 0 1,0 2-2,-4 4 0,-5 0 0,-3 7 0,-4-5 0,-4 4 0,-3-2 0,0 1 1,2 1-1,3 0 0,8 0-2,2-5-4,8 1 5,6-3 0,4-4 1,1-1-2,2 1 2,1 1-6,0-2 5,-4 4-1,-1 3 1,2 4-5,-2 2 6,1-1-2,-1-2-4,6-3 5,0-2-1,2-2-4,-1-3 5,2-1 0,-1-2-1,-1 5 2,1-2-1,-3 0 0,0 1 1,-1 4 0,-3-3-2,3 4-23,-1-3 2,3 0-10,2-1-18,1 6-18,0 1 21,0 2 9,1 3 12,0-1-12,-1 1 14,0-2 5,0-4-1,0 3-4,-1-2 11,0-1 8,-1 0 6,2-2 0,0 0 0,-3-3 0,2-1-1,-2-1 1,3-1 0,0 0 0,-3-4 1,3 0-1,0 0 0,3 0 0,-3 0 0,0-3 2,0 3-2,0-1-1,0 1-30,0 0-106,-6 21-384</inkml:trace>
  <inkml:trace contextRef="#ctx0" brushRef="#br0" timeOffset="3139.1796">4483 4219 196,'-3'-1'198,"3"-2"-136,-3 2-31,2-1 35,-2 2-12,2 0-27,0 0-7,1 0-12,0 0-8,0 0-103,0 12-154</inkml:trace>
  <inkml:trace contextRef="#ctx0" brushRef="#br0" timeOffset="3597.2058">4420 4015 159,'-3'0'256,"2"-3"-169,-2 3-64,3 0-23,-2 0-68,1 4 8,0 0 50,-1 1 9,2 7 1,0-4-9,2 7-57</inkml:trace>
  <inkml:trace contextRef="#ctx0" brushRef="#br0" timeOffset="4070.2328">4340 3946 376,'-2'-1'186,"-1"-3"-105,0 0 3,0-2-28,-1 5-37,1-1-18,3 2 5,-2 0-6,2-2 1,0 4-1,0-4-1,0 2 0,-1 2-64,1 0-113,-9 17-85</inkml:trace>
  <inkml:trace contextRef="#ctx0" brushRef="#br0" timeOffset="4948.283">4298 3847 76,'-3'-2'240,"3"2"-172,0 0-68,-3 0-12,2 0-2,-2 2 14,3-2 0,0 0 0,0 0 1,0 0-1,-1 0 6,1 0 8,0 0-14,-1 2-5,-9 9-128</inkml:trace>
  <inkml:trace contextRef="#ctx0" brushRef="#br0" timeOffset="7010.401">4272 3819 247,'0'-4'137,"-3"1"-100,2-4-19,-1 6-1,-2-3 43,0 2 31,4 0-22,-2 2-1,1-1-13,-2 1-5,3 0-5,-3 0-6,0 0-15,1 0-8,0 0-5,-1 0-10,-2 0-1,5 1 0,-6-1 6,4 0 2,-4 2-7,2 2-1,-2-2 0,-1-1 0,2 2 8,1 1-1,-4-1-7,3 1 2,-1-1-1,1 1-1,2-2 1,0 1 1,0 0-2,-2 0 0,-1 5 2,-4 0-2,-3 3 0,3 2 0,-8 2 0,3 2 0,1-2 0,-3 2 6,4-1-6,2-2 1,-2-1-1,6-3 0,1 1 0,-1-4 6,1 1-4,-1 6-1,-2-3 8,1 4-9,-2 1 1,1 2 0,2 2 0,-4 5-1,2 0 0,1 2 0,1 1 1,0 4 9,-3 6-1,4-2 9,0-1-7,-1 3-1,4 1 8,-5 3 2,2-2 4,0-2 3,0 1-2,1 2-4,0 1-1,0-1-7,0 6-7,3-6 5,0-2-5,0-2 4,2-7-2,-1-3-2,1-1 1,1 3-6,-1 0 0,2-1 1,0 5 4,0 3-6,2 2 0,-2 3 1,2 5 9,1-1-8,-2 2-1,2-3 10,0 1-10,-1 0 8,2-4-8,5-2 0,-1 0 14,2-3-14,5-3 0,7 6 18,-3 5-1,5-2-12,-1 1 0,2-5 2,-1-4-8,4 0 0,-3 1-12,0-4 12,6-4 14,-2-4-14,-2-1 1,-1-9-1,5 0 11,-2 0-10,6-5 0,-1 3 13,2-7-7,1 1-7,0-1 0,2 2 6,-1-3-6,-2 0 9,3-2-1,-4 5-7,-2-2 4,-3-1-4,-6 0 0,-2-3 7,1-8-2,3-10 4,10-5-10,7-10-1,8-1 1,5-1 1,5 2 0,-2 1-1,0 9 0,-2 5 0,-1 2 10,-4 0 11,-1-1 6,0 3-7,-8-4-7,3 2-11,-4-5 14,-4-3 4,-3-3-13,-4-8 4,2-3-2,-4 0 0,-3-3-9,-1-4 9,-3-5-2,-3-4-6,1-8-1,-3-6 2,0-3-1,-6 0 8,-3 1-9,-2 6 1,0 1-1,2 5 7,-4 0-6,0-1 0,-2 0 0,0-4 0,1 5-1,-1-1 0,3-4-1,-1 0 0,0-1-7,4 1 2,-4 3 6,-2 12 0,-2 3-1,-4 8-6,-5 3 7,-3 1 0,-3 4 24,-9-3-12,1-7-6,-6 4 6,2-6-10,-3-1-2,-1 7 0,0 1 0,2 2-1,-1 2-3,-1 2 2,3-1 2,-3 3 0,-1-3 0,1 6 12,1-3-12,0 2 1,1 7-1,-2-3-7,-1 7 7,2 1-1,-8 2 0,-2 6-11,-2 0 7,2 4 5,6 1 6,3 2 0,1-3-6,1 4 0,4-4 9,-2-4-7,-1 1-1,-2 2 0,-4-3 4,2 3-5,0-2-1,0 1 1,0-2 0,4 4 6,-3-1-6,4 1 0,-1 1 1,4 5 0,3-3-1,-2-2 0,-2 1 0,-2 0 6,-3 2-6,0 0-1,-4 2-1,1 2 2,0 0 6,-2-1-6,3 1 0,9-2 0,-3 0 1,5 0 1,0 1-2,0-2 1,0 0-1,2 5 0,-2-3 0,2 4-1,-3-1 0,-3 3-7,-2 1 8,1 0 6,-4 0-5,2-1 0,3-4-1,6-2 2,3-2-1,6-4 0,2-1-1,1 3 0,-2 0-14,1 3-95,-3 5-109,-34 52-239</inkml:trace>
  <inkml:trace contextRef="#ctx0" brushRef="#br0" timeOffset="10575.6049">2970 1153 532,'-6'-2'238,"-3"2"-86,-6-2-85,2 4-16,1 3-9,-3 3-9,-3 6-10,-6 0 19,-4 3-2,-1 1-13,0 5-9,-3 3-12,4 0 0,0 3-4,2 1-1,7 1 5,-4 1-5,4 5 1,-1 4 4,-3 4-5,-6 13 0,-3 3 8,-3 6-9,-6 2 1,-4 0 0,-1 9 6,-5 0-5,3 4-2,2 1 1,6-3 0,2 11 0,1-1 8,4 4-1,-4 2 1,-21 51 6,-2 13-2,-7 19-1,18-51-1,5-18-5,22-62 3,-1 1 0,5-3 4,-17 53-2,3-4 8,7 3-2,7 0-7,0 52-4,14-98 12,-5 48-9,0 53-3,-3 4 3,12-106 5,2-2-5,0 51 3,0-6-2,1-4 1,1 2 1,1-7 3,1 2 6,6 2-2,0-1 4,3-3-5,1 3-6,2 0 6,1 3 1,-2-1-5,2 1-2,1 9 3,8 54 0,0 21-6,-4-7 4,-16-120 4,-1-2-4,3 5-5,7 49-8,5 2 1,-1-1 6,3 6 7,0-11-7,3 8 7,-2-6-13,3-2 1,-4 0-1,3-6 3,-1-3-3,-5-9-1,1-1 1,-3-17-1,3-4 0,-3-8-1,3-6-4,-1-1 5,3 3 1,1-2 0,3 3 0,1 0-1,-1-1 0,2 4-1,0-3 1,0 2-1,1-4 0,2 1 1,0-1-2,1-2 1,7 4 0,0 6 0,2 2 1,5 0 0,-5-4-1,1 0 1,2-2 0,1 2 0,1-7-6,4 2-5,7 3 3,-1-4 8,4 1 0,4-2-18,1-2 17,2-4 1,4 2-2,2 3-4,-1-3 6,1-1 0,3-1 1,1-2-1,3-4-1,41 4 1,4-5 1,9 2-1,-40-3 0,-4-16-8,6-5 7,-4-14 1,2 4 0,-1 2 1,1 5-1,8-7-17,12-13-21,13-18 8,11 6-3,-13-10-16,-11-10 31,-4 3 5,-6-3 13,-8 5 0,6 1 2,-19-8-1,3 5 0,11 2 1,3 10-2,1-18 0,2-11 1,5-4 5,-1 19-5,3-19 0,4-5 0,2 1 0,-17-3 7,-16-4-7,-50 41 6,-1-3-5,0 1 4,34-39 0,0-7 0,2 6 1,-7-7-6,-4-1 0,-6-8 7,20-67-7,-19-29 13,-10 7-2,-20 66 0,6-3 16,-1 4-4,1 0-6,-3-4-6,1-2-10,-6-4-1,-1 7 0,-11-15 5,5-30-6,-5 4 6,-3 6-4,-6 2 11,-4 10-7,-3-2-5,-3 9 7,-1 10 7,-4 9 3,-8 6-17,1-1 7,-1-9-1,1-17-6,-2 15 10,-3 5-11,-5 2 1,-4 4 1,-4-13 5,-5-9-5,2 7-1,1 13 0,1 10-1,20 62-1,1 2 1,3 6 8,-20-39 2,0-1-8,-4-5-1,1 1 13,-4-4-8,3 3 7,-4 4-4,-2-3-9,1 0 1,-4 5 0,0 1-1,-4 4 1,-2 5-1,4 4 0,2 8-1,3 3 1,4 6 0,2 0 2,-1-2 4,3 5-6,1-3 0,-4-6 1,-2-6 0,1-6-1,-4-1 0,1 3 0,2-1 1,-2 2-1,3-1-5,1-2 5,3-2 0,0 7 1,3 6 1,1 2-2,-1 8 0,0-1 0,-2 4 0,-2-2 0,-3-7 0,-3 5 0,-4 3 0,1 3 0,-1 5 0,1 2-1,4 0 1,2 7-1,1-3 0,5 6-1,0 0 2,-1 1-1,-3-7 1,-2-1 0,-4-3 0,-3-4 0,0 3 0,-3-1-2,0-1 1,2 2 0,3 4-1,1 2-7,2 2 8,2 3-5,-1 2 0,-5 5-3,-5-2 8,-3 1-1,-5 2-10,-10 5-6,1 6-10,-11 4-2,3 4 7,-1 6 1,4 0-20,7 1 31,6 2 10,7-10-1,4 2 1,2-1-5,3-3 6,1 3-1,1 1 0,2 0 0,3 0 0,2 0 1,3 3 0,7 3 0,1-3 0,5 0 0,2-4 0,4 1 0,-1-1 0,3-4 1,-1 2-1,2 3 0,-3-2-1,2 3 1,0 1 0,-4 0-1,2 4 0,-4 3-4,1-1 4,-4 3 1,3-2 0,-5-2 0,6-2 0,-5-4 0,5 0 1,1-3 4,-2 0-4,2 2-2,-5-2 1,3 1 0,-4 2 0,2-2 2,2 0-2,-1 3 0,3-5 0,2 0-1,0 0 1,7-2 0,-1-4 1,1 3 0,-1 0-1,-2 2-1,-5 2 1,0-1 0,3 0 2,1-2-2,5-3 0,0-2 1,5 0 0,-5-2 5,7 0-6,-2 0 1,-2 0-1,4 0 1,0 0-1,-1 0 0,1 0 1,0 0-1,1 0 1,-1 0-1,0 0-1,0 0 1,0 0 2,-1 0 5,0-2 1,-4 2 1,1-2-9,1-2 21,-1 2-9,-2-3-11,3-1-1,-3 1 8,0-3-8,-5-4 1,5 5-1,0 1 0,2 0 1,-1 2-1,0 0 1,3 0-1,-1 2 1,0 0-1,2 1 1,-1-2-1,2 3 0,-1 0 0,1 0 0,-4-3-1,3 3 1,-2-1 0,-2-2-1,-2 0 0,3 0 1,-2-3 1,-2 0-1,0 1 0,0-2 0,3 1-1,2-2-15,2 1 16,-1 3 4,2 0-4,0 2-16,2 2-22,-1-4 5,0 2-7,1 2 4,0-1 36,-2 1-1,0 0 1,1 0-108,4 3-63,7 5 41,1 10-28,6 3-124,50 79 6</inkml:trace>
  <inkml:trace contextRef="#ctx0" brushRef="#br0" timeOffset="12351.7065">4619 3582 334,'-1'0'216,"1"0"-90,-2 0-28,0 0-26,2 2-9,-2-2-11,2 1 1,0 3 2,0-4-5,0 0-25,2-4-13,2 1-6,-2 1-6,6-2-11,2 2 11,0 1 18,0 1 2,1-3 4,-6 3-6,-4-1 1,-2 1 22,-1 1 58,-1-1-8,-1-1-11,-9-3-38,3-2-27,-10-6-5,3 5-8,0 0 4,4 3 0,2 4 30,5 10-36,-1 12-2,1 19-7,1 16 9,3 9-1,8-6 1,4-11-21,4-17-8,2-13 5,-6-12 21,-6-7 3,0-6 51,2-14-1,-2-16-29,-2-15-11,-2-9-4,-6 1 5,-4 11-1,1 15-9,-2 13 7,1 8 1,4 12-2,2 3-1,-1 6-6,-4 5-15,-3 5 6,1 4 9,1-2 0,6-4 0,1-10 0,1-1-1,1-2 1,1-1-1,-2 0 2,0 5-2,0-3 1,-2 1-6,2-1 5,-3-3 1,4 0 0,-2-4 10,3 2-8,-7-4-2,3-4-31,0 2-5,-2-5 30,1 2 6,-2 4-8,1 1 7,0 2-7,0 2 3,-3 2 5,-1 3 6,-3 1-5,2 2-1,6 2-1,3-5-11,2-2 4,1 0-2,0-2-10,4-1-79,2-1 36,4 1 33,-4-3 15,2 0-19,0-2 20,-4-5 14,-4 2 9,-1 1 0,-4-6 0,-3 3 6,-1 1-3,1 0 21,-3 3-6,4 6 5,3 0 1,1 2-30,2-1-3,2 8-15,0 0 9,-1 1 4,4 7 1,1-3-8,1-3-18,-1-1-27,4-5 19,-4-1 10,1 0-1,4 3-4,-5-3-7,2 6 5,-1-2 1,1 8 11,1-3 19,-5 2 0,0-4 1,1-5-1,-2-2 0,-1-4 1,-1-4 12,-1-5 35,2-10-23,-2-10-15,-2-2-8,1 6 11,-4 6 0,2 12 17,0 5-11,2 5-18,-1 3-6,-1 6-5,0 6 10,0 4 2,2-4-1,5 1 0,-1-7-18,3 0-150,2-6-73,23-17-50</inkml:trace>
  <inkml:trace contextRef="#ctx0" brushRef="#br0" timeOffset="13632.7798">9079 947 504,'-1'0'160,"1"0"7,-1-4 4,1 2-21,1 2-45,0 0-45,7 2-59,10-4-2,11 1 7,18-2 15,13-10-10,4-5 7,0-3-6,-12 2-11,-10 6 6,-14 3-7,-10 6-1,-10 5-8,1 6-6,-5 5-3,0 7 18,-4 9 5,-8 9 40,-10 15 4,-11 6-10,-7 10-10,-8 3-13,-3-3-14,3-4-2,6-9-2,6-10-44,6-12-29,8-8-15,2-15-11,7-10 7,4-18-163,4-89-261</inkml:trace>
  <inkml:trace contextRef="#ctx0" brushRef="#br0" timeOffset="14107.8069">9187 850 570,'-1'0'368,"-1"0"-149,-3 3-180,5 7-39,-3 9 0,0 14-3,-1 16 3,-1 6 51,1 2-19,-2 2 1,3 4-6,-1 2 10,-4-3-8,-1 3-14,-1 1 0,-1-3-6,-2-6 1,2-9-4,4-15-6,4-16-13,1-9-35,2-5 12,2-12-14,0-8-98,-1-11-55,4-15 70,-1-4 71,2 8 62,-1 7 30,0 16 69,-3 9-27,0 7-45,2 3-27,5 3 28,5 4 40,6 3 10,4 3 15,7 3-9,4 0 0,4-2-30,2-1 1,-1-2 5,1-2-24,-4-2-19,-8-1-16,-7 4 10,-4-6-11,-8-1 2,2 4 7,-5-3-9,0-1-14,6 3-104,0-6-95,46-28-162</inkml:trace>
  <inkml:trace contextRef="#ctx0" brushRef="#br0" timeOffset="14334.8199">10038 1440 1461,'0'3'164,"0"1"-164,0 5-11,-4 7-26,-2 14 37,-2 15 67,-3 13-14,-1 6-34,-1-3 8,2-3-13,5-6-7,6 2-7,4-5-90,6-2-109,2-2-333,4 14-93</inkml:trace>
  <inkml:trace contextRef="#ctx0" brushRef="#br0" timeOffset="15256.8726">4409 3724 351,'-4'-9'262,"2"2"-79,-4-3-30,4 4-28,0 3 4,2 3-29,-1 1-49,1 1-51,1 4-7,1 6 1,6 8 6,-2 3 1,1 3 11,1-7-6,-1-5-5,-3-7 5,-2-7 1,1 0-1,-2-1 15,1-9 6,1-3-7,2-15-20,-3-9 0,2-7-9,-4 4 2,-4 15 7,-2 10 24,2 11-1,2 7-23,1 1-25,-2 1-5,3 10 26,-3 2 4,0 4 7,1 2 5,2-5-12,2-5-51,2-5-86,4-7-74,6-5-29,36-48-63</inkml:trace>
  <inkml:trace contextRef="#ctx0" brushRef="#br0" timeOffset="17056.9756">5997 3849 588,'0'0'151,"0"2"-112,0-2-39,0 0 0,2 2 23,-4-2 31,2 0 9,2 0-17,-2 0-7,1 0 8,2 0-2,-1-2-9,6-2 3,9-8 28,13-5-1,14-20-31,12-18-11,16-16-5,54-63-1,31-16 0,4-17 0,-57 48 0,-9 3-6,-12 17 0,-1 5 3,3 8 9,-1 7-9,-2-2-1,5 2-8,-51 43-1,0 1-5,-1 2 0,32-26 0,-3 4 1,-4 8-1,-8 8 1,-3 4 0,-7 3-1,-2 5 7,-2-5-5,-2 3-1,-2 1 0,-8 4 0,-2 0 0,-7 8 0,-7 8 0,-4 2-1,-1 2 0,1-2 0,5 0-1,6-1 0,2-7 0,5 0 1,-2 2-7,-1 0 2,-7 5 5,-7 1 0,-4 4 7,-1 1-6,-4 1 0,2 1 13,0-1 13,0 0 3,0 0-17,2-4-12,-1 4-1,5-7 0,2-3 0,-1-1 0,-1 2-1,0 3 1,-2-2 8,-4 7 1,-2 1 16,0-5 7,-2 3-31,-2-5 10,0 2 4,-4-1-8,3-3-1,0-1-6,-2-1 0,-2-4-2,-4 0 2,0-3-8,-5 2-2,-6 1-4,-8 1-5,-6 2 19,-5 6-1,2 1 1,3-1 1,8 2 11,13-1 25,8 1 7,8 1-16,3 3-16,3 0-1,1-4-11,1 2-23,4 2-19,8 0 42,13 2 6,13 2-5,5 3 10,5 2-10,-4 2 0,-5 3-1,-8 4-6,-8 3-6,-4 3 4,-4 3 7,-4-1-19,-3 3 11,-4 4 8,-2 1-5,-1 3-1,-3 5 7,0-2 4,-6-2 4,-4 0-4,-1 0 8,-6-2-1,-8-3-10,-10 8-1,-17 8-53,-1 6-134,2-10-133,3-1-208</inkml:trace>
  <inkml:trace contextRef="#ctx0" brushRef="#br0" timeOffset="18531.0599">6381 1354 231,'-2'0'127,"2"2"-64,-2-1-21,2-1 69,-1 3 33,0-3 9,-1 0-42,2-3-55,0 3-40,-3 0-4,3 0-6,0 0-6,0 0-32,0-1-88,3 1-85,1 1-104</inkml:trace>
  <inkml:trace contextRef="#ctx0" brushRef="#br0" timeOffset="19515.1162">10492 1692 602,'0'0'235,"0"-6"-86,0 2-44,0 4-2,0 3-16,-3 0-37,-1 1-28,4 0-2,-4 2-10,-1 3-2,0 6 2,-1 2-2,-4 6 4,-3-1-3,1 2-9,-8-1-17,1 2-63,1-3-80,-1-2-167,-5-10-305</inkml:trace>
  <inkml:trace contextRef="#ctx0" brushRef="#br0" timeOffset="20241.1577">11215 896 819,'-3'0'211,"1"0"-106,-3 0-58,2 3-17,3 0 3,-4-3 4,4 0-10,-4 4-27,1 11-7,-3 11-2,-6 26 9,0 18 39,-8 69-6,4 28 8,15-1-10,2-115-5,2-10-1,4-10 44,6 30-36,6-23-31,6-22 26,11-20-4,10-28 12,15-37-9,60-91-10,14-52-7,-23 29-10,-87 134 11,-10 8-10,-1 4 5,8-40 6,-11 16-11,-14 12-1,-11 10 4,-12 8-4,-11 8 27,-13 10-27,-8 8 0,-7 6-6,3 12 0,6 0 6,10 6 0,8 1 0,6 2 0,0 5 0,1 3 0,-1 3-54,6 3-90,2 3-175,-6 55-352</inkml:trace>
  <inkml:trace contextRef="#ctx0" brushRef="#br0" timeOffset="20512.1732">11373 1160 1108,'0'3'132,"6"-2"-132,4 6-44,2 2 31,4 5 11,4 3 2,2 3 26,3 9-1,5 3 38,-1 3-12,2 5-21,3 2 9,-4 2-1,3 5-11,0-4 3,-4 6-21,-5 6-9,-5-4-14,-2-4-11,3-4-167,20 33-508</inkml:trace>
  <inkml:trace contextRef="#ctx0" brushRef="#br0" timeOffset="20649.1811">12419 1559 1535,'-3'-2'0,"3"-1"-26,-17-16-900</inkml:trace>
  <inkml:trace contextRef="#ctx0" brushRef="#br0" timeOffset="22352.2785">8259 4139 520,'-5'0'154,"1"-2"-53,-4 0 25,3 2-30,0-1 4,2-2-13,-1 1-33,2-2-22,-1 4-4,2 0-7,1-1-1,1 1 1,-1 0 7,3 0-5,-3 0-12,2-3-11,2 3-15,4-1 15,9-5 10,9-2-4,10-7 9,11-3-5,10-9-9,10-4 7,48-21 6,18-7 4,1-5 3,-41 19-9,10 0 3,-3-1 3,-1 1 24,6 1-15,-14 2 4,-6 4-4,-48 19-10,1 5-7,-1-2-10,34-13 14,3 1-13,1 5-1,-3 3 0,-3 3 0,-5-1 1,-9 2 1,-10 1 5,-10 4-6,-15 0-1,-6 9 1,-10 0 7,-4 2 10,0 0 40,-1 0 10,-4-4-14,-3-4-42,-3-3-11,-6-7-1,-7-5 10,-4 1-10,-7-1-9,1 4-9,-2 2 6,-3 2 4,3 6 1,2-4 7,3 3 0,2 3 2,13 0-1,2 4 1,8 0-1,6 2-1,2 1 0,0-3-21,3 1-10,1 4-11,7 2 18,5 6 13,9 3 11,4 8 0,4 4 0,-2 3 0,2 2 0,-1 4 1,-6-2 0,-5-5-1,-5 0-5,-7 1-6,-4-3 4,-10 5 7,-6 5 28,-18 20-28,-12 12-24,-16 10-67,-9 3-140,3-11-147,-39 11-429</inkml:trace>
  <inkml:trace contextRef="#ctx0" brushRef="#br0" timeOffset="22877.3085">10834 3085 968,'0'0'219,"4"0"-209,0 0-10,9 0-15,8-3 15,10-3 0,8-6 14,6-5 7,4-6 6,-3-3-3,3 2-6,-11 7-3,-3 1-8,-9 11-5,-8 4-2,-4 3 0,-6 8 1,-2 4 0,-1 6 21,-5 13 41,-6 16 17,-9 14-1,-17 11-22,-18 11-19,-13 1-32,-9-4-6,-4-2-35,9-15-29,11-10-37,17-22-32,9-15-91,-11-36-101</inkml:trace>
  <inkml:trace contextRef="#ctx0" brushRef="#br0" timeOffset="23320.3339">10838 3170 845,'0'1'302,"0"3"-223,3 3-77,2 9 2,1 10 31,-3 7 41,1 12 28,-8 10 13,-3 12-33,-3 18-17,-24 56-22,-13 14-19,31-107-10,3-9-7,-10 39-9,7-23 0,10-13-57,4-21-54,2-7-24,2-14-4,0-4 65,-1-12 43,7-16-77,8-12-39,4-9 99,7 9 48,2 5 37,6 14 28,2 8 28,0 10-3,4 11 4,-4 5-22,4 8-3,-4 3-21,-3 5 9,-5 3 8,-2 1-17,-6 4-18,-1-3-12,0-3-9,-7 1-8,-3-1-1,-1-5-70,-5-2-11,-1-10-131,-2-10-64,5-36-69</inkml:trace>
  <inkml:trace contextRef="#ctx0" brushRef="#br0" timeOffset="23621.3511">11369 3812 653,'10'-17'211,"4"3"-68,12-16 4,2 5 13,0 7-44,-6 6-40,0 8-20,-1 4-1,-3 4-11,-1 4-11,-4 0-14,-5 1-19,-2-1-6,-6-3 1,-10 2 5,0 12 36,-7 6-12,-7 8-9,2-2-7,4-5-7,9-9-1,8-7-15,4-3-15,1-1 0,5 1 18,0-1 11,3 3 1,8-3-1,6-4-38,8-6-87,67 6-225</inkml:trace>
  <inkml:trace contextRef="#ctx0" brushRef="#br0" timeOffset="23824.3627">12163 3819 327,'0'0'1197,"-3"0"-1044,2 0-128,-1 3-25,-5 5 0,-6 11 2,-8 7 17,-12 11-7,-6 4-12,-1 8-19,5-10-142,4 14-339</inkml:trace>
  <inkml:trace contextRef="#ctx0" brushRef="#br0" timeOffset="24581.406">12653 2818 983,'0'2'246,"-3"2"-180,0 8-65,-4 11 0,-3 9 6,0 12 10,-8 9 25,3 12 15,-3 12 3,6 8-20,3-2-16,6-2 3,6-13-6,9-5-15,3-12 41,7-10-28,8-9-1,5-11-16,8-16 23,8-12 7,5-19-8,6-17-9,-1-16-15,-3-13-10,-6-5-3,-9-7 12,-16 1 1,-10-4-14,-17 5 13,-10 6-12,-12 4-10,-10 11 13,-4 10 4,-11 14 6,-5 14 24,-4 14 3,-7 13-18,0 8-9,-3 15-1,5 10 0,4 11-5,14 4 4,13-2-52,13-1-130,15-6-327,40 20-20</inkml:trace>
  <inkml:trace contextRef="#ctx0" brushRef="#br0" timeOffset="24814.4193">12788 3098 1097,'4'6'146,"4"5"-146,9 9-11,10 15 11,6 7 0,1 6 6,-2 4 24,0 5 35,-1 3 25,-2 3-24,-2 2-9,-4-8-14,-8-8-16,-3-17-12,-4-17-4,-2-6-11,-4-9-99,9-4-109,28-21-415</inkml:trace>
  <inkml:trace contextRef="#ctx0" brushRef="#br0" timeOffset="24989.4293">13653 3792 1414,'-1'3'30,"0"-3"-30,-1 3-296,-1-3-155,-20-6-130</inkml:trace>
  <inkml:trace contextRef="#ctx0" brushRef="#br0" timeOffset="26841.5353">12099 3380 1162,'-6'-5'168,"0"1"-111,-2-4-39,3 2-8,2 2 1,-2 1 35,1-2 65,1 3 5,-1 0-29,4 0-23,0 2-32,-2 0-7,4 0 1,-4 2-2,4-2-2,-2 0-5,1 0-7,2-2-10,0 0-8,0 2-10,1-2 1,4 2 17,7 0 10,4-4 1,3 2-1,2 2-3,-9-2-6,0 0-1,-7 2 9,0-1-8,6-1 0,7-1 8,5-4-7,5-3-1,0-2 0,-5 4 5,0 1-5,-14-1-1,-2 5 0,-5 2 0,-4-2-1,-2 6-1,-4-3-7,2 3 9,-4-2 0,-5 5 20,-12 0-20,-5-3-6,-10 5-3,-3 4 3,-3 1 6,3-1-1,2 0 1,9-4 0,5-2 0,4-2 1,6-4-1,2 3 1,8-3 7,2 0-7,2-3 1,4 3-2,2 0 0,-4-4-7,3 2-11,0 1-3,1 0-3,2-1-1,11 2 25,1-4 1,9-2 10,2-2 2,-3-1-4,-2 4 8,-10-1-10,-3 2-1,-6 1-4,-1-1 4,-2 4-6,-1 0-1,2 0 1,1 0 1,1-2-1,2 2-5,-1 0-20,2 0-10,1 0-19,-2 2-39,-2-2-48,-2 0-85,-3 7-143,-26 13-141</inkml:trace>
  <inkml:trace contextRef="#ctx0" brushRef="#br0" timeOffset="27900.5958">6825 6396 100,'-4'0'496,"1"-1"-336,-3-2-13,4 0-19,1 0-11,-1 2-9,1 1-12,1 0-21,0 0-5,0 0-13,0 1-24,-2-1-10,2 0-16,2 0-7,-2 0-9,0 3-12,1 0-70,2 5-53,7 8-101,23 23-241</inkml:trace>
  <inkml:trace contextRef="#ctx0" brushRef="#br0" timeOffset="28073.6057">6937 6455 106,'-1'0'952,"-1"0"-776,-1-2-133,3 2-37,0 0-6,1 0-87,3 0-159,2 0 12,5 0 93,30 0 8</inkml:trace>
  <inkml:trace contextRef="#ctx0" brushRef="#br0" timeOffset="28254.6161">7115 6545 495,'0'0'153,"0"2"-84,0 0-48,0 0-4,1 0-4,2 1-4,1 2-9,7 1-77,4 6-124,37 5-162</inkml:trace>
  <inkml:trace contextRef="#ctx0" brushRef="#br0" timeOffset="28433.6263">7525 6712 286,'3'0'95,"1"0"-59,1 3 10,-1 0 13,-1-1-37,-1 0-13,1 4-2,1 4-7,5-2-35,3 3-26,45 3-163</inkml:trace>
  <inkml:trace contextRef="#ctx0" brushRef="#br0" timeOffset="28606.6362">7952 6777 93,'8'3'310,"0"3"-199,5 6-34,7-2-34,1 0-8,1-4 17,-1-1-31,-1-3-21,-4 1-66,-4 2-52,12 6-187</inkml:trace>
  <inkml:trace contextRef="#ctx0" brushRef="#br0" timeOffset="28786.6465">8605 6829 243,'5'6'271,"0"-1"-196,1 6-33,2 5-1,-6-6-17,2 4-14,1-3-10,2-5-32,3-2-44,6-4 58,6-4 0,3 1-51,35-10-33</inkml:trace>
  <inkml:trace contextRef="#ctx0" brushRef="#br0" timeOffset="29319.677">9232 6574 609,'6'-7'138,"6"0"-107,13-4 2,8-3 71,9 1 22,8-4 9,4 1-72,-1 0-8,-6-4 8,-6 3-6,-6 3-24,-3 2-24,-6 2 3,1 5-7,3 0-4,-5 5-2,-1 2 0,-6 6-13,-6 7 10,-6-1 4,-6 4 13,-5 5 19,-5 3 25,-6 6 1,-4 3-22,-10 8-9,-4 4-9,-3 2-7,3-1-10,2 0 5,4-7-6,1-3-59,3-1-29,-6 6-23,-7 0-33,-2-2 21,2-12-74,8-18-46,-3-80-401</inkml:trace>
  <inkml:trace contextRef="#ctx0" brushRef="#br0" timeOffset="29576.6917">9406 6463 1265,'0'4'240,"0"-4"-186,2 7-54,0 9-9,2 16 9,-2 23 15,-2 18 48,-4 75-9,-14 21-3,-1-6-15,10-116-13,1-6-11,-1-6-11,-4 36 8,3-15-9,2-18-42,2-13-73,2-17-50,8-9-14,-1-14-80,4-89-480</inkml:trace>
  <inkml:trace contextRef="#ctx0" brushRef="#br0" timeOffset="29748.7015">9415 7084 301,'11'-7'170,"3"7"-32,14-3-17,7 10 53,2 11 2,2 5-17,-3 10-41,-6 1 11,-3-1-39,-3-6-39,-8-5-21,2-4-6,-3-5-24,1-3-42,5-7-106,3-10-185,67-54-404</inkml:trace>
  <inkml:trace contextRef="#ctx0" brushRef="#br0" timeOffset="30056.7192">10101 7167 1132,'1'14'222,"3"4"-169,2 13-37,4 10-7,2-7-9,3-10 0,2-8 28,3-11 58,2-6-35,0-13-14,2-9-7,-4-12-7,0-11-7,-11-2-5,-5-3-5,-11 4-6,-10 7 6,-3 13 18,-2 9 88,4 12-41,0 8-52,1 7-19,1 4-5,-1 9 4,1 5-54,5 5-57,3-2-104,7 0-78,25 23-240</inkml:trace>
  <inkml:trace contextRef="#ctx0" brushRef="#br0" timeOffset="30227.7289">10643 7253 369,'4'10'180,"-4"6"-59,2 10 7,-1 0 16,-2 6-5,-1-1-44,-1-7 11,2-4-70,-1-13-36,2-2-144,-18-1-234</inkml:trace>
  <inkml:trace contextRef="#ctx0" brushRef="#br0" timeOffset="34570.9774">3637 6106 141,'9'-8'0,"32"-40"-5</inkml:trace>
  <inkml:trace contextRef="#ctx0" brushRef="#br0" timeOffset="34763.9884">3744 5973 142,'1'0'96,"-1"0"-34,-1 2-7,1-1 11,-1 3 9,-2 2 50,3 2 31,-6 3-6,-1 6-33,-1 10-54,-4 10-27,-2 16-18,-9 14-3,-4 16-3,-7 8-5,-7 3-7,-2-5-16,-2-6-29,11-13-17,10-15-50,15-20-74,33-2-90</inkml:trace>
  <inkml:trace contextRef="#ctx0" brushRef="#br0" timeOffset="34997.0017">4242 6165 744,'-8'8'297,"2"3"-210,-4 17-75,-7 17-11,-3 13 7,-3 13-1,-8 6-6,1 4 0,4-5 0,2-2-1,10-5 0,8-10-70,7-7-133,35 33-128</inkml:trace>
  <inkml:trace contextRef="#ctx0" brushRef="#br0" timeOffset="35214.0141">4736 6289 635,'-3'3'332,"-1"7"-229,-5 10-83,-3 9-13,-4 10-5,-4 10 5,-4 11-6,-4 8 1,-4 9 10,-3 3-11,7 2-1,7-11-80,13-16-156,20 12-85</inkml:trace>
  <inkml:trace contextRef="#ctx0" brushRef="#br0" timeOffset="35425.0262">5526 6102 647,'4'10'97,"2"3"-96,5 15 12,2 11-3,-4 9-1,-5 4 11,-1 7 37,-4-2-35,-1 2-22,-2-4-10,-1 2-92,1-6-53,4 41-227</inkml:trace>
  <inkml:trace contextRef="#ctx0" brushRef="#br0" timeOffset="35673.0404">6504 5520 887,'0'8'54,"4"3"-54,0 17-60,-1 13 57,-3 12 3,-7 11 29,-6 6 17,-4 6 5,-1 6-19,2-1-20,3-9-2,9 2-10,5-7-87,8-6 22,28 50-191</inkml:trace>
  <inkml:trace contextRef="#ctx0" brushRef="#br0" timeOffset="35943.0558">6619 4843 1059,'-1'3'0,"-2"8"-15,-5 11-33,-4 11 47,-4 16 1,-9 11 5,-1 9-3,-2 5 4,4 2-6,3-4-10,2 0-80,-2-6-26,4-6 2,2-7-31,5-18 8,-12 3-152</inkml:trace>
  <inkml:trace contextRef="#ctx0" brushRef="#br0" timeOffset="36178.0693">6474 4467 642,'-2'3'74,"0"6"-74,-2 8-27,-2 12 26,-3 13-8,0 6-7,-3 12-16,-3 10-1,0-1 24,-4 1-84,-29 60-187</inkml:trace>
  <inkml:trace contextRef="#ctx0" brushRef="#br0" timeOffset="36659.0968">5631 2902 586,'-7'3'138,"0"2"-79,-7 10-44,-8 7-2,1 9 13,-9 10 5,0 6-14,-1 5-7,1-10-8,0 2-1,3-5 5,-4-6-6,-2 3-14,-1-5-44,0-1-32,0-5-50,-41 20-29</inkml:trace>
  <inkml:trace contextRef="#ctx0" brushRef="#br0" timeOffset="36956.1138">4947 2694 572,'-9'0'153,"0"1"-10,-6 6-106,-3 3-25,-3 12-12,-13 14 0,-17 18 0,-16 24 0,-55 57 8,-13 28-7,93-118 0,3-8 5,-38 38-6,11-17-39,4-12-23,11-5-31,6-4-78,-54 48-178</inkml:trace>
  <inkml:trace contextRef="#ctx0" brushRef="#br0" timeOffset="37244.1302">3767 3373 208,'-10'13'110,"4"6"-61,-10 16-17,-2 15-5,-6 10 4,-8 15 10,-9 8-16,-11 7-11,-4 1-7,-4-7-6,3-10 0,9-7-1,7-5-59,-31 83-147</inkml:trace>
  <inkml:trace contextRef="#ctx0" brushRef="#br0" timeOffset="37476.1435">3574 4296 285,'-14'16'91,"-4"6"-62,-14 18-20,-4 12 16,-5 7-7,0 5-10,0 2 2,0 9 4,2 8 11,2 1 1,3 0-26,8-3-26,-6 105-103</inkml:trace>
  <inkml:trace contextRef="#ctx0" brushRef="#br0" timeOffset="37702.1564">3538 5208 349,'-6'11'138,"-4"1"-100,-10 21-28,-6 9 8,-7 9 39,-5 7-16,-3 3 8,-3 6 1,0 0-7,4-1-13,7-5-30,10-8-67,9 46-109</inkml:trace>
  <inkml:trace contextRef="#ctx0" brushRef="#br0" timeOffset="40499.3164">6306 5783 735,'-6'-7'195,"1"4"-29,-6-7-58,5 2-31,1 3-8,0-4 12,3 5-5,2 3-23,0 1-50,4-2-3,2 2-15,9-4 15,13-1 13,17-10-11,11-6 11,15-5-12,50-25 8,6 0-3,-87 36-5,-3 5 0,38-14-1,1 7 8,1 1-2,46-6 4,17 8 10,16-5-5,-49 7 1,3 1-5,9 5-5,-1 1-5,0 6 0,-3 2 0,-3 9 7,1-6-8,4 0 0,3 4 0,-6-7 1,-10 3 0,7-4-1,4 0 2,2 0 4,3 1 3,-11 1-9,-11-1 0,-7 11 0,-7-2 0,-44-7 0,-5 1-6,0 0 6,33 4 0,-6-2 1,-6-2 0,-4-1-1,-3-5 1,-1-5 0,-8-1 1,-11 0 5,-8 0 2,-12 0 15,-5 5 62,-6-6 8,-2-2-52,-5-3-37,-5-9 1,-1-1-6,-4 0 1,-5-1 0,0 1 10,4 0-11,-6 2 0,2-1 0,-4 3-14,-2 2-8,-2 3 2,1 0 4,6 5 15,10 4 1,12 3-1,6 1-33,7 3-116,10 7 111,10 6 21,10 8 18,2-2 0,1 4 1,-4 1 5,-7 0-6,-5 2-1,-9 1-5,-6 4 6,-3 2-1,-4 3-1,-8 2 1,-7 5 1,-3-1 23,-6 1-23,-5-9-6,0-1-56,-2-5-110,-5-2-191,-60 17-346</inkml:trace>
  <inkml:trace contextRef="#ctx0" brushRef="#br0" timeOffset="41085.35">11025 5260 1176,'-2'-7'178,"2"4"-122,-6-7-50,-2 4-6,-4-2-18,-8 4 4,-5 1 7,-11 5 1,2 5-8,-2 6 13,5 3-8,4 2 8,9 3 1,2 5-1,-3 5 0,3 5 1,2 6 9,0 3 5,6 8-5,5-2 12,4-2-6,9-8-14,9-9 10,11-9-5,12-16 9,14-11 4,7-16-4,5-8-4,-10-5-5,-11 8 0,-16 3 21,-18 11 39,-12 6 34,-4 5-16,-8 5-12,-14 4-72,-19 15-19,-19 13 18,-8 16-5,1 9 6,16-1-1,16 0-11,22-4 7,13-4 5,9-2 10,8-2-1,12-5-1,2-10 5,9-8 8,5-8-6,6-17 0,1-11-6,3-3-9,-1-10-7,-4-9-46,-6-3-83,-4-10-226,17-96-761</inkml:trace>
  <inkml:trace contextRef="#ctx0" brushRef="#br0" timeOffset="41483.3727">11423 5704 1106,'3'2'114,"3"2"-114,4 5 0,3 2 6,-1 3 39,5 5 12,-3 4 10,2 3-20,-5 1-16,-4 5-7,-1 9 12,-6 4 6,-6 4 3,-2 2-16,-8-6-17,2-1-5,-2-2-7,0-8-2,5-11-16,7-9 18,1-12 12,6-12 7,-1-9 5,4-18-23,4-19 7,11-18-7,3-8 0,6-3-1,4 9 1,2 5-1,1 10 0,2 11 0,-5 8 0,-1 14 0,-3 5 0,-3 11-1,-3 5-51,-2 4-101,-8 7-86,16 30-211</inkml:trace>
  <inkml:trace contextRef="#ctx0" brushRef="#br0" timeOffset="41725.3866">12018 5884 1139,'0'2'204,"4"4"-174,-3 10-30,1 2 1,-2 13 29,-3 10 49,-5 12-17,2 4-28,0 0 7,2-8-16,-1-13-13,4-13 0,1-8-3,0-11-9,0-4-9,0-8-120,-10-60-489</inkml:trace>
  <inkml:trace contextRef="#ctx0" brushRef="#br0" timeOffset="43075.4638">4272 7694 569,'-6'-9'235,"2"4"-13,-2-4-33,5 5-100,4 7-89,8 1-83,12 3 83,17 14 18,14 7 23,19 12-17,60 37-14,40 17 8,20-7 2,-61-26 25,17 7 13,24 52 4,-9 3-32,-6 9 4,5-3-4,7-6-12,-24-23-4,-20-15-13,-15-14-1,-19-15 0,-54-37 1,-9-8-1,-11-5-37,18 7-53,-20-13 13,-19-15 67,-13-21-185,-83-144-437</inkml:trace>
  <inkml:trace contextRef="#ctx0" brushRef="#br0" timeOffset="43449.4852">5190 7386 1081,'0'-7'131,"3"5"-131,1-4-59,5 10-1,8 5 29,5 9 31,17 11 28,11 7 50,12 9 3,62 34-18,37-3 5,48-7-5,-36-22-12,-4-1-18,0 4-18,12 2 0,-4 1-6,-8 17-8,-21-8 7,-8-5-8,-13-5 0,-27-8 1,-67-29-1,-7 0 0,-7-6-18,18 12-45,-16-9-50,-16-2-160,-12-6 68,-54-34-41</inkml:trace>
  <inkml:trace contextRef="#ctx0" brushRef="#br0" timeOffset="43765.5032">6809 6887 623,'0'-1'283,"1"1"-233,4 0-50,7 6-35,3 7 35,14 0 9,12 14 50,17 8 19,64 29 15,60 14-11,24-1-38,-76-42 2,-6-2-14,-14-10-23,-21 2 3,-55-16 0,-8 2-12,-5-3-27,15 9-71,-17-4-193,-12-6 27,-33-20 53</inkml:trace>
  <inkml:trace contextRef="#ctx0" brushRef="#br0" timeOffset="44163.526">7250 5276 936,'0'-2'150,"0"2"-94,0-7-56,1 7 0,-1 4 0,4-1 9,6 2 37,12 2 14,11 5 15,14 5-31,6-1-4,7 3-20,6-2-10,3 0-1,5 1 2,-1-2-11,-6 0 0,-7-4-28,-12-1-19,-14-1-2,-10-7-19,-9 0-13,-11-6-15,-4-4 11,-13-13-191,-53-66-174</inkml:trace>
  <inkml:trace contextRef="#ctx0" brushRef="#br0" timeOffset="44531.5471">6875 4291 803,'-11'-21'111,"2"8"-61,-7-15-4,8 11 29,5 7 56,3 6-40,3 2-91,8 4-21,15 2 21,21 0 27,68 5 29,61 4-2,32 4-9,-99 5-21,-12 13-15,-60-22 1,1 3-9,-5-6 7,34 19-7,-12-1-1,-8-1-6,-9-7-22,-15-6-8,-7-6 6,-13-8 7,-3 0 22,-6-10-25,-5-12-65,-11-9-59,-9-13-17,-11-6-77,-104-96-16</inkml:trace>
  <inkml:trace contextRef="#ctx0" brushRef="#br0" timeOffset="45117.5806">5600 2076 654,'-3'0'219,"0"-2"-112,-2 2-55,3 0-52,8-2-12,0 4-53,8 0 65,15 2 99,16 2 21,20 0-3,59-4-43,39-8-35,-14 0-9,-109 4-14,-3 4-5,-5-2-10,35 2 1,-9 2-1,-10-2 7,-6 2-8,-9-2-23,-10 0-22,-8 2 2,-6-4-7,-3 0 16,-1-6 4,-1-6-21,-4-11-194,-9-11-55,-42-77-78</inkml:trace>
  <inkml:trace contextRef="#ctx0" brushRef="#br0" timeOffset="45619.6093">4699 1553 375,'-9'-12'207,"3"6"-104,-6-11-28,-3 5-52,0 5-2,-1-6-20,-5 6 6,-3-2 11,-6 5-9,0 3 21,6 0 47,7-6 73,4 3 6,13-2-102,2-2-54,13 0 0,15-7 12,18-7 3,65-19-5,41-4-2,-15 9-7,-50 14 1,-50 17-2,-2 0 6,-6 0-5,29 1-1,-13 4-1,-10 9-7,-7-6-4,-6 4 12,-4-3-9,-6-1-50,-2 3-25,-8-6 15,-12-3 62,-8-3-76,-16-1-86,-19 1-14,-152 10-53</inkml:trace>
  <inkml:trace contextRef="#ctx0" brushRef="#br0" timeOffset="46107.6372">3285 1886 220,'-3'0'185,"-1"-1"-76,-3 1 4,3-3 4,0 3 1,-2 0 13,2 0-20,1 3-56,3-3-55,2 1-24,3 1-12,3 2 2,6-2-13,13 0 47,20-6 65,63-8-10,58-19 29,15-3-39,-53 21-31,-9 3-2,-8 10-6,-19 4-6,-55 4 6,-4 0-6,-6 3-5,31 6-4,-8 6 9,-7-4 3,-6-3-3,-5-2-18,-7-3-23,-3-4-23,-8-4 4,-10 1-9,-4-4 36,-7-4 24,-8-3-111,-10-3 51,-11 2-30,-15-2-30,-12 6-60,-139 18-84</inkml:trace>
  <inkml:trace contextRef="#ctx0" brushRef="#br0" timeOffset="46461.6575">2447 2821 373,'0'0'191,"0"0"-128,0 3-44,2-3-11,-2 0 2,1 0 4,4 3-4,4 4 31,7-1-7,13 1 32,13-1 57,18 0-16,56-8-49,18-8-32,-6 6-5,-93 0-20,-7 1 6,-4 2-7,21 0-17,-11 2-43,-13 4-88,-10 2-53,-8 11-17,-34 22-40</inkml:trace>
  <inkml:trace contextRef="#ctx0" brushRef="#br0" timeOffset="46812.6775">1999 4508 202,'10'-3'59,"5"0"-41,10-4 6,3-2 34,-5 2 28,0 1-16,-5 0 16,-5 6-34,5 0-8,0 6-8,9 3-2,8 5 20,10 2 15,6 2-28,7 1-20,3-5-8,2-2-1,-6-5-10,-9-3-2,-11 0-8,-16 0-58,-8 7-108,-7 4-92,-36 47 29</inkml:trace>
  <inkml:trace contextRef="#ctx0" brushRef="#br0" timeOffset="47113.6948">2273 5757 535,'0'0'119,"2"2"-94,-1-1-17,2 2-7,3 1-1,-1-1 20,2 3 16,0-1 24,6 3 10,3-1-43,2 1 0,10 6 5,2-1-10,11 5-22,11-6-24,10 4 13,53-4 2,13-9-109,-87 1-53,97 22-29</inkml:trace>
  <inkml:trace contextRef="#ctx0" brushRef="#br0" timeOffset="47489.7163">2334 7384 1190,'-2'-7'141,"2"3"-141,-2-9-110,10 13-185,2 1 286,6 9 7,1 2 4,2 4 11,6 1 13,8 5 4,8-5-11,9 2 58,12-3-25,55 2-26,28-8 11,17 3-16,-55 3-13,-1 4-7,-1 13 1,-3 3-2,1 30-50,-68-40-85,0-7 96,-4-3-45,30 23-18,-3-6 8,-6-1 2,73 36-94</inkml:trace>
  <inkml:trace contextRef="#ctx0" brushRef="#br0" timeOffset="47999.7454">2924 8866 630,'-3'0'138,"3"-1"-38,-3-1-37,6 2-63,-3-2-19,9 2-46,5 0 65,9 4 42,12 0 30,14-3 2,10-1-28,13-4 10,56-7-11,29-2-17,5 6 1,-62 1-5,1 9-3,1 0 6,-3 3-8,-1 3-10,17 18-3,-17-9-5,-6-3 6,-1 10 1,-51-15-7,-3 2 5,-1 0-6,32 8 1,-9 0 0,-11-3 1,-4-3-2,-10-5-30,-1-7-12,1-8-60,-2-4-78,0-11-91,42-32-31</inkml:trace>
  <inkml:trace contextRef="#ctx0" brushRef="#br0" timeOffset="49629.8387">6198 8556 1008,'0'-1'241,"2"1"-161,3-4-80,8 6 0,8 1 1,8 8-1,3 9 0,8 15 1,5 6 0,9 11 1,8 0 10,55 25-6,38-16 15,22-21 1,-41-24-1,12-14-4,6-4 10,-34 4-2,-12 5-4,-11 6 5,-14-1 1,-48-2-5,-5-1-10,-4-1-4,28 11-7,-11 0 0,-11-2 0,-10-5 10,-8-7-11,-7-3 7,-6 1 2,-2-3 18,-4-5 29,-5-3-8,-9-11-36,-8-8-12,-6-7 0,-10-3-1,-4-3 1,-6 2-12,4 2 12,7 5 0,10 8 0,13 5 7,10 8-7,9 4-24,11 4-55,13 6 58,8 2 10,13 6 11,9 7-1,1 7-5,-1 5 6,1 2-1,-9 3 1,-4 2-1,-9 1 1,-7-4-17,-9-2 17,-6-4 0,-11 1 4,-11-1 20,-11 6 5,-17 14-16,-21 11-13,-61 53-25,-25 11-82,107-104-86,18-13-103,-31-20-241</inkml:trace>
  <inkml:trace contextRef="#ctx0" brushRef="#br0" timeOffset="50500.8885">9254 8593 570,'-1'-3'110,"1"-1"-35,-2 1 31,-1-3 20,2-1 17,-2 0-7,0 4-14,0-1-26,0 3-5,-2 1 11,-7 1-39,-3 6-63,-13 14-5,-13 11 4,-12 22-11,-7 8-3,-2 8 9,8-2 5,14-6-6,14-10-4,18-4-5,10-10-10,12-4-10,7-4 11,7-8-14,8-11 18,7-8 21,8-10 31,4-15-10,3-1-6,-2-6-3,-7 0-6,-15 10 5,-16 10-11,-12 6-24,-9 10-47,-10 17 71,-15 18 14,-13 23 4,-13 22-12,-6 9 1,7-5-5,15-20-2,20-22-5,20-20-9,11-17 14,11-5 18,9-10 50,8-4-29,6-12-11,5-1-11,8-12 2,0 3-14,-6-3-5,-10 4-21,-11 7-47,-11 8-32,-5 2-56,-6 4-93,-3-5-68,16-43-197</inkml:trace>
  <inkml:trace contextRef="#ctx0" brushRef="#br0" timeOffset="50853.9087">9672 9009 766,'0'0'225,"6"1"-148,12 3-55,4 11 16,9 1 52,4 10 18,-2 5-32,-2 3-22,-4 1-1,-5 9-17,-2 6-11,-7 9-25,-9 4 45,-8 0-15,-15-9-13,-2-8-4,-2-6-4,5-16-3,8-12 0,7-6 8,3-6 10,2-10 9,3-19-33,6-24-38,19-69-1,19-61 8,5 18-16,-35 133 19,-5 5 22,0 12-5,10-18-22,-4 15-57,0 15-31,0 9-10,-1 9-104,24 44-46</inkml:trace>
  <inkml:trace contextRef="#ctx0" brushRef="#br0" timeOffset="51234.9305">10379 9251 196,'1'-2'935,"4"4"-820,5 0-101,4-1-14,9 1 13,-3 2-1,4-1 9,1 9 14,-1 0 11,3 6-20,-6 1-10,0 3-14,-9 3-2,-3 0-1,-9 14-17,-9-1-24,-6 7 33,-9-2-22,-3-9-10,-1-4-1,5-10 23,6-2 10,10-11 9,6-4 0,2-3 23,4 0 5,3 4-28,6-4 78,9 8-15,5-4-14,5-2-1,6-2-25,-3-6-23,2-2-38,-2-2-61,-3 6-429,27-19-94</inkml:trace>
  <inkml:trace contextRef="#ctx0" brushRef="#br0" timeOffset="55547.1771">6942 6332 225,'-5'-1'108,"4"-2"-51,-3-3-23,0-4-4,1 3 14,-3-2 23,0 4 16,0-2 1,3 3-11,-6 1-5,5 0-16,-2-1-19,2 1 5,1-1 1,1 4-17,2-2-10,0 0-11,0 0 0,0 2 5,0-2 2,0 2-7,-1 0 7,1 2-7,-1-2 11,-3-2-10,2 2-2,-1-4 0,-1 4-23,1-1-26,-2 1-32,0 0 9,1-3 39,0 3 24,1-2 7,2 2 2,-1 0-1,2 2 1,-1-2 6,-1-2 21,1 2 31,1 0 19,-2 0-19,1 0-10,1 0 0,0 0-7,0 2-11,-2-2-8,2 0-4,0 3-6,0-3 0,0 1 0,0-1 6,-2 0 9,2 0 9,0 4-3,0-4-3,0 0-3,0 0-3,0 0-1,-2 0-13,2 0-8,0 0-2,0 2 0,-1 2-6,1 4 6,1 6 1,1 2 0,2 4 0,-1-2 7,0 2-7,1-3-1,1-1 2,1 0 3,1 0-5,3-2-1,3 3-14,0-7 1,6 6 14,1-5 22,3-1 5,-1-5 0,1 2-3,-2-3-3,-4 2-9,-3-6-6,-1 3 0,0-2-4,-3 1-1,1 1 5,5 0-5,-2 1 0,6 3 0,7-3 1,5 0-1,6-4 6,0 4-5,5-4-1,-6 3 0,-2-3 1,-6 1-1,-2 1 0,-8 2 0,1-1 1,-1 2-2,7 0 1,2 4-1,11-4 0,7 6 1,10-4 0,2 3 1,-3-2-1,0 3 0,-10 1 0,-4-2-1,-10 4 1,-2-5-1,-5 1 0,-5 0 0,-4 0 0,3-1 1,-1 4 0,7-5 0,1 3 0,12 3 1,4-2-1,3-4 0,4 3 0,-3-1 0,-2 0 0,-3-1 0,-8 0-1,-6 2 0,-6 1-1,-2-1-9,-5 1-1,-3 1 11,1-4 1,4 1 6,0 4-2,5-5-5,-3 5-1,4-4 1,-4-1 1,-1-2 0,-1 1 1,-3-3-1,-3 1 1,-2-1-2,2-2 1,-3 1 0,2 2 0,5 1-1,3-1 1,3 1-1,4 0 0,1 3 1,3-2-1,-6-1 0,0-3 0,-6-1 0,-2 4 1,-3-5-1,-3 2 0,0 0 0,-1-2 0,4 4 0,2 0 0,2 1 2,7 0-1,4 0 0,2-4 0,-5 0-1,2-3 1,-8 0-1,-5 0-1,-2 0 1,-9-1 2,0 1 5,0 0 8,-3 1 12,0-1 35,-2 0-1,-1-3-17,-2-3-20,0-4-14,1 0 2,1 0-4,0 0-8,5 1-1,-3-5 0,1 2-12,-1-7 13,-1 1 1,1-4 6,-4-3-5,-3-3-2,0-1 1,2 3-1,-1 3 0,4 6 0,3 11 0,0 2 0,3 1-37,3 3-43,0 3-19,3 3 51,4 4 38,2 9 10,5-1 0,-4 5 1,1 2-1,-1-1-8,-3 2-7,0-1 5,-2 3 8,-2-3 2,0 2 0,-3-2-1,-1-6 1,0 0-14,-4-5 5,2-4-3,-2-2 2,-7-1 10,-1 1 18,-4 4-8,-5-2-1,-8-1-9,-5 5-34,0-2-95,1 2-131,-16 5-389</inkml:trace>
  <inkml:trace contextRef="#ctx0" brushRef="#br0" timeOffset="90642.1844">2587 12030 1018,'0'15'18,"-2"7"-18,1 20-27,-2 22 18,3 14 8,3 9 0,-2 11 1,4 1 8,-1-3 3,5-5-1,-1-10 1,5-7 19,-2-5-17,2-5-5,-1-13-1,4-12-5,-1-9-2,-2-12-6,1-10 6,0-9 0,-4-9 31,12-16 97,4-23-53,6-18-29,3-23-26,11-64-14,-16-11 12,-14-4-18,-14 121 3,2 7 6,1 5-8,2-24 7,-1 23 41,-6 21-38,-3 12-11,3 15-44,0-1 16,3 18 23,1 10 5,4 18 21,2 12-9,6 9-7,0 11-5,5-5 0,-1 1 0,-2-4 9,4-5-7,-5-7-2,0-4 1,-4-16 1,-3-12-2,-1-14 2,-3-11 7,-4-7-8,1-4 46,-1-4 62,0 0 16,-1-3-25,4-15-67,3-20 44,1-22-50,5-21-17,-3-2 2,4-4-11,0 5-1,6-4-7,1 13-1,-2 13 2,-6 26 6,-8 20 1,-5 8-1,1 10-13,-4 3-23,2 0-30,-1-2-29,1 2-40,3 1-90,3 3 51,5 10-114,19 18-323</inkml:trace>
  <inkml:trace contextRef="#ctx0" brushRef="#br0" timeOffset="91362.2256">3359 11956 957,'0'2'167,"0"0"-132,-2 2-35,2 5-1,0 1 1,-1 4 33,1 8-6,-1 4 3,-1 5-14,2 7-1,0 6 3,-3 8 0,0 7 3,-4 8 3,-3 7-16,-3 6-7,-1-6 14,0-4-9,1-10-6,2-9-9,5-13-77,4-5-109,21 2-118</inkml:trace>
  <inkml:trace contextRef="#ctx0" brushRef="#br0" timeOffset="91620.2404">3856 12449 1190,'2'2'186,"9"2"-173,8 0 8,15 0-6,10-4 17,5-4-4,3-3-7,-5-3-6,-2 2-1,-3-1-5,-4 2-8,-8-1-1,-7 2-36,-10 6-140,-32 36-405</inkml:trace>
  <inkml:trace contextRef="#ctx0" brushRef="#br0" timeOffset="91820.2518">3819 13160 835,'1'0'318,"7"-1"-269,12 1-38,10-4 83,9-2 50,7-5-19,2 1-29,5 1-45,2-4-26,4 0-11,5-6-2,0 3-12,9-7-104,5-6-170,170-39-337</inkml:trace>
  <inkml:trace contextRef="#ctx0" brushRef="#br0" timeOffset="92308.2797">5711 11348 1290,'-23'0'150,"-2"1"-132,-25 4-18,0 11-1,-7 1 0,-1 5-4,7 1 5,12 0 0,10-1 0,11 7-13,7 7 0,4 15 12,-1 17-1,1 15 1,0 63 1,8-94 0,2 48 1,10 53 10,14 7 7,18 13-3,7-11 0,-2-4 12,-1-23 12,-13-2-11,-6-7-14,-2-18 1,-20-65 12,0-1 18,-2-10-20,3 31 4,-6-13-2,-5-9-3,-8-7 1,-8-2 40,-15 3-8,-16 5-29,-57 23-17,-41-2-10,-2-25-1,110-39-41,5-13-70,9-7-121,-49-151-493</inkml:trace>
  <inkml:trace contextRef="#ctx0" brushRef="#br0" timeOffset="92946.3162">6018 12389 931,'-1'2'229,"1"0"-212,1 8-17,5 7-30,1 18 30,2 17 57,8 24 6,-4 12-21,5 6 27,2-8-23,0-5-28,4-14-10,1-14 2,0-12 2,-2-14-4,-3-13-8,0-10 6,0-16 29,8-21 25,2-18-54,4-25 51,2-14-47,-4-6 11,-10 3-21,-4 11 1,-12 15 31,-2 22-26,-1 19 2,-6 17-8,3 9-33,-1 2-8,2 8 11,4 14 27,1 16 3,3 17 17,4 13-10,-5 7-6,5-1-1,0-3 1,2-9 0,-3-9-1,-1-13 0,2-15-2,-4-11 1,-2-10 1,-3-6 1,-1-6 33,9-11 37,1-17 53,9-23-71,8-20-34,0-15-10,0-3-6,-5 10-2,-3 18-1,-8 25-25,-4 21-66,-1 14-127,2 16-68,1 11-169,16 48-189</inkml:trace>
  <inkml:trace contextRef="#ctx0" brushRef="#br0" timeOffset="93314.3373">7005 12874 766,'7'3'108,"0"0"-90,10 0 5,8 5 13,7-5 54,10-6 31,3-5-41,0-1-28,0-6 7,-7-2-4,-4-1-19,-14 3-12,-5-3-7,-14 6-17,-8-2 0,-9-2 1,-10-1 0,-9 4 0,-9 3-1,-2 7 1,3 11 11,5 4-11,10 8-1,13 7-7,8 6-4,4 11 10,3 9 0,6 3 1,4-1 6,6-7 1,4-6 1,2-10-2,8-9-6,5-15 0,14-13 0,13-23-207,140-162-456</inkml:trace>
  <inkml:trace contextRef="#ctx0" brushRef="#br0" timeOffset="93468.3461">8004 12607 1017,'-3'0'992,"3"0"-971,-3 0-21,3 2-127,-3 0-34,1 3 34,0 10-256</inkml:trace>
  <inkml:trace contextRef="#ctx0" brushRef="#br0" timeOffset="93840.3674">8313 12280 180,'-24'-4'277,"0"4"-140,-21 1-100,3 9 2,2 3 15,7 8 12,8-2-10,5 8-23,4 9-8,3 5 1,2 18-5,7 8 10,5 11-2,6-2 4,7 1-2,2-5 7,1-7 2,4-8-17,0-14 5,1-11-10,-3-13-10,3-15 2,1-20 34,7-29-44,24-74-206,34-142-266</inkml:trace>
  <inkml:trace contextRef="#ctx0" brushRef="#br0" timeOffset="94073.3807">8356 11235 1298,'-3'13'68,"2"3"-68,-4 30-32,3 27 20,2 83 11,10 56 1,4 24 0,-6-81 27,1 7 3,-5-3-3,4-8 3,2-39-15,-4-65-15,4-10-13,-1-5-118,53 121-251</inkml:trace>
  <inkml:trace contextRef="#ctx0" brushRef="#br0" timeOffset="94426.4009">8720 12277 472,'0'0'879,"2"3"-809,1 8-70,4 12-18,0 15 18,1 16 8,8 11 7,-2 15 18,1 0 15,4 3 1,-1-3 17,-3-5-24,1-9-19,-4-10 5,3-11-1,0-14-13,0-7-5,0-15-9,2-9 9,3-17 56,10-24 29,6-24-53,24-67-34,-5-36-1,-24-12-3,-25 135-3,-1 13-52,-3 9 17,1-22-7,-6 25-64,-12 16-130,-7 21-247,-95 105 116</inkml:trace>
  <inkml:trace contextRef="#ctx0" brushRef="#br0" timeOffset="95116.4404">2691 14371 1097,'-1'-2'167,"4"-2"-167,8-3-23,24 7 23,22-3 11,74 0-11,60-7 10,68 6 16,-53 10 7,-30 5 9,12 4 9,9-2-6,11-3 1,24-6 5,51-8 0,-6-4-6,51 14-7,3 7-22,33 9-5,-31 13-2,3 1-8,-32 9 6,-4-18-7,-48-13 0,-4-26 0,-18-13 1,-29-5-1,3-15 1,-25 4-1,-28 2 1,-18 9-1,-14 4-3,-22 13-26,-57 8 8,-8 4-13,-9 1-23,22 1-18,-16 7-47,-19 3-26,-11 5-47,-7-2 6,-39 15-116</inkml:trace>
  <inkml:trace contextRef="#ctx0" brushRef="#br0" timeOffset="101083.7817">3353 15279 1013,'6'22'74,"2"7"-53,8 27-14,8 10-5,-1-4-1,-3-7 0,8 1 1,-4-9-2,3-2-1,3-17-1,-4-14-85,9-25-138,66-91-261</inkml:trace>
  <inkml:trace contextRef="#ctx0" brushRef="#br0" timeOffset="101254.7914">4016 15003 1050,'-11'18'193,"1"5"-148,-15 22-36,-1 12-7,-2-2 10,-2 3 25,2-8 8,0-1-22,-1-2-23,-1 3-12,-6 8-132,-4 3-185,-83 68-283</inkml:trace>
  <inkml:trace contextRef="#ctx0" brushRef="#br0" timeOffset="101524.8069">3100 15977 891,'15'-17'145,"6"3"-98,23-16 19,10 0 7,6 4 17,3 4-22,2 3 10,4 7-35,-5 2-19,-4 4-7,-5 2-16,-5 1 8,-3 0-8,-7 3-1,-5-4-20,-5 2-104,-3 1-136,10-8-253</inkml:trace>
  <inkml:trace contextRef="#ctx0" brushRef="#br0" timeOffset="101998.834">3180 16615 899,'-1'-2'257,"-1"0"-80,1-2-117,4-2-44,0 0-4,4 0 9,2-4 41,3-5-19,9-1 1,3-2-32,0 3 6,4 0 3,-1 4-9,3 1 24,1-1-8,-2 2-13,5-2-13,0 3 13,6-2-14,-7 4-1,-3 1 0,-3 3 1,-8 0 0,-1 2-1,-4 2-5,3-2 5,-4 0 7,1 2-1,-5 0-6,2 0 2,1-1 4,0 1-5,5-2 0,0 3-1,2-2 1,-2 1 0,0 1-1,1-2-17,-5 1-41,-4 0-31,7-1-8,-8 2 8,2-3 5,0 4-28,-1 0-58,-3-1-200,-6 1 151</inkml:trace>
  <inkml:trace contextRef="#ctx0" brushRef="#br0" timeOffset="102547.8654">3389 15879 758,'-1'0'237,"1"0"-153,0 2-71,0-2-12,0 2 0,0-2 8,0-2 2,1 2-4,-1-2-1,0 2-5,0-2 0,2 2 7,-2 0-1,0 0 2,0 0 3,1-2-3,-2 2-1,1 0-8,0 0-48,0 2-144,-2 4-118</inkml:trace>
  <inkml:trace contextRef="#ctx0" brushRef="#br0" timeOffset="102951.8885">3325 15886 492,'0'0'156,"0"0"-86,0 3-28,0-2-16,2 6-25,5 5 17,3 9 44,2 9 7,2 10-2,-4 8-10,1 5-22,-7 8-8,-1 5 4,-4 9-5,-2 9-19,0 4 2,-5 8-1,5-2-8,0-1 1,1-6-2,6-12-21,5-8-98,7-20-105,48-15-122</inkml:trace>
  <inkml:trace contextRef="#ctx0" brushRef="#br0" timeOffset="103208.9032">3646 16076 1109,'0'3'198,"0"-2"-177,0 6-21,6 11-5,-1 13 5,5 20 27,6 30 0,4 70-6,2 31-12,-10-7-1,-9-67-2,1-58-6,-1-6-1,1-1-67,6 36-125,17 77-145</inkml:trace>
  <inkml:trace contextRef="#ctx0" brushRef="#br0" timeOffset="103591.9251">2398 16110 828,'0'3'171,"2"-2"-141,-2 8-30,2 4-8,2 5 7,2 9 1,1 12 11,2 9 11,0 7-8,-1 7-4,-1-3 1,-1-3-5,-4-10-6,-1-13-60,1-15-50,-1-4-70,4-32-147</inkml:trace>
  <inkml:trace contextRef="#ctx0" brushRef="#br0" timeOffset="104018.9495">2545 15909 728,'3'0'129,"3"2"-128,6-2-1,9 4 1,1 1 0,6 4 67,3 0 2,5 5 7,2-1-10,5 8-38,0 0 7,-4 0-13,-3 1-23,-8 2-10,-10-5-13,-10 5 23,-8 9 16,-10 16 50,-20 17-66,-17 17-1,-11 9-85,-12-3 4,0-11 43,1-21 16,8-20 23,12-22 6,17-11 27,13-8 105,13-2-26,9-1-111,10-5-1,11-4 27,15-4-18,10-5 3,6-2 18,7 3 3,-3 1-15,-1 3-17,-6 4-1,-9 3 18,-9 3-18,-10 6-110,-8 1-56,-9 6-95,-11 1 10,-54 25-76</inkml:trace>
  <inkml:trace contextRef="#ctx0" brushRef="#br0" timeOffset="104482.9761">2455 16848 752,'1'2'240,"4"2"-214,7 7-25,4 4-1,7 8 18,-4 1-2,1 4-2,-1 4-5,-4 2 1,-6-3-1,0-9-6,-7-5-3,0-12-1,-4-4 1,0-5 15,-5-14-15,1-13-209,3-22 37,10-14 172,14-11 28,12 8 38,9 10 14,4 18-37,6 10-11,0 14-10,-3 10-5,-5 8 10,-3 7 9,-6 4-26,-9 7-9,-6 8 1,-7 5 35,-9 10 16,-13 10-10,-10 10-2,-7 7-14,-12 2-11,-2-5-7,-3-9 1,-2-15-10,0-14-33,0-19-92,-5-16-190,-89-123-287</inkml:trace>
  <inkml:trace contextRef="#ctx0" brushRef="#br0" timeOffset="104745.9911">2570 15662 805,'0'3'171,"0"2"-161,4 12-10,1 15 0,6 14 21,6 23 60,22 72-17,24 46-23,7 38-17,-34-60-3,-3-3-8,-8 4-1,-5 16-4,-12-10-8,-3-20 0,1-31-33,-7-74-86,2-2-65,0 90-155</inkml:trace>
  <inkml:trace contextRef="#ctx0" brushRef="#br0" timeOffset="111600.3832">4850 15997 595,'-7'0'857,"5"-4"-744,-4 1-113,4 3-15,2 1 0,0 1 13,2 2-13,4 6-4,3 6 19,1 7 4,5 10 17,-2 2-10,0 3 7,0 0-3,-6 2-5,0 4-10,-6 12-36,-4 10-252,-52 93-585</inkml:trace>
  <inkml:trace contextRef="#ctx0" brushRef="#br0" timeOffset="111804.3949">4865 16942 1267,'-2'2'252,"2"2"-219,0 3-33,2 0 0,2 1 0,-1 6 1,5 9 0,3 6-1,8 9 9,3 7-9,6-2-90,8-9-260,67-37-593</inkml:trace>
  <inkml:trace contextRef="#ctx0" brushRef="#br0" timeOffset="112624.4418">5782 16048 749,'-3'0'193,"2"0"-64,-2 0-70,0 0 10,2 0 48,1 2-2,-3-2-26,6 0-38,-3 0-21,0 0-12,0 2-6,0-2 6,0 0-11,-3 0-5,3 0 7,0 2-9,0-2 9,-2 2-3,2-2-5,0 0-1,0 0 0,0-2-21,0 2-70,2-2-104,-2-8-290</inkml:trace>
  <inkml:trace contextRef="#ctx0" brushRef="#br0" timeOffset="113418.4872">5790 15997 220,'-2'-6'648,"-1"2"-429,0 0-81,3 4-83,0 0-23,2 0 4,4 0-35,13 2 36,14-4 41,15 0-7,15-4-29,8-4-18,-4 4-17,-3-1 4,-10-4-10,-8-1 7,-1 2-7,-6-2-1,-5 2-9,-10 3-63,-12 6-102,-8 2-276,-34 22-99</inkml:trace>
  <inkml:trace contextRef="#ctx0" brushRef="#br0" timeOffset="113750.5062">5741 16230 560,'-3'5'187,"3"4"-137,-2 9-41,4 10 49,5 7 31,6 5 58,0 2-26,1 7-43,-1 2-34,-2 1-17,-2 0-2,-7 6-5,-4 7-8,-6 2-3,-2 1-8,-2-5 8,3-14-9,5-13-44,4-23-118,4-17-171,23-105-209</inkml:trace>
  <inkml:trace contextRef="#ctx0" brushRef="#br0" timeOffset="114091.5257">5745 16379 1010,'-4'-2'228,"1"2"-125,0-2-86,6 1-17,11 2-54,16-2 54,21-4 83,76-16-82,43-17 55,-19-4-41,-53 6-5,-5 5 1,-7 5 3,-53 19-13,-2 1 0,-5 6-1,19-4-15,-15 14-1,-10 9 16,-16 19 16,-8 14 2,-14 23 6,-7 14 0,-26 63 0,-10 7 0,9 19-6,44-39 5,-5-27-16,9-70-5,1-9-1,3 0 0,0 23 4,-2-18-5,4-16-83,-6-18-40,-20-71-153</inkml:trace>
  <inkml:trace contextRef="#ctx0" brushRef="#br0" timeOffset="114306.538">6142 16155 1120,'-1'3'229,"1"4"-178,-3 4-50,-4 14 7,-3 14 11,-7 18 17,-11 15-15,-9 15-6,-29 66-6,-16 9-9,61-117-75,8-9-124,-11 29-131,33-42-253</inkml:trace>
  <inkml:trace contextRef="#ctx0" brushRef="#br0" timeOffset="114471.5474">6100 16611 642,'12'19'96,"1"3"23,14 21 74,-5 12-17,1 4-49,-7-3-34,-1-4-36,-4-7-25,-2-7-20,-3-8-12,-1-15-81,1-8-165,8-87-204</inkml:trace>
  <inkml:trace contextRef="#ctx0" brushRef="#br0" timeOffset="114806.5666">6316 16052 1137,'0'4'248,"0"0"-221,0 7-27,0 5 0,3 17 23,-6 12 35,0 10-1,-4 16-28,-8 4-13,-3 11-16,-7-4-36,-4-1-106,4-12-107,5-19-50,13-26 44,6-22 135,7-14 116,10-10 4,-4 3 103,10 2 19,2 10-16,6 7-13,7 8 15,3 10 12,8 8-36,1 1-27,-4 2-24,-2 0-9,-2-3-6,-4-4-16,-1-9-2,1-10-35,-1-16-226,62-119-406</inkml:trace>
  <inkml:trace contextRef="#ctx0" brushRef="#br0" timeOffset="115144.5859">7268 15791 896,'-4'16'126,"-2"7"-62,-11 22 49,-4 12 32,-11 11-50,-9 16-50,-36 67-24,-20 21-21,76-131-9,6-15-83,-7 23-89,24-36-308,19-30 353,21-18 38,16-14 98,6-9 5,10 7 151,51-19 27,14 11 51,-12 10-98,-89 37-40,-2 5-9,-3 1-7,22-4-55,-11 10-17,-17 1-8,-13 8 0,-14 6-6,-13 9-62,-13 9-197,-95 62-371</inkml:trace>
  <inkml:trace contextRef="#ctx0" brushRef="#br0" timeOffset="115354.5979">7289 16175 787,'2'4'258,"5"7"-211,5 16-22,9 21 82,3 17-2,10 73 1,-10 46 23,-18 19-43,-11-55-46,-6 4-20,-1 6-10,4-109-5,7-16-5,5-11-128,5 19-187,58-68-332</inkml:trace>
  <inkml:trace contextRef="#ctx0" brushRef="#br0" timeOffset="115611.6126">8240 16011 695,'-1'2'1003,"2"2"-859,1 14-144,4 9 0,5 21 5,-2 17-5,-2 14 6,-1 63 5,-6-90-5,-3 45-5,0-11-1,-4-12-9,4-21-79,1-20-85,6-15-167,32-20-205</inkml:trace>
  <inkml:trace contextRef="#ctx0" brushRef="#br0" timeOffset="116226.6478">8416 16000 1242,'17'0'150,"5"3"-115,25-1-23,17 4 0,7 0 40,0 3-23,2 1 2,-3-1-1,3-6-15,-4 1-4,-6 2-10,-12 4 0,-21 1-1,-13 7 20,-15 11 52,-17 17-20,-17 22 1,-56 76-25,-50 32-4,2-27-15,104-113-3,4-6-5,4-12-1,-18 21-36,11-19-51,10-22-25,5-17-91,0-22-28,3-15 18,7-18 120,1-3 93,9 1 33,5 10 75,13 18-9,14 7-31,9 12 1,6 5-15,-3 9-3,-2 11-24,-6 8-12,-7 9-15,-9 6 6,-11 9-6,-7 5-9,-21 14 9,-13 8-101,-19 4-178,-14 3 21,-55 21-52,-20-21 50,99-55 260,12-5 266,-25 9 49,22-8-23,18-3-88,14 1-141,11 5-49,16 2 85,20 2 24,15 2-65,54-3-19,-81-10-24,42-3-4,-9-12-10,-10-2-1,-8-11-57,-11-3-15,-19-7-53,-11-7-179,-40-98-487</inkml:trace>
  <inkml:trace contextRef="#ctx0" brushRef="#br0" timeOffset="116533.6653">8689 15532 1262,'1'13'174,"1"10"-155,2 26-10,3 75 24,-7 73 35,-14 64 25,-7-64-30,-9 0-21,-3-28-20,14-18-14,25-32-2,7-77-5,2-6 0,3-8 11,22 27 12,7-22 17,12-21 17,8-21-20,60-46-26,15-50-12,2-22 0,-106 88-6,-1-2-55,-5 3-47,30-40-75,-5 1-131,41-130-321</inkml:trace>
  <inkml:trace contextRef="#ctx0" brushRef="#br0" timeOffset="116713.6756">9611 15829 1363,'0'0'297,"0"0"-228,0 1-58,1-1-2,4 2-8,3 4 8,5 1 6,3 0-15,-1-3-51,-8-1-99,-5-2-21,-12-1-74,-85 9-696</inkml:trace>
  <inkml:trace contextRef="#ctx0" brushRef="#br0" timeOffset="116900.6863">9287 16026 980,'3'14'114,"1"4"-81,4 17 25,8 12 41,-2 8 63,-1 0-45,0 2-25,0-5-58,-5-4-17,-2-7-5,-5-4-12,-3-7-18,-7-7-99,0-2-75,-1-14-104,-11-41-64</inkml:trace>
  <inkml:trace contextRef="#ctx0" brushRef="#br0" timeOffset="117134.6997">9533 16035 737,'18'-4'211,"7"8"-104,29-1 58,8 7 25,9 2-95,4-1-35,-3-3 16,-6-4-25,-4-3-12,-12-1-7,-7 0-13,-10 3-4,-11 1-6,-11 2-9,-9-2 0,-12 4 22,-15 15-8,-21 17-14,-70 50-125,-39 4-113,118-81-49,15-12 55,-54-31-55</inkml:trace>
  <inkml:trace contextRef="#ctx0" brushRef="#br0" timeOffset="117315.7101">9766 16187 884,'-2'3'288,"2"0"-197,-1 1-40,-2 4 69,-3 12 5,-6 11 41,-11 23-55,-11 13-60,-9 8-28,0 2-7,4-16-16,12-13-73,11-17-142,10-16-303,25-28-19</inkml:trace>
  <inkml:trace contextRef="#ctx0" brushRef="#br0" timeOffset="117489.72">9964 16225 1013,'17'5'204,"5"4"-123,17 6 32,4 11 1,-6 4-24,-7 2-35,-6-4-25,-7-2-18,-5-7-4,-7-8-8,-5-2-60,-11-6-108,-9 0-141,-93 4-717</inkml:trace>
  <inkml:trace contextRef="#ctx0" brushRef="#br0" timeOffset="117997.7491">9722 16656 884,'0'4'465,"2"7"-418,4 8-19,3 11 49,0 6 4,-3 7-21,-2 3-12,-2 6-32,-4-1-1,-1-4 0,-2-12-15,0-13-24,5-12-15,0-10 24,0-14 14,3-15-163,3-20 50,9-22 57,16-14 33,17-2-1,7 5 25,3 15 26,-4 9 19,-11 23 6,-7 12 10,-6 9-25,-8 10-1,1 8-16,-7 4-8,-6 6 4,0 3 15,-9 3 57,-5 3 9,-12 9-33,-10 7-26,-15 12-19,-15 6-6,-9 2-10,-9-3-1,1-5 8,8-12-8,15-11 0,19-14 0,16-5-1,10-9-59,8 0-101,5-3-38,1-4 25,5-4 121,3-3-55,1-2-55,-5-3 53,-1 0 49,-7 1-72,-4-23-463</inkml:trace>
  <inkml:trace contextRef="#ctx0" brushRef="#br0" timeOffset="118247.7634">9767 16642 756,'-3'-3'156,"0"2"-155,-4-7-1,-2 7-79,0 2-16,-1 7 4,6 0 26,-3 4 47,7 5 17,0-6 0,0-2 1,0 1 0,0-8 27,0 0 15,0-2-3,0-2 1,4 0-40,1-6-66,3 1-120,27-27-78</inkml:trace>
  <inkml:trace contextRef="#ctx0" brushRef="#br0" timeOffset="118704.7895">9802 16555 1120,'0'1'243,"0"-1"-183,-2 3-48,2-2 36,0 1 48,0 0 3,0 3-32,2 9 17,-4 4 2,1 7-23,-7 9-12,-8 7-26,-4 8-7,-11 10-9,-5 3-1,-1-3-7,4-9-1,9-9-1,9-20-53,9-11-57,6-7-39,3-18-35,6-18-377,48-142 4,-17 93 203,-13 48 355,0 2 213,1 4 15,31-21-23,-3 10-40,-2 16 11,-5 14-8,-4 15 6,-2 12-36,-1 8-15,-2 5-18,-3 4-51,-3-1-23,-8-3-13,-5-2-6,-5-10-6,-8-8-6,-5-4-20,-4-3-62,-12 0-538,-7 4 535,-103 3-787</inkml:trace>
  <inkml:trace contextRef="#ctx0" brushRef="#br0" timeOffset="119123.8135">9715 17089 1078,'0'8'247,"4"6"-188,1 15 10,1 10 75,3-1 10,-6-3-68,0-2-38,2-5-27,-1-7-12,-3-3-3,0-14 3,1-4-9,3-4-12,5-18-147,17-19 94,11-25-35,11-16 44,-1 6 37,-2 11 18,-10 21 1,-7 20 13,-3 12 9,-3 16-1,0 6-1,-4 12 13,0 9 18,0 5 25,-5 3 11,-1 6-6,-7-4-28,-2 0-20,-4-6-6,-4-1-2,-10-6 13,-5 1-1,-13-5-7,-10-7-13,-8-4-10,-3-13-1,-5-13-6,5-14-13,9-11-56,14-1-59,19-6-203,62-88-873</inkml:trace>
  <inkml:trace contextRef="#ctx0" brushRef="#br0" timeOffset="119673.845">10969 16148 1291,'2'6'311,"10"11"-257,8 15-36,10 13-5,11 10 5,-7 4 9,-4 0-4,-6-5-17,-4-5 9,-8-11-8,-4-11-2,-8-16-5,-3-8-1,-8 1-5,-7-8-51,-9-4-132,-9-12-79,-3-23-79,-44-147-143</inkml:trace>
  <inkml:trace contextRef="#ctx0" brushRef="#br0" timeOffset="119971.862">11040 16132 521,'27'-12'212,"6"6"-28,29-5 40,8 13-64,-3 7-35,1 8-29,-6 0 9,-4 3-17,-8-8-19,-12 1-46,-11-3-15,-13-3-8,-12 3 0,-12 6 0,-24 16 18,-18 14-6,-63 43-12,-26-2-2,15-45 2,93-38 1,11-6 5,7 2 3,-8-2 9,13-1 29,22-7-20,10-12 4,17-4-14,9-4-16,9 0 10,-1 8-11,-7 5-2,-10 7-34,-14 10-69,-9 10-96,-16 18-387,-69 102-17</inkml:trace>
  <inkml:trace contextRef="#ctx0" brushRef="#br0" timeOffset="120392.8861">10993 16810 950,'0'0'611,"1"0"-480,2 3-130,9 8 7,2 13 23,3 13 56,-2 18-24,-6 18-33,-6 5-15,-6-1-7,-2-13-8,-1-24-13,3-21-7,3-17 8,5-20-57,4-21 9,6-26-4,16-64 56,-13 83 8,19-40-17,3 15 8,5 16 9,1 19 15,-2 12 15,6 13-15,2 7 0,0 5 5,-2 9 4,-6 5 1,-7 2 7,-9 6-11,-10 3 1,-10 2 10,-11 1 25,-10 8-9,-15 2-24,-15 5-15,-12 3-9,-14-7-15,2-16-39,3-22-22,10-23-124,11-26-140,-43-169-409</inkml:trace>
  <inkml:trace contextRef="#ctx0" brushRef="#br0" timeOffset="120601.898">11244 15581 1333,'11'54'120,"30"118"-78,-4 71 0,-27-47 45,0 6 18,-5-2-46,-2-3-34,-1 10-13,-1 1-3,4-42-7,3-24-2,8-20 0,33 29-52,-11 3-123,1-85-480</inkml:trace>
  <inkml:trace contextRef="#ctx0" brushRef="#br0" timeOffset="121120.9277">12124 15890 864,'0'3'53,"3"1"-53,-3 2-30,2 4 30,2-4 0,-4-5 27,0-1 52,2-1 53,0-2 11,0 2-13,-2 1-11,1 0-17,-1 1-63,3 6-38,11 5 7,1 17 5,14 12 4,1 8-7,5 6-2,0-6-7,-1-8-1,-3-12-18,-5-17-76,1-8-32,-5-12-51,0-11-135,15-75-374</inkml:trace>
  <inkml:trace contextRef="#ctx0" brushRef="#br0" timeOffset="121474.948">12668 15866 1188,'-2'0'308,"2"2"-221,-1-2-57,0 3 66,-4 3 46,-3 2-71,-7 8-43,-11 15-28,-11 14 0,-16 8-58,-5 3-52,-11 3-26,2-3-31,1-9-73,9-4-19,11-13 50,5-15 73,8-9-1,6-8 80,6-3 57,3-4 102,6 4 48,6-3 17,0-2 10,5 4-9,-1 0-3,2-1-30,2 4-54,-1 2-57,4-2-24,1 3-74,6-5 8,10-2-69,5-10-154,43-47-191</inkml:trace>
  <inkml:trace contextRef="#ctx0" brushRef="#br0" timeOffset="121759.9643">12077 16003 316,'-5'0'844,"4"0"-648,-4 2-136,8-2-30,3 0 54,12 0 35,16-8-1,22-3-1,66-19-42,42-11-18,-12 16-24,-111 24-13,-5 1-14,-2 1 0,33 2-6,-17 5 2,-13 2-2,-17-2-26,-6-4-25,-11-1-24,-9-3-28,-8 0-26,-12 3-116,-18-2-229,-16 4 162,-119 25-178</inkml:trace>
  <inkml:trace contextRef="#ctx0" brushRef="#br0" timeOffset="121970.9763">12372 16013 22,'-28'7'128,"6"-1"58,-20 6 22,12-4 31,15-4-28,7-2-56,8 4-49,2 11-8,6 13 34,2 19-12,3 25-11,7 11-25,9 61-43,-20-98-25,4 48-5,-5-4-10,-5-11-1,-3-18-8,-4-22-68,5-22-34,5-25-1,9-29-28,7-32-229,67-221-169</inkml:trace>
  <inkml:trace contextRef="#ctx0" brushRef="#br0" timeOffset="122194.9892">12557 15777 1151,'0'8'258,"0"4"-217,2 21-20,-1 23 51,2 29 33,3 76 10,10 42-32,0 14-29,-2-78-15,-6 2-15,-4-8-18,-2 3-5,-2-5 5,0-11-4,-3-72 4,3-6-6,0-1-33,1 34-60,4 1-82,-1-15-406,4-24 480,-5-59-368</inkml:trace>
  <inkml:trace contextRef="#ctx0" brushRef="#br0" timeOffset="122706.0184">12439 16346 600,'6'-17'634,"4"2"-502,8-15-99,3 15-11,2 5 2,-1 7-6,-1 6-4,-3 6-13,-3-1-1,-5 7 0,-6 4-40,-12 13-43,-13 17-11,-16 12-101,-14 11-44,-4-1-25,1-6 21,8-18 123,16-18 120,15-15 107,11-12 169,12-8 3,9-13-123,14-1-33,7-8-3,7 1-27,1 1-54,-7 11-29,-12 5-10,-10 12-31,-14 15-78,-18 15 11,-18 19 28,-26 26-61,-65 72-58,-29 23-75,113-121 167,6-13 97,-29 34 150,20-23-8,22-26-1,11-12 60,16-11 27,8-4-85,16-8 14,18-6-28,16-14-43,53-34-49,20-13-22,-95 52-15,0-5-13,37-26-98,-8-4-59,-8-8-113,49-92-267</inkml:trace>
  <inkml:trace contextRef="#ctx0" brushRef="#br0" timeOffset="123314.0532">12880 16146 1416,'3'26'147,"7"5"-99,0 28 12,4 11-6,-2-1-14,-2-4-20,5-11-8,-2-15-12,7-19-66,8-21-122,8-29 46,10-25-91,5-19-55,0-15 117,-10 3 131,-8 17 40,-12 23 211,-12 24 32,-9 16-25,-6 10-35,-4 7-93,-4 9-41,-8 13 14,-6 8 2,-6 18-7,-10 7-29,-11 10-14,-9 10-6,-2-4-8,6-15-1,17-22 1,22-22-1,14-14 0,8-12-1,10-3-29,8-7 29,18-9 1,8-2 22,9-2-14,-1 4-7,-6 5 5,-9 8-6,-10-1-17,-9 8-12,-13 2-8,-11 6 2,-8 5-7,-22 16 30,-18 16 0,-67 55-30,-29 32-10,113-97 29,11-8 17,-21 24 6,19-19 0,19-15 2,13-3 14,16-5 92,21-6-13,17-2-41,56-22-30,15-25-6,-91 32-18,-8-6-45,30-17-60,-13 1-57,-16-2-96,-16-47-244</inkml:trace>
  <inkml:trace contextRef="#ctx0" brushRef="#br0" timeOffset="123652.0725">13062 16716 740,'0'0'315,"0"1"-168,0 5-106,3 6 8,0 9 58,4 10 4,-1 11-6,-6 9 15,-6 11-38,-11 10-31,-11 11-28,-9 6-14,-9-3 1,-1-10-10,4-17-21,9-21-60,14-18-47,12-20 37,16-19-121,18-20-85,15-20 297,19-3 75,10 5 89,1 18-23,-3 27-32,-7 20-44,-4 19-11,-7 6 55,-3 4-46,-13-7-40,-12-12-13,-8-4-4,-10-13-4,-8-1-2,-12-1-56,-10-3-170,-120 1-396</inkml:trace>
  <inkml:trace contextRef="#ctx0" brushRef="#br0" timeOffset="124694.1321">5936 17524 448,'4'-14'479,"1"3"-339,10-13-97,7 7-35,13 9 16,11 4 46,6 10 26,10 11-7,7 13-13,6 16-19,5 16-6,0 16 0,0 11-9,38 61-30,7 5-3,9-17 5,-17-74-14,29-19 4,42-38-4,-7-37 0,22-25 5,12-24 1,-11-26-6,-3-3 0,-2-3-10,-31 32 10,-32 39-1,-22 35 1,-13 32 0,-11 26-5,-3 27 5,-4 11 2,3-5 8,41 18-10,15-35 0,41-20 0,-14-12 0,8-21 0,7-16 1,7-8 6,-13-6-7,8-3 2,12-8 3,-21 6-5,-3 14 0,3 0 0,5-1 2,-9 11-1,5 14 0,1 30 10,-31-12-11,-19-3 2,-6 11 4,-4 4 18,5-4-3,18 7-3,4-10-2,6-27-8,6-17 19,-13-22-9,-15-20-17,-5-18 7,-7-2-2,-6-4-5,-20-13-1,-60 46-87,-10 2-203,8-90-606</inkml:trace>
  <inkml:trace contextRef="#ctx0" brushRef="#br0" timeOffset="127353.2842">14893 13807 675,'-2'-1'188,"-1"-1"5,0 1-79,1 4-33,1-2-36,-2 11-24,-5 9-4,-5 20 16,-7 27 13,-23 73-19,27-89-16,-21 50-4,-2-8 1,4-13-7,10-11 5,13-7 0,9-4-6,9-5 0,10 5-1,4 0-14,7 0 3,4-6 6,2-4 0,1-2-2,-6-3 7,-4 1 0,-3 1-1,-12 2 1,-10 7 1,-16 9 0,-15 20 0,-43 63-13,-13 29-18,62-132 13,8-4 10,-17 36 7,14-16-5,14-3-7,11 8 3,15 22 10,22 74 1,18 30 24,7 2 10,-29-58-19,-7 14 4,-11 10-2,-13 7 7,-16-29 4,-12-12-4,-8-18-5,13-63 1,2-8-3,8-12-6,-9 17-12,11-24-44,16-37-248,66-171-321</inkml:trace>
  <inkml:trace contextRef="#ctx0" brushRef="#br0" timeOffset="127885.3146">15675 13991 1158,'-1'-4'197,"2"3"-91,1-4-106,14-1-1,8-5 1,11-1 9,9-9 10,7 5-13,-2-2-6,-1 10 1,-8 5-2,-7 6 7,-9 5-6,-12 8 8,-2 1 11,-8 9 25,-9 9 2,-6 16-7,-10 8-4,-12 9-14,-6 5-3,-3-2-6,1-7 1,4-3-13,9-10 9,6-14-9,12-11-11,2-13-67,6-9-31,1-9-89,-10-66-557</inkml:trace>
  <inkml:trace contextRef="#ctx0" brushRef="#br0" timeOffset="128127.3285">15735 13975 1136,'0'2'244,"2"0"-200,-2 6-44,7 12 0,3 11 23,1 14 52,-1 14-3,2 5 8,-1 6-23,-7 2-20,-7 4-11,-9 7-4,-6-1-8,-7 0-1,-3-1 2,-2-9-7,5-13-8,3-16-58,12-23-54,7-14-32,5-16-50,19-70-425</inkml:trace>
  <inkml:trace contextRef="#ctx0" brushRef="#br0" timeOffset="128315.3392">15707 14680 196,'7'-15'261,"-1"6"-91,8-9-17,4 2 6,7 7 16,9 3-14,7 6-25,3 4-34,0 5-13,0 5 7,-2 7-26,-1 1-1,-4 2-21,-5-1-24,-8-2-16,-6-5-7,-4 2-1,-5-6-58,0 4-191,3-4-287,4-2-54</inkml:trace>
  <inkml:trace contextRef="#ctx0" brushRef="#br0" timeOffset="128525.3512">16323 14701 1109,'3'6'197,"0"1"-166,3 9-11,4 6 37,-4 9 60,-1 2-2,-1 6-34,-1 6-33,-1-1-19,-2 3-14,1-9-5,1-9-1,0-13-9,1-6-78,1-10-127,3-10-289,16-60-43</inkml:trace>
  <inkml:trace contextRef="#ctx0" brushRef="#br0" timeOffset="129064.3821">16675 14385 1095,'7'0'234,"-3"-2"-172,12-1-1,15-3 28,14-3 8,14 2 4,10-3-44,5 4-21,-2 2-18,-3 1 3,-6 0-9,-2-3 0,-11 1-6,-9-3 0,-14 2 3,-12 2-8,-11 1 28,-5 3 49,-4-1 15,-2-3-20,-9-6-59,-3-2-13,-6-7 1,-2 0-2,-3-3-1,-2-8-15,-1 2-5,-1-5-9,-1-2 12,2 2 9,8 5 8,3 9 1,13 3 0,4 12 0,5 4-17,2 4-7,10 9-25,11-1 35,10 14 14,11 6-1,2 3 0,0 8 1,-5 2-2,-4 2 2,-7 2 0,-8-4-1,-10 0 1,-9-2 1,-12 2 8,-9 3-3,-3-3 1,-6 0-7,2-9 0,1-10-85,6-11-218,-14-24-285</inkml:trace>
  <inkml:trace contextRef="#ctx0" brushRef="#br0" timeOffset="129410.4019">17758 13632 85,'6'0'1208,"2"3"-1087,15 0-86,8 3-17,15-2 0,7-6 10,8-2-14,5-2-1,-8 6 2,-6 2 8,-16 4-7,-9 9-4,-13 1 35,-7 6 13,-7 6-21,-10 8-9,-7 6 1,-10 10 1,-1 4-10,-7 0-8,1 7-2,-3 0-6,-2-1-5,-3-1 8,-2-8-9,2-9-12,4-9-73,7-9-103,5-11-130,-2-52-179</inkml:trace>
  <inkml:trace contextRef="#ctx0" brushRef="#br0" timeOffset="129658.416">17875 13606 1300,'0'1'257,"1"6"-224,3 9-32,1 15-1,-2 14 50,-3 19 20,-3 15 2,-10 59-4,-10 27-31,11-116-4,1-6-9,-14 45-12,0-13-4,3-8-1,2-15-2,6-16-5,3-13-71,6-15-55,2-10-19,3-12-214,19-99-512</inkml:trace>
  <inkml:trace contextRef="#ctx0" brushRef="#br0" timeOffset="129826.4257">17845 14258 698,'5'7'153,"5"5"42,6 18 15,7 11-48,2 8 5,4 9-28,1-2-58,2-3-30,2-8-28,1-9-4,-1-7-10,-4-17-9,0-5-3,-1-10-192,0-10-112,38-79-631</inkml:trace>
  <inkml:trace contextRef="#ctx0" brushRef="#br0" timeOffset="130100.4413">18431 14497 1172,'0'0'318,"3"6"-258,1-2-45,2 8-7,8-1-2,2 1 6,5-2 0,6-7-12,3-6 0,-4-11 4,0 0 49,-8-6-20,-8-1-32,-8-3 13,-7 0 11,-9-1-10,-1 2-7,-7 1 38,6 9 25,-4 5-35,-1 12-21,-1 10-15,-4 15 0,-1 10-42,5 12-206,-21 92-364</inkml:trace>
  <inkml:trace contextRef="#ctx0" brushRef="#br0" timeOffset="130934.489">15798 16575 138,'1'3'1018,"1"-6"-814,5 3-192,13-6 39,11-3 66,12-6-34,9-6-43,7-3-9,-1 3-30,0 1 18,-4 5-19,-5 9-11,-10 6 11,-15 10 15,-9 12-4,-13 11 1,-13 20 43,-12 14 1,-17 11-17,-8 5-8,-11 2-4,-4-2-1,2-9-13,4-13-4,12-16-3,15-15-6,5-14-13,9-13-67,2-18-184,2-13-235,-21-120-175</inkml:trace>
  <inkml:trace contextRef="#ctx0" brushRef="#br0" timeOffset="131320.5111">15744 16568 684,'0'1'473,"6"8"-346,5 2-119,6 15 53,10 14 55,3 14 5,-5 13-31,-1 11-24,-9 7-13,-5 5 1,-10 0-3,-4-6-17,-6-6-19,-2-17-3,-9-13-12,5-12-10,-2-14-40,3-8-22,3-18-19,1-6-92,1-18-107,7-8 74,8-9 139,8 1 77,2 9 31,7 9 40,2 12 14,3 11 11,-1 9-4,4 9 31,1 11-15,-3 7 1,2 4 13,-5-2-52,2 1-14,-3-5-7,-3 2-14,6-1-17,-2-6-18,2-5-6,5-4-95,4-10-149,4-10-226,55-63-291</inkml:trace>
  <inkml:trace contextRef="#ctx0" brushRef="#br0" timeOffset="131602.5272">16438 17371 560,'-3'4'966,"1"4"-798,1 9-134,2 3-22,4 6-5,7-3-6,7-7-2,5-2-6,5-10 7,0-8 8,-2-11-2,-3-7 24,-6-5-8,-9-5 11,-9-2-33,-9-9 27,-11 6-10,-6 4 35,-7 13-7,-3 18-30,0 20-14,2 8-1,6 5-1,8-1 1,11-4-17,9-4-155,12-2-88,9-10-232,55-24-190</inkml:trace>
  <inkml:trace contextRef="#ctx0" brushRef="#br0" timeOffset="132187.5607">16879 17093 833,'0'0'637,"2"2"-609,4-2-19,13-4-9,13-8 87,10-2-12,10-9-28,8-2 14,5-1 10,1 0-25,2 3-11,3 1-8,-3 5-14,-1-2 2,-7 4-6,-7 0-8,-14 3 0,-12 5 5,-13 1 5,-4 2-4,-9 4 17,-2 0 5,-1 4 7,-1-4-2,-4 2 16,1-4 11,-5-3-38,-8-3-23,-11-5-17,-11-4-14,-10 0-13,-7-6-4,4-3 23,4-7-2,9 1 12,8-6 9,8 10 5,8 5 0,10 13 1,3 6-1,6 0-17,7 8-52,15 0-13,17 6 70,17 10 12,12 3 1,1 2-1,-3 3 1,-15 0-1,-17-2-10,-12-2 11,-12 1 0,-9-4 14,-11 10 49,-14 14-6,-17 13-26,-17 13-20,-12 3-11,9-10-15,14-22-4,19-16-38,15-13-161,15-16-149,29-66-379</inkml:trace>
  <inkml:trace contextRef="#ctx0" brushRef="#br0" timeOffset="132474.5771">17940 16515 1132,'17'1'168,"0"-1"-115,18 0-29,10-1-14,7-7 53,4 8-1,-6-4-29,-7 4-18,-16 8-3,-9-3 9,-11 8 10,-7 4 46,-8 15 32,-19 14-52,-15 17-27,-12 10-21,-4-2-3,5-11-4,10-15-2,8-9-28,8-9-74,0-12-54,4-8-77,-2-18-134,-21-79-354</inkml:trace>
  <inkml:trace contextRef="#ctx0" brushRef="#br0" timeOffset="132818.5968">17973 16548 891,'4'8'199,"-2"5"-136,4 15 50,1 17 38,-6 10 8,-8 17-4,-8 7-56,-9 5-41,-5 3-14,-3-6-7,2-7-16,4-7-10,-2-17 2,8-11-13,2-14-1,8-15-67,4-10-37,6-13-135,10-19-292,7-19 273,10-5 226,10-1 33,-1 12 67,1 21 40,-6 15 14,-3 18-4,-2 7-16,1 29 16,-4 7-18,-2 3 43,-1 1-56,-7-19-44,0-10-18,1-9-11,0-1-13,6-3-36,3 1-205,47-18-547</inkml:trace>
  <inkml:trace contextRef="#ctx0" brushRef="#br0" timeOffset="133091.6124">18470 17290 1542,'0'1'223,"0"3"-203,1 2-19,1 6 1,-1-5 4,1 2-6,0-4 2,-1-1 10,0-3-2,1 5 7,-2 1 8,2 1-10,-1 4-9,-1 0 0,0 7-4,0-2 7,-1 5-8,1-2 4,0-3-5,0-5-82,1-2-95,2-6-119,11-25-325</inkml:trace>
  <inkml:trace contextRef="#ctx0" brushRef="#br0" timeOffset="133848.6557">18362 17283 726,'-3'0'315,"1"0"-153,1 0-84,0 0-10,2 0-10,0 0-16,8-2-4,8 4-31,10-4 38,13 2 9,13 2-22,-5 1-8,-6 4-9,-9 7-9,-13 5-6,-10 7 6,-8 9 65,-14 13 26,-11 12-50,-10 10-25,-11 1-14,0-4-7,3-15 0,11-16 7,15-13-8,9-17 6,7-6-5,12-1 5,9-4 29,18-9 7,16-5-20,9-10-10,4-2-11,-4-3-1,-11 2-4,-9 2-50,-11 2-62,-6 2-208,2-36-560</inkml:trace>
  <inkml:trace contextRef="#ctx0" brushRef="#br0" timeOffset="134429.6889">19180 14768 1466,'-3'1'275,"0"3"-217,-3 8-58,-3 10-6,-5 9 6,-8 8-1,-5 1-61,2-2-74,4-9-113,10-10-201,11-25-128</inkml:trace>
  <inkml:trace contextRef="#ctx0" brushRef="#br0" timeOffset="134988.7209">19975 13574 1347,'-10'-10'236,"2"-2"-106,-7-8-67,-1 4-9,-3 1 0,-3 1-3,0 3 5,-6 6-28,-2 7-17,-1 8-10,-7 14-1,-4 17 0,2 11-1,5 10-5,8 5 0,15 1 6,12 4-1,10 1 0,13-10 0,3-12-17,7-14-11,3-8-7,-2-15 12,-1-12 6,-4-5 12,-4-12 6,-8-2 0,-4-3 11,-7 5-2,-6 5 3,-6 10 6,-12 13-6,-12 22-12,-19 23-6,-13 20 6,-3 18 0,7 2 1,14-8 5,23-13 0,16-19-4,18-10 17,7-15 26,11-10-13,9-15-11,3-12-14,8-13-7,4-11-6,1-10-16,0-6-38,-4-7-47,-8 5-65,-7-2-37,-10 10-88,-8 1-73,10-40-189</inkml:trace>
  <inkml:trace contextRef="#ctx0" brushRef="#br0" timeOffset="135334.7407">20102 14269 342,'1'-1'336,"1"-2"-78,1-3-54,3-1-71,3-1-22,4 2-18,4 4-6,5 2-40,6 6-1,-2 4-10,2 6-10,-6-1-13,1 9 1,-5 5 2,-6 6 11,-8 9-1,-8 2 25,-7 6-18,-5 0-12,1-6-9,2-15-6,5-13-6,4-9 11,4-13 7,0-3 10,0-13-28,2-21 0,3-18-25,8-15 14,4-3-1,10-3 12,6 11-1,3 6-4,1 8 5,3 10 0,-4 12 0,-5 5-9,-7 11-114,0 11-98,-11 12-283,1 32-122</inkml:trace>
  <inkml:trace contextRef="#ctx0" brushRef="#br0" timeOffset="135537.7523">20635 14435 607,'1'1'468,"2"5"-392,-1 7-10,0 2 80,3 12 38,1 2 2,-5 9-39,2 7-73,-3 1-37,-4 0-23,2-5-5,-2-4-8,1-7-1,1-4-48,1-9-163,2 12-288</inkml:trace>
  <inkml:trace contextRef="#ctx0" brushRef="#br0" timeOffset="136363.7996">19145 16850 1123,'-1'0'266,"-1"2"-163,-2-2-68,7 2-28,3 2 14,6 3 98,15 0-4,15 2-32,11-3-44,14-2-18,2-8-11,1-5 5,-13-1-9,-12-6 2,-14 3 1,-13-1-3,-8 6 4,-8 4 4,-4-2-4,-5-4 2,-4-7-4,-8-5-7,-8-2 0,-7-7-1,-4 2 1,-1-4 0,1 5 0,7 4 5,9 10-6,9 5 11,9 9-3,4 2-8,3 5-29,9 11 17,15 12 11,12 11-5,16 5 6,9 0-29,1-5 20,-7-7-4,-7-7 5,-15-1 2,-10-3-6,-11-1 6,-11 4 6,-11 9 2,-16 9 41,-12 15-19,-12 3-10,-7 0-8,0-11-6,11-12-18,13-16-47,15-12-157,28-18-397</inkml:trace>
  <inkml:trace contextRef="#ctx0" brushRef="#br0" timeOffset="136874.8288">20378 16452 1062,'-3'-4'527,"-1"4"-332,-2-8-109,-6 12-64,-6 4-22,-10 6 0,-12 13-2,-3 9 1,-2 4 1,5 4 0,10-9-6,11-2-7,11-5 2,10-2 2,6 1 8,8-2-51,6-2-29,6-4 43,4-9 20,2-7 0,1-9 3,-6-5 15,-5-1-1,-6-2 1,-8 1 8,-5 3 1,-5 9 21,-7 1 39,-8 11-42,-18 19-27,-14 22-13,-10 19 12,4 7-4,12-6-1,21-9-9,17-19 1,14-8 14,6-6 7,9-6 50,6-9 5,0-5-19,7-14-13,0-12-7,-2-7-8,-3-7-15,-5-1-20,-9 3-31,-7 1-13,-3 4-25,-7 1-32,-3 4-113,3-6-102,1-57-315</inkml:trace>
  <inkml:trace contextRef="#ctx0" brushRef="#br0" timeOffset="137165.8454">20514 16850 709,'3'2'309,"5"-2"-218,6 3-49,3 7-4,7 1 11,-1 10 49,7 2 26,-8 7-46,1 1-37,-8 7-1,-8 1 28,-11 3 4,-4 3-24,-7-5-11,2-8-17,0-11-5,7-7 0,4-11 3,-1-6 4,3-1-22,-1-12 0,1-9-7,4-16-28,0-8 5,11-3 3,2 4 2,2 7 10,2 13-3,-4 7-47,0 4-55,-5 8-115,8 5-324</inkml:trace>
  <inkml:trace contextRef="#ctx0" brushRef="#br0" timeOffset="137490.864">20893 16987 235,'2'3'984,"5"-3"-872,5 1-85,8 1-15,9 0 15,-2 2 36,3 0-30,-5 3-10,-7 2-11,-9 1-11,-5 1 1,-5 11 14,-8 5 16,-12 10-8,-11 8-11,-2 7-13,-3-10-1,9-6 0,9-6 0,11-9-10,6-2-1,8-6-9,8-4 21,11 3 9,5-7 8,9-5-4,-4-3-11,3 1-2,-5-2-18,-4 3-219,-12-6 180,-1-21-172</inkml:trace>
  <inkml:trace contextRef="#ctx0" brushRef="#br0" timeOffset="157498.0084">1763 12342 773,'-3'-4'224,"0"2"-1,-3-2-79,0-2-9,2 2 11,-2 3-23,1-4-44,2 3-14,2 0-26,-1 2-21,2 0-17,0 0-1,0 0-6,0 2-9,0 0-7,-1 1-2,1 3-3,0 5 20,1 14 7,1 7 6,1 11-5,0 8-1,0 4 1,-2 0-2,1 0 1,1-10-28,1-6-56,2-10-60,2-11-21,1-4-56,2-5-79,19-1-30</inkml:trace>
  <inkml:trace contextRef="#ctx0" brushRef="#br0" timeOffset="158234.0505">1336 12387 292,'-9'6'550,"0"4"-418,-10 7-87,6 11-27,2 5-6,-1 11 18,3 8 9,5 5-18,8 13-15,11 6 3,9 15 10,22 66 8,26 31-9,1-13-3,-46-128-13,4-6-2,-1-10-16,30 32-5,1-22 20,-5-17-8,0-18 7,-7-15-3,-6-20 5,-4-18 40,-6-22-26,4-73-8,-17-54 7,-13-46-5,-18 77 1,1-13 3,0 5 21,0 37 24,-1 87 13,5 13 19,-3 9 31,-4-25-15,-4 17-57,-2 12-24,-3 7-15,-4 6 4,-8 6-11,-7 3 25,-4 5-17,-5 1-4,3 7-6,4 4-1,5 7-47,3 5-45,4 11-96,-1 16-45,3 16-16,-12 68-53,-8 122-57</inkml:trace>
  <inkml:trace contextRef="#ctx0" brushRef="#br0" timeOffset="158896.0883">1451 16326 1046,'0'-1'296,"0"1"-181,0-2-110,3 2-5,0-2-9,7-2 9,7 1 37,4-4-8,3 3 2,-5 4-31,-4 4 0,-4 6 10,-8 12-2,-3 11 1,-6 19 6,-8 21-3,-5 16-5,-8 0-2,3-12-4,2-13 0,8-18-1,8-17-5,6-13-4,5-6-18,7 2 12,10-2 1,8-1-1,12-2 14,2-7 1,6-9 8,-1-5-1,-3-1 4,-10-3-11,-6 0-71,-7 5-58,-12-7-99,-8 1 21,-43-62-250</inkml:trace>
  <inkml:trace contextRef="#ctx0" brushRef="#br0" timeOffset="159368.1153">1301 16325 1046,'-5'4'222,"2"6"-167,-10 13-55,-2 16-1,0 19-6,1 13 6,4 12-1,6 7 1,6 6-5,19 57 5,18 21 1,19 15 0,-11-87 1,-21-57 11,4-6 17,-2-8-8,34 32-8,-1-22-4,6-15-9,-7-26-33,1-26 33,-8-29 1,-6-21 35,13-77-6,-14-44 9,-12 7 55,-23 80-4,-11 3-30,-9 64-30,-2 2-3,-4 1-12,-21-42-15,-16 2 0,-12-8 10,-12 5 2,-51-37-1,-6 40-1,94 68 4,7 7-8,-36-11-5,13 16 4,12 11-3,0 10-2,7 13-15,3 21-12,0 20-48,-10 78-59,18 49-53,24-2-151,8-92-201</inkml:trace>
  <inkml:trace contextRef="#ctx0" brushRef="#br0" timeOffset="160614.1866">22814 16735 1437,'-2'1'111,"2"15"-111,2 23-137,6 35 103,10 82 22,-9 53 11,-3 13 1,7-54 21,-9-26-2,5 9 1,12-37 35,-9-77-10,0-14-28,6-7-10,12 12-7,12-28 0,16-36 62,63-77 20,65-114-32,68-104-22,-54 39 22,-3 2-49,-15 41 22,-17 45-23,-27 44-33,-38 55-135,-66 81-137,20-40-682</inkml:trace>
  <inkml:trace contextRef="#ctx0" brushRef="#br0" timeOffset="244971.0115">25212 2054 528,'-3'-1'125,"0"-2"-47,0 0-45,2 3 6,-1 0 16,1-2-2,-2 0 32,-1-2 11,1 4-22,-1 0-44,1 2-30,1 2-26,1 1-2,-3 6 13,2 8 14,2 9-5,0 3 6,3 10-2,1 10-4,1 13-4,2 15 10,4 65 9,-1 40 0,-2 55 18,2-45-9,2-2-7,2-37-10,6 9 8,6 5-8,1 8 6,0 19-6,-2 11 7,-1 22 4,0 27-11,4-36 0,6 15 16,10 0 7,5 0-2,-1 20 7,-4 48-4,-8-50 1,-8 17-5,-4 3-9,-7-21 1,-11 2-2,-8 26-11,-2-74 1,-7 6 1,4 6 4,0-13-5,5 2 12,8 22 1,4 48 8,7-50 1,4 30-5,1 14 4,-5-3-7,-3 11-1,-11 26-7,-10-51 1,-7 4-8,-8-5 9,4-18-7,0 7 8,-4 36-9,7-40 9,12 47 10,-8-37-7,8-27 4,3-1 4,2 17-8,2-13-2,5 15 1,-16-32-5,-6-22 2,-7 0 5,-10-9 5,3 8 1,2-1-5,3-17-9,8-30 6,8-5-11,3-5 6,5-11 2,4-3 2,3 6-10,-3-2 10,4-1 13,10 50-8,-17-20-10,-3-16-5,-6-5-1,1-22 1,4 2 1,-2-59 4,3-4-5,-2-4 1,-1 30-1,2-18 0,-1-17-1,1-17 1,1-11 0,0-6 8,1 0-9,1 0-16,-1 1-20,1 1-46,4-4-19,3-1 2,17-12-13,6-24-151,78-220-446</inkml:trace>
  <inkml:trace contextRef="#ctx0" brushRef="#br0" timeOffset="246479.0978">27233 2524 1228,'-7'-9'126,"1"-1"-61,-7-5-2,5 6 18,5-1 55,2 3-13,1 0-49,4 1-74,0-4 0,14 2-2,8-2 2,13-1 21,14 3-12,10 0 0,4 4-1,6 0-8,3 2 6,-2 1-6,-10 2-1,-8-1 1,-10 2-44,-14 0-44,-11 0-53,-12 1-89,-9-2-89,-69 15 7</inkml:trace>
  <inkml:trace contextRef="#ctx0" brushRef="#br0" timeOffset="246699.1104">27451 2580 528,'2'8'137,"0"6"-112,3 18 20,6 13 18,3 10 27,2 2 12,-4 5-16,1 6 8,-3-4 17,-1 4-52,-4-2-32,4-7-17,-5-13-4,-2-10 2,-4-8 2,-7 0-10,-6 6-102,-13 2-180,-80 60-221</inkml:trace>
  <inkml:trace contextRef="#ctx0" brushRef="#br0" timeOffset="246865.1199">27369 3164 996,'17'-15'156,"3"1"-96,19-9-42,8 7 13,0 5 70,7-1-34,1 5-28,-5 4-15,-4 3-24,-9 4-28,-12 7-142,-13 11-179,-74 93 25</inkml:trace>
  <inkml:trace contextRef="#ctx0" brushRef="#br0" timeOffset="247042.13">27150 3641 586,'0'0'769,"0"-1"-648,6-2-121,7 0-9,14-4 9,10-5 107,17-1-14,13-7-36,54-15-36,36-14-21,25-15 8,-63 3-8,12-7-64,-1-16-259,-21-22-372</inkml:trace>
  <inkml:trace contextRef="#ctx0" brushRef="#br0" timeOffset="247245.1416">28466 2274 1484,'4'0'91,"7"2"-91,12 2-69,16 4 39,14 2 30,7-4 1,10 0 0,51-6 23,11-15-6,-2-17 9,-96 16-27,-2 4-48,-10-5-300,51-76-308</inkml:trace>
  <inkml:trace contextRef="#ctx0" brushRef="#br0" timeOffset="247523.1575">28760 2002 1029,'0'6'63,"4"1"-63,2 8-69,2 12 48,5 10 21,-5 12 48,-2 17 82,-5 13-13,1 11-48,-5 62-18,-2 16 6,8 13-18,2-36-21,0-9-6,1-10-6,-4-83-5,-2-3 1,0-7 5,0 30 4,-3-22-1,-7-16-10,-7-17-24,-13-14-30,-14-15-172,-89-101-137</inkml:trace>
  <inkml:trace contextRef="#ctx0" brushRef="#br0" timeOffset="248018.1858">28470 2765 598,'-2'-18'255,"5"-2"-87,1-12-39,8 8-39,6 2-39,5 7 5,12 3-2,8 6-14,6 6-19,1 6-21,-7 6-7,-13 8-22,-15 14-34,-29 17 63,-25 20-18,-62 72-1,-57 34-65,7-25 22,117-136 37,10-2 25,16-10 39,-14 7 111,21-13 7,18-11-112,24-17-22,68-52-23,87-48-21,66-5-98,-86 65 4,-36 14-19,-24 14 25,-21 6 17,-60 21 34,-11 4 50,-5 0 8,13-7 15,-23 11-15,-26 7-1,-23 10-1,-24 9 2,-57 30-6,78-26 6,-32 23 58,21-1 35,25-4-67,24-3-14,17 7-8,15 3 74,9 0 17,10-4-32,5-9-6,7-14-14,3-14-23,3-14-1,0-19 29,-4-14-48,-6-15-99,-11-10-223,2-156-382</inkml:trace>
  <inkml:trace contextRef="#ctx0" brushRef="#br0" timeOffset="248201.1963">29286 1450 256,'0'-3'1246,"-1"3"-1148,1 3-98,1 12-44,-1 8 31,2 14 13,-2 8 0,3 14 0,6 0 0,6 8-192,58 97-147</inkml:trace>
  <inkml:trace contextRef="#ctx0" brushRef="#br0" timeOffset="248618.2202">30078 2005 1312,'0'0'336,"3"0"-295,7-3-41,15 9-15,24-3 15,62 1 102,51-7-47,35-14-40,-72 4 18,-5 3-22,-28 4-11,-58 4-15,-2-2-110,-8 1-157,68-21-257</inkml:trace>
  <inkml:trace contextRef="#ctx0" brushRef="#br0" timeOffset="248828.2322">30743 2005 1300,'0'4'261,"3"7"-261,1 16-19,0 8 13,-1 13 6,-1-2 1,-4-3 19,-2 1 2,-3-5-5,-2-8-7,-4-4 10,-10 1 5,-20-1 4,-20 5-29,-62 9-144,-23-10-381,18-52-266</inkml:trace>
  <inkml:trace contextRef="#ctx0" brushRef="#br0" timeOffset="249046.2446">30059 2347 1046,'0'4'266,"5"8"-243,1 13-23,7 16-1,4 15 1,-1 12 39,-2 10 3,-2 12 12,-5 69 30,-10 31-27,-13 26-36,12-175-9,0 3 0,4-10-6,0 27-6,3-17-6,3-21-111,9-23-104,4-23 92,68-146-321</inkml:trace>
  <inkml:trace contextRef="#ctx0" brushRef="#br0" timeOffset="249513.2713">30304 2492 1220,'-1'-2'279,"2"2"-197,2-2-82,12 6-100,4 2 92,20 1 8,13 3 6,19-6-6,58-4 53,11-14-40,-98 9-4,-5-3 11,37-5-5,-9-3-15,-10 0 0,-6-2 2,-8 7-2,-11-1 5,-14 8-5,-9 2-12,-7 4 12,-3 0 14,2-2 16,-2 2-14,3-2-5,-1 0-5,1 0-5,0 0-1,0 2-9,1 2-7,2 3 1,-3 8 14,1 8 1,-1 5 0,0 8-1,-4 3 0,-3 13 1,-6 7 1,-6 5 0,0 10 0,-3 2 0,2 19 5,1 1-6,2-1 1,5-3-1,-1-20 0,4-13-1,1-10-34,1-12-37,4-15-51,0-10-19,0-14 80,-19-53-208</inkml:trace>
  <inkml:trace contextRef="#ctx0" brushRef="#br0" timeOffset="249963.2971">30089 1957 1143,'0'0'232,"0"0"-136,2 0-96,2 0-1,8 0 1,18 0 36,22 0 132,66-7-60,40-16-36,15-2-48,-58 8-14,-14-1-8,-10 14 4,-58-2 4,-1 6-10,-9 0-36,19 6-121,-18 2-134,-29 17-157,-154 109 193</inkml:trace>
  <inkml:trace contextRef="#ctx0" brushRef="#br0" timeOffset="250158.3082">29877 2690 1396,'6'-2'275,"9"-1"-236,14-7 3,11-2 25,22-2 28,12-4-22,57-2-25,30-9-37,26-4 10,-59 11-21,-15 4 3,-24 1-3,-59 11-69,-7 2-50,-10 1-178,20-23-322</inkml:trace>
  <inkml:trace contextRef="#ctx0" brushRef="#br0" timeOffset="250412.3228">30307 2061 555,'-2'6'1125,"2"9"-1125,5 24-48,-2 26 20,2 73 20,-16 30 8,-25 45 0,-1-39 8,-12 11 19,1 4-4,6-54-16,8-17 2,20-74-3,7-15-4,7-16-2,-6 19-7,9-31-57,9-24 7,16-28-147,114-215-426</inkml:trace>
  <inkml:trace contextRef="#ctx0" brushRef="#br0" timeOffset="250638.3357">30790 1818 1361,'1'9'146,"1"13"-146,0 27-8,-1 28 8,-8 79 9,-23 49-2,-18 23 17,11-68 12,-5 12-1,2 28-7,-3-6-7,12-60-9,25-84-4,4-12-7,4-11-1,4 23-57,18-33-95,15-38-91,149-178-205</inkml:trace>
  <inkml:trace contextRef="#ctx0" brushRef="#br0" timeOffset="251232.3697">31806 1536 1419,'-3'0'380,"-4"7"-373,-8 19-7,-14 23-31,-25 25 23,-70 71 8,-78 45 2,-34 22-1,116-88 7,79-81-7,14-8 5,14-12-6,-10 22-117,29-27-154,28-18 121,27-15 72,68-31-83,37-28-29,-3 7 65,-123 50 23,-12 5 101,-7 8 1,19-10 63,-20 10-5,-10 6-57,-8 6 31,-5 3 22,-9 9 130,-11 12 41,-21 19-69,-61 43-46,-48 16-41,4-4-32,111-79-4,10-5-13,9-6-19,-17 13-1,25-11-55,20-3-193,21-7 80,19-4-39,56-8 59,35-21-13,7-5-25,-66 9 35,-49 11 151,-4 4 81,-6 5 87,20-6 1,-16 11-35,-9 9-68,-11 6 3,-8 11 33,-8 11 46,-11 21 13,-19 16-25,-52 67-20,-62 29-26,-46-14-41,79-78 1,33-9-17,64-54-12,7-2-21,9-3-2,-8 14-251,46-1-521</inkml:trace>
  <inkml:trace contextRef="#ctx0" brushRef="#br0" timeOffset="251397.3791">32133 3395 1697,'-12'7'108,"3"3"-108,-12 9-381,-2 7 27,-51 31-229</inkml:trace>
  <inkml:trace contextRef="#ctx0" brushRef="#br0" timeOffset="252193.4246">26480 4640 1703,'-2'-12'178,"2"6"-178,0-11-330,8 12-228,1 3 558,4 4 1,3 10 25,10 2 16,12 10 1,21 2-1,64 18 14,65-14-8,107-34 16,-9-26 37,81-29-37,57-12 20,34 7-40,24-1-19,18 6-22,-15 12 5,-27 10-5,-30 12 6,-38 17 6,-87 29 64,-41 11-2,-49 4 8,-38 12-37,-19-3-28,-14 4-13,-32-4 1,-73-23-8,-11-5-95,-15 2-209,-56 56-361</inkml:trace>
  <inkml:trace contextRef="#ctx0" brushRef="#br0" timeOffset="252642.4503">26916 6583 1050,'44'-20'238,"101"-24"-128,20 14-53,-55 8-21,4 6 6,1-3 12,-7 6 1,-68 9-35,-7 1-19,-5 3-1,29 0-93,-16-2-100,-10 0-142,-6-66-416</inkml:trace>
  <inkml:trace contextRef="#ctx0" brushRef="#br0" timeOffset="252898.465">27533 5781 1153,'0'15'156,"2"15"-156,2 39 0,7 89 0,-1 85 0,-1 36 18,-15-74 11,-7 43 28,-11-23 67,3-13-62,4 0-40,8-29-5,17-47-17,-2-94-59,2-13-94,-2-19-72,7 18-64,-3-35 19,2-150-44</inkml:trace>
  <inkml:trace contextRef="#ctx0" brushRef="#br0" timeOffset="253102.4766">27648 6519 850,'-10'-3'469,"4"6"-314,-11 6-124,-8 20-25,-12 20-5,-20 24 7,-51 62 13,-26 32-5,94-114 2,6-10-9,-30 40-8,23-25-1,23-25-29,23-21-205,16-15-149,22-13 152,126-106-357</inkml:trace>
  <inkml:trace contextRef="#ctx0" brushRef="#br0" timeOffset="253261.4857">27724 6886 465,'33'0'183,"-4"6"-46,27 10-41,-8 16 54,-9 15 58,-5 6-25,-7 7-87,-12-1-19,-5-6-19,-8-5-22,-4-10-24,1-10-12,1-9-105,3-18-148,9-19-127,46-136-248</inkml:trace>
  <inkml:trace contextRef="#ctx0" brushRef="#br0" timeOffset="253566.5032">28632 5971 1190,'4'-10'190,"2"9"-163,12-6-7,-6 11-14,3 9 4,1-3 8,-7 8-16,-4 6 11,-7 11 2,-10 20 17,-21 17-32,-49 66-66,-36 14-75,80-114-12,11-15 66,-24 26 67,25-25 20,22-17 1,22-16 21,19-8 80,22-12 20,68-27-2,44-12-27,0 6-41,-80 35-17,-68 24-16,-4 3-19,-8 7-36,8 5-82,-20 15-65,-32 17 63,-165 134-179</inkml:trace>
  <inkml:trace contextRef="#ctx0" brushRef="#br0" timeOffset="253732.5127">28328 6994 752,'11'0'243,"4"2"-162,21-2 84,16-2 8,17-5-26,59-13-60,27-16 34,0-9-71,-117 29-31,-9 1-19,-5 4-28,21-13-92,-23 4-87,-14 0-245,-57-36-281</inkml:trace>
  <inkml:trace contextRef="#ctx0" brushRef="#br0" timeOffset="254256.5426">28739 6686 747,'0'0'285,"1"3"-211,4 2-73,2 7-1,2 7 55,3 7 14,3 10 29,-4 11 23,-4 5-47,-3 7-8,-8 6 19,-5 6 17,-6 3-30,-6 5-24,-6 7-27,2 5 2,-3 3-13,7 0-8,3-4-1,12-9 0,4-13 0,4-10-1,1-20 1,0-16 1,-3-11-1,0-5-1,0-6 8,-2-6 8,-5-1-7,-9-8-9,-8-8-42,-7-9 17,-4 1 4,4-2 4,-1 7 7,3 7 10,5 5-1,-2 7 1,4 2 6,1 5 18,7-1 7,8 1 8,4 0-15,6 0-24,11-3-34,16 2 34,23-5 38,68-9-7,41-24-14,-8-1-16,-67 29 6,-53 7-6,-10 4 4,-1 0-5,22-3 0,-18 6 0,-8 1-6,-13-3-43,-7 0-38,0 2-120,2-3-269,9-16-209</inkml:trace>
  <inkml:trace contextRef="#ctx0" brushRef="#br0" timeOffset="254542.559">29672 6390 1599,'-7'-6'203,"4"-1"-110,-1-3-93,16 6-6,21 1 6,24 0 40,73-10 4,58-3-7,19-20-17,-112 20-7,-55 9-12,-9 1-1,-9 4-48,24-4-99,-21 6-129,-23 6-347,-87 39-118</inkml:trace>
  <inkml:trace contextRef="#ctx0" brushRef="#br0" timeOffset="254708.5685">29604 6840 1038,'9'10'190,"3"3"-106,18 8 68,16 1-7,20-3 10,49-9-46,32-30-62,13-18-26,-66 7-17,-58 16-4,-5-2-112,-8 3-160,48-70-400</inkml:trace>
  <inkml:trace contextRef="#ctx0" brushRef="#br0" timeOffset="254917.5805">29874 6528 1451,'2'25'111,"1"11"-83,1 36-17,8 83-10,-10 35 0,-13 22 8,2-59 5,-6 26-4,2-7-9,-1-15-1,8-26-47,5-87-145,2-12-138,6 29-49</inkml:trace>
  <inkml:trace contextRef="#ctx0" brushRef="#br0" timeOffset="255151.5938">30238 6292 1459,'0'-3'224,"0"3"-178,3 2-46,5 19-66,2 22 66,4 24 10,-1 81 49,-7 65-8,-18 40-17,5-84-5,-3-13-17,0 1-6,-9 27-6,1-9-38,10-47-61,10-92-165,4-20-252,48-32-34</inkml:trace>
  <inkml:trace contextRef="#ctx0" brushRef="#br0" timeOffset="255378.6068">31444 5945 1706,'-9'0'222,"-1"4"-186,-13 8-36,-3 23-12,-12 18 12,-14 18 0,-13 15 1,-3 8-1,4-2 8,10-7-8,11-18-15,12-19-52,12-12-37,12-18-35,14-8-137,25-13-104,130-34 100</inkml:trace>
  <inkml:trace contextRef="#ctx0" brushRef="#br0" timeOffset="255527.6153">31463 6634 321,'-10'19'321,"-4"5"-39,-14 19-36,-20 10-57,-13 5-36,-56 36-21,-32 3-35,5-11-35,114-68-32,8-3-18,8-3-12,-15 14-164,23-6-322,62-4-473</inkml:trace>
  <inkml:trace contextRef="#ctx0" brushRef="#br0" timeOffset="255691.6247">31513 7256 1244,'-10'19'186,"-2"2"-123,-16 22-6,-5 10 42,-11 9-3,-7 6-27,-13 6-34,-6 4-16,-54 44-19,-22 4-91,-35-20-184,35-67-365</inkml:trace>
  <inkml:trace contextRef="#ctx0" brushRef="#br0" timeOffset="256262.6574">26259 9070 726,'-12'-4'889,"11"1"-683,9 3-206,83 10-131,119-6 115,74-45 16,-42 7 60,31 1 4,38-4 29,11 0-42,11-7-28,16-1-5,34 4 1,-10 14-17,12 5 7,-6 8 6,-24 8-3,-3 4 0,-18-2-5,3-2 8,-40-3 15,-15-5 9,-37 0 3,-39 8-9,-42-7-18,-43 7 12,-85 6-12,-14-4-6,-11 4-9,11-3-9,-25-18-37,-27-17-188,-152-182-1030</inkml:trace>
  <inkml:trace contextRef="#ctx0" brushRef="#br0" timeOffset="276403.8094">25928 3025 174,'8'-15'159,"-1"3"21,11-12-18,-3 5-50,3-1-11,1 3-8,1 4-38,0 3-25,-8 6-22,-3 8-8,-6 6-101,-3 10-40,-4 10 36,-12 79-61</inkml:trace>
  <inkml:trace contextRef="#ctx0" brushRef="#br0" timeOffset="277061.847">26608 2909 654,'-4'-7'660,"1"7"-481,-3-10-86,-1 9-38,-3-2-22,-8 3-33,-12 4-4,-11 6 3,-5 12 0,-4 9-5,-2 10 5,3 14-5,1 9 5,2 7-6,-2 10 6,6 9-14,3 3-3,7 0-12,9 1-23,12-10 2,14-10 3,7-20 2,7-13 22,0-7 14,-5-5 10,-5-3 0,-11 10 1,-12 9-1,-19 19 18,-21 22 23,-54 71-16,-16 27-7,22 0-17,50-69 0,37-74 0,6-4-1,3-6-5,-7 32-6,15 0 1,13-1 9,6 3-1,8 2 2,2 11 8,3 4-1,-2 7 5,-1 5-10,-4 3-1,10 65 5,-13 26 2,-11 20 7,-11-63-3,-8-22-5,-5 5 23,-5-10 5,10-69 5,0-3-14,5-3-10,-1 36-8,11-10-7,10-11-1,6-3 0,7-10-9,1 0-81,-7-9-6,-2-7-94,-7-11-169,-9 2-204</inkml:trace>
  <inkml:trace contextRef="#ctx0" brushRef="#br0" timeOffset="278336.92">25814 6863 28,'0'-2'114,"-2"1"-3,2-6-70,2 1 77,-2 2-23,0-4 20,-2-5 8,2 5-1,0-1 10,-2 2-75,2 0-15,-1 3 27,0 4-18,1 0-47,-2 3-4,0-3-15,1 0 15,-1 0 5,1 0 2,1 1-5,0-1-2,1 7-11,-1 1 2,2 8 4,1 8 5,1 7 0,1 2 0,2 7 0,-1 9-1,-3 12 1,4 8 0,-5 3 1,0 7 13,2 10 4,2 58 0,-3-98-12,10 45-2,-4-17 2,12-2-1,3-11-5,4-13 18,2-10 6,4-18 10,7-1 11,8 8 18,2 3-10,2 0-41,-7 0-6,-7-4-5,-1 0 8,-5 1-8,0 4-1,-4-4-15,-6-5 14,-5-5 1,-8-7-2,-4-5-14,-3-4-20,-3 0-26,0-4 1,-1 3-53,-4-2-101,-32-1-15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55:10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76 15052 246,'-17'-10'1010,"3"4"-923,-19-5-63,1 7-8,1 4 4,-6 4 4,1 0 30,0 3 22,1 2 17,5 7-55,2 3-25,1 8-12,2 2-1,3 6 0,6 4 0,4-3-6,7 1-4,5 0 2,8-3-10,7-1-16,1 0-1,8-5 23,-2 0 12,3-1 1,-2 1 0,-4 3-1,-1 10-6,-9 18 6,-7 5 6,-13 13-6,-11 13-5,-15 2-1,-4 2-24,-2-5 15,2-11 15,10-17-1,10-16 1,9-20-7,8-13-13,8-10-44,0-2-83,12 2 124,6 1 22,10 1-1,5 3 2,9-4 6,-1 6-6,-1 2 1,-4 7-1,-6 9-4,-4 13 1,-4 11 3,-2 25 30,6 85 117,-4 78-74,-3 39-34,-11-127-12,5-12 6,6-9-9,-6-12 0,0-11-3,-7-61-4,2-5-17,-4-6 1,10 33 0,-4-16 0,-5-17-1,-2-12 8,-1-12-7,-3-7 11,-3-6 6,2 0-16,-4-5-2,-2-12-114,-6-14-147,-19-120-263</inkml:trace>
  <inkml:trace contextRef="#ctx0" brushRef="#br0" timeOffset="677.0387">2235 16068 919,'0'0'222,"0"0"-141,-1 0-64,1 1-16,0 1 11,0 2-12,0 0-19,5 3-4,4 10 23,1 9 20,8 13-2,3 7 4,-4 10 10,1 9-5,-8 7-12,1 5-6,0-5 4,1-4-13,0-11-102,-4-21-58,2-14-58,-1-21-53,-9-60 1</inkml:trace>
  <inkml:trace contextRef="#ctx0" brushRef="#br0" timeOffset="1135.0649">1994 15935 908,'-2'3'161,"-5"5"-124,-2 10-36,2 11-1,0 16-1,2 10-5,6 14-5,7 11 11,22 65 21,16 20 11,-28-114-4,6 1-11,16 45-7,8-10-2,0-19-8,1-13-10,-3-18 2,2-17 8,-2-20 33,1-19 22,0-19-1,-1-21 32,-8-19-22,-1-8-26,0-63-11,-16-11-3,-24-8-2,-15 56-8,0 10-4,2 61 1,-1 5-10,-2 6 10,-21-25-11,-3 15 7,-4 18 8,-8 13 3,-5 14 0,-5 15-16,1 9-1,2 11-1,13 3 0,9 5 0,10 0 0,9 4-42,12-4-115,12 7-103,66 68-98</inkml:trace>
  <inkml:trace contextRef="#ctx0" brushRef="#br0" timeOffset="3404.1947">4312 15419 618,'-1'0'129,"1"0"-91,-1 0-38,2-3-48,0 3-33,12 7-158</inkml:trace>
  <inkml:trace contextRef="#ctx0" brushRef="#br0" timeOffset="3853.2204">4487 16003 331,'0'0'296,"0"0"-191,0 0-50,0-3 64,0 0 14,0-4-26,4 0-82,7-8-19,10-5-5,10-4 8,9 0-3,-2 3-6,-1 6 0,-4 7-6,-9 4-7,1 11-13,-7 9-32,-1 12 58,-6 21 3,-7 12 27,-6 10-29,-4 7 20,-8-8-5,0 1-7,-1-5 5,-3-11-4,2-4 2,0-11-1,2-13-4,0-7-1,0-11-6,-2-5-85,-4-15-194,-51-79-390</inkml:trace>
  <inkml:trace contextRef="#ctx0" brushRef="#br0" timeOffset="4348.2487">4390 15991 933,'0'2'139,"2"8"-139,1 3 0,1 9 0,7 9 8,-1 7 41,4 10 7,3 14-4,-5 14 1,-8 3-4,-2 8-17,-5-4-13,-3-5-10,-3-8 2,-5-10-5,6-9 0,-1-16-6,2-16-38,7-6-25,0-16 26,0-12-68,0-12-215,4-16 145,2-7 110,2-2 65,2 4 22,0 11 19,-2 13 11,-2 14 4,0 3-26,3 10 12,1 2 21,2 1-17,4 3 17,6 2 11,4 0 16,6 5 0,8-3-5,0 2-38,1-4-13,0 2-10,-2 3 15,-3-4-4,-10 4-19,0-5-5,-9 4-10,0-4 1,-3 1 8,-2-1-4,0-4-6,-3 0-61,-2-4-76,6-3-143,17-21-11</inkml:trace>
  <inkml:trace contextRef="#ctx0" brushRef="#br0" timeOffset="4664.2668">5217 16564 560,'-1'2'457,"1"0"-417,0-2-17,1 1-14,-1-1 27,4 2-3,-2 5-14,4 0 31,1 3-8,2 10-2,4-1-1,1 7-10,-1 1 29,1 6-16,-2 1-27,-2 9 5,-1 0 5,2 4 13,-4-2-13,-4-3-16,0-9-1,-1-6 1,-2-9-9,2-8-12,-2-10-59,-2-6-100,-12-78-518</inkml:trace>
  <inkml:trace contextRef="#ctx0" brushRef="#br0" timeOffset="6961.3982">6134 14838 926,'0'4'238,"-3"0"-197,0 12-41,0 7-11,-3 17 11,-5 5 2,-4 6 4,-2-1-5,-4 9 7,-7 4-7,-7 9 1,-1 5 3,0 1-4,7-1-2,11-9 1,11-8-7,14-10-4,9-2-2,4-9-38,7-8-5,6-7 7,-2-7 48,2-3 1,-2-2 0,-4 3 9,-3 0-9,-9 6-4,-3 6 4,-2 14 13,-10 11-2,-3 26-5,-18 75 0,-16 40 4,20 17-1,3-99-9,12-63 2,2 3-2,9 106 1,13 4 0,-12-113 5,-1-8-5,1-6 8,10 38 6,2-7-9,-2-7-5,-2-3 16,-4-6-7,-2-1-4,-6-7 2,-3-8-1,-1-4-4,-2-7-3,-2-9-15,-1-10-15,-3-9-111,-28-59-377</inkml:trace>
  <inkml:trace contextRef="#ctx0" brushRef="#br0" timeOffset="8229.4707">3261 15542 325,'18'49'90,"52"112"-7,9 35-17,-27-41 6,-7 19-45,1 11-8,-5 1-10,-1 1 0,3 8-8,-6 39 21,-2-13 34,3-7 28,3-20-44,1-27-22,2-38-3,-26-79-6,0-11 2,-1-10-10,11 26 0,-7-28 11,-12-21 18,-3-14 12,-2-27 162,-10-39-105,-8-125-99,-30-141-33,-33-58 13,13 60-38,-3 16-77,-17-29-92,10-4-16,-3 45 23,5 38 136,13 101 84,0 68 189,34 77-77,0 13-14,-2 10-44,-22 1-24,-2 31 1,4 27-20,0 26-11,-11 89 0,20 64 1,28 28 5,22-91 3,18 10 2,12 8 20,7-6 47,3-16-9,-7 9-27,10 24-13,-9-17-17,-5-46-5,-4-9-1,-9-13-4,-13-71 8,0-6-4,-3-9-5,15 24-1,-6-24-58,5-28-22,0-34 80,16-92-30,13-155 24,4-163-103,-33 121-28,-13-1 2,-2-10-16,-5 39 151,-14 26 0,-4 79 111,2 150 10,-3 21 22,-1 11-86,-18 1-18,-15 35-39,-11 28 0,-12 20 0,-35 73-1,25 17 1,66-119-1,4 0 0,-11 102-5,32 4-3,26 9 3,0-59-72,-9-56-48,69 71-122</inkml:trace>
  <inkml:trace contextRef="#ctx0" brushRef="#br0" timeOffset="9469.5416">23992 12016 668,'-10'3'90,"-4"4"-90,-16 9-15,-7 15-4,-7 8 11,-7 7 8,1 5 0,0 4 0,3-3 0,6-1-10,7 0-37,8-9-61,-9 32-111</inkml:trace>
  <inkml:trace contextRef="#ctx0" brushRef="#br0" timeOffset="9637.5512">23711 12351 348,'-30'22'108,"-1"9"-72,-30 31-25,-5 7-11,2 5-93,-89 69-154</inkml:trace>
  <inkml:trace contextRef="#ctx0" brushRef="#br0" timeOffset="9824.5619">23235 13081 40,'-6'22'23,"-1"1"79,-7 20-47,-6 8-26,0-2-8,0 1-15,1-5-5,-2 1-1,-13 43-27</inkml:trace>
  <inkml:trace contextRef="#ctx0" brushRef="#br0" timeOffset="9988.5713">23317 13593 513,'-11'11'100,"-5"7"-68,-15 19-26,-6 10-6,-3 8-96,-55 61-177</inkml:trace>
  <inkml:trace contextRef="#ctx0" brushRef="#br0" timeOffset="11149.6377">6798 15058 763,'-1'0'208,"-1"0"-86,1 0-31,-1 0 22,0 1-8,2-1-35,2 0-35,0-1-35,7-5-6,13-4 6,14-7 34,18-9-14,13-7 7,10-4-21,46-27 3,8-2-2,-94 50-1,-7 8-6,25-11-1,-16 9-21,-13 9 2,-10 4 14,-9 5-31,-3 5-29,-8 1-72,-6 12-108,-70 38-342</inkml:trace>
  <inkml:trace contextRef="#ctx0" brushRef="#br0" timeOffset="11458.6554">6959 15110 625,'-3'-3'186,"2"3"-27,-2 0 25,1 0-43,2 0-67,0 0-44,0 3-30,2 6-14,1 6 9,1 21 5,-1 20 24,0 15 26,-4 16-22,-1 4-2,-2 2-14,1-6-5,1-12-5,1-12 5,1-10-5,0-20-2,1-15-14,2-8-95,0-10-41,0-10-74,3-16-100,14-87-246</inkml:trace>
  <inkml:trace contextRef="#ctx0" brushRef="#br0" timeOffset="11631.6653">6985 15524 458,'0'-3'204,"1"6"-136,4-3-62,4 4 19,10-4 28,8-7 49,16-1-18,3-4-20,4-8-40,-1 7 6,-6-5-15,-1 6-15,-8 5-1,-5 7-197,-16 11-59,-31 89-20</inkml:trace>
  <inkml:trace contextRef="#ctx0" brushRef="#br0" timeOffset="11842.6773">7007 16062 497,'-2'0'262,"4"0"-182,-1 0-80,6-2-2,5 0 2,5-4 95,5-1 22,5-3 6,3-1-24,2 1-36,-5 5-9,5-1-41,-1 0 4,4-5-4,5-1-13,5-14-74,2-9-118,0-10-43,76-110-213</inkml:trace>
  <inkml:trace contextRef="#ctx0" brushRef="#br0" timeOffset="12053.6894">7692 15287 301,'9'-10'552,"9"-3"-503,11-17-20,12-3 34,5-2 37,-1 1-20,3-1-22,-1 4 2,0 0-34,-3 3-17,-8 5-9,-9 12-18,-8 4-194,-11 11-118,-29 45-153</inkml:trace>
  <inkml:trace contextRef="#ctx0" brushRef="#br0" timeOffset="12270.7018">7865 15572 877,'3'-1'142,"7"-1"-125,4-6 26,11-3 64,4-4 5,5-1-31,2 0-28,-2 0-17,3 1-15,-6 1-14,3-2-6,-4-2-1,-4 1-90,1-10-102,48-67-342</inkml:trace>
  <inkml:trace contextRef="#ctx0" brushRef="#br0" timeOffset="12592.7202">8702 14713 1050,'7'-8'91,"6"0"-23,6-3-47,5 2-21,-3 6-4,-1 6 4,-1 3 6,0 8 6,5 3-6,-2 5 3,-4 3 9,0 4-12,-2 1 1,1 2 10,-5 1-1,1 7-1,-4-3-7,-3 5 2,-6-1 8,-5 1 6,-1 1-24,-4 1-36,-6-3-150,-24 41-274</inkml:trace>
  <inkml:trace contextRef="#ctx0" brushRef="#br0" timeOffset="12775.7307">8949 15426 546,'3'16'123,"-1"-3"-45,3 13-15,-2-6 10,1-14 5,-1-3-33,3-3-27,-3-3-18,-1-1-52,-2-28-293</inkml:trace>
  <inkml:trace contextRef="#ctx0" brushRef="#br0" timeOffset="13696.7834">8686 14581 208,'-5'0'141,"4"0"-46,-6 0 8,2 0 37,3 0 11,2 0-17,0-2-58,2 2-41,2-2-24,5 2-10,5-2 41,11-2 41,6 1-8,8-1-33,1-1-9,2-2-15,-4 7-11,-3 0-5,-5 4-2,-6 5 0,-2 7-11,-5 3 11,-4 7 3,-5 8 30,-5 3-10,-9 11-4,-3 4-10,-5 5 5,-1 3-2,-4 0-5,2-4-5,4-6-2,6-4-94,10-6-188,25 42-203</inkml:trace>
  <inkml:trace contextRef="#ctx0" brushRef="#br0" timeOffset="14012.8015">9023 15624 576,'3'2'274,"0"2"-223,6 2-34,4 2 14,1-6 40,0-4-4,2-6-23,-3-4 1,-4-5 90,-3-6-33,-6-2-62,-8-3 1,-9 0 7,-3 5 30,-5 8-30,2 12-6,2 10 9,0 9-30,4 12-20,5-1-1,6 2-6,6-5-3,6-4-81,6-4-99,10-9-150,33-50-619</inkml:trace>
  <inkml:trace contextRef="#ctx0" brushRef="#br0" timeOffset="15571.8906">6713 17019 609,'0'0'192,"-3"0"-54,3-2-36,0 2 10,0 0 2,3 0-36,-3-3-33,0 3-22,2 0-16,-2 3-7,0 1-13,4 4 0,0 5 13,8 19 0,-1 18 6,1 22 24,3 15 2,-5 10-4,11 58-4,5 9-9,5-11-9,-18-108-4,-2-8-1,2-6 0,11 28 5,-2-15-5,-4-22-1,-5-9-1,-6-9-9,-1-6-7,-5-8 17,2-3 0,0-15 84,0-17-40,2-16-20,-1-9-20,-3-14-4,3-3 0,-4 0 0,1-1-38,-1 2 37,0 9-20,-1 9 9,-1 15 5,-3 18-11,1 15 18,1 12 28,2 7 13,1 1-24,-2 1-17,2 3-21,2 0-9,2 13 14,7 5 16,4 14 0,4 9 2,8 2-1,-5 3 7,5-2-8,-3 8 1,0 2 0,-2 4 0,1 7 0,-1-1 8,2 2-8,-3-1 7,1-8-7,0-6-1,1-3 1,-2-7 9,-2-6-10,-5-12 0,-1-6-1,-7-11 1,-2-3 0,-1-7 5,-2-2 13,0-6 21,1-2-1,5-16 52,-1-16-56,4-18-26,1-16 19,-2-12-16,-2-7-11,5-60-1,3-7 1,-11 115-14,1 4 8,3-41 5,-3 15-5,-5 16-8,-4 16 14,-3 15 24,-1 8 6,0 4-6,0 1-3,0 1-13,5 4 2,0 2-10,3 1 0,2 1-6,-2-3-37,1 6-80,2 0-87,5 11 34,2 5-67,20 56-87</inkml:trace>
  <inkml:trace contextRef="#ctx0" brushRef="#br0" timeOffset="17258.9871">7991 17545 472,'0'1'144,"0"-1"-81,0 0-34,0 0 2,0 0 43,0-1 2,0 1-20,2 0-25,-2 0-14,-2 1-1,2-2-2,0 1 4,0 0-5,0 0-13,10 5-19,6-3 19,13-6 97,15-8 10,14-7-46,10-13-38,3-1-2,4-5-15,-4 3-5,-5-2 11,-6 6-11,-14 5 0,-9 9-1,-16 11-83,-6 12-154,-13 9-80,-45 47-46</inkml:trace>
  <inkml:trace contextRef="#ctx0" brushRef="#br0" timeOffset="17544.0034">8175 18086 794,'-2'-2'233,"4"2"-142,-2-2-90,3-1 6,2-1-1,7-2 72,9-5 35,11-2-44,9-6-11,7-2-13,2-3-18,1-1-9,4-1-4,0-4-1,4 0-7,-6 0-4,0-3-2,-3 1-38,1-1-148,88-63-463</inkml:trace>
  <inkml:trace contextRef="#ctx0" brushRef="#br0" timeOffset="17696.0121">9293 17624 1067,'-6'0'119,"0"-4"-119,-3-5-219,-10-47-436</inkml:trace>
  <inkml:trace contextRef="#ctx0" brushRef="#br0" timeOffset="18003.0297">9212 16920 968,'8'-7'120,"5"-3"-96,8-8-15,8 1-3,0-6-5,0 7 0,-1 1 1,-4 10-1,1 5-1,-1 4 1,-4 6 0,1 6-1,-4 7 0,-3 8 6,2 8 37,-6 9-8,-3 4-13,0 3 2,-4-1-24,0 5-13,-6-1-211,-17 79-374</inkml:trace>
  <inkml:trace contextRef="#ctx0" brushRef="#br0" timeOffset="18176.0396">9685 17917 289,'0'3'348,"0"1"-255,5 5-43,-3-3 11,2-6 74,-4 0 35,0-3-71,3 1-83,0-2-16,0 0-216,-6-32-246</inkml:trace>
  <inkml:trace contextRef="#ctx0" brushRef="#br0" timeOffset="20442.1692">11731 15305 833,'-2'-4'147,"4"4"-131,4 0-16,0 10-13,10 5-20,4 7 25,4 10 8,7 4 12,3 3 0,0-3 0,-4-6-12,-6-5-1,-8-9-6,-14-4-92,-8 7 99,-14 9 12,-10 20-6,-14 9-6,-10 8-1,-6 0 1,4-2 1,5-3 0,12-9-1,13-7 1,13-13 2,12-5-3,9-7-12,14 2 0,10-5 12,11-2 12,11-8 12,2-6 9,-1-4 2,-4-4-11,-4-7-12,-14 0-12,-3-5-113,4-67-104</inkml:trace>
  <inkml:trace contextRef="#ctx0" brushRef="#br0" timeOffset="21021.2023">11407 15346 600,'-6'0'96,"2"6"-43,-4-2-43,-2 15-10,4 10 1,-2 15-1,1 18 7,1 19 14,0 9-7,6 10 1,0 2 12,11 50 4,8 14-1,19-2 12,-19-119-18,3-3-3,3-13-4,23 28 2,6-20-11,8-23-8,1-20 29,3-21-29,-2-15-9,-3-20-29,-3-15 26,-4-3 3,-4-8 0,-1 1-3,-5-2-43,-10 4-13,-9 3 68,-13-1 0,-13 1 7,-15-4 20,-13 1-12,-8 2-15,-8 6-1,-9 6 1,-2 8 24,-4 13 9,-1 6-12,-2 11 12,2 11-9,0 5 10,4 10-10,6 7-12,4 9-10,5 12-1,6 5-1,3 3 0,6 9-6,4 0 0,5 4-9,5 7-71,3 2-73,3 1-25,1 86-88</inkml:trace>
  <inkml:trace contextRef="#ctx0" brushRef="#br0" timeOffset="22915.3107">13384 14415 91,'-4'-4'713,"4"3"-598,-4-2-115,4 3-22,0 0-91,2-3 40,0 2-41,8-9-165</inkml:trace>
  <inkml:trace contextRef="#ctx0" brushRef="#br0" timeOffset="23236.329">13312 14345 563,'-1'-3'302,"-1"1"-103,0-2-80,1 3-25,2-2 4,1 3-35,0-3-50,6-4 10,9-1-7,5 1-5,8-3-11,3 4 1,4-2-1,1 6 1,2 1 0,3-3 11,5 1-11,6-2 5,-4-5 6,-5-4-12,-6 0-32,-16 4-59,-3 0-64,-11 4-71,-16-1-46</inkml:trace>
  <inkml:trace contextRef="#ctx0" brushRef="#br0" timeOffset="23529.3458">13494 14400 372,'0'0'288,"-3"0"-171,2 0-68,-1 0-11,2 3 22,0-3 19,0 4-25,0 10-34,0 17 16,0 21 30,0 25-9,0 72 12,2 25-21,-2-120-17,4-9-13,-1 45-7,7-12-5,1-11 0,4-14-5,4-4-1,1-12-16,1-10-127,-5-12-160,-4-15 30,1-51-61</inkml:trace>
  <inkml:trace contextRef="#ctx0" brushRef="#br0" timeOffset="23718.3566">13572 15174 334,'0'-3'275,"0"2"-146,3-7-69,6-8-32,13-11 7,15-17 41,8-6 20,6-6-27,-1 3-18,-9 11 2,-7 10-29,-10 12-15,-8 12-9,-7 13-67,-6 8-188,-7 17 66,-53 92-410</inkml:trace>
  <inkml:trace contextRef="#ctx0" brushRef="#br0" timeOffset="23934.3689">13630 15552 812,'4'2'159,"1"-4"-137,5 2 4,1-4 85,4 1 27,-2-2-3,4 1-29,2 0-25,-1 0-39,6-5-24,-1-3-7,6 0-1,4-8-5,2-13-5,6-5-105,4-14-146,65-89-386</inkml:trace>
  <inkml:trace contextRef="#ctx0" brushRef="#br0" timeOffset="24383.3946">14606 14187 1256,'-2'6'227,"-1"-4"-167,-3 7-29,-4 4-7,-1 12-13,-4 2-10,4 4 1,-3 5-2,-4 5 10,-1 11-8,-11 5-1,-5 9-1,-1-2-35,-3 0-14,4-9 34,5-10 9,13-16 6,8-14 0,7-8-10,6-7-71,11 0 23,11-2 56,8 2 2,8-4 0,2 3 8,-2 1-2,-4 7 8,-5 4-4,-1 1 11,-6 3-7,4-4-13,-2 4 12,3-7-12,2-4 9,6 2 1,4-5-11,-1 1 0,-5-1-13,0 7-65,-6-4-102,-2-1-122,38-19-445</inkml:trace>
  <inkml:trace contextRef="#ctx0" brushRef="#br0" timeOffset="25722.4712">14396 15170 339,'-1'-4'471,"1"0"-305,-3 0 11,0 1-31,6 3-13,-3-3-17,0 3-32,3 0-65,-1 3-19,10 0-13,8-1 13,11 6 12,12 5 1,2-1-1,5 6-4,-6 1-8,0-1 0,-3-2 6,-3-1-4,-4-8-2,-1-3-74,-6-7-172,42-48-205</inkml:trace>
  <inkml:trace contextRef="#ctx0" brushRef="#br0" timeOffset="26028.4887">15211 14103 1204,'0'0'210,"2"0"-179,4 0-30,7 3-1,8 4 0,9-4 8,3 3-7,8-4 7,4-1-2,1-2 0,-4 1-5,-6-2 0,-7 0 5,-6 4-5,-6-2-1,-2 0-69,-3-2-197,-6-17-229</inkml:trace>
  <inkml:trace contextRef="#ctx0" brushRef="#br0" timeOffset="26306.5046">15271 14285 637,'2'0'163,"1"5"-158,3-2 1,0 1 16,3 6 32,-2-1 26,3 10 4,3 4 6,-5 6-15,1 10-8,1 6-4,-1 8-19,2 6-13,-1 0-13,1-4-10,4 2 1,-2-4-3,-1-6 1,1-1-7,0-6-3,-3-10-163,2-9-167,12-28-261</inkml:trace>
  <inkml:trace contextRef="#ctx0" brushRef="#br0" timeOffset="26517.5167">15395 14686 54,'0'-6'789,"1"3"-640,4-10-115,9 1-22,6-10 72,10-5 12,8-5-19,3-1-14,1 2-14,-5 4-1,-5-1-9,-7 11-28,-12 6-11,-5 6-5,-10 8-190,-5 13-165,-47 80 33</inkml:trace>
  <inkml:trace contextRef="#ctx0" brushRef="#br0" timeOffset="26720.5283">15477 14999 186,'-2'1'1036,"2"-1"-838,0 0-138,0 0 19,3-1 43,1-1-37,4-4-84,14-4 28,6-2-4,12-9-14,3-1 1,3-1-12,-1-4-23,-4-1-136,-1-1-94,45-60-265</inkml:trace>
  <inkml:trace contextRef="#ctx0" brushRef="#br0" timeOffset="27268.5597">16011 14109 674,'0'16'556,"2"11"-517,1 22-25,0 11-5,1 0-8,2-4 10,2 5 10,0-2 19,0 3-25,2 1 3,-4-2-1,-4-2 8,-2-2-2,0-8 1,-3-2-11,2-4-4,-1-1-3,0-8-4,1-8 4,2-14-6,1-12-37,4-14 5,4-14-31,8-16-25,-1-15 51,-2 0 37,-4 4 6,-6 12 0,-2 9 14,-3 15 25,0 8 30,-3 5-18,3 6-39,0 0-18,3 0-18,2 3-6,6 1 23,4 6-1,5 6-5,1 1-2,-2 9 9,5 5 23,-5 4 49,-2 2-38,-6-3-13,-11-1 21,-7 2 26,-14 1-5,-11 3-6,-13-1-17,-7-2-17,1-8-7,7-14-2,12-14-14,17-14-114,37-69-436</inkml:trace>
  <inkml:trace contextRef="#ctx0" brushRef="#br0" timeOffset="27397.567">16844 14835 903,'-65'72'0</inkml:trace>
  <inkml:trace contextRef="#ctx0" brushRef="#br0" timeOffset="28309.6192">13870 16642 901,'2'-4'209,"1"-4"-163,2-5-20,6 9-19,0 0 10,6 8-4,7 7 2,3 17 24,3 17 11,0 23-4,-2 13-5,6 64-4,-26-94-11,2 47-4,1-12-11,-2-12-10,3-18 10,1-17-10,-2-10 5,-1-11-6,2-10-1,-3-8-26,-2-8 13,7-14 14,-1-12 47,-1-21-47,0-12 4,-3-12-4,-5-5 0,1 8 2,1 6 7,0 12-9,0 13 8,-3 18 4,0 15-12,-3 8-38,0 8-11,3 7 29,9 11 20,0 13 20,7 24-8,3 18-2,-1 9-4,3 7-4,-2-6 4,3-12-6,1-13 1,3-7 0,1-10 0,-1-10 20,-2-6-10,-8-16-11,-6-10 24,-5-6 35,3-16 53,-2-17 22,3-23-79,13-82-43,2-65 2,0-16-1,-14 111-13,-5 68 6,-4 13-6,-2 13-37,-2-17-16,-2 24-97,-7 24-64,-6 17 20,-2 23-76,-36 108-272</inkml:trace>
  <inkml:trace contextRef="#ctx0" brushRef="#br0" timeOffset="29100.6644">15475 16203 1113,'-2'2'252,"0"-2"-189,1 2-54,-1 4 3,1-3 1,-2 6 8,-3 5 17,-5 9-19,-2 5 1,-2-2-7,-5 2-4,1-2 0,-1-3-1,1-5-1,3-3-5,-2-5 4,8-2-5,1-4-1,6 0 0,0-4-9,3 0-3,0 0-3,0 0-9,1 0-20,1-4-25,-1-3 2,1 1 19,0-5-29,-2 2 64,0-5 13,0 6 15,-2 2 10,2 4 1,0 1-8,0 1-11,2 0-7,-2 0-12,0-5-8,2 5 7,-2 5 13,0-5 1,0 0 5,0 0 5,1 0 2,1 0 5,1-5 12,3 3 24,4-1 0,10-5 0,1-2 2,9-2-20,5-6-15,3-1-6,0 5-3,1-3-3,0 6-8,0-2 0,0 3 8,2 0-8,0 3 5,-3-2-6,0 0 1,-7 3-1,-4 2 0,-3 0-13,-8-2-47,-4 6-87,-10 3-171,-28 14-210</inkml:trace>
  <inkml:trace contextRef="#ctx0" brushRef="#br0" timeOffset="29385.6807">15548 16455 747,'0'0'266,"0"0"-127,-2 1-134,1 7-5,1 15 0,0 14 25,1 22 43,-1 14-16,2 7-23,-2 1-11,2 1 6,3-12-11,-1-13-7,4-13 2,-1-17-8,0-9-30,-1-9-43,-1-7-37,0-5-43,2-10 29,2-18-61,24-104-345</inkml:trace>
  <inkml:trace contextRef="#ctx0" brushRef="#br0" timeOffset="29653.6961">15711 16401 840,'0'6'216,"3"-2"-216,0 11-15,5 3 15,2 9 99,2 9-15,1 9-6,2 3 22,3 10-31,-1 11-34,-1 9-10,-2 12 1,5 63 7,4 41-8,-3-12-14,-13-138-5,0-7-5,-1-3 11,7 30-12,-4-15-18,-3-16-39,-3-18-30,-3-15 27,-5-15-15,-4-20-403,-40-136 111</inkml:trace>
  <inkml:trace contextRef="#ctx0" brushRef="#br0" timeOffset="30136.7237">15667 16748 649,'-12'-12'153,"7"6"-36,-4-11-46,6 7-13,3 0-1,3 4-19,3 0-4,3-1-25,6-3-9,0 2-12,0 7 1,-2 2-77,-7 8-67,-6 12 61,-6 13 92,-3 14-79,-4 1-130,-4 10 37,-2-6 64,4-13 69,3-13 41,8-10 46,2-16 50,8-5-66,8-3 53,4-1 25,4-6-39,6 5-2,-2 2 10,-3 4-35,-6 3-42,-4 3-18,-7 8-11,-7 8 29,-9 12 47,-7 17-10,-11 12-37,-5 7-41,-5-4-19,1-10 26,7-14 14,9-15 20,9-13 14,8-7 51,4-4-16,2-2-35,3 2-13,4-2 19,5 2 83,5-1-20,8-6-29,3-7-30,6-14-24,1-20-9,6-13-168,66-139-117</inkml:trace>
  <inkml:trace contextRef="#ctx0" brushRef="#br0" timeOffset="30444.7413">16020 16501 719,'13'-4'113,"1"0"-91,14-8-2,4 2-10,-4 3 4,-3 5 8,-4-1-8,-1 6-8,-1 5-5,-4 7 11,2 3 29,-1 11 37,-2 5-9,-1 7-11,-6 7-1,-4 10-1,-9 8-1,-11 7-13,-6 7-24,-8 2 2,-4 1-7,-1-2 2,3-17-7,8-16-8,6-21-94,8-27-17,-5-83-346</inkml:trace>
  <inkml:trace contextRef="#ctx0" brushRef="#br0" timeOffset="30646.7529">16029 16687 814,'0'0'292,"6"4"-265,6 6-27,9 3 0,15 13 2,15 10 109,17 12 27,8 12-48,0 6-44,0 3-7,-2-1-7,-3-7-16,-7-9-8,-3-7 4,-9-12-12,-10-18-80,-7-13-110,23-74-169</inkml:trace>
  <inkml:trace contextRef="#ctx0" brushRef="#br0" timeOffset="30991.7726">16885 15852 1200,'-1'3'207,"1"-3"-169,0 4-38,3 1-23,5 10 23,2 7 6,5 11-6,6 8 0,-2 4 9,1 11-7,-4 6-1,-4 7 13,-1 0-7,-6-5 2,-3-8-8,-2-11 7,0-11-8,0-13-14,0-10-66,0-7 38,-2-14 23,-3-4-338,-21-77-146</inkml:trace>
  <inkml:trace contextRef="#ctx0" brushRef="#br0" timeOffset="31186.7838">16909 16013 831,'3'0'119,"3"0"-118,9-2 13,0 0 1,1 0-1,1-5-2,-2 4-11,0-4 6,0 3 4,-6 3-11,-6 1-60,-5 6-136,-8 16 76,-53 78-83</inkml:trace>
  <inkml:trace contextRef="#ctx0" brushRef="#br0" timeOffset="31436.7981">16666 16507 1015,'-1'0'259,"1"4"-175,0-1-84,7-3-30,15 1 30,17-9 38,21-6 17,64-23-11,28-24-1,-10-11 7,-107 52-28,-5 2-20,-6 5-2,22-13 9,-14 8-9,-10 4-57,-14 7-178,-14 10-11,-69 15-376</inkml:trace>
  <inkml:trace contextRef="#ctx0" brushRef="#br0" timeOffset="31721.8144">16869 16038 961,'0'0'256,"1"2"-223,2 4-33,5 6-19,6 14 19,5 19 61,3 16 43,-3 19-26,7 65-35,-11 15-10,-13-111 21,-1 1-12,0 45-18,-1-6-9,-4-1-1,-2-4-2,-3-7-6,0-16-6,3-19-3,3-23-78,2-16 1,-1-16 4,-1-21-462,-10-141-120</inkml:trace>
  <inkml:trace contextRef="#ctx0" brushRef="#br0" timeOffset="31901.8247">17036 16684 710,'9'3'147,"6"3"-138,11 8 65,11 9 56,6 9 13,6 7-11,7 5-21,3-2-60,3-2-17,10 1-11,0-9-14,-1-7-5,-5-11-4,-9-23-84,-6-11-118,-10-16-56,16-103-430</inkml:trace>
  <inkml:trace contextRef="#ctx0" brushRef="#br0" timeOffset="32141.8384">17834 15877 1389,'-2'0'296,"4"2"-296,6 0-38,10 3 8,13 2 29,11-3 2,16 0-1,6-8 0,6-4-5,-6-6-82,-8-2-84,-10-2-99,7-20-209</inkml:trace>
  <inkml:trace contextRef="#ctx0" brushRef="#br0" timeOffset="32665.8684">18108 15442 1074,'0'4'212,"1"4"-178,-1 10-28,3 9 0,-1 6 44,-2 4 5,0-3 4,-5 9-20,-4 4 6,-11 0 0,-11 6-17,-9 6-8,-8-4-8,0-3-5,1-6-1,6-13-4,10-11-2,9-13-14,8-9-23,2-11-32,8-7-60,4-8-3,6-3 15,8-4-6,6 1 96,2 9 27,4 7 57,-4 12-21,1 12 3,-1 14 28,5 13 10,0 20-1,-1 17-4,-3 14 24,5 69-18,-5 20-3,-3-14-16,-12-114-14,-2-1-26,0-6-10,11 46-3,0-7-4,0-9-2,-1-14-67,-6-26-89,-2-27-38,-2-27 32,16-138-195</inkml:trace>
  <inkml:trace contextRef="#ctx0" brushRef="#br0" timeOffset="32876.8804">18151 16031 1319,'11'-8'210,"-1"-4"-179,18-16-30,6 1 22,8-5-17,1 1 27,-1 6 6,1 3-27,-1 5-10,-3 5-4,-6 2-5,-3 4-5,-10 5-128,-3-2-92,-1-19-223</inkml:trace>
  <inkml:trace contextRef="#ctx0" brushRef="#br0" timeOffset="33043.89">18464 15613 60,'-10'4'999,"2"8"-846,-7 11-112,3 18-23,1 4 27,1 8 13,3-3-11,-1 2-13,-1 0-13,-2-4-19,5-3-2,4-9-173,0-17-280,2-12-251</inkml:trace>
  <inkml:trace contextRef="#ctx0" brushRef="#br0" timeOffset="33963.9426">18377 16129 637,'2'25'232,"0"8"-40,4 34-58,-1 9-56,-2 4-9,-1-5-5,-1-8-7,1-12-13,0-14-17,1-8-8,-1-13-5,-1-12-7,1-7 8,-1-4 5,-1-13-20,4-6-23,-4-17-44,1-12 52,-1-14 7,1-13-8,7-6-59,5-3 34,7 2 1,1 15 19,3 18 21,-9 22 55,-1 19-44,-5 17 10,1 13-21,1 15 42,-2 13-2,-3 10-2,2 7-10,-3 5 14,3-3 0,1 7-13,0-5-5,3 2 0,-6 0-6,-1 4-2,-4 1-7,-2 3 2,-4-7-1,0-15-1,2-25-1,-1-18 2,2-16-10,1-18-28,-6-17-145,-1-22 40,-3-18 76,-5-6 22,-2-4 11,-3 11 24,8 13 0,4 15 19,8 15 17,4 7-34,8 7 8,1 4 5,-1 8-15,-1 4-3,-4 10-14,-3 4 17,-2 13 10,-5 7-10,-5 7-21,-8 6-36,0-8 30,4-6 19,3-9 8,0-9 0,6-3 0,4-8 0,3 3-6,8 3-3,3 1 8,12 0 1,8 0-1,2-7-3,1 0 3,-10 0-13,-9 2-7,-9 5-20,-6 5 16,-12 12 25,-11 14 33,-15 13-12,-11 8-14,-6 4-5,-4-4 8,8-9 5,5-10-4,9-14 22,18-9 21,5-10 13,8-5-10,7-4-55,3 1 8,6-3-10,15 2 59,11-5-8,13-2-11,6-1-14,4-2 2,-2 2 11,-3-1 15,-9 5-16,-5-4-14,-13 2-8,-6 4-16,-6 0-15,-8 1-69,-1 3-36,-5-2-64,-1 0-284,-13-21-111</inkml:trace>
  <inkml:trace contextRef="#ctx0" brushRef="#br0" timeOffset="61154.4978">17353 14481 780,'-5'-6'469,"2"5"-349,-2-3-85,4 4-26,1 0 1,0 0 34,0 0 38,0 0-1,1 0-19,-1-2-29,2 2-21,-2-2-11,2 0-1,-2 2-9,4 0-10,11-2 17,8-2 2,17-6 8,14-3-7,6-5 5,3-2-5,2 3-1,5-4 1,0-6 1,13-2-1,41-24-1,-84 33 6,44-20 0,-4-4-5,-4 4-1,-9 3 0,-4 10-1,-10 4 1,-13 8-1,-10 2 1,-14 8-1,-9 2-4,-6 3 5,-1 0 10,-1 3 10,-2-6 4,-7 3 0,-6-6-18,-8-6-6,-6-1 1,-6-13-1,-1-3 0,-4-1-12,0 1 12,7 6-2,4 8 2,10 5 0,5 5 0,9 3 0,4 0 0,4 2-15,2 4-12,9 1 11,6 5 8,11 6 8,7 2 1,9 3-1,-1 1 0,3 4 0,0 2 0,-1 6 0,0 8-1,-3 3 0,-6 0-9,-9-4 9,-9-2-8,-13-6 1,-8 1 2,-17 3 5,-13 14 1,-16 10-41,-11 7-47,-3-5-46,6-10-122,-35-33-441</inkml:trace>
  <inkml:trace contextRef="#ctx0" brushRef="#br0" timeOffset="61727.5306">19665 13687 1223,'-7'0'216,"5"0"-117,-4-6-99,10 6-48,10-6 14,12-4 34,19-11 1,14-7 23,6-1-8,1 1-16,0 5 0,-7 7 6,-13 10-6,-10 6-8,-10 10-4,-14 8 11,-7 13 1,-12 14 15,-14 17 27,-16 19-3,-46 61-8,-27 19 8,78-112-13,2-10 4,-26 38-17,13-26-2,12-18-11,10-20-18,0-14-78,6-17-77,1-19-163,-14-164-280</inkml:trace>
  <inkml:trace contextRef="#ctx0" brushRef="#br0" timeOffset="61936.5425">19624 13655 542,'-2'3'359,"2"0"-182,2 5-143,4 4 40,5 14 56,4 19 19,1 19-4,5 72-46,-9 44-51,-15-8-24,-11-57-13,1-8-4,10-68 2,0-4-9,2-11-6,-2 26-55,3-23-41,0-14-74,0-13-46,0-21 6,-4-116-396</inkml:trace>
  <inkml:trace contextRef="#ctx0" brushRef="#br0" timeOffset="62102.552">19704 14325 644,'1'1'250,"4"2"-175,3 0 81,12 7 8,5 6-41,7 0-8,3 7-13,4 2-13,0 5-20,1-2-23,-2-1-17,-6-4-19,-2-1-1,0-6-9,-6-1-18,3-7-175,43-16-273</inkml:trace>
  <inkml:trace contextRef="#ctx0" brushRef="#br0" timeOffset="62313.5641">20390 14250 1468,'0'2'278,"1"4"-278,4 4-9,4 5 9,4 12 27,-4 8 5,3 13-2,-3 1-11,-3 2-4,-2-6-15,1-12-16,2-11-106,1-10-178,23-42-398</inkml:trace>
  <inkml:trace contextRef="#ctx0" brushRef="#br0" timeOffset="63401.6263">20624 13559 775,'-4'-4'185,"2"4"-37,-4-1-8,6 1 8,0 0 17,3-2-22,-1-2-100,8-2-28,4-8 6,16-11 9,12-11-15,9-7-3,3-2-4,-5 1-8,1 0-1,-7 5-21,-11 3-58,-4 10-28,-14 10-27,-6 9-4,-14 9-74,-6 12-111,-61 45-219</inkml:trace>
  <inkml:trace contextRef="#ctx0" brushRef="#br0" timeOffset="63596.6375">20732 13473 544,'0'2'182,"0"3"-134,3 12-33,2 4 28,6 13 94,2 11-13,2 4-25,2 8-48,-2 6-19,-2 7-14,-4 5 15,-2-3-15,-2 5-18,1-6-107,0-12 41,-1-11-254,6-1-149</inkml:trace>
  <inkml:trace contextRef="#ctx0" brushRef="#br0" timeOffset="63858.6525">20885 13264 581,'2'23'373,"4"16"-277,10 77-27,17 45-27,1 6-18,-7-51 60,1-5 18,13 17-57,-3-9-34,-3-15 2,-5 9-7,-7-3-5,-12-62 13,-7-7-14,1-10-32,4 30-19,-4-26-33,-4-15-57,-2-22 57,-29-68-171</inkml:trace>
  <inkml:trace contextRef="#ctx0" brushRef="#br0" timeOffset="64325.6792">20902 13877 854,'3'-11'186,"4"4"-108,4-14-68,5 5 5,3 1 5,-1 5-14,-4 6-6,-1 8-27,-5 13-75,-8 14 63,-8 21 27,-12 18 6,-3 17-111,-7-3 3,5-12 55,8-21 40,10-27 19,5-12 0,5-12 133,5-6 8,5-5-24,7 0-39,6-8-33,4-1-10,-3 0-20,0 3-9,-3 1-6,-11 12 0,-7 4-42,-7 10-131,-11 20 173,-12 18-6,-15 16-91,-12 18-52,-3 8 59,2-4 59,9-11 31,15-23 0,13-24 48,13-20 117,8-16 36,8-10-78,9-11-29,11-10-14,6-13-35,5-3-29,4-5-16,2-1-54,2-4-97,82-114-334</inkml:trace>
  <inkml:trace contextRef="#ctx0" brushRef="#br0" timeOffset="64625.6964">21099 13771 1006,'9'-16'128,"7"-4"-103,11-18-23,10-1 4,-3-1 19,2 9 22,-4 8 4,-1 7-17,-3 10 2,-11 8-21,-1 8 41,-6 10-40,-7 12 17,-1 20-1,-7 15 8,-8 22-13,-17 72 14,-10 16 7,29-130-23,0-8-14,-8 39-4,5-14-7,0-15-6,4-17-78,2-13-52,-2-19-62,-28-69-460</inkml:trace>
  <inkml:trace contextRef="#ctx0" brushRef="#br0" timeOffset="64823.7077">21135 13834 1064,'16'15'90,"7"2"6,19 20 13,12 9-16,2 10-27,-1 7 75,-5 1-76,-9 1-38,-5-8-12,-7-4-15,-2-8-20,-5 0-80,-5-6-82,-5-4-55,-6-2-84,-11 9-52</inkml:trace>
  <inkml:trace contextRef="#ctx0" brushRef="#br0" timeOffset="65495.7461">21136 14907 917,'-1'7'330,"-4"4"-242,-7 12-61,-4 13-12,-11 16 33,-6 9 30,-6 4-21,-4 5-19,0-1-16,2-2-5,7-19-10,7-12-7,10-17 0,9-14-58,-1-9-110,9-13-312,17-67-45</inkml:trace>
  <inkml:trace contextRef="#ctx0" brushRef="#br0" timeOffset="65674.7564">20908 15222 136,'9'-2'233,"-1"4"-47,12 2-9,4 12 73,1 7-40,5 12-69,-2 10-18,-7 3-30,2 11-33,-9 3-21,-5 5-15,-1-2 0,-5-8-24,1-15-13,-3-17-65,0-11-69,1-14-98,-6-52-243</inkml:trace>
  <inkml:trace contextRef="#ctx0" brushRef="#br0" timeOffset="65852.7665">21261 15114 1153,'7'-7'264,"4"0"-207,13-6-42,6 0 14,10 0 32,0-3-2,7 6-37,3-3-8,0 4-14,0-7-23,-2-7-145,56-38-355</inkml:trace>
  <inkml:trace contextRef="#ctx0" brushRef="#br0" timeOffset="67215.8445">21518 14891 1496,'1'2'177,"-1"0"-169,2 3-8,-2 5 0,0 6 52,-3 4 14,0 7-36,1 3-18,-3 5-6,-6 7-6,2 4-12,-4-1-58,-2 3-61,0-7-49,3-10-4,1-6 14,0-13 77,3-6 75,3-9 18,2 0 29,2-1 56,2 3-49,4 2-28,4 9 16,7 8 61,2 13 2,6 17-18,-2 16 111,-1 10-94,-6-1-58,-4-8-14,-3-13-13,-1-14-1,-7-12-1,3-9-31,-6-9-11,3-4-2,-3-4-5,-5-12-83,2-9-170,-4-27 57,1-20 82,-6-66 1,15 85 163,0-40 24,6 12 78,3 20-27,1 20 6,1 11-2,2 12-2,-4 7-8,1 5 18,-1 2-44,-1 4 25,3 3 2,-2 7 17,1 10 12,2 9-25,4 16-19,-1 18-1,3 14-1,10 61-25,-20-95 1,13 55-8,-5-12-12,-1-9-8,-3-16 4,-3-22-5,-4-19-51,-1-15-46,-3-11 22,-6-6 3,-3-17-86,-8-16-101,-7-14 59,-11-17-29,-1-11 89,-2 1 125,3 3 15,10 13 104,6 17-32,8 9 4,3 8-10,7 8 33,5-4-19,6 1-23,3-1-2,4 2-13,0 9-18,-4 5-24,-1 8-34,-7 11 32,-4 9-5,-4 10 8,-5 15-2,-8 11-25,-1 3-40,0 1 36,1-9 18,5-14 11,6-11 0,2-11 1,2-11 4,0-1 29,3-5-21,3-2-3,6 0 21,6-2-9,6 1-7,4 5-8,-1 1-6,-1 6-24,-9 5 10,-6 7 14,-7 7 11,-9 7 26,-12 9-22,-2 3-1,-9 7-13,-4-2 1,1-5 4,3-4 0,5-13 0,6-11 16,10-7 28,4-6-20,4-6-30,5-1-56,5-1 56,11 0 0,3-3 17,2 2-17,3 6 1,-4 0 10,-5 6 28,-8-2-27,-3 3-6,-10 3 24,-7 4 18,-7 14-15,-13 9-30,-8 9-3,-15 13-18,-2 2 12,1-6 6,5-4 0,15-17 0,13-16 14,12-8-14,10-12-14,8-4 14,10-3 62,16-13-30,12-9-11,11-5-20,11-6 5,2 6 8,2 1 28,0 5 46,-6 8-25,-6 8-57,-2 8 2,-10 4-8,-12 2 0,-16-1-30,-8-1-77,-10-4-46,0-18-162</inkml:trace>
  <inkml:trace contextRef="#ctx0" brushRef="#br0" timeOffset="67375.8537">22495 15693 1447,'-9'6'147,"2"2"-147,-13 8-115,-1 6-64,-4 4-167,-52 39-291</inkml:trace>
  <inkml:trace contextRef="#ctx0" brushRef="#br0" timeOffset="67854.8811">21024 15617 502,'-4'-1'158,"1"1"-65,-2 0-27,2 0 52,0 1 58,2 3-31,1-4-61,1-4-67,2 1-17,1-4-66,7-1-98,34-32-193</inkml:trace>
  <inkml:trace contextRef="#ctx0" brushRef="#br0" timeOffset="68153.8982">21020 15505 1067,'-3'0'207,"3"0"-108,-5-2-75,5 4-13,0-2 19,1 2 6,1-2-36,5 12 0,4 7-1,4 15 1,4 15 11,4 11 10,-3 11 10,2 7-2,-6 11 11,-6 5-10,2 2-18,-8-2-4,-1-6-8,-3-5-1,2-9-15,0-11-34,1-18-40,1-16-42,2-14-166,13-15-236</inkml:trace>
  <inkml:trace contextRef="#ctx0" brushRef="#br0" timeOffset="74447.2581">14374 18127 285,'-11'-18'786,"3"9"-648,-5-12-77,9 14-61,12 13-94,12 2 71,11 13 23,10 11 8,9 10 10,10 13 13,9 6-1,6 0-9,46 22-10,10-21-2,2-35-3,-51-37 6,17-29-3,13-31 1,7-20 5,5-26-9,-6-18 11,-12-3-17,-14 13-7,-14 21-1,-48 68 7,-2 9-8,-3 12 9,24-11-17,-3 29-7,-3 33 11,-3 25 13,16 78 1,-3 52 11,7-5-3,-40-140 1,7-6 1,0-10-10,28 36 5,3-20 3,8-18 4,4-17 1,7-12-13,48-22 17,15-38-6,9-25-5,-37 0-6,8 6 8,-13-6-8,-67 44 5,-3 9-6,-4 4 0,31-19 0,-13 18-8,-8 15 7,-7 19-10,-6 17 11,-3 7 1,-1 13 8,1 4-3,-3-2 0,5-8-6,-2-10 0,-2-10-6,0-9-13,-5-7 18,-2-7-12,-1-3-6,-4-2-46,0-2-53,0-2-59,-2 0-35,2 4 89,8-8-87</inkml:trace>
  <inkml:trace contextRef="#ctx0" brushRef="#br0" timeOffset="75748.3325">18952 17485 1171,'-2'0'154,"4"2"-154,6 8-192,14 3 138,12 9 42,11 8 11,7 7 1,2 4 0,9 6 6,-2 5 11,7 5 1,1 2 45,4 3 34,1-1-52,1-1-25,-5-4-4,5 2 5,-5-3-13,-5-4-1,-6-6-1,-13-12 3,-12-13-8,-16-7 7,-8-10 4,-8-1 69,-5-6 82,-7-8-32,-7-6-92,-13-12-21,-13-8-13,-6-5-4,-9-6-1,-1 0 0,3-2 2,0 9-2,10-1 1,0 12 1,12 6 7,10 9-3,9 6-5,10 4-1,4 6-9,1 0-33,4 6-54,9 4 34,9 12 47,12 5 14,14 12 0,4 0 0,9 5-5,1 1 6,-2-4-1,-1 0 1,-10 0-1,-3-9 0,-10-5 0,-7-6 1,-10-7-5,-7-5 5,-5-5 0,-4-4 17,-4-3 53,-1-1 25,-2-10-56,-1-1-29,-1-7 4,0 10 19,2 2-11,-1 2 1,0 7-8,0-1-2,-1 2-13,-6 3 0,-6 5-9,-8 3 9,-4 6 0,-3 0 1,-2 4-1,4-6 0,7-4-2,4-1 2,7-6 1,6-3-1,2-1-12,4 3-26,-1-3-14,4 0 8,-2-3 14,0 3 15,-2-1 0,-1-3-79,-4-6 14,1-2-40,4-15-368,13-76-156</inkml:trace>
  <inkml:trace contextRef="#ctx0" brushRef="#br0" timeOffset="76159.356">19887 17791 870,'-8'-4'258,"6"2"-123,-6-5-77,5 7-41,3 3-17,0-3-12,3 4-6,3 5 18,8 11 0,5 6 27,6 12-8,4 1-7,1 2-10,-2 1 14,0-2 8,-1 2-9,-3 3-3,-1 3 3,-4-2-7,-2 5 2,-4 1 1,-4-2-2,1 3-8,-4 5 1,-6-7 55,0-6-8,-6-13-22,-4-10 32,-5-5 41,-14 0-46,-14-1-31,-11-4-10,-14 4-4,-6-2-9,1 1-57,4-3-51,14 0-84,-34 8-34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2:57:14.9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3 3012 688,'-2'2'579,"1"-2"-504,0 5-75,1 3-2,-2 6 1,0 18-3,-3 10 4,-1 7 6,-2 8-4,5-3 4,-1-4-5,2 0 1,0-7-2,2-4 0,0-6-25,2-7-88,-2-9-121,0-10-25,-11-20 29</inkml:trace>
  <inkml:trace contextRef="#ctx0" brushRef="#br0" timeOffset="275.0157">2315 2876 766,'-4'3'126,"-1"3"-78,-6 11-46,-3 14-2,-2 12 1,-3 17 13,-1 12-4,3 5 20,2-5 12,8 2-15,7 0-12,7 1-1,6 4-2,4-2-12,11-9-6,8-13-75,8-18-16,5-21-80,93-64-159</inkml:trace>
  <inkml:trace contextRef="#ctx0" brushRef="#br0" timeOffset="523.0299">3038 2992 892,'2'6'123,"1"6"-123,6 12-10,2 9 4,0 15 6,0 1 6,1 5 24,-5-1 36,-1-2 12,-1-2-47,-2-2-2,-6 0-2,-3-6-14,-5 0-11,-8-3-1,-3 1-1,-5-10-139,-37 7-220</inkml:trace>
  <inkml:trace contextRef="#ctx0" brushRef="#br0" timeOffset="1183.0676">1715 4157 1118,'0'-4'189,"2"4"-189,2 4-72,5 4 14,10 0 58,7 3 0,10 0 12,18-4 0,13-4 14,62-10-5,44-11 3,13-11-6,-63 12 1,1-5 1,4-6-1,-17 9-1,-15-5 0,-13 4 14,-50 15-2,-2 1-2,-9 4-17,23-3-11,-15 6 1,-11 0-1,-13 1 1,-4-2-1,-4 1-30,-2-3-11,1 1-47,-4-1-193,-20-35-485</inkml:trace>
  <inkml:trace contextRef="#ctx0" brushRef="#br0" timeOffset="2207.1262">4681 2563 747,'-1'0'287,"1"0"-170,1 0-90,2 1-26,12 1-1,8 6 78,15-2-1,15 0-37,14-2-13,11-4 0,0-4-16,-2-2 2,-1 0-13,-5-8-35,-9-1-56,-11-7-149,30-67-119</inkml:trace>
  <inkml:trace contextRef="#ctx0" brushRef="#br0" timeOffset="2505.1432">5060 2261 961,'-3'17'114,"3"7"-103,-1 21-11,1 16-7,2 13 7,3 11 26,2 11 35,3 59 16,-3 25-8,-5 17-3,-10-70-30,-3-20 16,8-62-11,-2-7-26,1-7-6,-2 22-2,0-18 1,4-20-7,-4-8 29,-10-14-30,-5-12-21,-12-16-170,0-24-142,-42-180-37</inkml:trace>
  <inkml:trace contextRef="#ctx0" brushRef="#br0" timeOffset="2744.1569">4750 2754 324,'-1'0'535,"1"0"-368,0-3-127,1 3-40,0 3-10,1 0-7,0 4 5,-1 3-1,-1 7-41,-5 12 54,-8 16 23,-13 17 15,-10 13-2,-6 13-24,2 0-5,5-13 1,13-19-2,11-20-6,11-17-27,15-10 25,22-11 2,27-16 20,84-37-20,119-122-317</inkml:trace>
  <inkml:trace contextRef="#ctx0" brushRef="#br0" timeOffset="2956.169">5533 2905 511,'-18'10'190,"-4"6"-89,-17 14-7,-3 1 34,8 4-35,5-5-47,16-2-46,12 5-7,7 0-14,11 6 12,4-2 9,2-1 24,7-9-16,1-9-2,1-14 6,-1-7-12,0-16-105,33-104-222</inkml:trace>
  <inkml:trace contextRef="#ctx0" brushRef="#br0" timeOffset="3130.179">5583 1795 1113,'6'9'0,"4"8"-39,3 15-5,11 11-19,4 10-114,57 58-318</inkml:trace>
  <inkml:trace contextRef="#ctx0" brushRef="#br0" timeOffset="3331.1905">6170 2161 195,'18'2'450,"-3"0"-356,27 2 19,9-3 5,11-1 2,5-1-30,6-5-28,-5 0-20,-3-1-5,-3 4-13,-10-1-18,-15 1 2,-13 3-8,-7 0-15,-10 3-87,-7-3-98,-7 4-109,-64 3-195</inkml:trace>
  <inkml:trace contextRef="#ctx0" brushRef="#br0" timeOffset="3572.2043">6237 2257 511,'-2'2'590,"2"3"-520,0 11-70,2 12-1,1 19-5,0 13 6,3 11 25,2 9 31,3 8-14,-6 5-18,-4 0 21,-5-2-17,-5-10-8,2-8-10,-2-21-4,-1-8-6,2-17-43,3-16-49,-2-9 7,1-14-161,-15-76-126</inkml:trace>
  <inkml:trace contextRef="#ctx0" brushRef="#br0" timeOffset="3752.2146">6198 2829 358,'9'-20'266,"2"1"-49,14-20-50,10 8-41,6 2-20,7 5-23,2 4-23,2 7-15,3 6-32,-6 6-12,0 2-1,-8 3-15,-8 5-78,-13-2-106,-9 3 22,-13 9-27,-17 13 156,-20 14-104,-146 140-188</inkml:trace>
  <inkml:trace contextRef="#ctx0" brushRef="#br0" timeOffset="3896.2228">6042 3424 502,'5'1'159,"3"8"-123,7 0 90,14-1 56,6 5-22,13-11-29,7 1-35,8-7-53,13-4-43,49-10-1,9-6-197,-23-9-530</inkml:trace>
  <inkml:trace contextRef="#ctx0" brushRef="#br0" timeOffset="4054.2318">7188 3502 1017,'-2'3'148,"1"1"-127,-8 6-15,-12 14 29,-13 3-8,-14 9-27,-10-1-167,-75 28-354</inkml:trace>
  <inkml:trace contextRef="#ctx0" brushRef="#br0" timeOffset="5013.2867">8310 2109 518,'-5'-1'539,"3"-2"-395,-2 0-48,3 6-62,-1 0-34,-2 7-33,-2 15 33,-2 14 16,-3 20-8,1 24-2,-5 53 3,15-85 12,-2 54-5,4 59 25,1 13-4,3-15-20,2-124-4,-2-13-13,4-7-17,8 17 17,9-21 3,8-23 22,9-29-4,9-29 12,38-76-15,-5-44-4,-23-2-7,-42 82 2,-14 61-3,-2 13-4,-4 9 2,3-18 8,-6 21 3,-1 15-15,0 9-10,1 0-10,-1 11-11,1 11 31,2 18-1,2 14 1,4 11-1,3 8 1,0 0 0,4 1 0,-3-3 0,-3-3 0,3-10 0,-1-10-1,0-14-16,3-12 7,-1-14 10,2-12 0,9-17 81,8-25-12,9-26-26,10-18-14,23-63 1,-51 100 6,20-47-20,-5 12-7,-5 11-8,-4 19-1,-9 18-1,-1 19-32,-8 7-80,-3 7-95,3 8-83,17 29-84</inkml:trace>
  <inkml:trace contextRef="#ctx0" brushRef="#br0" timeOffset="5158.295">9855 2879 943,'-40'-3'0</inkml:trace>
  <inkml:trace contextRef="#ctx0" brushRef="#br0" timeOffset="7408.4237">2678 5137 661,'-2'0'179,"2"0"-121,0 3-40,0-2 0,0-1 27,0 0 3,2 0-24,-2 0-24,3-1 0,0-2 0,4 3 21,6-2-6,8-1-9,5 0-6,5-4-11,11 0 11,6-4 21,5-1-21,1 1 0,-6 0 0,-7 4 0,-9-1-1,-14 6 1,-4 4-13,-10 3-14,-1 5 27,-7 9 34,-6 10 52,-6 12 13,-14 15-35,-11 9-16,-8 5-13,0-4-17,-2-9-5,8-12-5,6-12-7,7-4 5,6-9-6,3-8-18,-1-2-60,4-10-15,2-4-26,-1-8-115,-5-51-96</inkml:trace>
  <inkml:trace contextRef="#ctx0" brushRef="#br0" timeOffset="7670.4387">2715 5171 243,'8'-1'174,"-3"1"-108,7 1-27,0 9 9,-2 4 13,0 3-8,-3 2 25,-4 11 22,0 9 28,-7 10 23,-5 14-43,-8 8-39,-6 9-22,-9-2-11,0 3-20,-4-7-7,4-7-7,-1-6 4,11-12-6,1-10 0,9-12-65,6-15-94,5-10-94,9-14 7,40-90-74</inkml:trace>
  <inkml:trace contextRef="#ctx0" brushRef="#br0" timeOffset="7912.4525">2727 5625 345,'-2'0'241,"4"3"-196,3 1-1,-1 5 62,6 7 26,6 3-30,-3 1 8,7 6-28,2-4-19,4 4 0,3-1-16,2-1-8,3-4-11,-1 1-8,-8-2-11,-1-6-2,-5-1-5,-3-1 4,-7-4-6,0-3-6,-7 0-65,3 0-71,1 1-143,19-20-184</inkml:trace>
  <inkml:trace contextRef="#ctx0" brushRef="#br0" timeOffset="8174.4675">3327 5767 258,'-2'3'611,"2"1"-573,2 3-37,-2 1 64,3 3 42,-2 7 8,2 8-22,-3 9-12,3 10-28,0 10-20,-3 3-15,0-1-3,-4-1-3,2-6-6,-1-7-5,-1-12 6,4-10 1,-2-11-2,1-9-6,-2-5-35,-8-53-158</inkml:trace>
  <inkml:trace contextRef="#ctx0" brushRef="#br0" timeOffset="8818.5043">2338 6553 490,'-4'-2'500,"4"0"-359,-2-3-70,2 5-71,2 0-6,6 5 0,14 3 6,16 2 63,23 2-29,61-7 26,33-14 9,-7 4-28,-63 10-16,-53-1 1,-6 1-17,3 1 1,23 9 2,-6-1-3,-6-2-8,-2 2 5,-4-6-4,-1-5-1,-2-6 8,-1 0-8,-3-3 9,-7-4-4,-3 4-12,-10 4-9,-5 2-111,-4 4-85,-22 10-309</inkml:trace>
  <inkml:trace contextRef="#ctx0" brushRef="#br0" timeOffset="9084.5196">4286 6314 821,'1'15'102,"3"3"-84,0 12-18,3 3-12,-4-9 12,-2-8 22,-2-10 23,0 5-3,-8 1 9,-4 5-9,-7 9-42,-8 5-100,-51 40-441</inkml:trace>
  <inkml:trace contextRef="#ctx0" brushRef="#br0" timeOffset="10426.5963">5398 5235 593,'-2'0'201,"0"-1"-10,-2-2-14,2 3-18,-1 3-42,3-3-32,-1 1-35,1 4-28,-2-4-13,-1 8-9,-5 8-1,1 14 1,-3 14 0,-2 3 0,4 7 0,-2 4 0,6 3 1,2 2-1,1 1 0,4 2-1,3-4 0,4-5-5,5-7-11,5-7-4,7-8 5,8-12 15,8-10 1,2-10 0,7-12 11,6-16 8,1-9-8,0-9 7,1-4-6,-6-5-3,0-4 1,-7 4 43,-5 2-31,-12 8 13,-9 6-10,-14 4 10,-5 1-13,-5-2 7,-6-3-25,-9-9-4,-6-5 0,-7-6 5,-5-2 9,-6-4-14,-1 4-11,3 11-19,-1 10 30,4 10 19,1 13 2,4 4-20,-6 12-1,-1 10-6,-5 7-24,4 7-36,2 3-69,8 0-27,7 1-90,13-4-94,-6 41-31</inkml:trace>
  <inkml:trace contextRef="#ctx0" brushRef="#br0" timeOffset="10756.6152">5567 5339 286,'9'11'104,"4"0"-31,9 14 13,2 1 14,-4 5 1,3-1-4,-1 7 5,4 3 21,0 6-12,6 2-22,2 0-40,0 0-8,1 1 4,-3-7-12,-2 2-23,-4-7-2,-7-10 2,-6-5 10,-3-7 5,-5-7-2,-3-3 2,-2-4 13,-2-1-1,2 0-7,-4 0-9,3 0 5,-4-4-26,-2 1-57,-3-4-156,0-2-74,-2-32-310</inkml:trace>
  <inkml:trace contextRef="#ctx0" brushRef="#br0" timeOffset="14632.8369">4837 6512 549,'-1'0'269,"1"0"-137,0-4-93,0 4-24,1 0 7,-1-3 28,2 3-8,-2 0-18,2 0-12,-2 0-12,2 0-12,12-1-50,2-1-4,12-1-151,66-33-403</inkml:trace>
  <inkml:trace contextRef="#ctx0" brushRef="#br0" timeOffset="14811.8471">5358 6505 490,'0'0'250,"0"0"-173,1 0-61,2 0-4,6 0-6,8 0 1,3 0-7,5 3-23,4-3-40,-2 4-69,47-4-63</inkml:trace>
  <inkml:trace contextRef="#ctx0" brushRef="#br0" timeOffset="14969.8562">5975 6453 6,'1'2'159,"-1"-2"-84,1 1-18,-1-1 43,0 0 68,-1 3-78,1 1-63,5 0-27,8 2-36,51 2-207</inkml:trace>
  <inkml:trace contextRef="#ctx0" brushRef="#br0" timeOffset="15099.8636">6481 6416 138,'-7'6'237,"-1"-3"-210,-7 8-27,-30 13-146</inkml:trace>
  <inkml:trace contextRef="#ctx0" brushRef="#br0" timeOffset="18718.0706">2306 7818 322,'0'-2'176,"-2"2"-109,4-1-41,-2 1-11,0 0 25,0 0 10,-2 0 2,2 0 2,0 1-6,-1-1-18,1 0-15,0 0-15,0 0-15,1 2-78,4 2-15,4 0-42,19-5-298</inkml:trace>
  <inkml:trace contextRef="#ctx0" brushRef="#br0" timeOffset="24339.3921">3098 8866 576,'-2'0'75,"-6"0"-54,2 3-11,-2-2 13,1 2 22,-2 1 12,2-1 0,-1 3-15,3 1-12,-2-1 3,0 7 3,-1 4 4,1 2-5,-7 10-11,4 4 3,-2 6 1,-4 5-13,-1 2-3,4 0 3,1-3-7,0 0-1,6 1 2,-2 2 9,4 8-9,-2 2 2,5 5-1,-2 0 2,3 3 0,3 4-6,-2 1-6,3 1 1,1 0 0,0 0 0,3-5 0,4-2 0,2-5 7,6 3-8,-1 2 1,1 7 1,3 0 5,-2 1-6,6 1 4,1-4-5,5-5-22,4-8 21,11-3 2,4-10 10,10-5-11,12-7 0,44-1 17,-77-29-17,46 4 0,-5-8 30,-4-12-19,3-2-11,-4-5 0,3-2 9,-2 1 10,-8-1 17,-4-5-21,-10 5-14,-5-5 56,3-1-17,-1-8-5,5-6-2,5-1-2,1-5-22,-2-4 20,-4-1-7,-9-1-22,-6 1 35,-8 0-22,-10-3-2,-5 1 10,-2-3 0,-8 0-9,0-1-12,-4-1 9,-2 0-9,-3 5 9,-1 0-9,-3 9 12,-1 8-5,-3 2 26,-3 3-12,-2-3-1,-4-2-10,0-4 7,-3 0-16,1-1 11,-7 1-7,-1 2-5,-6-1 0,-3 2 2,-1 4 11,1-2-12,5 5 10,-1-1-11,2 5-5,5 5-13,-1 4 3,0 1 15,-1 2 15,1 0-7,-2 0 1,-3-1-8,-1-3 7,2 4-8,-1 0 1,3 4 0,3 0-1,0 4 0,5 0 0,-1 1 1,4-2 0,-3 0 1,3-2-1,1 4 0,-3-6 0,3 6 0,0-2 0,0 2 0,1 3-1,-3 1-1,-1-2 1,4 5-1,-8-1 1,3-3 0,-4 4 0,-2-2 0,-3-1 0,0 0 0,-2-1 0,3 2 1,-1-3 0,5 2 0,-1-3 0,3 6 0,2-4 0,6 3-1,0 2 0,0-2 0,3 0 1,-5 1-1,2-2 2,-2 1-2,0 2 2,-5 1-2,1 2-2,-7-1 1,0 2 0,2 1 0,8-2 0,-4 3 1,8 0-1,-4 0-1,3 0 1,3 2 0,1-3 0,0 1 1,3-3-1,-1 1 1,2 1-1,1 0 0,0-3 0,2 3 0,-2 0-1,2-2 2,-7 5 0,0-1-1,-5 6 0,0 1 0,-1-4 1,0 5 0,6-3-1,-2 2 1,1-6-1,4 4 0,2-4 0,-1-1 1,2-1-1,0-3 1,1 1 0,-2-1 0,1 2 1,2-2-1,-2 1 1,-2 2-1,2 2-1,0-2 1,0 2-11,0 1-13,1 1-7,1 0 1,-1 1 6,0-4 1,2-1 4,0 0 8,-3-3 5,1 2 6,2 0 0,-1-3 1,1 0 0,-2 0 7,2 0-7,2 0 0,-2 0-1,0 0-6,0 0-24,0 0-30,0 0 9,0 0 14,0 3 10,0-2 18,-2 1 9,2 2 0,-1 0 0,-1-3 1,2 0-1,0-1 0,2 0-83,-1-1-47,4 1-35,8 0-72,65-15-86</inkml:trace>
  <inkml:trace contextRef="#ctx0" brushRef="#br0" timeOffset="25338.4492">10307 708 1148,'2'-6'232,"2"3"-184,17-10-48,21-1 0,57-19 6,33-8-6,5 6 0,-43 13 0,-53 12 1,-7 6 5,-2 3-6,29-2 0,-17 3-1,-14 3-47,-12 4-45,-9 1-82,-8-4-82,-11 0-17,-63-16-61</inkml:trace>
  <inkml:trace contextRef="#ctx0" brushRef="#br0" timeOffset="25660.4676">10730 275 728,'-2'0'253,"2"0"-127,-1 0-126,-1 6-1,1 11-13,-4 6 13,1 16-8,-4 15 9,2 10 6,3 8 6,0 15 5,2-3-5,-2 7-5,1-4 8,-1-6-9,0-6 5,0-9-10,2-7 10,-1-8-11,-1-7-2,3-14-56,0-15-43,0-11 16,0-9 65,0-16-53,0-14-203,3-126-87</inkml:trace>
  <inkml:trace contextRef="#ctx0" brushRef="#br0" timeOffset="25881.4803">10679 590 490,'-2'-5'207,"-1"0"21,-1 0-11,1 5-68,-1 1-95,4 1-54,-3 2-20,-2 8 19,-3 10 1,-9 15 7,-6 12 10,-1 9-5,-7 1 4,1 4-11,3-12-5,10-10-83,7-11-92,7-10-74,6-15-27,39-32-41</inkml:trace>
  <inkml:trace contextRef="#ctx0" brushRef="#br0" timeOffset="26059.4905">10834 737 630,'6'6'97,"0"1"-95,6 7 55,1 2 4,2 6-7,-3 3-15,-1 4-3,-1 0-3,0 1 3,1-2-6,1-5-27,6-8-3,5-4-103,7-15-62,72-67-75</inkml:trace>
  <inkml:trace contextRef="#ctx0" brushRef="#br0" timeOffset="26427.5115">11414 211 744,'0'0'330,"0"3"-230,3-2-100,-1 8-22,0-4 20,2 3 2,0 2 26,-2 4-26,-2-3-23,-2 5 23,-7 4 26,-8 5-1,-13 14-25,-9 6-37,-3 2-176,2-2 24,17-11 75,12-11 13,15-11 11,9-5 90,14-7 27,0-7 83,9-1 8,3-6 1,0 1-14,5-3-48,-4 6-12,-2-2 15,-5 7-32,-6 1-17,-4 6-11,-14 4-49,-4 4-100,-9 3-32,-10 13 106,-83 64-159</inkml:trace>
  <inkml:trace contextRef="#ctx0" brushRef="#br0" timeOffset="26600.5214">11266 878 286,'5'0'285,"1"-2"-154,10 1-20,10-5 40,2-2-16,9 0-43,2-2-35,5 0-33,-1 1-9,-1 1-5,-6 1-10,-7 3-48,-5-2-129,-10 2-77,-14-19-125</inkml:trace>
  <inkml:trace contextRef="#ctx0" brushRef="#br0" timeOffset="27064.548">11483 637 626,'0'0'200,"1"6"-199,2 5-1,2 7 0,1 5 20,1 9 26,-2 5 14,1 1 11,-2 7-4,-2 0-17,-2 0-17,0-2-12,-2 1-8,-2-5-5,-5 2-7,-3 0 14,0-4-1,-6-2-7,3-9 5,-3-6 0,3-7 0,-5-7-3,-1-3 2,3-6 1,-3-3 1,3-4-1,3 0-11,6 1 25,4 3 25,5 0-18,3 4-33,7 0-13,6-2 1,15 1 12,12-2 9,14-3-2,4-1 4,0 3 1,-11 4-11,-6 2 5,-6 2-6,-8 4-1,-7 3-79,-1 4-203,33 12-239</inkml:trace>
  <inkml:trace contextRef="#ctx0" brushRef="#br0" timeOffset="27193.5553">12266 1180 871,'-4'0'3,"-4"6"-3,-53 17-492</inkml:trace>
  <inkml:trace contextRef="#ctx0" brushRef="#br0" timeOffset="30617.7512">1975 8020 312,'-3'0'262,"3"0"-131,-3 0-46,-2 0-4,3 0 18,-7 0 0,-2 0-19,-1 0-5,-3 0-18,0 2-20,2 2-7,-1-1-12,-2 10-17,-1 2-1,-3 11 0,-4 3 0,0 10 1,-1 9 0,-4-1-1,-1 6 0,5-1 1,-2-3-1,6 0-1,0-4 1,2 5 0,0-1 6,1 3-6,-2-1 1,7-1-1,0 2 0,2-4-1,-1 5 1,0 9-1,-1 6 1,-7 9 0,4 7 1,-5 6 0,5 5 0,-1-7-1,2-3 0,6-1 0,2-6 0,2 5 1,2 3-1,2 2 0,2 2 1,1-1-1,1-3 1,0-6-1,0-1 1,-2-3-1,4 5 0,-1-3 1,4 5 0,2-1 0,1 4-1,3 2 0,5-4 1,0-3 5,5-2 2,0-5-8,3 3 6,-2-2-6,3-4 1,1-4 0,-3-4 0,6-3-1,5-2 0,-1-1 5,6-4-4,-2 2 5,3-3-5,0-4 1,-1 3-1,3-1 4,-3 3-5,8-1-1,1 0-6,7 3 6,2-4 1,0-2-7,1-7 7,-3 0 5,3-3 13,1-7 1,5-3-2,1-7-3,7-8-13,1-5-1,0 0 2,-1-8-1,0-1 25,-1 0-19,2 3 1,3-6-7,52 2 10,20-11-11,9-4 0,-50-1 7,6-3 2,1-2 20,-4-1 1,0-9-11,-8 11-4,-1-3-7,-2-7-7,-7-6 16,3-7-10,-10 1 11,-50 21 9,2-1 6,-3 5-4,39-27-8,1 1 1,-6 0 2,-5-5-23,0 1 10,-7 0 4,4-4 7,-2 2-13,1-9-9,5-1 9,1-3-2,2-4-7,-1 4 0,-3 0-1,-2 2-16,-6-1 10,-4-3 1,-8 0 6,-6 1-1,-7-7 0,-3-6 0,-4-2 1,-4-4-5,1-1 5,-2-3 1,4-5-1,-2-2 0,2 0-8,-1 1 7,-1 0-1,-7 1 1,-1 5 1,-6 3 0,-5 0-1,-4 0-6,-3 1 1,-4-4 12,-7-8-12,-18-65 18,-12-14 11,-11 21-13,36 112 14,2 2-9,1 7-4,-11-28-5,0 8 4,0 8-2,1 0-7,-4 2 10,-6-4-4,-5 5 0,-6-8-7,-6 1 0,0 0 0,-4 0 1,5 4 1,3 0-1,3 8 0,0 0 0,2-1 0,-3 0 0,-1-3 7,-3 0-8,-4-4 0,-5-3 0,-4-2-1,1 0 1,-2 2 0,5 2 0,0 7 0,9 5 0,-3 4 0,1 1 0,5-1 0,-4 2 1,0-1-1,1-10 0,-3 0 0,1-2 0,2 1 1,-2 0 0,-1 3-1,3 1 0,-2 6-1,0 1 0,-2 7 0,4-1 0,-2 9-8,2-1 9,-4 6 0,0-6 0,-3 5 0,-1-4 0,-1 1 0,3-1 0,1 5 0,2 2 0,2 4 0,-3 4-1,1 4-6,0 2-4,2 10-2,-2-3 7,4 6-3,1-1 7,2 2-7,2 4 3,1-3 5,3-1-10,2 0 10,2-1-8,-3 0 3,4-1 6,-3 0-6,0 2 5,-2 1 0,2 2 0,-2 1-7,1-3 2,3 3-1,1-1-7,4-2 2,-3-7 3,2 6 9,-2-5-1,3 2 0,-1-4 1,1 0 0,-1-3 0,-5 6 0,-1-3 0,1 4 0,-5 0 0,2 1 0,2 3 0,5-3 0,6-2 0,4-7 1,9 0-1,2-4 1,3 1-1,3-3-2,1 1 1,3-2 0,2-4-5,1 2-5,-2 0-20,2 2-32,-1-1-15,1 2-48,1 5-54,5-1-101,34-5-239</inkml:trace>
  <inkml:trace contextRef="#ctx0" brushRef="#br0" timeOffset="32073.8345">6598 9745 1046,'2'-1'189,"3"1"-157,0 0-31,4-3-1,5 3 23,5-1-4,5-5-7,10-2 45,8-8 18,9-5-9,10-9-28,-1-3 2,-4 6-14,-6 5-8,-15 8-17,-11 8-2,-15 3-14,-3 6 9,-6-3 6,0 3 0,0-2 0,0 7 8,5 0-2,2 10-5,0 1 0,4 2 5,-2-1-4,3-4-1,-2 2-1,-1-5 0,-1 3 2,-2-2-2,-4-2 1,-4 7 0,-7 3 12,-9 5 14,-15 6-6,-6 3-6,-12-2-1,-1-4-7,-2-8-7,4-5-74,5-8-74,5-12-38,5-10-78,12-15-18,3-9-17,10-10 176,4 0 123,3-1 9,6 6 72,-2 10 23,1 7 25,1 13 1,-2 7-1,2 0-126,-1 11 3,4 2-6,5 6 68,3 5 19,2 11 0,-1 10-24,-4 9 3,-4 7-2,-8 12-20,-10 2-4,-8 2 1,-6 2-11,-5-3-12,-3-6-8,9-11-9,3-8-1,11-21-28,7-13-103,4-12-50,4-8-17,2-6 52,10-15 82,1-4 61,5-11 3,1 5 34,0 4 58,-2 12-4,6 14-20,1 9-43,1 6 26,6 10 38,1 8-23,-1 5-14,-2 1-20,-4 3-4,0-2 5,-3 0-3,-3-3-16,-3-2-5,-2-7-2,-4 1-1,-3-8-6,-3 0-27,1-1-106,1 1-450,-4 14 218</inkml:trace>
  <inkml:trace contextRef="#ctx0" brushRef="#br0" timeOffset="32381.8521">7371 10345 544,'15'-9'580,"-1"5"-490,19-13-71,1 11 98,1 1-9,-2 7-49,-6 6-20,-3 10-21,-5 1 9,-4 3-27,-10 8-5,-5-1-25,-9 2 18,-2-4 12,1-1-1,1-4 1,3-5-1,5-8-9,1 2 8,0-3-5,3-1-1,3-1 7,3-2 1,1 1 0,8-9 0,-2-1-8,4-4 1,2-5-59,7-8-98,-1-4-124,54-59-3</inkml:trace>
  <inkml:trace contextRef="#ctx0" brushRef="#br0" timeOffset="32712.871">7991 9948 826,'0'1'581,"2"1"-512,0 0-69,7-1-29,1 1 29,10-1 14,6-1 49,7-3-32,5-3 22,-4-1-34,0 0-11,-7 1-8,-3 6-32,-2 0-113,-1 0-319,44-28-352</inkml:trace>
  <inkml:trace contextRef="#ctx0" brushRef="#br0" timeOffset="33145.8958">8670 9622 1113,'-10'14'135,"1"4"-105,-11 13-21,1 9-9,3 6 1,3 9-1,2 6 22,5 9 5,2 1 8,-2 7-1,6 3-14,6-8-10,4-15-10,10-13-37,6-31 37,12-21 75,8-27 0,6-25-29,2-21-34,-4-12-1,-6 3-5,-14 12-2,-10 9-2,-13 15 7,-7 2-8,-6 9-1,-5-2 0,-2 7-6,-3 7 6,1 6 8,-5 4 65,4 13-11,-7 4-29,0 9-17,-12 11-8,-5 10-8,-8 12 1,0 8-1,4 2-19,8 0-109,8-1-142,-4 49-293</inkml:trace>
  <inkml:trace contextRef="#ctx0" brushRef="#br0" timeOffset="33374.9089">8866 9948 1183,'0'0'271,"5"5"-224,1 7-47,1 6 8,7 8 1,-2 4-9,2 6 10,4 4-1,2-1-1,0 2-7,-3-4 0,0-6 8,-4-7-1,-2-5-8,-3 0-5,0-9-110,-1-5-100,2-20-364</inkml:trace>
  <inkml:trace contextRef="#ctx0" brushRef="#br0" timeOffset="33575.9204">9324 10235 381,'-9'-14'0</inkml:trace>
  <inkml:trace contextRef="#ctx0" brushRef="#br0" timeOffset="34245.9587">8268 10518 346,'-7'-2'650,"-3"1"-512,-6-3-84,1-1-27,-4 3-11,2 2-10,3-1-5,3 2 5,8-1-1,1 0-5,4 0-9,-2 0-15,0 7 5,4 0 19,-2 7 34,1 2-5,2-5-10,-2-5-8,-1-1-8,1-2-3,1-6-219,10-25-117</inkml:trace>
  <inkml:trace contextRef="#ctx0" brushRef="#br0" timeOffset="34535.9753">7897 10408 745,'1'0'508,"1"0"-475,3 2-33,1 4-15,3 4 15,3 4 4,0 5 23,4 2 17,-2-1-1,-3 5-10,-1 1-9,-4 0 15,0 2-6,-6 1-13,-6 7-7,-4-5-13,-4 3-15,-3 0-73,-3-2-190,-42 9-499</inkml:trace>
  <inkml:trace contextRef="#ctx0" brushRef="#br0" timeOffset="35887.0526">3936 8306 670,'-2'-1'260,"0"1"-100,-1-5-59,-1 5 28,4-1-5,0-2-25,3 3-30,-2-1-61,4-1-8,7-2-11,8-5 11,10 0 27,8-1-16,1-2-11,-5 7 0,-4 1-1,-5 6-19,-7 3 7,-3 3 13,-2 4-1,-2 1-4,-6 2 5,-3-2 8,-2 1-2,-2-1-5,-4-3 5,-2 4-4,-2-3-2,-4 3 1,-4-4-1,-2 4-12,-5 0-22,-3-4-23,-2 2-47,-1-1-34,4-7-9,5-7-12,7-9-46,-5-43-128</inkml:trace>
  <inkml:trace contextRef="#ctx0" brushRef="#br0" timeOffset="36352.0792">3965 8142 593,'3'-4'96,"-1"-2"-36,2-1-1,1 6-7,-4 2-23,2 6-4,0 2 10,4 5 40,1 8 3,-4 9 25,0 10-2,-6 9-7,-4 5-34,-5-3-19,-6 2-7,0-2-16,1-4-6,-4-7-1,6-3-11,-1-10 0,6-8-59,5-6 1,0-9-28,4-6-5,4-3-89,3-10-60,7-6 4,1-9 49,3-1 125,-1 3 62,-6 6 75,-1 12 20,-4 2 17,3 1-7,-1 6-28,3 3-2,3 1 33,3 4-3,2 2 10,0 6-43,1 1-21,0 5-1,-4 4-28,3 0-2,-3 0-4,-2 0 4,0-2-7,1-5-13,-3-7 0,3-5-88,1-8-115,2-5-110,31-32-35</inkml:trace>
  <inkml:trace contextRef="#ctx0" brushRef="#br0" timeOffset="36624.0947">4340 8584 479,'1'3'89,"0"3"-55,1 6 61,1 5 17,-1 2 10,-1 1 7,-1 5-32,2-2-34,-2-4-28,1-1-14,1-1-15,-2-3 0,1-1 0,3 2 1,-2-2 1,-1 1-7,1 0 0,-1 1-1,1-3-32,-1-1-59,1-4-107,1-7-105,11-31-233</inkml:trace>
  <inkml:trace contextRef="#ctx0" brushRef="#br0" timeOffset="37706.1566">4712 8363 625,'0'0'199,"-1"0"-85,1 0 17,0 0 10,0 0-23,-1 0-34,1 0-31,0 0-26,0 0-18,-2 0-9,2 4 0,-5 6 0,1 7 0,-3 11-1,2 6 0,2 9 1,3 7 0,2 6 0,2-1 1,5 0-1,0-7 1,3-10-1,3-7-7,1-13-20,4-7 18,2-9-3,1-5-5,2-13 17,3-6 28,-2-5 29,-3-3-40,-4-3-2,-3 3-2,-5 3 4,-4-1 8,-3-1-7,3 1-4,-5-2-4,2-1-10,-4-2 0,-2 0 24,-2 4 17,0-1-25,-2 3-14,-1-5-2,1 2 9,-5 6-7,1-2-1,0 3 0,-1 9 29,-4-2-13,1 6-10,-1 8-7,-4 7-8,0 2-10,-3 9-25,3 2-88,-2 9-70,3 11-109,-27 66-208</inkml:trace>
  <inkml:trace contextRef="#ctx0" brushRef="#br0" timeOffset="37968.1716">4835 8485 593,'1'1'201,"2"3"-160,4 8-35,1 4 52,5 4 41,5 3 5,2 2-25,7-1-10,3-2-10,-2-1-17,0 1-12,-4-7 1,-8 1-2,-2-4-11,-5-2-6,-8-3-11,-1 0-1,-6 2-51,0 3-90,-6-2-202,-15 0-457</inkml:trace>
  <inkml:trace contextRef="#ctx0" brushRef="#br0" timeOffset="38275.1892">4592 8738 665,'0'0'276,"2"3"-204,-1 2-71,0 4 4,4 7 43,-1 0 33,5 3-27,-3 3-24,-4-6-12,2 1-5,-2-1-2,-5 0-11,-3 1-11,-8 5-127,-38 37-148</inkml:trace>
  <inkml:trace contextRef="#ctx0" brushRef="#br0" timeOffset="42944.4562">3293 8741 210,'-4'-2'138,"2"2"-81,-6-4-18,2 1 28,3 0-2,0 2-38,3-2-15,0 3-12,0 0 0,0 0-1,0-1 1,3 1 5,-3 0 32,-3 0 20,3 0-1,-2 1 16,1-1-6,-4 0-17,-2 3-17,-3 1-22,-1 2-4,0-2-5,-2 3-1,4-6 1,0 3 5,0-3-5,-1-1 0,2 2 0,1 1 0,1-3 0,2 3 0,-1-3 0,4 0 0,-3 4-1,-2 2-8,2 1 1,-3 3 6,5 5-17,-2-2-30,4 8-29,-2 1-29,1 0-40,7 27-73</inkml:trace>
  <inkml:trace contextRef="#ctx0" brushRef="#br0" timeOffset="50945.9139">10583 3457 640,'-3'0'120,"3"9"-105,-4 5-14,4 8-1,-3-5 10,2 3 26,-4-8 27,-1 2 26,-3-3 1,-7 5-11,-5 2-40,-9 6-24,-7 5-15,-1-2-94,-41 23-236</inkml:trace>
  <inkml:trace contextRef="#ctx0" brushRef="#br0" timeOffset="51601.9514">11753 2212 1027,'-3'0'234,"3"2"-207,0 3-27,0 5-1,-3 4 1,-1 13 12,0 9 19,-4 9-5,-3 8-7,-2 9 5,1 2-7,-6 4 1,0 3-2,-3-1-4,3-1-6,6-3-5,0 0 0,4-4-1,8-5 0,8-8 1,1-4-1,8-8 1,10-5-1,9-11 7,13-7 2,7-14-8,8 0 7,2-10-1,1-2 1,-2 1 5,-1 2-2,-8 6-5,-8 3-5,-11 6-1,-6-2 1,-14 1-1,-4 3 0,-6-2 1,-6-2 0,-1-2 5,0-2-5,0 0 0,0 2 0,2 2 0,2 3 1,2 4-2,0 0-90,1 16-281</inkml:trace>
  <inkml:trace contextRef="#ctx0" brushRef="#br0" timeOffset="61680.5279">10922 4034 39,'4'12'138,"1"-1"-54,7 14-27,3-5-9,0-4 1,1-5-11,2-1-2,0-6 9,1-1-11,5-6-2,6-1 31,2-10-11,5-3-16,0-7-15,3-7-7,2-1-7,3 0 1,-3 0-2,2 15-5,-5 5 0,-6 14-1,-6 9 0,-5 5-1,-2 9 1,0 5 20,1 3 5,-2 1-2,9-1-13,0-5-1,9 1-8,9-6 8,7-7 3,5-9 2,9-8-5,4-8-3,4-14-5,3-2 8,-3-3-8,-8 1 5,-5 1-6,-9 7 0,-9 9-1,-8 8 0,-9 7 0,-5 10-7,0 0 7,7 3 1,7-2 0,13-5 1,9-2 0,11-9 8,4-10 12,1-2 9,-5-2-1,-8-4-8,-16 3-9,-13 3-3,-13 5-8,-11 4 5,-7 3-6,-1 0-4,-1 2-118,-1 3-137,-16 5-343</inkml:trace>
  <inkml:trace contextRef="#ctx0" brushRef="#br0" timeOffset="65156.7267">10641 2170 366,'-4'-1'312,"4"2"-198,0 8-114,4 8 0,-2 12-1,-1 5 1,-1 5 12,-1 4 9,-1 2-3,-3 2 20,0-2-14,1 1-9,0 4 3,-2 0 3,-2 11 1,-1 5-7,-3 10-3,-4 2-4,0-2-7,-4-2 5,0-7 5,-4-4 4,-2-14 9,-2-7 7,-6-6-4,-5-11 18,-9 1-13,-3-4-19,0-2 2,2-7 18,5-6-15,0 2-1,5-6-8,-2 0-2,-2 4 4,-2-1-4,-8 10-6,-5 3 0,-5 9 1,-5 3-2,-5 4 2,-5 1-1,1 3 0,-48 19-1,87-43 1,-42 19 0,6-6 0,7-1 1,12-11-1,10 2 4,12-8-4,10-7-1,7 1 1,9-4 0,2 1 0,2-1-1,2 4 0,-1-4-1,2 0 1,0-4 0,2 4 1,-2 0 0,0-1 8,1 1 3,-1-3 16,0 3-4,0 0-6,0-1-17,0 1-1,0 1-6,0-1-44,2 0-65,-1 0-145,2-3-281</inkml:trace>
  <inkml:trace contextRef="#ctx0" brushRef="#br0" timeOffset="68190.9003">2615 13826 702,'-2'0'500,"2"0"-401,0-1-93,0 1-6,5 0-37,4 1-4,7 2 32,11 0 9,7 1 13,10 2 4,3 1-1,0 3-1,-1 6-7,-3 2 2,-4 8-8,0-3 5,-5-1-1,-1-3-5,-3-5 8,-4-4-4,-6-4-5,-6-6 0,-3-3-1,-6 3 1,-5-1 28,-3-3-28,0-4-96,-8-6-84,-2 6-51,-41-9-109</inkml:trace>
  <inkml:trace contextRef="#ctx0" brushRef="#br0" timeOffset="69257.9613">2655 13816 647,'0'0'155,"0"0"-49,-1-1-20,1 1 17,0 0 25,-2 0-25,2 0-34,0 0-36,0 0-24,2 0-9,-2 0-1,0 0-11,0 0 11,0 1 0,0-1 1,0 0 0,0 0 2,0 0-1,-2-1 5,2 1-6,0 0-5,0 0-20,0 0-23,0 0-15,0 0-15,0 0 21,0 0 39,0 0 17,0 0 1,0 0 1,0 0 7,0 0-7,0 0 1,0 0-2,0 0 0,0 0 0,0 0-17,0 0-64,0 0-39,8-1 44,0 1 59,-3 0 8,0 1-1,-2-1-14,0 0-35,-2 1 22,2-1-5,-1 0-3,-2 0 27,0 0 9,0 0 9,0 0 4,0 0 22,-2 3 25,2-3 13,0 0-4,-1 1 12,1-1-6,0 2 12,-2-2-22,2 0-23,2 0-15,-2 0-3,1 0 7,2-2-13,8 1 24,10-3 27,15-7 2,15 0-13,12 3-23,1 0-17,-4 12-8,-8 0 14,-8 4-15,-8-1 11,-1-1-10,-7-2 6,-7 2-6,-3-3-1,-9 0 0,-4 0-4,-4-3 4,-1 1 9,-1-1-9,-1 3-17,1-2-38,-4-1-25,-2-1-13,-10-3-127,0-1-43,-50-15-269</inkml:trace>
  <inkml:trace contextRef="#ctx0" brushRef="#br0" timeOffset="69600.9809">2607 13759 486,'-3'0'200,"2"0"-82,-2 2-71,3 1-40,0 10-6,0 13 51,5 11 35,3 12-42,3 7-6,-1 3 6,1-3 3,1 3-22,1-3-4,-1-3-11,-1-4 4,-1 6-3,-1 6 9,-6 4 6,-3-1-12,-3-5-14,0-10 11,0-14-5,1-10-7,2-8-9,0-11-101,2-10-61,2-14-141,13-108-292</inkml:trace>
  <inkml:trace contextRef="#ctx0" brushRef="#br0" timeOffset="69833.9942">2752 14228 544,'-1'0'221,"1"0"-169,1 1-52,2-1 0,0 1 12,1 1 21,6 2 57,14 2 44,10 0-20,15 0-36,8-2-26,2-3-2,-2-1-31,-5 0-7,-7 0 2,-5 2-2,-4-2-12,-8 4-44,-8 0-79,-5 1-162,-24 24-36</inkml:trace>
  <inkml:trace contextRef="#ctx0" brushRef="#br0" timeOffset="70091.0089">2716 14769 903,'2'0'175,"1"0"-175,9 0 17,3-1-4,12-2 77,4-3 12,3 5-36,5-1-22,3 0-2,-6 2 3,4 0-15,-4 2-15,-1-2-15,3 0 11,1-6-11,5-8-69,4-12-136,101-87-341</inkml:trace>
  <inkml:trace contextRef="#ctx0" brushRef="#br0" timeOffset="70353.0239">3707 13983 724,'0'0'555,"0"0"-475,3 0-79,4 0-1,5-4 42,6 0 46,6-6-17,6 5-22,9-3-17,1-2 8,8-2-19,0 1-1,5-4-7,-2 1-11,0-1 9,-1 0-11,-3 1-59,-6 4-58,-5 0-45,-8 6-208,-12-11-269</inkml:trace>
  <inkml:trace contextRef="#ctx0" brushRef="#br0" timeOffset="70662.0416">3727 14532 282,'2'0'868,"0"2"-778,2-4-90,6 2 0,7-2 45,9 1 36,6 1-32,9 1-2,3 1-7,6 4 16,4 2 11,1-2-22,-2 1-27,-2-2 3,-1 0-1,-7 5-13,-5-4 2,-8 0-8,-9 0 1,-3 0-1,-7-2 0,-5-2-1,-3 0-51,-1 0-48,-4-2-25,-3-2-62,-36-38-604</inkml:trace>
  <inkml:trace contextRef="#ctx0" brushRef="#br0" timeOffset="71790.1061">2857 8200 640,'-4'-1'120,"1"-2"-55,-5 1-20,-1-5 21,-2 4 1,-1 2-31,2-5-13,-1 6-1,3 0-7,3 0-6,1 0-9,2 7-35,1 8-134,-9 56-91</inkml:trace>
  <inkml:trace contextRef="#ctx0" brushRef="#br0" timeOffset="71966.1162">2603 8418 721,'-3'0'162,"0"0"-105,0-2-42,0 4-15,-1 5-1,1 6-11,-4 12-57,0 6-100,-21 52-157</inkml:trace>
  <inkml:trace contextRef="#ctx0" brushRef="#br0" timeOffset="72165.1276">2417 8963 138,'0'2'688,"0"-2"-604,-2 4-77,2-2-1,0 4-5,-3 4 0,0 3 13,-4 13-13,1 8-1,0 10-93,-2 7-71,-14 71-146</inkml:trace>
  <inkml:trace contextRef="#ctx0" brushRef="#br0" timeOffset="72350.1381">2276 9736 306,'-1'8'190,"-2"5"-116,-4 7-23,2 3 25,0-1-4,4-6-34,-1-1-22,5-1-8,2 12-7,4 9 0,0 12-1,4 10-114,17 88-238</inkml:trace>
  <inkml:trace contextRef="#ctx0" brushRef="#br0" timeOffset="72538.1489">2420 10632 574,'0'10'99,"2"0"-66,1 13-11,2-1-7,-2 5 0,1 1 17,1 0-16,3 2-4,5 2-3,2-1-9,1 2-19,5 3-106,28 58-121</inkml:trace>
  <inkml:trace contextRef="#ctx0" brushRef="#br0" timeOffset="72727.1597">2758 11304 288,'1'5'148,"2"1"-71,0 7 11,4 4-23,-3-2-25,1 4 2,2-2-27,5 6-3,7 0-1,5 2-11,11-2-6,8-1-51,3-2-81,90 18-45</inkml:trace>
  <inkml:trace contextRef="#ctx0" brushRef="#br0" timeOffset="72923.1709">3464 11725 205,'9'7'89,"-3"-3"5,6 9-16,1-3-7,1 1-28,3 2-19,0-6-12,5 0-3,5-4-3,5-6-6,8-9-28,13-6 13,4 0-71,4 1 16,0-1 11,80 0-53</inkml:trace>
  <inkml:trace contextRef="#ctx0" brushRef="#br0" timeOffset="73042.1777">4332 11789 136,'6'8'134,"0"1"-52,10 7-25,1 0-30,4 6-27,4-5-18,53 0-97</inkml:trace>
  <inkml:trace contextRef="#ctx0" brushRef="#br0" timeOffset="73236.1888">5084 11536 210,'3'-4'325,"0"4"-235,2-8-61,0 4-22,-2 0 5,0-2-12,17-24-87</inkml:trace>
  <inkml:trace contextRef="#ctx0" brushRef="#br0" timeOffset="73432.2">5509 10922 670,'0'-2'107,"0"-2"-77,0-2-9,4 0 72,-2-2 33,3-5-60,5 3-44,3-9-22,4 0-53,4-1-139,28-45-321</inkml:trace>
  <inkml:trace contextRef="#ctx0" brushRef="#br0" timeOffset="73613.2104">5660 10061 978,'-6'-7'158,"2"2"-158,-4-9-143,2-1-25,0 0 59,-12-34-29</inkml:trace>
  <inkml:trace contextRef="#ctx0" brushRef="#br0" timeOffset="73800.2211">5506 9477 896,'-6'-8'138,"2"2"-105,-3-12-14,2 5-11,-1-7-8,3 1-69,0-3-124,6-53-139</inkml:trace>
  <inkml:trace contextRef="#ctx0" brushRef="#br0" timeOffset="73988.2318">5299 8749 707,'-3'-11'88,"-2"-7"-59,-5-12-19,4 0 16,2-4 4,0-2-30,4-3-152,10-78-306</inkml:trace>
  <inkml:trace contextRef="#ctx0" brushRef="#br0" timeOffset="74188.2433">5143 8069 917,'-10'-14'118,"2"5"-80,-9-13-28,4 3 5,2-2 11,-1 0 23,2 3-28,4-3-21,0 1-49,1 0-104,2-3 3,-7 1 0,-1 5 3,-32-22-3</inkml:trace>
  <inkml:trace contextRef="#ctx0" brushRef="#br0" timeOffset="74372.2538">4562 7670 490,'-17'-9'160,"1"2"-65,-17-12-13,2 2-22,0 5 24,4-2-18,3 5-19,1-1-25,-1 2-22,0 4-6,0 4-40,2 0-122,-5 6-102,-54 4-33</inkml:trace>
  <inkml:trace contextRef="#ctx0" brushRef="#br0" timeOffset="74550.264">3725 7567 570,'-8'-4'111,"4"2"-48,-9-5-30,3 3-3,3 1 17,-6 2-23,4 2-24,-2 6-10,-4 6-86,2 3-120,-33 26-93</inkml:trace>
  <inkml:trace contextRef="#ctx0" brushRef="#br0" timeOffset="74717.2735">3204 7793 549,'-4'-3'138,"-1"3"-84,-5-1-31,1 2-22,-1 2 5,3 3-6,-1 6-21,-1 3-114,-12 48-80</inkml:trace>
  <inkml:trace contextRef="#ctx0" brushRef="#br0" timeOffset="74886.2832">2895 8006 479,'-4'0'78,"1"0"-27,-7-1-25,4 1 10,1 1-9,2 3-27,0 6-72,0 5-16,0 3-35,-4 30 0</inkml:trace>
  <inkml:trace contextRef="#ctx0" brushRef="#br0" timeOffset="75076.2941">2594 8438 586,'0'-2'128,"0"0"-74,0 0-38,0 2-7,0 0 0,0 0-9,0 4-36,6 0-54,-3 7-43,5 24-47</inkml:trace>
  <inkml:trace contextRef="#ctx0" brushRef="#br0" timeOffset="85421.8858">5122 14750 588,'1'-2'124,"1"0"-94,2 1-24,-1-2 2,0-3 37,0 2 22,-2 4-19,1-2-19,-2 2-14,2 0-8,-1-2 2,0 4-8,4-4 10,1 4-1,4-2 8,1 2-9,2 1 0,3 0-3,1 4-4,-3 2 7,4 2-8,-4 0 0,-2 3 4,3 1-5,-6 0-9,0 7 9,-2-2 6,-5 5 12,-2 5 6,-6 11 6,-9 5-1,-10 9-16,-10 6 4,-10 8 8,-7 2 19,-3-3-7,7-10-8,2-12-10,9-16 4,7-11 2,6-9 5,9-4-3,7-6 9,6-2-8,4-3-28,3-1-32,-1 1 3,7-3 29,10-4 17,9 1-2,7-2-8,9-6-5,-2 4 2,-2 0-3,2 6-1,-4 1 1,2 0 0,-2 1 10,0 1-10,-3 0 1,-4 2-1,2-6-1,1-2-93,0-7-135,-2-1-16,54-67-119</inkml:trace>
  <inkml:trace contextRef="#ctx0" brushRef="#br0" timeOffset="85767.9056">5752 14779 1013,'0'0'207,"0"0"-184,2 0-23,2 0-11,-2 0 5,6 0 6,12 0 15,7 0 12,9 0-13,4 1-7,5-1 2,-2 0-8,3-1 22,-1-3-16,-3 0 4,0-6-10,-5 1 7,0-1-1,0-2-7,-7 1-17,-6 5-52,-10 3-72,-10 7-105,-11 6-36,-45 37 48</inkml:trace>
  <inkml:trace contextRef="#ctx0" brushRef="#br0" timeOffset="86008.9194">6018 14876 549,'-5'0'156,"4"1"-105,-6 3-25,5-2 25,-2 2 37,0 4-7,0 4-10,-5 10-11,-6 14-9,-7 6 3,-4 12 0,-3-1-14,-2-3 7,-1 1-16,3-7-13,3-6-7,6-4-5,3-7-5,8-6-1,6-10-64,4-8-163,10-9-155,66-67 149</inkml:trace>
  <inkml:trace contextRef="#ctx0" brushRef="#br0" timeOffset="86308.9365">6060 15003 514,'-2'1'293,"4"2"-244,-1 0-41,4 6-8,3 1 20,3 5 26,2 11 19,-5 5-2,4 8-20,-6 5-1,1-4-12,0 1-3,0-6 3,0-5-10,1-8-19,0-5 0,1-7 5,4-3 11,0-3 13,8-4 9,0-4-8,4-5 1,0-7-11,-1-3-14,-3 0 7,1 1-5,-7-1-9,2 1-99,-8 2-123,-2-43-155</inkml:trace>
  <inkml:trace contextRef="#ctx0" brushRef="#br0" timeOffset="87225.989">2751 15170 217,'1'1'75,"5"2"-57,1 3-18,4-1-4,28 10-113</inkml:trace>
  <inkml:trace contextRef="#ctx0" brushRef="#br0" timeOffset="88793.0786">6652 14842 366,'-1'-4'150,"-1"-2"-74,-1-4 14,-3-2 6,6 3 54,-2 1-16,2 0-61,2 6-46,1-2-26,3 0 0,4 0 8,1 1-8,8-4-1,-2 5 0,2 2 0,3 0 0,-1 6 4,1-2-4,-2 2 0,0 2-1,-2 2-7,-1 4 7,-1 1-11,-2 5 0,-1 0 11,1 3-21,-6 6 22,-1 1 21,-1 3 12,-5 6 15,-1 0-18,0-1-14,-2-1-5,-3-1-4,2 2 7,1-1-13,1-1 1,0-6 4,2-7-6,-1-7 1,0-4 5,0-2 0,0-4 0,-1-5 2,1 1-2,0-4 4,0 2 7,0-1 19,1-2 12,-1 0-3,-1-9-44,-1 1 10,-1-6-8,3-2 3,0 0-6,3-2 0,0 4 1,0-5 0,5-1 0,-1 0 8,0-3-9,1-2 0,0-2-7,0 1 7,1 2 0,0-1 0,1 5-9,3-4-9,6 1 18,2-1 0,7-5-14,4 3 14,-4 2 1,0 5 8,-5 2-8,-5 10 1,-5-4-1,1 7-1,-4 3-1,-4 1 0,3 3-6,-2 0 5,5 1-4,-1 1 6,-1 0 1,5 2-1,-3 0 0,0-3 0,-3 1 0,-5 2 0,2-4 0,-6 3-1,-1-2-22,-1 1-28,-4 0-13,-4 4 16,-7 0-186,-57 19-354</inkml:trace>
  <inkml:trace contextRef="#ctx0" brushRef="#br0" timeOffset="89597.1246">7650 15077 840,'0'0'306,"0"0"-210,0 0-86,0 0-10,2 0 15,-2 0 39,2 0-7,-1 0-17,-1-2-8,2 2-8,-2 0-8,0-1-5,0 1-1,0 0-81,2 0-159,-4-8-382</inkml:trace>
  <inkml:trace contextRef="#ctx0" brushRef="#br0" timeOffset="90513.177">5157 14074 340,'-6'-6'159,"-1"-1"-88,-7-2 11,-2 2 26,2 0 12,1 4-30,2-1 2,7 3-1,1 2-13,3-1-36,1 0-27,1-1-15,1 1-36,4 0 0,7 5 35,16 5 1,15 3 1,17 3 42,54-5-17,40-9 20,13-6 1,-45-4-14,21-9-32,20-11 23,-18-5-12,8-8 4,12-4-15,1-4-1,-6 3 14,-16 1-4,1 14 4,-22 5-13,-28 9 6,-64 13-6,-8 2-1,-5 0 0,20 2-12,-18 2-18,-13 2-54,-7 1-90,-13 2 54,-86 24-147</inkml:trace>
  <inkml:trace contextRef="#ctx0" brushRef="#br0" timeOffset="91473.2319">5798 12959 556,'-2'0'236,"0"-1"-94,0 1-52,2 0-4,0-3 10,2 3-38,4-6-58,9 3 6,13-7-3,16-4 24,15-2-21,12-3-6,-3 6 6,-5 3-1,-8-3 2,-6 8 10,-5 4-11,-3 4-6,-9 8-1,-6 4-18,-4 8 13,-3 5 6,-4 6 1,0 7 7,-3 4 1,-1 7-3,-2 3-6,-1-3 1,1 0-1,-2-3-15,-7-4-66,0-5-54,-7-6-52,-4 17-98</inkml:trace>
  <inkml:trace contextRef="#ctx0" brushRef="#br0" timeOffset="91717.2459">6417 12944 64,'-2'0'917,"0"2"-776,-1 0-136,2 1 4,-2 8 7,-5 4 77,-7 17-21,-6 11-28,-11 8-26,-2 5-6,-2 0 0,1-6-11,4-5-1,5-5-122,-4 36-333</inkml:trace>
  <inkml:trace contextRef="#ctx0" brushRef="#br0" timeOffset="96016.4918">10961 6661 756,'0'-1'264,"0"1"-188,6 0-73,3-3-3,10 2 0,9-2 1,8-1-1,3 1 1,3 3-1,-2 4 0,-5 3-1,-6 7-5,-3 5-9,-13 13 15,-1 11 62,-8 12-26,-4 16-11,-4 5-4,-6 7-6,1-4-6,1-14-9,2-10-51,-1-15-27,5-17-67,2-9-74,-6-28-250</inkml:trace>
  <inkml:trace contextRef="#ctx0" brushRef="#br0" timeOffset="96227.5039">11158 6869 786,'-3'0'207,"0"0"-113,-8 5-71,-5 8-22,-5 12 25,-12 10 7,-5 9-15,2 5-5,-2 3-7,7-5-6,5-3-39,14-15-171,12-13-109,59-40-129</inkml:trace>
  <inkml:trace contextRef="#ctx0" brushRef="#br0" timeOffset="96400.5137">11723 6751 619,'16'0'101,"-1"0"-77,18-1-17,1 1 1,1 0-7,-3 1 1,-1 3-2,-2 4-110,13 9-224</inkml:trace>
  <inkml:trace contextRef="#ctx0" brushRef="#br0" timeOffset="96594.5248">11693 7108 1137,'11'-2'117,"2"0"-102,13-3-4,8 0-10,-1 1 17,1 3 3,3 1-12,7 3-8,3-3-1,6-6-31,5-7-161,110-86-173</inkml:trace>
  <inkml:trace contextRef="#ctx0" brushRef="#br0" timeOffset="97006.5484">12808 5898 1153,'-2'3'74,"1"11"-74,-4 6-24,-7 21 15,-4 12 9,-6 20 1,-19 65 16,27-86 20,-6 42-10,7-17-18,13-18-7,6-24-1,7-8 8,8-13-2,3-12 13,10-16 41,9-16-19,7-18-24,8-21-18,-2-11-16,-3-12-11,-13-1-30,-10 9 15,-18 14 28,-9 11 14,-14 20 2,-11 7 37,-2 12 1,-9 7-4,-5 11-9,-4 8-16,-6 17-11,-3 12-1,-4 16 0,1 8-105,11 13-227,-26 72-320</inkml:trace>
  <inkml:trace contextRef="#ctx0" brushRef="#br0" timeOffset="97229.5612">12869 6156 668,'1'1'557,"3"11"-541,2 7-16,1 11-1,5 9 1,2 3 0,3 3 10,1 1 4,6-2 4,1-5-8,1-8 5,-1-7-4,-7-3-11,1-10-5,-6-4-109,-3 1-183,-34-16-476</inkml:trace>
  <inkml:trace contextRef="#ctx0" brushRef="#br0" timeOffset="97486.5759">12362 6891 644,'0'0'628,"1"1"-613,8 2-15,0 2-16,15 0 16,9-2 37,12 1 26,14-4-15,9-4 0,48-5-7,22-16-11,32-14-9,-42 3-6,-8-10-6,-9 11-2,-16 3-7,-59 21-21,-6 3-85,-9 1-71,19-4-144,-21 3-59</inkml:trace>
  <inkml:trace contextRef="#ctx0" brushRef="#br0" timeOffset="97931.6013">13026 7038 354,'0'2'639,"1"2"-587,1 5-52,1 1 0,-1 16 26,-1 3 64,2 12 3,-3 1-27,0 6-29,0 1-16,-3-1-3,3 1-6,-1 3-6,-1 1-5,-3 1 7,-1 2 1,0-1-3,1-9-5,5-6 0,4-11-1,3-9 0,7-5 1,11-5 8,9-10 18,12-10 65,4-11-32,3-3-27,-2-2-12,-6 4 0,-2 2-2,-10 7 4,1 4-11,-11 6-3,-7 3-8,-6 4-1,-4 0 0,-3-2 1,-3-2 6,-4 0-7,-2-2-22,-6-2-122,-68-16-618</inkml:trace>
  <inkml:trace contextRef="#ctx0" brushRef="#br0" timeOffset="98929.6584">8325 13673 681,'-2'0'642,"1"0"-549,1 1-93,3 0-62,4 5-20,8 2 82,6 0 6,9-2 4,7-2 11,6-4 11,5-1-4,-2-2-5,0-3-22,-5 2 18,-4 0-13,-1 2-4,-8-8-2,-1 7-3,-5-1-63,-4 3-65,-10 2-175,-16 26-151</inkml:trace>
  <inkml:trace contextRef="#ctx0" brushRef="#br0" timeOffset="99288.6789">8317 14258 864,'-1'1'318,"1"-1"-225,-2 2-76,2-2-17,2 0 0,-1 0-7,4 3 7,6-2 16,11 4 19,9 1 13,7-1-2,1-1-20,2 1-7,-2-4 2,-3 1-4,-3-2-2,-3 0-14,-4-2 13,-4 2-7,-4 0-5,-3-1 4,-3 1-5,-6 0 7,-2-5-8,-2 10 0,1-4-18,-2 1-51,-1 0-87,3 3-66,3 11-100</inkml:trace>
  <inkml:trace contextRef="#ctx0" brushRef="#br0" timeOffset="102743.8766">9471 14515 661,'7'-8'147,"2"4"-94,4-6-14,2 0 19,0 1 26,0 3 15,0 2-25,6 2-22,3 4-22,5 5-12,0 11-18,-4 8-27,-7 5-3,-6 12 30,-12 2 35,-7 8-2,-8 2-32,-6-4 24,-3 1-25,-4-12-15,2-5 15,-1-9 11,2-7-1,1-10-1,7-3 3,4-6 3,7-3 5,5 2 8,2-1-28,1 1-11,4-2-13,5 2 24,9-3 12,10-2 31,7-5-24,8-2-18,4-6 37,-3-2-23,2-1-5,-6-6-4,-3-3-6,1-7-109,-5-6-183,38-81-156</inkml:trace>
  <inkml:trace contextRef="#ctx0" brushRef="#br0" timeOffset="103141.8993">10028 14277 938,'-1'-1'249,"1"1"-143,0-3-91,1 4-15,9-1-3,3-1 3,17-4 24,13-9-12,8-4 11,7-5-13,9-7 2,-10 2 6,-6 8-2,-14 7-16,-14 13-17,-10 7-7,-9 6-15,-4 3 23,-7 3 16,-7 7 0,-8-1-34,-2-5-50,-3-3-5,1-8 2,1-3 51,-2 4-31,-3 0-23,0 15-3,-10 11 90,-3 13 3,3 9 13,2 3 4,10-7 13,9-8-8,10-15-21,9-11-1,4-13-14,12-4 2,4-10-15,68-63-117</inkml:trace>
  <inkml:trace contextRef="#ctx0" brushRef="#br0" timeOffset="103383.9132">10280 14485 525,'-3'4'298,"-4"0"-193,-6 6-78,5 3-3,0 0 63,0-4-7,8 5-46,3 3-23,9 11-2,1 5 21,5 6 15,3-3-21,-2 1-23,2-10 0,-4-5 8,0-3 2,-4-7-11,0-5-6,2-7 6,2-10-6,3-12-69,9-7-129,0-13-42,37-65-56</inkml:trace>
  <inkml:trace contextRef="#ctx0" brushRef="#br0" timeOffset="103937.9449">10752 14220 521,'0'0'96,"-3"1"-79,3 3-4,-1-4 59,1 3 14,-2-3 5,2 0-47,2 0-25,-1 0-18,5 1 8,2 2 49,-1 3-16,1-2-3,-2 0-15,-2-2-7,-1 0-2,1 0 4,-4 0-2,0-2-5,0 0 3,0 0 7,-4 0 7,4 4-8,0-4-6,-3 0-3,3 0 0,0 0 3,0 0-3,0 0-2,0 0-9,0 0 1,0 0-2,0 0 0,0 0 7,0 0-1,0 0 1,0 0-5,0 0 10,0 0 1,0 0 1,0 0-8,0 0 0,0 0-5,0 0 5,0 0-6,0 0 1,0 0 7,0 0-7,0 0 0,0 0 5,0 0 0,0 0-6,0 0-48,0 0-82,-4-10-166,-7-17-362</inkml:trace>
  <inkml:trace contextRef="#ctx0" brushRef="#br0" timeOffset="104652.9858">7664 14869 789,'-3'0'206,"1"0"-125,0 0-66,0 2-15,2-2 0,0 0-1,4 2-32,2 1-63,0 4-11,1 5-49,13 13-135</inkml:trace>
  <inkml:trace contextRef="#ctx0" brushRef="#br0" timeOffset="105980.0617">7875 14462 479,'0'0'155,"0"0"-65,-1 0 19,-3-1 10,1-1-2,1 1-38,-2-2-22,-2 0 2,-3 3-17,-2-4-5,-5 4-8,0 0-4,-1 4-7,2 3-10,2 2-8,-5 6 0,3 6-2,-2 9 1,2 5-7,4 5 2,5-3 0,4 0 6,4 2-5,2-2 5,5-5 0,0-3-8,5-7-21,2-10-20,6-1 34,-2-7 15,2-5 18,-1-2-18,-5-3 0,-3 1-8,-2-1 8,-5 3 35,-4 3-14,-1-3-15,-2 6 3,-1-2-9,2 1-1,-3 2-26,0 3 27,-4 7 14,-7 10 3,-5 14-1,-8 11-5,-1 3-10,1 3 7,3-8-7,6-1 0,3-10-1,5-1 1,0-9-1,6-6 0,4-1 0,4-1-8,6-4-8,0-2 8,1 1 2,5-4-3,3-2 9,2-3 14,9-4-8,4-7-6,3-4-12,5-10-11,5-6-163,-4-3-76,60-52-49</inkml:trace>
  <inkml:trace contextRef="#ctx0" brushRef="#br0" timeOffset="106312.0807">8116 15138 130,'0'2'567,"0"4"-510,1 10-34,0 6 1,3 4 9,2-2 7,1-3-14,5-1-11,1-8 21,9-2-8,-3-10 7,3-6 13,0-4-9,0-10-9,-5 0-2,-3-5-4,-5-1-3,-6 0-7,-5 2-2,-7 1-3,-3 3 9,-3 8 12,-9 7 1,-1 9-31,-8 3 18,3 3-7,4 6-5,2-4 1,7-1-7,2-3-5,9 3-105,5-4-179,19 13-182</inkml:trace>
  <inkml:trace contextRef="#ctx0" brushRef="#br0" timeOffset="107895.1712">10942 14122 689,'-3'-2'240,"1"1"-115,1-2-67,-1 3 4,1 3 1,1-2-3,0-1-21,0 2-21,0-2-9,-2 0 0,2 0 1,-3 3 7,-3 8 5,-7 11-10,-7 7-6,-5 13-5,-1 2 0,-3-4 0,8-5 0,11-9-1,5-3-1,4-3-8,2 1 8,4 3-17,1-1-17,1-1-7,6-7 8,1 1 11,0-2 23,5-2-6,-2 1 5,1-5 1,0-4 0,1-2 0,-5-2 6,2-2-6,-2-2 0,-4 0 19,-2 0-18,-5 2 10,-3 2 12,-3 2 5,-6 2 14,-6 5 2,-10 10-37,-13 14-6,-8 11 0,-2 12-1,4-5 0,8 2 0,10-12-1,13-8-8,7-9-9,7-3 4,5-6 8,5 2-1,7-7 5,2 4 2,10-5 1,8-3 21,4-4 1,5-8-11,3-1 15,-1-5-18,-4-4-9,-1-1-128,-2 2-152,61-46-268</inkml:trace>
  <inkml:trace contextRef="#ctx0" brushRef="#br0" timeOffset="108195.1884">11280 14932 574,'-1'4'234,"1"6"-170,0 5-46,1 1 5,2 2 8,4-9 1,6-3 7,3-3 24,2-9 4,8-4-31,-2-10 33,0-5-36,-9-3-7,-1-5-4,-7 1-1,-7 4 0,-12 4 26,-3 8-4,-4 12 5,-9 10-32,-5 17-15,-3 7 11,0 5-12,3 0 1,8-5-1,9-3-84,8-5-173,27 12-106</inkml:trace>
  <inkml:trace contextRef="#ctx0" brushRef="#br0" timeOffset="108364.198">11671 14559 1188,'-2'1'216,"1"-1"-216,-2 2-148,3 5-112,3 5-4,9 7-345</inkml:trace>
  <inkml:trace contextRef="#ctx0" brushRef="#br0" timeOffset="109067.2382">11907 14385 922,'0'0'248,"1"-2"-223,4-4 1,2 3-19,8-2 1,5-3 29,5-1-10,3 2-13,2 4 7,-2 5-3,-4 2 4,-4 6-20,-3 2-2,-9 7-3,-2 7 3,-4 11 39,-2 8-1,-6 6-10,-2 4-7,-4-6-1,4-4 2,-3 0-7,5-11-1,-1 0-8,-1-2 0,2-6 1,0-11-1,-3-1 3,6-8-3,2-5 6,1-2 0,1-2-3,-2-4 0,-2-10-9,-2-7-18,2-8 8,1-3 10,4 2-8,3 0 7,2-3 2,6-1 4,1-2-5,5-3-1,9 1 1,2 0-1,0-2 0,6 3 0,5 1 0,0 3-9,2 4 4,-3 7 12,-5 3 1,-9 11-6,-9 5-1,-6 5-6,-5 1 6,1 0-6,-4 1-2,-2 0-1,1 1-43,-4 1-13,-2-3-14,-6 1-65,-61-8-385</inkml:trace>
  <inkml:trace contextRef="#ctx0" brushRef="#br0" timeOffset="109638.2709">9696 13820 696,'3'0'156,"-3"0"-138,6 0-4,11 0-14,11-1 103,27-4 20,66-16 9,49-20-46,21 0-25,-66 17 10,-7-2-32,1 0-11,4-5 7,27-4 5,23-6-1,-2 4-12,-30 17-4,-2 1-22,-9 5-1,-10 2 9,-5-1-7,-22 0-1,-5 0 6,-53 5-7,-5 3 0,-9-2-1,24-6-20,-17 7-18,-17 0-35,-13-1 38,-10-4-145,-16-3-267,-111-37-90</inkml:trace>
  <inkml:trace contextRef="#ctx0" brushRef="#br0" timeOffset="110169.3013">10701 12281 665,'-4'-4'150,"-1"3"34,-7-2-77,2 3-59,-3 4-29,3 9-10,-1 1-9,2 14-7,-1 17 6,0 18 0,6 13 0,8 2-13,10-8 14,8-8 6,8-13 27,7-11-17,8-15 16,10-14 17,7-23-49,9-20 9,0-25 39,-6-23-28,23-67 1,-73 101-14,15-50-5,-13 13 8,-14 15-1,-10 14-8,-14 12-1,-10 17 39,-8 7-13,-15 17-8,-6 12 0,-5 9-3,0 15 0,1 6-14,1 12 13,4 8-13,5 4 4,7-2-5,17-6-1,13-6-77,13-4-174,10 2-85,27 28-339</inkml:trace>
  <inkml:trace contextRef="#ctx0" brushRef="#br0" timeOffset="110370.3128">10855 12451 679,'15'-3'91,"4"3"5,15 0 42,1 10-9,1 7 3,0 15-24,-1 16-64,1 4-13,-2 5-25,-4 3-4,-4-4 41,-5-1-40,3-3-3,5-1-157,82 39-297</inkml:trace>
  <inkml:trace contextRef="#ctx0" brushRef="#br0" timeOffset="110957.3464">13010 13838 1276,'0'0'249,"0"2"-183,0 0-66,0 1-27,0 7 21,-4 16 6,2 18 12,-6 22 0,-4 19-4,-3 3-7,1-6 13,-2-7-4,7-11-10,6-7-1,0-9 1,6-6 0,0-14-15,4-9-6,11-7 15,9-3 6,15-9 10,22-10 23,50-18-27,-73 14 33,35-10-9,-5 4-3,-16 5-15,-12 6-4,-11 3 1,-13 3-9,-9 2 0,-7 1-17,-6-2-2,-9-5-43,-7-6-131,-11-9-73,-108-59-189</inkml:trace>
  <inkml:trace contextRef="#ctx0" brushRef="#br0" timeOffset="111581.382">12178 13252 467,'0'0'155,"0"3"-107,-1-3-38,1 0 10,-2 0 55,-2 4-27,-4 1-29,-1 0-13,-2 5-4,3-6 5,2-2 31,4-2 32,2 2 4,0-2-16,0 0-2,0 0-23,2 0-33,4 0 0,2 0 13,14 3 52,6 4-22,3-7-14,7 3-13,-2-2-16,-3 3 15,-2 0-15,-1-3 0,7 3 5,3-4-3,7-1-2,9-7 6,2-6-6,6-2 10,0-7-1,-3 3-3,-6 3-6,-9 6 17,-11 4-17,-10 7 4,-6 3-4,-8 0-10,-6 0 1,-2 2 0,-3-1-33,0 0-59,3-1-92,16-14-497</inkml:trace>
  <inkml:trace contextRef="#ctx0" brushRef="#br0" timeOffset="111740.3911">13750 13142 1239,'-5'10'0,"-35"15"-613</inkml:trace>
  <inkml:trace contextRef="#ctx0" brushRef="#br0" timeOffset="114982.5766">2291 14122 1202,'-12'-8'171,"5"4"-78,-10-5-66,11 7-27,3 6 2,-6 7 2,-1 6-3,-4 6-1,-2 3 0,4 4-9,5 2 9,-1 2 0,4 6-6,1 5 5,7 4 1,4 3 0,1 10 1,1 4 0,5 4 1,-4 2-1,-1 3 7,-5-1-8,-3 6 0,-7 3 1,-6 11-1,-19 58-1,17-102-9,-14 52 1,2-8 9,1-13 6,10-9-6,8-16-13,8-8-29,5-11-14,5-7-1,9-4 15,3 1 34,6 2 8,3 6 1,4 4-1,-3 13-6,-1 11-6,-6 16-6,1 77 17,-23 44 1,-17 20 1,-3-60 11,1 9-1,-3-3-11,-2-30 1,8-13 26,11-76 3,1-4-18,4-4-10,5 32 7,2-14-8,5-9 0,-7-12-1,3-7-24,-2-13-52,2 0-86,-2 0-110,-6 11-400</inkml:trace>
  <inkml:trace contextRef="#ctx0" brushRef="#br0" timeOffset="117427.7164">3149 17171 471,'-7'-7'159,"5"1"-18,-4-4 31,0 0-8,3 6-10,-1 2-20,1 2-52,3 0-44,0 2-38,3 0-3,-2 7-32,9 8 21,4 18 14,4 20 0,7 13 1,-2 13 5,4 2-6,-1 4 9,-2-3-8,4-10 6,-5-9-7,4-11 6,-3-12-5,-5-12 0,-4-11 0,-5-10 1,-3-7-1,-6-4 20,2-4 8,0-6 11,3-21 17,6-18-37,3-25-14,2-18-5,-1-4 0,-2 3 7,-3 3 4,-2 16-6,0 13-3,-7 21 13,0 17-16,-4 18-22,2 7 3,-2 3-2,2 1-11,1 4 20,5 9 12,5 7 2,3 14-2,6 7 9,3 9-8,2 2 0,1 4 0,-3 3 0,1-3-1,-5-4 1,-1-5 5,-1-13-6,-7-12 1,0-10-1,-2-6 0,-5-7 0,-1-6 0,-1-3 0,5-4 0,7-16 33,5-20 11,5-18-16,2-15 1,-4-2-11,-4 3-18,-4 6 1,-5 5 9,-3 6 6,-2 12-15,-1 15 12,-4 11-7,-1 13-6,1 5 18,1 5-4,-1 0-8,1 0 1,1 0 10,1 0 2,-1-1-11,2 1-7,-1 0-1,-1-2-2,0 2-11,0-2 11,2 2 2,-4 0-1,2 0 0,-1 2 0,1 0-11,0-1-4,0 0-13,0-1-5,0 0 14,0 0-2,0 0-10,1 0-2,-1-1 2,2 1 5,-2-1 8,0-1 8,0 2 10,0 2-22,-2-1-29,2 0-22,-1 2-13,-1 0-24,1 5-111,-1 7 54,-8 27-306</inkml:trace>
  <inkml:trace contextRef="#ctx0" brushRef="#br0" timeOffset="119592.8403">14258 13238 1055,'-3'-4'501,"1"2"-471,1 0-30,7 14-192,4 5 138,5 9 44,2 11 9,7 10 1,-2 4 0,8 9 10,-2-2-1,-3-1 6,-3-8-13,-5-6 10,-2-16 6,-1-9-11,-2-10 16,7-13 59,10-20 16,20-23-23,61-72-30,69-80-6,23-61 7,-86 90-23,-18 13-5,-16 25-6,-16 3-12,-43 89-7,-7 12-26,-7 10-76,6-15-142,-47 39-433</inkml:trace>
  <inkml:trace contextRef="#ctx0" brushRef="#br0" timeOffset="121008.9213">4141 17691 618,'0'0'172,"0"2"-138,0-2-34,0 2 0,3-2 5,-3 0 23,0 0 1,1 0-13,-1 0-16,3-2-5,-1 2-1,4 2 6,5-1 22,12 2 41,7-6 49,8 0-35,6-5-40,-10-5-16,-4 3-12,-6 0 8,-7 0-11,-4 4-5,-4-1 13,-4-2 4,-4-1 0,-5-3-8,-7-3-10,-6 3-46,-9-3 46,-1 4 7,0 7 2,2-1-3,-1 4 8,4 2-14,0 0 1,6 0 15,0 2-7,4 1 0,3 4 0,1 2-9,-1 5-6,-4 8 6,3 4 0,0 6 1,2 2-1,-2 0 0,5-2-11,5 0 11,3 1-1,5-2 0,-1-3-7,4-1-1,3-3 3,6-2 2,3-3 4,2 1 10,4-7-4,-3 1 3,1-5 2,3-6-11,1-7-8,8-14-91,0-12-138,53-90-270</inkml:trace>
  <inkml:trace contextRef="#ctx0" brushRef="#br0" timeOffset="121296.9377">5086 17162 1130,'0'0'165,"3"0"-165,3 2-30,5 2 9,5-2 21,5-2 12,4-2 1,4-2-7,7-2 6,-3-4-6,-2 2 5,-4 0-4,-6 2-7,-7 6-75,-2 4-213,-5 14-353</inkml:trace>
  <inkml:trace contextRef="#ctx0" brushRef="#br0" timeOffset="121521.9506">5103 17562 945,'0'0'256,"2"0"-256,1 6-19,6-3-5,6 2 24,3 4 0,7 1 49,3-2 2,5 3 5,0-1-23,0-2-18,3-1 4,5-2-4,6-1-15,2-8-69,75-37-265</inkml:trace>
  <inkml:trace contextRef="#ctx0" brushRef="#br0" timeOffset="122015.9789">6209 17417 870,'0'0'337,"0"0"-214,1 0-123,1 0-5,5-3 5,9 2 1,10-2 56,19-4 3,11-6-25,7 2-13,3-4-8,1 3 4,-4 5 3,-8 0-8,-1-2-4,-10 0-7,-6 2 4,-5-5 1,-4 2-7,-9 4-6,-7 2-89,-7 6-149,-25 16-287</inkml:trace>
  <inkml:trace contextRef="#ctx0" brushRef="#br0" timeOffset="122474.0051">6451 17751 581,'2'-3'511,"3"3"-480,4-3-31,9 0 0,5-3 30,7 0 29,2 5-11,-2 4-23,-3 7-14,-5 6-10,-8 4 7,-7 5-8,-7 5 24,-9 1-5,-9 8 1,-7 4-5,-8 2-5,-3 2 1,-1-13-10,5-6 10,3-11-5,8-8-5,6-4 14,7-3 18,5-4 22,5-2-55,1 3-7,3-1-32,9-5 23,8 3 16,12-6 15,7-6 2,7 4-1,-1-5 7,-2 5-7,-6 4-1,-7 0-7,-3 4-7,-9 1 7,-6-3-8,-4 0-18,-4-8-27,-6-2-71,-2-13-128,-4-10-104,-28-99-359</inkml:trace>
  <inkml:trace contextRef="#ctx0" brushRef="#br0" timeOffset="122701.0181">6585 16481 927,'-2'0'249,"2"0"-189,-1 0-51,1 4-9,1 1-15,1 5 15,4 10 5,3 12 35,4 6 2,-2 10-12,-2 1-18,-4 6 5,-3 2-17,-2 2-50,0 97-316</inkml:trace>
  <inkml:trace contextRef="#ctx0" brushRef="#br0" timeOffset="123630.0712">7665 17030 747,'-10'-1'189,"2"-2"-103,-5 2-19,0 1 1,-1 1-2,2 3-5,-1 5-35,-4 4-16,1 10-8,-5 9-1,4 2 0,-1 9-1,5-3 0,7 0 0,6 1-9,6-5 8,11 1-17,5-8-2,11-9 20,7-5 0,3-12 15,-1-8-9,-5-4-6,-4-5-6,-12 4 6,-6-4 0,-6 7 3,-9 1-2,0 4 19,-6-1-8,-2 6-12,-8 2 10,-9 13-10,-6 12 0,-7 14 0,-5 8 6,0 2-5,4 1 8,6-4 2,12-13-4,8-11-1,9-9-6,6-3-1,7-6-20,5 4 13,3-3 8,12-4 20,2-3 11,5-3-1,1 0-4,-1-3-4,-5-1-8,-4-1-8,-1-2 0,-4 0 1,-5 0 1,-1-1-3,2-3-4,-2-1 7,3-5-8,-1 2-55,6-4-175,26-30-398</inkml:trace>
  <inkml:trace contextRef="#ctx0" brushRef="#br0" timeOffset="123991.0918">8007 17669 597,'4'3'138,"-1"3"-114,3 7-11,1 3 22,4 7 35,1 2 11,1 4-30,1-3-15,4-3-16,-3-6-13,3-7-6,-5-6 10,2-10 14,-1-6 32,-2-10 5,-5-6-26,-4-3-15,-5-5-14,-5 0 8,-6 5-1,-3 5 10,-1 7 43,0 9-2,1 10-35,-1 3-9,-4 7-20,1 6 0,-2 3 5,5-5-6,5-4-114,7-2-173,0-17-250</inkml:trace>
  <inkml:trace contextRef="#ctx0" brushRef="#br0" timeOffset="124396.115">8017 16646 646,'3'0'184,"4"6"-155,4-2-17,1 5 24,1 5 7,-2-3-11,2 2-20,-5 0-12,-4 5-20,1-4 20,-7 9 9,-2 5 30,-5 4-9,-6 5-19,2-4-1,2-2-10,5-7 0,6-4-12,0-6-9,4-5-10,5-5 8,2 6 23,6-4 6,0-2 9,4 2-4,-1-3-10,-1 1 0,3 0 8,-4-2-8,6 1-1,-2 4-20,5-3-148,26 10-183</inkml:trace>
  <inkml:trace contextRef="#ctx0" brushRef="#br0" timeOffset="124586.1259">8592 17260 801,'0'4'239,"0"-3"-194,0 3-36,3-1 6,-2 0 27,4 0-42,3 0-21,20 7-285</inkml:trace>
  <inkml:trace contextRef="#ctx0" brushRef="#br0" timeOffset="125073.1537">8848 17110 633,'-1'-3'215,"1"3"-77,-5-6-72,7 2-30,7 0-5,7-4 22,17-8 47,17-1-11,10-5-28,6 5-19,-3 4-18,-4 6-16,-8 4-7,-6-6 7,-2 4-1,-11 1-7,-10 0-38,-5-2-38,-7 0-115,-7-4-164,-27-29-340</inkml:trace>
  <inkml:trace contextRef="#ctx0" brushRef="#br0" timeOffset="125349.1695">8979 17152 1064,'-1'0'214,"1"0"-161,-3 0-53,3 3-13,0 4-17,3 9 30,-3 13 3,1 16 16,-1 8 7,-1 0-10,-2-2-2,3-4-8,-4 0 9,4-4-6,-2 2-3,2-4 2,2-4-8,2-3 0,1-7-84,3-5-120,0-8-81,6-28-217</inkml:trace>
  <inkml:trace contextRef="#ctx0" brushRef="#br0" timeOffset="125460.1759">8969 17523 527,'0'-3'175,"2"3"-175,2 0-138,3-3 38,18-4-62</inkml:trace>
  <inkml:trace contextRef="#ctx0" brushRef="#br0" timeOffset="126229.2199">8107 16816 378,'-3'0'256,"3"0"-94,-3 1-58,3 6-68,1 8-35,5 11 20,6 16 35,6 13 16,4 8-12,4 1-15,2-8-24,-5-12-14,1-14-5,-7-19-2,-2-11-1,2-11 1,-1-22 14,2-17-5,-6-12-9,-10-9-31,-13 10 31,-8 6 50,-4 18 16,-2 10 16,4 11-23,6 10-7,2 6-4,5 9-30,-3 10-18,-2 14-5,-2 18 5,1 5 0,3-4 1,5-15-1,6-17-12,1-14-54,1-11 24,2-5 42,-2-14 11,1-8 7,-3-13-3,-5-6 4,-2 3-10,-3 4 17,2 18 10,4 10 4,2 9-40,5 11-60,8 13-136,11 9-5,18 13-87,108 68-272</inkml:trace>
  <inkml:trace contextRef="#ctx0" brushRef="#br0" timeOffset="126754.2499">8990 17483 348,'0'1'189,"0"-1"-138,0 0-32,0 0-2,-2 0 2,2 0-19,0 1-10,-2 1-80,1 1 33,-2 2-65,0-3 4,2 0 83,-2 0 31,3 0 4,0 0 15,0 2 6,3-3 15,-2-1 18,0 0 43,1-1 16,1-3-35,3 2-41,5 0 91,11-2 40,7 4-39,8-2-35,3-2-20,1 4-41,0 0-9,-2 4 4,-3-4-2,-5 0-11,-7 0-9,-4 0 1,-3-4 1,-3 4-8,-4 0 0,-1 0-22,-3 4-71,-3-2-131,-1 4-61,-22 14-196</inkml:trace>
  <inkml:trace contextRef="#ctx0" brushRef="#br0" timeOffset="127048.2667">9029 17972 467,'3'6'65,"0"-3"-52,6 3-13,1-2 47,2 0 125,1-5 37,0 1-35,4 0-36,0 0-21,4 0-14,-1 0-4,5 0-30,3-3-36,6 2-10,8-3-5,1-3-2,0-1-16,-1-5 8,-4 0-11,-7-2 3,-3 0-83,-6-4-47,-5-5-49,1-3-127,7-89-219</inkml:trace>
  <inkml:trace contextRef="#ctx0" brushRef="#br0" timeOffset="127437.289">9732 16593 996,'7'2'156,"-1"0"-147,5 4-8,5 6 15,5-1 39,-1 4-7,3 2-24,-2 0-3,0-1-20,-8 2-1,-7-4-24,-3-1 24,-10 7 3,-9 7 47,-10 7-35,-8 11-15,-1 0-29,2-2 20,6-2 2,10-11 6,11-7-5,9-2-24,6-8-4,6 4 13,8-5 21,1-2 33,8-4-6,-1-6 6,0-2 0,-2 0-12,-1-2-12,-7 0 0,1 3-9,-5 1-147,26 0-429</inkml:trace>
  <inkml:trace contextRef="#ctx0" brushRef="#br0" timeOffset="128028.3228">10249 17371 850,'-2'-6'227,"0"5"-79,-2-5-68,4 6-22,0 0-4,7 0-46,5-2-1,14-2 68,13-3 12,21-7-31,6-6-2,7-10-14,-4-5-11,-11 0-20,-5 5-9,-13 4-6,-5 3 4,-6 10-55,-9 1-135,-6 8-180,-10 30-128</inkml:trace>
  <inkml:trace contextRef="#ctx0" brushRef="#br0" timeOffset="128316.3392">10357 17740 625,'1'0'283,"1"0"-262,6-1 17,8 1 8,8-3 133,13-1-28,10-3-19,4-1-18,3-2-37,-2 2-8,-7 0-27,-1 2-23,-2-1 2,-1 1-6,-3 3-6,-5-4-3,-3 1-6,-9 2-19,0 0-67,-8 2-67,1-2-99,-4-2-268,3-30-190</inkml:trace>
  <inkml:trace contextRef="#ctx0" brushRef="#br0" timeOffset="832446.6132">11365 17110 976,'-4'-3'480,"2"-1"-351,0 1-117,4 4-12,9 5-3,8-6 3,6 0 34,8 0 32,6 0-9,3-4-13,8 8-14,-6-1-11,-1 2-5,-4-1-4,-2 0-1,6-3-1,0-2 4,7-3-11,1-4 0,7-3 1,-3-2 4,-1-3-5,-6 3-1,-8 0 0,-11 7-22,-10-1-24,-6 5-40,-7 2-41,-6 4-62,-3 2-102,-43 49-6</inkml:trace>
  <inkml:trace contextRef="#ctx0" brushRef="#br0" timeOffset="832874.6377">11561 17465 1165,'8'0'179,"5"4"-158,17 2-20,8 4 25,7 4 41,-6 1 4,-3 2-11,-9 0-18,-4 4-21,-9 4-9,-14 6 1,-11 13 17,-19 17-30,-17 12-35,-13 10-76,-10-1 39,-2-10 39,11-21 22,11-19 11,20-20 26,20-12 35,6-4 10,5-1-65,12 2-6,9-7 0,12 6 19,15 0 34,8 2-22,0 4 2,1 0-10,-3 0-2,-7-4-8,-6-4 1,-6-5-7,-7 0-7,-3-6-36,-10-3-49,-3-5-52,-6-7-100,-17-113-286</inkml:trace>
  <inkml:trace contextRef="#ctx0" brushRef="#br0" timeOffset="833114.6514">11895 15869 1454,'-6'-1'197,"3"1"-163,-3 0-34,3 11-28,1 7 28,1 19 9,-2 14 40,2 14-19,1 14-16,1 6-5,6 11-9,11 60-36,14 12-53,28 1-113,-10-58-246,4-11-28</inkml:trace>
  <inkml:trace contextRef="#ctx0" brushRef="#br0" timeOffset="833640.6815">12948 16646 929,'-5'-15'362,"3"7"-133,-6-15-137,2 6-17,-6 2 25,0 2-13,-8 4-43,0 9-38,-7 14-5,-7 15 7,-8 13-2,0 20-6,-1 10 1,8 2-1,12-6 0,8-5-1,14-8 1,8-11 0,12-10-5,8-7-1,11-12-8,4-12-8,5-11-8,1-9 1,-8-6 24,-6 1 5,-10 2 2,-12 7-1,-6 7 11,-6 3 12,-4 6-6,-8 3-10,-14 18-8,-13 14 0,-11 23 0,-7 17 1,1 7 0,8 4 12,15-10-12,10-9 0,16-10 5,7-13-6,7-9 1,6-10-1,9-5 13,0-10-1,9-4-3,5-11 6,5-13-4,6-11-11,7-15-97,7-7-113,-3-8-165,68-75-404</inkml:trace>
  <inkml:trace contextRef="#ctx0" brushRef="#br0" timeOffset="833962.6999">13140 17454 490,'0'4'276,"0"6"-156,2 5-12,2 5 27,4 6 9,5 0 6,2 3-23,3-3-43,5-2 0,1-6-24,2-4-12,4-8-12,-5-8 2,4-12-4,-1-12-13,-3-9-7,-3-14-2,-6-2-12,-9 1 7,-8 6-6,-8 7 0,-7 14-1,-5 11-8,0 9 8,-9 15 12,-8 8 2,0 12-14,0 10 1,6-2 1,10-5-2,12-10-46,12-5-62,8-4-110,8-10-267,43-38-327</inkml:trace>
  <inkml:trace contextRef="#ctx0" brushRef="#br0" timeOffset="834549.7335">13864 16972 1204,'-4'0'276,"4"0"-147,-2 0-123,2 2-6,2 2-2,2-2 2,-1 2 1,2 2 9,3-1 4,0-1-4,-4-3 2,0-1 5,-3 0 13,-1 0 7,-1-1 5,1 1 6,-4-3 0,2 0-15,-3-3-22,-1 0 1,2 6 0,1-1-2,1 2-10,2 2-8,0 3-1,0-1 8,-2 3-17,2 8-142,2-5-73,10 21-281</inkml:trace>
  <inkml:trace contextRef="#ctx0" brushRef="#br0" timeOffset="836096.822">14550 17226 751,'-2'0'691,"2"0"-491,-2 0-172,2 4-28,-1 2 0,0 4 20,-3 9 44,-5 13 10,-6 16-28,0 8-23,-4-1-11,4 0-6,1-1 4,7-8-2,4-1-8,3-5 9,3-6-8,4-9-1,4-9 0,7-2 1,6-12 7,14-5 11,9-16 7,11-10-7,1-4-7,-2-4-4,-3 3-2,-11 5-5,-10 6 5,-8 5-6,-11 4-1,-4 8-44,-8 4-29,-2-2-59,-2-1-77,-22-41-517</inkml:trace>
  <inkml:trace contextRef="#ctx0" brushRef="#br0" timeOffset="836380.8382">14743 17226 1183,'-1'3'223,"2"-2"-200,2 7-23,0 6 0,3 3 12,1 11 69,1 9 16,1 13 5,-5 5-22,2 5-40,-6-1-22,-3 0 12,0-7-4,-1-4-10,1-3-4,-3-10-6,6 8-5,0 1-1,-2-8-21,2-4-135,2-12-78,4-14-130,23-60-167</inkml:trace>
  <inkml:trace contextRef="#ctx0" brushRef="#br0" timeOffset="836636.8528">15103 17241 1134,'0'1'379,"0"2"-238,2 0-124,3 5-17,5 0 38,6 3 44,13-3-2,8-2-22,7-4-31,2-3-13,-3 0-4,-4-3-4,-8 0-6,-2 2-14,-7 1-81,-8-2-85,-6 0-58,-8-5-284</inkml:trace>
  <inkml:trace contextRef="#ctx0" brushRef="#br0" timeOffset="836877.8666">15340 17295 451,'-5'10'644,"1"2"-525,-6 16-62,-4 10 84,0 10 4,-8 6 1,-3 7-5,-5 7-62,0-1-40,3 0-22,4-12-8,7-10-8,6-14 0,5-14-1,5-12-44,2-5-90,-1-1-77,7-6-110,5-16 88,43-102-402</inkml:trace>
  <inkml:trace contextRef="#ctx0" brushRef="#br0" timeOffset="837116.8803">15354 17495 485,'0'2'570,"-1"6"-474,-2 7-39,3 11 24,-4 8 57,4 10-16,0-2 8,4 6-47,5 0-13,3 0-22,4-6-12,1-8-16,2-7-4,1-7 4,-1-7-2,-1-4-9,0-8 4,-2-5 1,2-6-14,5-8-31,-3-9-50,5-8-96,0-10-68,33-110-348</inkml:trace>
  <inkml:trace contextRef="#ctx0" brushRef="#br0" timeOffset="837491.9018">15862 16903 1225,'0'0'247,"6"0"-160,6 0-63,0 4 2,5 3 17,0 3-10,1 2-7,-2 10-13,-2 10-1,-5 3-6,-6 5 3,-6 5 11,-5 3-11,-8 4 4,-8-6-13,1-2-22,-3-10-26,5-8 30,6-11 12,5-7 6,5-5 22,4-3-1,2 0 6,-1 0-16,3 1-11,2 3 0,5 5 16,2-4 8,12 0-9,1-2-15,6-6-15,7 2-148,2-1-85,70-10-340</inkml:trace>
  <inkml:trace contextRef="#ctx0" brushRef="#br0" timeOffset="838091.9361">16675 17093 1405,'-3'-2'269,"0"-2"-196,-6-4-29,1 3-16,-6 1 20,2 0 0,-3 4-18,0 5-29,-7 11-1,-7 8-5,-1 17 4,-4 7 1,0 8 0,10 1-2,6-5 1,8 0 0,5-7 1,8-6 0,6-8-1,6-9 2,9-7 10,6-13 4,8-8-15,7-14-11,0-8-5,-2-5-7,-3 1 22,-13 6 0,-10 10 1,-11 9 1,-6 4 1,-8 4 7,-11 5 4,-11 10-13,-13 13 0,-11 18 0,-4 12-1,2 8-8,13-1 3,15-6-6,12-10 3,11-6 9,6-8 0,6-10 11,5-7 9,3-4 5,6-8 4,4-7-5,12-6-6,0-10-5,4-3-13,-1-9-46,0-5-85,-2 2-158,41-48-471</inkml:trace>
  <inkml:trace contextRef="#ctx0" brushRef="#br0" timeOffset="838452.9567">16847 17770 920,'3'11'165,"-2"2"-84,2 13-34,3 6 22,1 0 12,3-5 24,6-2 0,0-5-14,0-4-28,1-6 26,-2-6-37,-4-5-10,1-6 2,1-15-19,2-11-16,6-12-9,-5-7-10,-5 4 10,-6 10 0,-10 12 2,-2 11 13,-4 7 7,-3 4 7,-8 8 8,-4 5-20,-5 5-17,3 2 1,8-2-1,5-6 0,9-4-6,5-2-19,1-2-70,1-2-61,0 2-93,1-1-120,4-20-116</inkml:trace>
  <inkml:trace contextRef="#ctx0" brushRef="#br0" timeOffset="838857.9799">17102 16669 1237,'0'-4'263,"4"1"-151,8-7-86,2 6-16,7 1 8,-2 0 15,-4 7 8,2 2-20,-4 6-20,-4 5-1,-1 7-18,-8 1 18,-11 10 19,-1 5-8,-12 3 19,2 4-17,-1-3-3,7-7-9,6-6-2,6-6-9,2-5 1,4-7-3,2-4 12,3 1 9,2-5 15,4-3 9,-1-4 1,6-3-11,0-8-7,3 0-16,2 0-12,-4 0-126,1 2-108,25 3-328</inkml:trace>
  <inkml:trace contextRef="#ctx0" brushRef="#br0" timeOffset="839632.0242">17485 17078 103,'-2'-4'872,"-1"0"-622,2-1-160,1 2-51,6-1 8,2 1-4,8-8 2,6 1 21,8 1-9,2 1-16,-4 4 4,-4 8-6,-4 4-15,-1 11-9,1 8 12,-4 17 6,2 5 0,-8 11-12,1 2-2,-4 4 7,-4-5-2,-2 1-15,-3-2 6,-4-1-8,-4-5 8,0-6-7,-2-5-2,2-11 6,0-7-3,4-11 0,2-7 6,2-5-2,2-2 14,-1-4 0,-5-1-9,3-5-18,0-6 0,0-13 0,6-9-21,9-10-6,3-11 16,11-3-4,-2 4 15,6 7 0,-7 5 1,1 9-1,-5 5 0,-2 3 0,-6 12 6,-3 1-6,-2 6 0,2 3-1,1-4-38,-1 0-18,3-9-10,4 2-34,-3-5-49,-2-7-139,-4-57-439</inkml:trace>
  <inkml:trace contextRef="#ctx0" brushRef="#br0" timeOffset="840014.046">18222 16765 990,'1'0'567,"2"-3"-432,3 1-105,4 7-15,1-1 9,0 2 21,0 3-15,-1 6-13,-1 3-17,-3 10 0,-5 5 0,-5 6 0,-5 12-8,-9-5-1,0 5-50,-6-5 10,3 1-2,-1-9-23,5-5 35,3-10 38,11-11 0,0-8 1,7-4 0,6 0 33,2-4 43,9-2-14,6-4-35,0-2-18,-1 2-9,-1 7-6,-1 3-47,2 6-91,1 7-114,0 3-114,34 26-349</inkml:trace>
  <inkml:trace contextRef="#ctx0" brushRef="#br0" timeOffset="840526.0753">18637 16887 1169,'2'0'249,"-2"4"-191,0 0-52,0 8-6,0 5 86,3 5 40,-2 8-27,5 7-30,-5-2-15,-1 6-21,-4 2-5,-2 9-5,-3 0-4,-6 5-2,-1 2-4,-4-1-11,4 1 7,0 3-3,3-2-5,10-7-1,0-7 0,8-22-1,5-12 1,5-6 5,3-8 3,11-3-2,8-9 0,6 2 3,0-8-9,2 6 0,-6-3 0,0 3 0,-3 0 6,-6 1 5,-2 5-1,-8 0-1,-10 2 2,-6 5 2,-4 1-8,-1 0-5,-1 1 0,1-1-1,1 2-11,-2-2 1,2 0 11,0 0-1,0 0-55,-2-2-50,0 1-110,-6-9-120,-25-55-840</inkml:trace>
  <inkml:trace contextRef="#ctx0" brushRef="#br0" timeOffset="840976.101">18989 16586 885,'7'4'213,"4"-1"-85,8 5 19,1 4-41,-1-2-31,-4-2-16,-2 3-19,-3 3-8,4-1-14,-8 2-17,-2 4-1,-4 1-11,-4 3-8,-12 7 19,-8 4 41,-5 6-20,-3 3-3,-3-2-11,5-5-1,11-3-5,3-13-1,10-7-27,8-4 27,12 2 22,0-1 71,14 2 6,7-5-10,6-3-40,2-4-25,-1-5-13,-7-1-7,-4-1-4,-8 1-36,-12 3-24,-5 3-33,-8 0-78,-6 0-100,-49 8-366</inkml:trace>
  <inkml:trace contextRef="#ctx0" brushRef="#br0" timeOffset="841854.1513">14808 16417 1148,'-2'0'285,"4"2"-159,-2-2-98,5 2-27,4-2 17,6 0 45,12-4 19,10-6-23,17-2-13,14-8-8,58-7 8,39-7 7,47 1-1,-58 20-22,7-3-15,11-4 6,7 4-4,-6 10 2,-14-1-10,-14 3-1,-5-5 2,-1-1-2,4-8-8,11-4 6,6-4-5,-2-1-1,-18-2 0,-18 2 0,-24 1 1,-64 14 6,-8 4-5,-9 4-2,13-9 0,-15 7-9,-14 3-18,-7-8-17,-10-5-98,-11-5-163,-101-38-241</inkml:trace>
  <inkml:trace contextRef="#ctx0" brushRef="#br0" timeOffset="842569.1922">16262 14855 1298,'-2'0'245,"-2"4"-170,-5 2-60,-6 9 0,0 9 15,-10 14 24,-2 15-6,1 17-24,1 11 21,-5 64-6,23-96-14,1 46-5,9-14-5,4-16-8,9-16 2,3-17 0,6-15 11,6-9 7,5-21 4,15-21-16,5-29-3,40-66 2,-7-33-8,-69 114-5,-9 3 0,13-41 0,-16 14 5,-13 10-5,-9 9-1,-5 10-1,-7 11 1,-2 6 0,-4 10 15,-4 10-8,-8 12-6,-5 13 0,-5 18-1,-6 11 0,6 7-1,6 8 1,12-3-20,15-7-52,12-6-66,13-13-82,9-8-49,52-3-240</inkml:trace>
  <inkml:trace contextRef="#ctx0" brushRef="#br0" timeOffset="842847.2081">16335 15180 1085,'10'5'231,"2"3"-155,14 14 41,2 5 17,2 12 17,-1 4-4,-2 8-57,0 0-46,-4 2-14,2-3-3,1-2-15,-4-1-3,3-5-3,-5-5-5,-1-4 5,-6-7-6,-1-7 0,-5-7 0,0-8-9,-6-1-15,-1-6-7,-1 3-5,-4-8-26,1-10-155,-1-13-137,-4-118-336</inkml:trace>
  <inkml:trace contextRef="#ctx0" brushRef="#br0" timeOffset="843192.2278">16915 14693 145,'24'-16'1017,"0"0"-846,21-11-117,8 8-6,-5 7 45,-10 6 21,-12 12-40,-8 4-55,-8 7-19,-4 5-10,-6 6 8,-11 8 2,-10 9 20,-9 8 6,-10 1-25,4-9 16,5-12-4,15-13-3,6-9-10,9-7-21,8-1 1,-3 3 20,6-1 54,10 3 29,7-4-14,9 2-29,3-5-22,0-2-6,5-2-12,-10 0-4,-4 0-95,-6 3-221,1 9-445</inkml:trace>
  <inkml:trace contextRef="#ctx0" brushRef="#br0" timeOffset="844098.2796">12535 16377 595,'0'-2'195,"-2"2"-18,2 0-29,0 2-13,0-2-24,0 2-40,4 10-31,13 4 25,13 18 103,15 14-51,16 9-26,11 8-35,7 3-17,-3 5-14,-3 7 2,-5 12-25,17 63 12,-13 38-13,-4-26 6,-42-122 2,2-2-9,1-5-44,35 36-82,6-10-166,151 36-400</inkml:trace>
  <inkml:trace contextRef="#ctx0" brushRef="#br0" timeOffset="845000.3312">17112 16693 1151,'0'-2'372,"0"4"-192,1 2-180,2 8 1,1 6 15,3 11 74,8 8 14,8 15-7,5 4-23,2 8-41,-1 1-23,0 1-1,-4 0-3,-1-4-6,-3-1-9,0-4-100,-1 2-223,14 67-518</inkml:trace>
  <inkml:trace contextRef="#ctx0" brushRef="#br0" timeOffset="847059.449">14606 17100 1283,'-6'0'250,"4"0"-143,-5 1-82,4 1-14,0-2-11,3 4 8,0-4 1,0 0-9,3 0-3,-3-4-48,0 4-6,1 0-41,1 4-73,5-4-30,-1 4-45,18-5-82</inkml:trace>
  <inkml:trace contextRef="#ctx0" brushRef="#br0" timeOffset="850999.6744">18938 2541 1125,'-3'0'137,"2"2"-83,-1 2-54,-1 6-7,-2 9 6,-1 5 1,-2 10 1,0 8-1,-3 9 18,2 12-7,0 12-2,1 1 0,1 8 0,5-5-8,4-5 11,2-18-6,7-14 3,2-16 4,3-16 8,0-7 6,6-16 38,8-22-13,2-20-17,5-17-8,-5-9-2,-4-2-11,-8 5-5,-4 7-9,-6 4 6,-4 9 0,-1 7-6,-4 12-5,-1 9 5,0 14 0,0 10-14,0 10-37,2 8-32,0 14 44,0 12 20,2 10 10,-1 7 2,1 11 7,-1-2 7,-3-2-7,1-1 0,1 0 0,1-3 0,0-3 7,1-4-5,3-9 8,1-13-1,-2-6 2,3-11-2,-4-8 4,-2 0 7,-1-4 29,-1-4 46,6-5 17,7-11-40,6-16-33,6-12-10,-1-13-10,-1-6-4,-5 2-6,0-1-9,-2 3 1,-3 6 7,-2 4-7,-3 10 1,-3 11-1,-2 6 1,-1 12-2,1 6-13,-4 5-57,2 3-98,1 7-149,1 6 8,-2 15 53,-17 60-383</inkml:trace>
  <inkml:trace contextRef="#ctx0" brushRef="#br0" timeOffset="851471.7014">19497 3235 574,'8'5'81,"4"-4"-12,6-1 49,4-1 19,-1-9-11,2-2-12,1-8-26,-1 1-44,-2-3-8,-4-1-6,-6 4 10,-6 0 17,-3 4 11,-6-2-35,-6 0-33,-2-1 0,-8-1 21,-3 1 4,1 6-11,-2 5-13,3 3-1,1 8-6,4 3 4,3 9-13,-3 6-6,6 7-6,-3 10 8,2 6-5,2 9 0,5-5 7,1-4 16,4-5-4,4-8 5,1-1 14,5-7-7,2-5 4,1-1 7,9-10 9,2-2 4,5-12-7,5-2 5,3-6-8,-2-9-9,1-1-12,-7-1-42,-2-3-120,-2 1-129,23-73-201</inkml:trace>
  <inkml:trace contextRef="#ctx0" brushRef="#br0" timeOffset="851703.7146">20247 2709 784,'0'-1'572,"0"1"-414,-2-3-89,2 6-26,2-3 4,1 0-25,10 1-13,14-2-1,13 1-2,20-6 1,10-2 2,8-1-3,-7 0-6,-11 6-47,-14 3-106,-16 6-201,-21 30-171</inkml:trace>
  <inkml:trace contextRef="#ctx0" brushRef="#br0" timeOffset="851923.7272">20348 3140 707,'0'7'171,"2"3"-171,-1 3 36,2 3 40,2-6 88,1-2 16,4 0-3,5-5-20,15 0-35,10-6-44,12-4-35,5-6-19,1-3-15,-12 3-9,-2 4-76,-10 3-128,-7 8-344,2 2-292</inkml:trace>
  <inkml:trace contextRef="#ctx0" brushRef="#br0" timeOffset="853133.7964">21521 3285 938,'-6'-6'250,"4"2"-53,-5-4-76,3 5-4,4 3-45,-2 2-70,4-1-2,4 8-33,4 5 19,8 8 13,12 11 1,7 2 0,5 5 7,-5 1 1,2-4-7,-9 0 0,-2-3-1,-9-1-1,-2-8 0,-4 1-14,-7-6 3,-3-4-2,-6-3 14,-6 0 27,-12 2 7,-13 5-5,-11-4-10,-4 0-10,1-8 6,14-8-3,8-9 3,13-8-15,9-7 1,11-10 11,10-9-12,17-11 0,11-8-8,7 3 2,4 2 6,-3 1 0,-4 0 2,-6 1-1,-6 0 1,-11 3 7,-10 7 10,-10 11 50,-9 9 6,-3 5-24,-5 6-9,-5 1-31,0 5-10,-5 5 0,-1 4 6,0 7-7,-1 6-6,-4 1-3,5 5-6,-2 0-29,-3 3-28,3 3-31,-6 3-22,4-1-28,6-3-151,11-7-19,31-5-139</inkml:trace>
  <inkml:trace contextRef="#ctx0" brushRef="#br0" timeOffset="853351.8089">22177 3135 570,'0'0'538,"2"2"-466,2-2-48,3 3 36,7-3 82,10 1 10,12-2-34,20-4-52,54-4-34,27-2-10,-99 11-16,-8-3-6,30 3-10,-18 3-74,-15 1-63,-9 2-89,-14 0-137,-34 18-144</inkml:trace>
  <inkml:trace contextRef="#ctx0" brushRef="#br0" timeOffset="853561.8209">22521 3245 721,'-8'5'151,"-3"8"-85,-11 9 27,-9 5 68,-6 10 20,-8 2-38,1 7-53,1-1-23,0 1-35,9-1-19,2-1-5,12-8 1,4-2-9,13-14-77,7 0-152,12-11 13,11-8-45,85-45-308</inkml:trace>
  <inkml:trace contextRef="#ctx0" brushRef="#br0" timeOffset="853813.8353">22580 3416 693,'-3'0'572,"2"4"-572,-5 7 9,-6 5-9,-3 16 96,-3 8 18,-7 10-33,10-1-37,3-3-20,8-2-2,8-5-7,8-7-1,5-7 17,10-3 14,4-5 2,4-9 4,1-6-18,-2-8-3,-6-4-12,-7-1-6,-7-3-12,-2-3-26,-3-8-95,-3-4-178,-2-66-291</inkml:trace>
  <inkml:trace contextRef="#ctx0" brushRef="#br0" timeOffset="854182.8564">23150 2937 924,'3'3'153,"4"0"-126,4 7 15,6-2 19,-3 4-16,0 0-12,-4 5-18,-1 6-15,0 2 0,-8 1-11,-4 6-10,-14 0 21,-6 3 24,-6-1 20,-1-3-25,8-11-19,6-4-6,12-10-4,5-3-29,4-3 18,-2 1 21,4 1 20,-1 2 25,2 2 6,2 4-12,5-6-9,-3 4-11,4-3 1,1-1-5,1 4-15,-2-4-3,8 0-191,33 4-275</inkml:trace>
  <inkml:trace contextRef="#ctx0" brushRef="#br0" timeOffset="856286.9768">23863 3129 975,'-6'-8'166,"-3"2"-100,-4-5-34,-5 3-31,1 7-1,-6 6 11,-3 14-11,-3 9 14,-4 13-14,1 5 1,6-1 36,0-4-25,9-4 1,1-6-4,6-1 5,8-5-14,4-3 0,8-7 0,6-3 21,4-2 33,10-6 12,6-4-12,6-4-15,3-8-24,-7 1 0,-10 1 0,-8 2-6,-8 0 2,-10 5-2,-2 3-9,-2 0-9,0 1 9,-4-1 22,-4 6-2,-8-2-8,-11 8-11,-4 3-1,-5 6-1,5 3-12,3 4 12,8 0-5,0 1 0,7 0-8,4 2 14,3-1-1,2-1 1,6-2-1,4-1 1,2-4 6,6-6 1,6 1 17,8-5 14,6-6-7,5-5-5,5-5-26,2-3-36,-2-1-156,-3-2-256,31-17-331</inkml:trace>
  <inkml:trace contextRef="#ctx0" brushRef="#br0" timeOffset="856617.9957">24029 3786 490,'0'12'33,"-2"-2"82,1 12 1,1 1 41,1-5-20,1 1-32,4-7-17,1-2-28,4-3-1,1-6 34,6-2 10,7-9-32,2-9-31,-1-4-17,-6-1-8,-4 0 3,-10 0 31,-6 3-20,-6 2 16,-5 0-5,-8 7 11,-5 0-25,-5 10-21,-1 10-5,3 3-9,3 7-2,6 1-4,8 1-76,3 2-106,21-4 8,76 3-336</inkml:trace>
  <inkml:trace contextRef="#ctx0" brushRef="#br0" timeOffset="858192.0857">24766 3064 840,'1'0'256,"0"-1"-157,4-2-33,1 2 12,-3-1 50,-3 2-17,0 2-56,0-1-55,-3 3-15,2-1-15,1 3 18,-3-3 8,3-1 4,-2 2 13,2-4 20,0 3-16,0-3 8,0 0-14,0 0 2,2 0 2,-2-3 6,3 3-1,-3-1-5,0 1 4,0-3-2,0 3 5,0-2-4,1 2-10,-1 0-2,0 0 7,0 0-7,-1 0 0,1 0-6,0-2 2,0 2 4,0 0 7,0 0-13,0 0 0,0 2-4,-3 0-13,1 1-22,2 4-16,-1 9-2,-3 14 21,2 14 36,-4 0-2,0 5 3,0-4-1,-1-4 9,1 4 1,-4 0 8,-1 0 17,3 2-22,1-6-2,1-6-1,3-7-2,3-5-2,2-5 4,2-10-2,5-2 17,10-4 7,9-6 26,10-2-1,7-4-31,4-3-16,-2 5 1,-5-4-10,-3 6 5,-3 1-4,-2 3-1,-4 2 8,-6 0-9,-5 3-6,-10 0 5,-3 0 0,-1 0-9,0 1 10,-2-4 6,2 3-6,-4-3-16,1-3-12,3 0-10,1-3-56,2-6-101,1-11-120,-13-81-485</inkml:trace>
  <inkml:trace contextRef="#ctx0" brushRef="#br0" timeOffset="858568.1072">25287 2782 938,'3'-3'237,"0"-2"-107,13 0-83,0 3-28,5 4 7,0 3-7,-6 9-7,0 7-12,-4 4-4,-5 0-26,-6 4 4,-6 4 4,-8 3 22,-12 9 27,-8 0 19,-4-4-38,5-7 29,13-15-22,10-7-13,10-10-2,3 0-17,-2-4 11,5 4 6,5 4 8,9-2 28,9 8 32,9-3-16,5 5-32,0-1-11,0-1 0,5 6-9,3-6-153,69 29-445</inkml:trace>
  <inkml:trace contextRef="#ctx0" brushRef="#br0" timeOffset="858750.1177">25926 3425 1325,'0'0'217,"0"0"-163,0 0-31,0 0-8,0 0-14,-1 0 3,2 0-4,2 6-79,4-2-109,3 1-143,38 2-326</inkml:trace>
  <inkml:trace contextRef="#ctx0" brushRef="#br0" timeOffset="859244.1459">26173 3129 885,'6'0'167,"0"-3"-89,7 2 9,1 1 30,-4 1-17,3 4-28,2 4-21,3 6-24,4 1-3,0 9 14,3 5-11,-4 1-21,-2 2-6,-2-1 0,-5 3 0,1 3-6,-6 2-14,-4 1 13,-3 4 5,-6 0 2,-4-2 15,-3-6 8,2-7-23,2-8 0,2-10 9,1-4 21,4-7 11,2-2 46,-1-7 34,-2-2-46,1-6-51,-1-9-24,2-9-16,4-9 13,6-6-3,10-5 6,8-5-20,7 6 10,4 5 8,1 4 2,2 4 0,-5 7 1,1 6 2,-10 5 3,-3 6-3,-6 8-3,1 1-6,-2 6-90,5 2-110,-3 7-79,29 15-231</inkml:trace>
  <inkml:trace contextRef="#ctx0" brushRef="#br0" timeOffset="859603.1664">27053 2947 1066,'6'6'142,"1"-2"-94,7 5 29,4 1 20,0 4-10,1-2-36,-1 4-1,-2 0-8,4 5-21,-7 5-20,-3 1-1,-5 5-12,-8 6-27,-10-4 18,-8 1-3,-12-3 24,2-9 10,8-5-7,8-7-3,14-1-27,4-6 27,7 1 2,10 2 37,11 0 25,14 2-20,6-3-19,4 0-14,-8 0-4,-8 1-7,-15-3-32,-12 0-70,-6-1-208,-12-7-187</inkml:trace>
  <inkml:trace contextRef="#ctx0" brushRef="#br0" timeOffset="860799.2349">21819 2357 635,'-3'-2'186,"2"1"-108,-4-2-58,2 3-14,2 0 10,1 0 65,0 0 17,0 0-44,1 0-27,-1 3-6,2-3 1,-1 1-1,2-1-10,7 4 13,7 0 58,13 2-8,15-1-14,13 1-9,7 0-14,7-2-11,1 1-11,5 0 1,44 4-1,20 5-6,20 0 2,-49-2-4,-2-1 2,5-1-8,5 1 1,20 0 5,0 2-1,-6 1 0,-7-6-4,-7 8-1,1-6 5,-1 1-6,-1 0 6,-1-4-5,6 3-1,4-6 0,-7-2 1,-6 2 1,-4-4-1,-8 0 0,3-2 0,-5 0 0,1 2 5,-4-4-4,-1 2-2,-6-2 0,-5 2 0,-49 1 0,-3-2 0,-3 3 2,29-3-1,-7 0 0,-2 2-1,0-4 2,6 2-2,8 0 1,6-4 0,2 3-1,-2-4 0,-7 0 1,-10 5-1,-9-1 1,-8 1-1,-2 3-1,-2 3 0,-9-2-7,-4 3-1,-6-2-13,-9 2-97,-4-4-92,-8 0-88,-75-17-47</inkml:trace>
  <inkml:trace contextRef="#ctx0" brushRef="#br0" timeOffset="861466.273">24147 1596 996,'-2'-12'258,"1"2"-59,-5-14-82,0 9-36,-3-2-7,1 5 28,0 2-21,-1 2-32,0 6-25,-4 2-24,-1 9-3,-3 10-15,-10 14-4,-3 22 4,0 6 12,1 5 6,7-3 0,14-10-1,10-6-20,10-6 9,13-3 12,15-7 0,12-8 19,20-9 14,53-14 0,16-27 2,-2-21-13,-101 25-7,-6 1 5,-3-1-19,22-22 5,-16-2-5,-19 2-1,-10-6 1,-12 0 12,-10-1 6,-15 4-5,-10 6-13,-10 11 5,-15 12 0,-8 8-6,-3 14 0,-4 10-5,7 5 4,9 9 0,8 1-11,12 3-39,13 0-42,12-3-102,8 2-37,12-5-86,49 17-20</inkml:trace>
  <inkml:trace contextRef="#ctx0" brushRef="#br0" timeOffset="861709.2869">24355 1704 714,'3'4'229,"1"6"-206,5 5-13,6 12 49,-1 8 61,2 3 30,0 9-23,-3 3-29,-1-1-41,3-1-17,-3-1-11,0-5-19,5-4 10,-7-6-4,6-6 2,-5-5 5,3-7 1,-5-4-24,-1-8-20,1-4-64,7-8-69,36-63-386</inkml:trace>
  <inkml:trace contextRef="#ctx0" brushRef="#br0" timeOffset="862103.3094">25092 1217 1081,'14'0'144,"4"0"-106,14 2-29,1 5 4,-4 7 4,-5 0-17,-11 3 0,-5 0-16,-4 4-26,-8 0 21,0 6 21,-13 10 45,-16 4 16,-14 6-2,-7 0-31,9-10-14,10-11-13,16-12 6,16-10-7,4-3-20,3-1 20,-1 0 6,4 4 14,5 5 19,7 0 64,14 1 10,10 4-11,-1-5-54,3-1-27,-3 0-9,-2 2-5,-3-6-7,-4 4-22,-3 3-193,25-1-511</inkml:trace>
  <inkml:trace contextRef="#ctx0" brushRef="#br0" timeOffset="862255.3181">25806 1885 1389,'-2'0'218,"2"-3"-184,-4 0-34,-6-1-228,-45-7-285</inkml:trace>
  <inkml:trace contextRef="#ctx0" brushRef="#br0" timeOffset="864635.4543">17318 4947 1220,'-1'3'259,"2"4"-259,1 6-21,3 7 20,3 8 0,-1 4-19,-1 7 20,5 6 32,-5 13 10,0 11-6,0 15 0,1 59 6,-1 16-6,-6-108 6,1-2-14,2 43-11,4-7-8,0-13-8,5-3 8,-2-12-8,4-14 5,-4-13-4,-4-17 8,-2-9 7,1-4 11,0-12 16,9-19-2,6-26-27,28-71-5,-2-44-9,-9-15 0,-27 57-1,1 11-13,-11 72 13,2 7 0,-4 4 0,1-33 2,-4 17 7,-2 16 10,2 13 17,2 10 5,3 12-41,0 2-5,-3 9-35,6 12 17,-1 21 14,0 26 9,9 70 0,-3 24 6,-1-6-6,-6-108 8,2-2-8,-1-2 0,3 47-2,-1-8 1,2-4 1,6-9 0,-3-12-1,2-9 1,-1-10 0,-1-12 0,-3-7 1,-3-10-1,0-7 8,-2-7 13,-1-1 25,2-8 26,3-18-31,4-18-29,1-15-3,6-15-8,1-8 5,4-10 2,19-54-8,-26 101 7,15-54-7,-7 6 0,1 3-1,-6 6 1,-7 6 0,0 11 0,-7 10 1,-3 9 0,0 12 5,-4 13-6,1 9 0,2 7 0,0 7 0,1 4-9,0 0-8,0 0-31,1 4-34,3 3-17,0-3 28,5 8-43,1 5-61,6 3-97,19 60-256</inkml:trace>
  <inkml:trace contextRef="#ctx0" brushRef="#br0" timeOffset="864928.471">18363 5690 1202,'8'0'215,"2"-2"-152,16-9-30,11 1 48,7 0 21,3-3-9,-4 4-24,-5 2-35,-4 4-17,-4 3-10,-7 0 2,5 0-3,0-3-5,-1-1 7,0 0-8,3-4-39,-4-2-47,0 3-50,-9-2-64,-11 3-151,-40 9-254</inkml:trace>
  <inkml:trace contextRef="#ctx0" brushRef="#br0" timeOffset="865176.4852">18225 6169 824,'3'5'167,"5"4"-128,11 3 48,11-1 102,9-3 30,14-6-27,5-8-41,9-8-43,-1-2-36,5-3-25,-10 1-17,-4 0-12,-9 5-5,-13 2-4,-10 0-7,-5 5-2,-3-1-30,-1 3-101,1-4-206,28-49-629</inkml:trace>
  <inkml:trace contextRef="#ctx0" brushRef="#br0" timeOffset="866354.5526">20057 4612 693,'-13'-12'102,"-3"4"-84,-17-9-18,-2 5-18,-1 6 18,2 0 42,4 4 39,0 2-6,5 0 1,6 2 13,4-2 16,3 0 3,0-2-11,1 2-20,-2-2-31,2 2-17,1 0-13,-2 0-7,2 4-3,2-2-6,-3 8-11,0 4-5,-1 5 5,-2 9-14,0 5 18,0 4 7,4 4 6,2 3-5,-2-1 0,2 5 10,-2 0 1,2 1 4,1 2-7,1-2-1,2 2 5,-1-2 2,2 2-3,-2-2-1,4-1-1,-2-2 1,2 5 8,1-6-7,0 3-1,-2 4 13,-1 1 18,-2 4 39,1 6-42,-2 2-26,3-3-4,-1 3 14,0-4-8,1 1-6,3-1-9,0 2 14,0 3-5,-4-1 0,1 2-2,0-5 1,0-5-2,-1-5 0,-2-1-6,3-1 1,-3 1 5,-1 2-5,-3-6 6,1 3-1,1-3-5,2 1 1,-2-6 7,0-1-8,0-4 8,2-2-3,-3-3 2,0-1-2,-2-1-5,3-1 6,-4-2 1,1-6-2,-2-1-5,-1-6 13,-1 0-7,-5-2 2,-3-4-1,-2-7-1,-2-1-1,-2-7 0,-2-7-6,-3-8-24,4-11-49,-4-5-73,5-10-148,-20-83-415</inkml:trace>
  <inkml:trace contextRef="#ctx0" brushRef="#br0" timeOffset="868284.663">19639 6861 940,'-1'-1'267,"1"-4"-86,0 1-101,1 4-43,-1 0 2,2 0 30,-2 2 11,7 5-26,-1-2-18,8 7 33,6 10 1,3 8-13,4 6-9,-5 5-30,-1 8-7,-6 0-2,-2 2 3,-5-2-3,-1 0-2,-2-10 2,-1-5-7,-2-7 10,3-11-11,-2-10 14,1-8 0,12-10 12,14-18 2,19-17-11,17-25-8,51-67-2,-3-26-1,-86 117-7,-2 6 0,17-33 0,-13 22 0,-17 20-30,-11 21-56,-5 8-196,-39 16-691</inkml:trace>
  <inkml:trace contextRef="#ctx0" brushRef="#br0" timeOffset="869209.7159">20857 5420 901,'-1'2'165,"2"1"-165,-1 11-9,0 4-13,0 11 22,-3 10 63,-2 9 34,-1 7-14,-2 6-4,0 3-14,-1 2-34,2-2-8,3-8-2,2-9-8,2-9-2,4-12-2,-2-7 4,-2-12-5,4-6 14,-1-3 20,6-13 11,7-10-22,8-20-14,6-14-10,1-9-5,1-5-1,-7-2 0,2-3 7,-5 14-7,-4 16 1,-7 18 19,-8 15 3,-2 11-24,-1 4-8,0 3-32,0 6-5,0 11 19,2 16 19,-1 12 7,1 7 0,-1 4 1,1-6 0,-1-10 7,5-8-8,-3-9 0,2-6 11,-2-11-10,0-5 19,3-4 13,4-4 34,8-9 20,10-13-24,10-8-30,0-11-9,1-1-6,-6-2-6,-6 4-3,-5 4-7,-2 5 4,-3 5-6,-6 9 0,-5 9-12,-3 9-68,-3 6-119,1 11-83,-1 9-75,-7 54-464</inkml:trace>
  <inkml:trace contextRef="#ctx0" brushRef="#br0" timeOffset="869667.7421">21475 5916 877,'3'-1'246,"2"-2"-173,6-1-47,6-3 37,-1-2 40,6 1 20,-4-1-42,4-3-37,1 6-22,2-2-10,1-2-10,1 5 5,-5-3-1,-1 4 0,-11 0 3,-4-2 3,-6 2 14,-4-4 1,-2-2-27,-8-4-26,-5 1 26,-5 0 2,-4 0 8,1 6-4,3 6-6,6 1 0,3 7 0,3 10-22,-2 11 10,0 13 12,-1 7 10,2 8-8,5-2-4,5-6 4,9-7 2,5-11 7,6-7 2,9-8 8,6-12 6,10-6 0,5-10-27,6-5-13,1-5-76,1-7-77,2-1-89,53-45-216</inkml:trace>
  <inkml:trace contextRef="#ctx0" brushRef="#br0" timeOffset="870184.7717">22674 5476 829,'-3'-15'276,"-1"-2"-121,-2-15-31,-5 3 14,-5 3 14,-5 4-62,-4 6-45,-3 9-39,-3 7 0,-7 12 0,-1 17-6,1 12-6,7 15-17,6 10 18,5 7 5,8 1 11,5-1-11,3-7 8,8-7-8,3-8-5,7-17 5,10-17 17,9-10-17,10-20-3,9-22-74,11-20-28,7-16-60,0-15-66,87-180-112</inkml:trace>
  <inkml:trace contextRef="#ctx0" brushRef="#br0" timeOffset="870399.784">23013 4547 1431,'-3'6'182,"-3"8"-182,-12 34-8,-22 68-2,-25 59 10,4 19 28,30-45 20,3 0-7,10-13-10,3-23-11,12-64-10,-1-9-2,6-6-8,0 33-2,7-15-76,6-19-91,7-16-116,79-48-59</inkml:trace>
  <inkml:trace contextRef="#ctx0" brushRef="#br0" timeOffset="870724.8026">23350 5363 992,'0'0'239,"0"4"-179,2 4-47,1 8-13,0 18 81,-3 20-7,-5 18-7,-7 66 1,-9 20-35,20-113-2,1-6 4,0 38 1,3-18 19,5-20 2,0-16-13,1-15 10,7-14 28,16-20 13,17-19-49,15-23-26,14-12-11,-1-10 1,-1-3-4,-5-4-6,-10 5-21,-6 13-30,-13 13-24,-12 28-57,-8 18-104,-9 22-214,-4 54-13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3:12:38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39 1606 154,'-4'-4'378,"1"0"-189,-4-2-55,4 6-46,1 0-40,1 3-24,1-2-10,-3 1-13,0 6 1,-7 11-1,-6 13 14,-4 11-6,-7 14 0,1 7-1,-2 11 0,1 15-7,-15 64 7,-6 33 6,-5 27-4,20-67 22,15 12 2,0 0-21,12 17-13,3-23 0,9-23 1,0 10-1,2 5 0,5 20 7,-7 0-7,9 0 1,-6 16 11,4 22-6,-3 4-6,0-43 1,6 10 5,-7-13-4,1-1-1,1-11 10,7-4-2,-1 12-1,6 2-7,4 13-1,4-8 6,5-4-6,-5-11 1,4 1 0,-4 0 8,5 5-7,-8-17-1,-1-7 0,3 13-1,-8 5 0,0 12 0,7-14 0,-5-23 1,-3 5-1,10-6 6,-9 3-6,8 13 1,-6-14 8,3-17-9,-8 3 1,11 19-1,-11-11 1,1-13-1,-7 4 0,-5-70 1,1-1 5,0 2 6,9 46-4,4-3-7,3 12-1,11 61 6,-21-105-6,9 62 1,12 45 0,-1 14 0,-24-118 0,-2-4 0,14 55 1,8 55-2,-22-110 2,8 43-2,3-8 6,-5-9-5,0-3-1,0 10 2,-2 13 7,11 70 1,-2 30 1,-3-8-1,-3-27-8,1-19-1,-1-11 5,8 0-5,-10-83-1,1-9 1,-3-4-1,18 42 7,0-11-6,3-4 11,0 0-6,4 9-4,1 4-1,3 7 5,-2-5-6,5 6 0,27 52 1,-45-86 0,29 53 0,-2-9 0,-2-2 0,-4-10 0,-3-11 0,-6-7 0,0-6-1,-1-5 12,0 3 2,4 3-5,3 12-2,3 6-6,3 5 0,1 11 1,29 53 7,-2 15-8,-52-116 1,-1 3-1,22 43 0,-1-3 7,-5-3-7,2-4 13,-7-6-5,2-2-8,-1 0 8,0-3-8,2 1 8,3-1-3,1 5-6,-3-3 2,1-1 16,-8-7-5,0-2-2,2 8-4,-4 0 1,0 1-8,-5-2 6,0-5-4,-6-1-1,3-1-1,-5-4-1,-1-3 0,-3-3 1,-1-7 1,1 7-1,-4-3 0,3-2 1,-3 8 0,1-2 5,-2 14-5,-3 3 1,5 8 4,-4 6-5,-1-3 5,-3 2-5,-3-7-1,-1-7 1,-1-4 0,2-8 0,-3 2 10,3-1 1,0 1 3,0 2-5,3 1 1,0 18-11,6 58 8,-6-86-8,3 58 1,-3 49 5,-6 1-5,1-119 8,1-4 0,-5 37 2,0-17-4,2-6 7,-1-10-5,-1 0-2,2-3-1,-3-2-5,7-5 0,-4-4 5,4-9-6,0-5 0,-3-7 4,3-4-4,3-4-21,-3 1-15,-3-11-55,3-20-175,-9-184-597</inkml:trace>
  <inkml:trace contextRef="#ctx0" brushRef="#br0" timeOffset="1849.1058">24767 6483 504,'0'-2'462,"0"0"-308,0-3-98,0 8-56,0-3-5,-1 2 5,1 0 21,-2-2 12,-1 2-21,0 0-10,0 5-2,0 5 30,-11 6 21,-10 5-6,-8 6-26,-16 2-19,-10 2-176,-5-1-284,-64-6-90</inkml:trace>
  <inkml:trace contextRef="#ctx0" brushRef="#br0" timeOffset="3403.1947">26831 5792 363,'-4'-2'145,"2"-2"-56,-6-6-16,1 1 11,-4 1 47,-2-1-28,3-5-13,-2 0-7,-6 2-8,1-2-14,-3-1-35,0 7-26,1-2-17,-1 8 15,5 2 2,-3 6-7,2 8 1,-3 15-6,-1 12-6,2 20 5,0 13 13,5 16 8,-3 59-3,16-100-5,3 42 0,2-16 1,1-19-1,5-16 0,2-16-1,6-7-1,1-15 2,10-14-6,8-17-34,13-23-86,6-24-66,100-197-44</inkml:trace>
  <inkml:trace contextRef="#ctx0" brushRef="#br0" timeOffset="3663.2095">27166 5060 465,'0'13'48,"-1"9"-36,-4 20 59,-1 22 1,-3 15 6,-5 10 22,-2 5 7,-3 2-34,-3 0-34,0 0-21,0 0-1,0 1-16,2-4 13,12-8-14,3-8-44,14-13-76,6-15-75,51 34-96</inkml:trace>
  <inkml:trace contextRef="#ctx0" brushRef="#br0" timeOffset="4086.2337">27447 5722 712,'1'-10'179,"-1"6"-4,3-4-83,-3 6-43,0 4-14,0 0-35,4 8-26,1 8 4,3 12 22,4 15 18,-2 13 3,-1 9 20,-1 5-5,-4 6-17,-2-1-2,-4 6-10,0-8 11,-5-6-1,1-15-4,4-15-2,1-17-1,2-9 5,1-13 66,1-8 135,7-13-36,7-28-124,32-70-41,17-46-8,-48 116-1,0 1-4,14-42-1,0 11 0,-6 3 7,2 5-8,-1 8 0,-4 11 0,-2 6-12,-4 13-33,-1 12-39,-6 9-63,1 7-49,-2 8-44,-2 7-119,0 46-8</inkml:trace>
  <inkml:trace contextRef="#ctx0" brushRef="#br0" timeOffset="4381.2506">28105 5826 1057,'0'-1'190,"0"1"-88,4-3-88,1 3-7,7 0 19,10-3 47,14-4-19,10-1-21,9-1-21,1 0-6,-1 2 3,-6 1-8,-7 0 0,-5 2 0,-10 0-1,-3 0-48,-11 2-50,-1 2-113,-9 2-103,-25 26-13</inkml:trace>
  <inkml:trace contextRef="#ctx0" brushRef="#br0" timeOffset="4657.2664">28002 6370 562,'1'7'63,"3"2"-5,4 9 35,6 0 60,4-6 83,6 1-16,8-4-68,13-5-32,9-1-44,7-7-25,2-4-18,-4-4-9,-6 2-9,-7 0-9,-6-3-5,-6-1 7,-2-2-2,-5-1-6,-8-8-35,-4 3-38,-3-1-115,-5-1-176,2-55-280</inkml:trace>
  <inkml:trace contextRef="#ctx0" brushRef="#br0" timeOffset="5414.3097">29300 5741 976,'0'-5'207,"2"-1"-46,3-6-101,6-4-38,11 2-13,10-7 9,12-1 23,11 8-13,-1-2-10,-3 11 6,-8 3-7,-12 2-5,-11 6-12,-7 2 0,-4 1-12,0 4 3,2 6 3,-2 10-3,-2 9 9,-2 13-1,-5 7 0,-3 11 1,-5 9 0,-6 3 1,-3 2 11,-4-1-3,-2-6-9,0-10 2,3-15 10,3-17-3,6-16-8,8-10 6,3-7 17,0-2 47,5-5 68,2-14-47,8-17-70,6-26-10,8-20-10,21-62-1,-31 94 1,14-45-1,6 12-1,-2 14 0,0 13 0,1 9-6,2 8-8,4 5 14,-2 7 0,0 2 0,-3 4 0,-5 5 0,-6 4-6,-5 8-36,-6 1-70,0 4-53,-6 4-98,-2 4-267,-3 37-114</inkml:trace>
  <inkml:trace contextRef="#ctx0" brushRef="#br0" timeOffset="6030.3449">30376 6043 1041,'1'-4'159,"2"0"-97,6-3-52,4-1-9,10 0 13,7 2 31,5 1-5,11 0-5,2 3-4,6 0 2,1 0-7,-8-2-8,-4 2-5,-6 1-7,-4-3 5,-2-2-5,-1 0-5,-2-4 0,2-1 0,-7-4 8,-4 0 2,-10-3 8,-7-3-19,-10-7-4,-13-6-25,-13-2 11,-16-3-9,-8 1 26,1 3-1,10 4 2,8 3 1,14 3 5,12 5-5,3 3 8,5 7 6,5 5 15,0 3-27,5 4-3,5 2-1,5 5 1,10 4 6,8 6 5,8 3-1,4 5 8,1 1-7,-2-4-6,-1 7-5,-13-3 0,-6 3-1,-8 2-11,-10 2 11,-6 7 1,-8 3 0,-12 0 0,-13 4 27,-16 4-15,-9 2 3,-5-2-9,7 1-6,9-9-96,17-6-116,11-7-125,19 1-122</inkml:trace>
  <inkml:trace contextRef="#ctx0" brushRef="#br0" timeOffset="6428.3677">31473 5692 1146,'1'3'153,"5"6"-153,5 9-16,5 11 14,1 6 2,-2 1 21,-3 3 23,-3 8 11,-3 2 1,-1 6-23,-4 8-14,-6-1-6,-5 0-12,-5-6 4,-3-3 12,0-6-2,5-18-14,3-11 20,8-14 20,2-11 64,0-15-26,2-10-64,6-14-1,1-17 5,7-10-10,7-6-9,7 1-1,9 3 1,7 11-8,5 9 8,3 10-8,1 8-4,-2 9-24,4 11-22,-7 5-58,-6 6-37,-10 9-118,-15 37-212</inkml:trace>
  <inkml:trace contextRef="#ctx0" brushRef="#br0" timeOffset="6627.3791">32015 6019 364,'11'-7'807,"1"3"-649,18-6-101,5 4-17,4 4 25,-2-2 10,-3 4-33,-4 3-30,2 2-5,0 3-7,0-2-24,-2 1-72,-3-10-69,-5-4-139,4-63-323</inkml:trace>
  <inkml:trace contextRef="#ctx0" brushRef="#br0" timeOffset="6806.3893">32391 5785 850,'-3'17'69,"0"10"-19,-7 21-8,-1 6-2,1 4 11,-7-4 41,4 1-38,0-2-26,3 6-28,9 0-61,13-6-188,69 75-9</inkml:trace>
  <inkml:trace contextRef="#ctx0" brushRef="#br0" timeOffset="7117.4071">33151 6151 488,'10'-26'177,"-3"0"0,3-28-36,-10-1 14,-10 0-58,-12 1-7,-9 2-36,-5 9-27,2 10-27,2 14-15,8 17 9,-2 17-14,-2 17 7,-7 18 11,-4 16-3,0 18 5,-23 61 1,6 20 0,44-120 0,2-9-1,-8 35 0,7-16-7,10-21 7,6-11 1,5-9 22,10-11 10,10-13-33,21-19-14,11-13-128,11-25-113,115-190 0</inkml:trace>
  <inkml:trace contextRef="#ctx0" brushRef="#br0" timeOffset="7391.4228">33407 5074 581,'-5'8'79,"-4"8"-68,-4 18-4,-6 15 5,-7 14 11,-3 5 19,0 14 27,-23 64-14,-12 29 14,-15 11-15,34-67-10,30-72-17,8-9-9,7-6-17,-5 36 14,10-16 3,3-13 2,-2-4-16,5-15-4,0-8-88,9-2-107,40-20-269</inkml:trace>
  <inkml:trace contextRef="#ctx0" brushRef="#br0" timeOffset="7818.4472">33465 5928 835,'3'-4'168,"-1"2"-89,2 2-58,1 0-21,2 9-8,2 10 8,2 10 22,-2 8 11,1 8-4,-6 10 1,-2-1 13,1 5-20,-8-4-4,-4-2-1,-5-4-18,-10-5 8,-3-4 7,-5-5 15,0-5-20,8-5-2,7-10-7,11-10 44,5-8 45,2-7-21,4-10-63,7-8 12,7-6-2,14-4-10,4-5-6,8-1 8,4-1-8,-1 3 1,-6 1 7,-1 8-8,-3 3 0,-7 5-14,-8 5-4,-3 8-28,-5 5-26,-7 3-20,-4 4-77,-2 5-163,-21 26 28</inkml:trace>
  <inkml:trace contextRef="#ctx0" brushRef="#br0" timeOffset="36125.0662">19151 8824 94,'-14'-4'257,"0"0"-181,-10-3-58,-2-3 0,6-5 35,1 2 26,5-4 8,1 4-48,1 1-27,-1 7-4,-4-1-2,-7-2-6,-6 7-30,-80 14-120</inkml:trace>
  <inkml:trace contextRef="#ctx0" brushRef="#br0" timeOffset="38122.1805">26632 7465 936,'-22'-11'119,"0"3"-83,-19-7-21,-4 4 21,-4 7 45,-3 8-11,1 11-20,-3 7-31,5 15-17,3 0-1,12 6-1,4 5 0,7 7-1,11 6-6,3 13 6,7 4 0,6-5 0,6-1 0,6-16 0,3-6 1,5-11 0,-2-9 0,7-11 2,0-13-2,3-12 0,4-15-30,5-14-105,3-20-150,67-151-298</inkml:trace>
  <inkml:trace contextRef="#ctx0" brushRef="#br0" timeOffset="38354.1937">26680 6790 647,'-2'5'245,"0"5"-181,-4 14-52,-4 17 29,-2 20 29,2 10 19,-6 11-31,8 1-19,2 6-12,6 4-7,-3 4-7,3 53-2,5 4-10,-1-108-1,0-3-39,13 36-274,35 27-345</inkml:trace>
  <inkml:trace contextRef="#ctx0" brushRef="#br0" timeOffset="38820.2204">26969 7350 793,'2'3'268,"-2"4"-215,4 10-35,1 11 7,1 10 7,3 9 16,1 7 21,2 10-29,0 5-8,0 5-1,-1 4-4,-1-6-7,-1-6 43,0-11-12,0-16-33,0-11-11,-5-16 1,-1-8 8,3-18 85,3-17-23,14-24-45,27-79-21,14-41-3,9-1-3,-49 130-5,-7 3 0,2 4 1,14-31-1,-6 15 0,-11 19 5,-5 13 0,-7 9-5,-2 6 10,-2 7-10,0-1 0,0 2-1,0 0 0,0 2-7,0-2 1,-2 0-2,2 1 7,0-2-5,0 1 0,0 1-34,0 3-77,2 5-35,2 4-77,-3 42-279</inkml:trace>
  <inkml:trace contextRef="#ctx0" brushRef="#br0" timeOffset="39093.236">27879 7641 481,'0'0'734,"0"0"-641,1 0-65,0 0 1,4 3 29,5-3 28,9 0-19,8-4-20,6 0-16,12-3-5,6 0-11,2-5-3,-4 2-3,-4 2-9,-5 2-19,-12 4-78,-11 4-145,-41 34-360</inkml:trace>
  <inkml:trace contextRef="#ctx0" brushRef="#br0" timeOffset="39280.2467">27795 8020 1400,'7'4'135,"0"1"-117,13 4-8,2-2 40,10-2 19,5-1-2,6-3-28,8-2-18,5-4-6,0-3-15,0 2-51,3-3-258,60-21-645</inkml:trace>
  <inkml:trace contextRef="#ctx0" brushRef="#br0" timeOffset="39780.2753">28666 7483 1099,'15'-3'112,"7"0"-85,15 3-21,12 0 17,-7 3 31,-6 4 13,-6 6-17,-8 5-14,-8 4-15,-5 8-3,-9 5 4,-12 7 2,-14 13-6,-14 6-4,-11 8-8,-1-3-6,4-10 0,11-12-1,12-14-1,14-12-8,7-7-4,10-1 7,5-8 7,8 0 1,12-2 14,3-4 12,7-8 0,2 3-8,0 1-10,0-6-1,-2 2-8,-1 1-6,-3-1-84,-3-2-177,35-27-290</inkml:trace>
  <inkml:trace contextRef="#ctx0" brushRef="#br0" timeOffset="40142.296">29215 7486 922,'3'-2'125,"3"2"-97,7-1 8,11-5 63,9 3-15,6-2-12,10-1-34,3 0-20,-3 0-11,-2 2-6,-13 3-1,-7 1-56,-14 0-101,-7 1-89,-12 2 33,-7 2 135,-11 7 48,-7-2 22,-9 8 8,-4-1 68,-2 10 53,0 8 16,-7 13 19,-9 15-11,0 8-22,-3 5-37,13-10-32,19-11-33,15-18-21,15-17 0,9-10-48,16-12-38,11-11-115,109-84-169</inkml:trace>
  <inkml:trace contextRef="#ctx0" brushRef="#br0" timeOffset="40374.3093">29419 7610 882,'-4'0'229,"1"5"-122,-5 11-68,-5 8 10,1 14 19,-4 7 1,7 13-12,4 5-18,7 0-3,4-2 16,3-9 5,4-12-28,3-5-11,1-7-9,5-12-9,-1-7 15,6-15 11,3-5-14,6-15-12,7-8-89,2-7-103,-1-10-277,42-94-306</inkml:trace>
  <inkml:trace contextRef="#ctx0" brushRef="#br0" timeOffset="41050.3479">29943 7418 751,'2'0'168,"-2"2"-120,0-2-36,0 0-2,0 4 5,1 3-9,4 3 51,-1 0 14,2 4 1,0-2 10,7 1-5,-4 3-13,-1 6-14,2 4-17,2 11-3,-5 4-3,1 8-9,-5 8-8,-3-1 2,-2 3-3,-1-8-1,-3-8-7,-1-10 7,-5-3-2,2-5-5,2-10 8,3-4 2,1-5 13,4-13 42,-3-3-29,6-11-23,1-6-13,7-18-1,9-11 0,5-10 0,3-2-1,5 1-14,2 7 3,1 12-3,-3 13 14,-3 6-8,-6 6 9,-4 4 0,-4 6 0,-4 0-1,3 3 1,-4 3 0,-4 2 0,-1 2-29,1 6-143,-6 4-181,-1 28-361</inkml:trace>
  <inkml:trace contextRef="#ctx0" brushRef="#br0" timeOffset="41314.363">30519 7834 686,'0'0'300,"0"0"-147,0 1-35,3-1 13,-3 0-5,0 4-56,0 4-34,0 1-1,0 2-4,0 3-13,0-5-7,0 1-1,0-2 4,0-4-14,0-1-60,0-6-133,-10-23-318</inkml:trace>
  <inkml:trace contextRef="#ctx0" brushRef="#br0" timeOffset="43992.5162">30916 7331 730,'-2'-2'324,"2"4"-192,-2 2-87,2 0-21,-4 3 45,-2 7 39,-4 6-27,4 5-21,0 1-24,-1 3-5,-1 6 7,-1 5 1,0 5 1,-1 7-4,1 3-7,-1-1-14,-1 4-14,5-4 5,2-6-5,2-4 0,3-9 0,2-9 0,6-4-1,8-4 6,2-3 0,8 4 11,6 0-2,5-2 0,4 8 9,4-3-12,-3-1 4,-5-3-2,-2-6-7,-8-6 4,-2-4-5,-7-2 6,-5-2 0,-3 0 4,-6-2 13,-2 2 17,-3-4 4,0 0-14,0 1-20,0-4-14,0 3 4,0-1-6,0 1-8,1-4-49,3 0-85,2 2-188,5-25-545</inkml:trace>
  <inkml:trace contextRef="#ctx0" brushRef="#br0" timeOffset="44887.5674">30626 7851 516,'-3'2'227,"2"0"-161,-5 2-45,1 4-9,0-4 55,-1 6 32,1-5-39,2 3-28,0 6-19,0 2 11,-1 7 17,3-3 2,0 2-8,-1-6-16,2-6-2,0-5-8,0-3 1,0-2 7,0 0 4,-2-4 7,1-6-26,-2-4-2,0-3-24,-1-7 7,0 2 7,1 7 4,3 7 6,-2 1 1,2 7 7,0 0-7,-1 3 8,1 1 0,-3 0-1,0 6 5,0-2-5,-1 3-8,1-2-1,6 1-107,4-3-214,36-3-198</inkml:trace>
  <inkml:trace contextRef="#ctx0" brushRef="#br0" timeOffset="45721.6151">30939 7386 677,'-4'0'197,"4"-2"-59,-7 2-21,7-1 9,0-2-38,0 0-49,0-3-24,0-4-15,7 3-39,0-1-37,-1 0-29,2-2-56,-2-2-13,0 1 39,-2-4 33,-4 0 41,0-4 28,0 2 33,0 0 18,0 3 78,0 6 48,0 4 34,0 2-25,0 2-43,0 2-41,-3 1-35,2 2-14,-2 7 10,-5 6 24,1 8 1,-1 4-2,-2 2-13,3 1-7,-2 6 3,-3 6 2,-2 2-4,2 10-4,-2 2 5,0 6-11,-1-2-8,5 1-5,-1-3-11,4-8 6,1-8-5,2-8 0,3-5 0,1-4 0,1-1-1,3-3 6,-1-3-5,3-1-1,4-5 1,-1 1 0,3-3 1,0-3 4,1-1 0,3-4-5,-2-1 5,10-2-5,4-2 8,5-4-8,5-2 8,1 0-7,-3 0 4,-1-4-6,-5 3 1,-8 3 5,-2 0-6,-7 0 1,-7 4 0,-2-2 1,-4 4-2,2-2-1,1 2-1,0-2 2,3 2 0,3-1 0,-4 2 1,-1-3 0,-1 0-1,0 0 1,-3 0 1,0 0-2,-2-3-6,0 0-42,-6-7-186,-18-31-419</inkml:trace>
  <inkml:trace contextRef="#ctx0" brushRef="#br0" timeOffset="46142.6392">31752 7770 570,'0'1'281,"0"5"-176,-1 3 46,-4 9 17,4 0-51,-1 4-30,1-5-31,1 1-22,1-8-19,1-5-6,-1-3 5,-1-4 5,4 1 17,-4-8 44,1-8-47,0-3-15,-2-5-17,0-1 8,-6 13-9,4 4 0,0 15-21,-2 4-62,0 12-14,-1 11-139,-1 46-361</inkml:trace>
  <inkml:trace contextRef="#ctx0" brushRef="#br0" timeOffset="46606.6657">32480 7760 640,'-3'-10'221,"-2"-4"13,-7-8-53,-4 2-13,0 3-46,-10 3-41,-2 5-48,-4 5-23,1 9-8,-1 7-2,2 2-1,4 11-5,0 7 5,7 10-7,-2 8 7,7 10-5,3 3 5,0-4 1,6-4-1,5-12 1,5-11 0,6-9-1,5-15 0,5-4 0,3-14-5,13-11-30,0-13-43,1-5-49,1-10-29,-2-12-106,44-119-49</inkml:trace>
  <inkml:trace contextRef="#ctx0" brushRef="#br0" timeOffset="46838.679">32603 7163 504,'0'0'169,"-3"0"-23,3 0-98,-3 14-36,-4 8 45,-2 14 61,-2 19-16,-2 15-15,-2 8-25,0 6-5,-3 12-8,-1 2 46,-1-2-50,2-8-26,8-17-14,9-14-5,4-12-87,5-10-104,4-8-148,36 5-165</inkml:trace>
  <inkml:trace contextRef="#ctx0" brushRef="#br0" timeOffset="47236.7018">32860 7763 1020,'4'0'152,"5"0"-104,6 4-9,3-1 36,-2 7 10,-1-1-8,-3 6-23,0 10-11,0 9-4,-2 11-1,-3 1-1,-6 2-11,-2 0-7,-6 1-4,-9-2 0,-2 3-4,-7-4-2,-4-8-9,1-10 0,3-14-20,8-8-8,7-19 14,6-6-25,8-14-12,9-12 20,14-4 16,10-8 4,11 0 10,5 7-8,1-1 9,-4 9 0,-9 5 2,-8 7 5,-4 7-6,-9 7 5,-6 4-6,-6 7 0,-5 5-64,-5 4-292,-24 21-253</inkml:trace>
  <inkml:trace contextRef="#ctx0" brushRef="#br0" timeOffset="50435.8848">17276 9186 1011,'-3'-1'192,"1"1"-72,-2-2-67,4 2-31,0 0 11,0 0 27,0 0-1,2 0-31,4 2-22,9-2-5,15 0 14,19-2 37,16-10-10,14 0-12,1-8-10,2 3-11,-11 3 3,-11 5-11,-8 3 0,-11 2 0,-10 1 7,-7 3-8,-11 0-16,-3 3-88,-4 1-106,-4 2-283,-30 10-300</inkml:trace>
  <inkml:trace contextRef="#ctx0" brushRef="#br0" timeOffset="50780.9045">17207 9830 992,'-3'0'249,"3"0"-145,3 0-104,3 2-6,7 0 6,13 2 29,13-7 63,15 0 7,19-11-11,52-11-20,-83 17-19,43-11-14,-10 8-11,-5 1-8,-5 6-10,-8 7 3,-1-2-8,-6 8 1,-6-4-1,-9-1 1,-9 0-2,-6 2 2,-11 1-1,-5-7-1,-4 1-13,0-2-50,-4 2-71,-5 2-184,-49-3-552</inkml:trace>
  <inkml:trace contextRef="#ctx0" brushRef="#br0" timeOffset="52614.0093">19019 8828 639,'-7'-8'297,"-1"4"-146,-3-6-68,1 5-10,-1-5 22,-4 6-8,2 3-11,1 1-32,-6 1-23,6 7-14,-2 2-7,-1 5 0,-3 4 0,-2 2 0,1-1 0,1 0 1,1-2 3,4-4-4,4 2-1,0-1-7,6-1 7,-3 11-1,-2 5-4,8 1 6,-4 8 1,4-2-1,0 3 2,0-1 8,2 0-4,0 4 2,-2 1 5,3-1 8,-3 2 3,1-4-4,-1-2-8,4-7-6,-2-3 1,2-2 5,-1-1 3,2 3-3,-1-3 0,0 1-1,0-1-11,-1 0 8,-1 3-1,1 0 7,0 9-2,0 0-3,-1 2 7,-4 1-5,2-7-5,-1 3-5,1-2 0,-2 0 16,2-3-8,-1-7-8,-1-3 7,2-7-7,-1 1 5,-1 0-5,-2-1-1,3 1 2,-3 2 7,2 0-2,-2 1-1,2 1-4,-3 2 4,2-1-5,-1-4 8,2-3-8,-2-2 0,0 2 0,0-2 6,0-1-6,-1 7 6,2-3-5,-7 1 5,4 2-6,-1-4 5,-1 1 3,2-1-8,-3-5 0,1 1 13,1 0-7,-3 0-7,1 0 6,-5 2 0,1-4 0,-1-1-5,1 1 5,0 0 2,2-4-8,-2-2 6,-1-4 0,0 0-4,0-3-1,-5-5-1,2-1 0,-3-6-22,0 1-32,3-3-39,4 5-66,6-4-98,-3-25-326</inkml:trace>
  <inkml:trace contextRef="#ctx0" brushRef="#br0" timeOffset="54685.1278">18992 10154 691,'6'-4'224,"6"0"-166,11-7-43,11-4-9,6-3-5,0 3 31,-6 5 35,-5 6 1,-4 6-16,-6 4-16,-1 7 3,-6 3 15,-1 2 8,-7 4-11,-1 1-5,-7 3-8,-3 1-7,-6 4-1,-3-1-4,-3-3-2,-4 0-8,-3-2-4,-6 0-1,-3 0-5,1-1-6,0-4-10,1-3-59,6-7-30,7-12-42,7-10-93,4-62-270</inkml:trace>
  <inkml:trace contextRef="#ctx0" brushRef="#br0" timeOffset="54919.1412">19053 10039 1015,'0'6'130,"1"6"-115,3 12 9,-3 15 63,-1 5 21,-3 1 0,-3 0-31,-7 4-19,-2 3-19,-8-1-10,0 2-11,-5-4-9,2-6-3,2-11 6,4-6-12,7-13-50,4-3-67,5-8-28,4-8-91,10-49-345</inkml:trace>
  <inkml:trace contextRef="#ctx0" brushRef="#br0" timeOffset="55099.1515">18977 10426 112,'6'-6'201,"-2"4"-3,7 0-55,0 6 14,0 8 34,4 7-26,6 3-21,-1 9-20,3 3-16,-3 1-31,2-3-28,-2-3-16,2-6-21,-5-1-3,3-7-9,-2 0-3,0-6-121,4-5-157,27-23-330</inkml:trace>
  <inkml:trace contextRef="#ctx0" brushRef="#br0" timeOffset="55311.1636">19529 10561 931,'0'4'228,"2"1"-189,-1 8 0,2 4 69,-1 3 37,-1 9-20,-2 2-47,-3 4-39,2 4-21,-4-3-5,1-2-5,-3-7-8,1-5-5,4-12-92,-2 1-112,-12-28-244</inkml:trace>
  <inkml:trace contextRef="#ctx0" brushRef="#br0" timeOffset="55753.1889">19288 8628 698,'0'0'177,"0"0"-96,3 0-42,1-2-13,6 2-4,5 0 4,7 2 2,7 4 7,1 5 1,0 0-6,-5 4-2,-1-2-7,-8 4-3,0-2-4,-2 4-5,-7-3 10,-3 8 28,-6 3 20,-7 9-4,-14-1-3,-4 10-16,-10 0-14,-4-2-12,-2-5-8,6-5-2,7-10-8,7-7-35,4-6-127,3-7-159,-13-43-381</inkml:trace>
  <inkml:trace contextRef="#ctx0" brushRef="#br0" timeOffset="55986.2022">19332 8654 618,'0'2'187,"0"3"-155,0 11 13,-2 5 135,-1 10 27,-6 15-54,-4 7-15,-6 2-54,1 2-36,-4 2-18,1-4-17,1-7-2,2 3-2,1-2-9,4-3-30,3-10-137,5-5-139,4-5-292</inkml:trace>
  <inkml:trace contextRef="#ctx0" brushRef="#br0" timeOffset="56187.2137">19308 9014 807,'8'12'106,"2"3"2,6 17 48,5 7-19,-2 2-4,-3-4-11,-4-1-35,-2-2-30,3-4-27,-6-5-17,3-2 2,-4-8-12,-2 2-3,1-3-112,-1 1-176,0-2-356</inkml:trace>
  <inkml:trace contextRef="#ctx0" brushRef="#br0" timeOffset="56541.234">19716 9132 542,'11'2'213,"-2"2"-139,10 7 44,3 3 29,-6 8-16,-2-2-32,-4 3-35,-3 2-26,-5-3-20,-4-1 3,-7 1-2,-10 4-19,-3 0-16,-8-2-49,0-2-4,6-3 29,6-8 25,4-6 15,7-1 8,6-4-5,2 5-3,9 4 0,4 5 46,8 0 12,3-1 10,5-1-17,-1-2-15,-3-7-5,-3 0-13,-6-3 0,1 0-6,-6-6-12,1 2-1,-2 1-131,11-27-224</inkml:trace>
  <inkml:trace contextRef="#ctx0" brushRef="#br0" timeOffset="59062.3782">20517 10359 719,'1'0'219,"-1"0"-144,0 0-52,3 2-10,3 3 23,3 6 62,4 6-13,4 9-29,3 10-10,3 8 5,4 8 5,-2 8-17,-4 7-12,-7-4-9,-5-2-2,-12-10 1,-11-2 5,-10-4-5,-13 0-2,-9-3-6,1-14 0,2-20-2,10-16 13,15-23-8,4-20-12,14-10 1,16-11 1,16-7-1,17-10 7,13 2-8,6 2 0,0 11 0,-10 7 1,-7 12-1,-8 9-1,-13 12 1,-10 6 2,-11 14 59,-9 5 65,-6 5-25,-8-4-55,-12-4-23,-13 6-16,-12 9-7,-7 8-1,2 1 0,5 8 1,14-7-1,11-2 0,11 3-8,4-1-27,5 12-14,0 11-25,-1 9-16,7 5-101,8 9-87,4-6-180,46 53-117</inkml:trace>
  <inkml:trace contextRef="#ctx0" brushRef="#br0" timeOffset="59266.3898">21030 10438 294,'6'-2'530,"1"4"-465,10 0-8,-4 6 72,5 0 16,1 0-2,7-1-46,12-1-28,14-10-25,12-6-20,6-12-9,-3 1-5,-16 0-10,-18 2-68,-17 10-83,-13 5-95,-42 0-384</inkml:trace>
  <inkml:trace contextRef="#ctx0" brushRef="#br0" timeOffset="59483.4023">21306 10466 625,'0'1'451,"-2"5"-377,-2 10-35,-9 10 90,-6 11 42,-9 8-17,-7 10-28,0 3-43,-5 5-49,3-1-11,1-1-11,1-6-6,9-6-6,9-11-20,8-12-99,9-7-122,5-8-109,7-8-100,55-34 119</inkml:trace>
  <inkml:trace contextRef="#ctx0" brushRef="#br0" timeOffset="59716.4156">21339 10722 859,'3'10'126,"0"4"74,1 13-56,2 3-21,-6 6-3,0 2 1,-4 1-17,2 4-49,2-6-29,2-1-13,4-7-5,6-1-8,2-7 7,4-1-5,3-5 9,-1-9-11,2-3-19,1-8-74,1-6-74,-4-7-80,0-8-235,6-91-297</inkml:trace>
  <inkml:trace contextRef="#ctx0" brushRef="#br0" timeOffset="60025.4333">21740 10138 780,'3'-3'227,"-1"6"-173,6-2-20,5 5 64,0 0 26,0 8-25,-1 1-42,-1 5-18,-3 1-12,-3 7-6,-3 3-4,-9 3-4,-6 6-2,-7-1 1,-4 2-12,-3-2-8,-2-1-5,9-14 4,4-4 8,5-11 0,9-8 0,4 4-17,5 0-9,10 1 26,8 0 0,15 3-112,9-4-172,71 10-90</inkml:trace>
  <inkml:trace contextRef="#ctx0" brushRef="#br0" timeOffset="60513.4612">22371 10341 476,'-4'-5'488,"-1"1"-293,-6-6-28,-6 6-58,-2 7-11,-5 11-25,-8 8-17,1 14-31,-3 9-10,2 6-6,6 2-8,9 1 0,7 2 0,7-2 0,3-6 5,6-7-6,7-8 1,6-15 0,7-10-1,5-11-17,5-9-25,1-9-12,-7 0 12,-5-1 26,-10 2 15,-8 10 1,-9 3 13,-5 4-1,-10 7-4,-11 9-7,-10 14 0,-8 10 5,1 6 0,9-2 8,10-1-4,12-3-8,11-5-1,5-3 5,7-3 2,3-1-2,5-8-5,5-3 7,1-2-1,4-4-7,3 0-22,0-2-130,43 13-324</inkml:trace>
  <inkml:trace contextRef="#ctx0" brushRef="#br0" timeOffset="60782.4766">22431 11230 379,'0'12'231,"2"-2"-70,-2 11-1,7-11-8,-1 0-23,7-9 15,7-8 1,5-3-35,6-11-34,4-3-34,-6 1 9,-3-1-15,-14 5 8,-8 4 25,-8 0-12,-5 4-24,-9 0-11,-7 1-8,-7 9-13,0 4-1,0 5-2,8 0 1,9 0-41,11 0-123,8 2-191,35-4-500</inkml:trace>
  <inkml:trace contextRef="#ctx0" brushRef="#br0" timeOffset="61368.5101">23084 10273 569,'0'0'751,"0"4"-628,-1 0-87,1 14-27,0 9 73,-3 17 37,-1 12-26,2 11-30,-6 4-35,1 7-7,-5 8 6,-4 2-4,-5 2-10,2-7-4,-1-13-8,7-13 0,8-14-1,7-12 1,8-6 0,8-10 0,10-3 6,14-12 2,9-7 21,9-3 3,-2-6 3,-5 1-10,-6 4-7,-7 1-1,-11 4-12,-7 6 0,-5-1 3,-6 1-8,-5 0 0,-3 1 0,-3-1 0,-3 0 0,2 0 0,-1 0 0,2-1-1,-3 1-27,2-3-40,-3-5-56,1-13-329,-10-99-346</inkml:trace>
  <inkml:trace contextRef="#ctx0" brushRef="#br0" timeOffset="61728.5307">23537 10180 941,'3'1'150,"4"-1"-102,2 6 57,3 1-3,10 2-30,-4 6-18,0 3-25,-4 3-10,-6-1-7,-5 3 5,-6 2-4,-10 4 1,-10-3-9,-3 4-5,-4-4-11,0-3 2,9-5 8,5-5-8,5-4 0,10 0-3,4-1-2,6 4 8,7 2 6,5 0 1,7 0 26,2-1 9,0-6-8,2-3-10,-2-4-6,0-1-12,-1-5-99,42-6-459</inkml:trace>
  <inkml:trace contextRef="#ctx0" brushRef="#br0" timeOffset="61893.5401">24098 10610 1253,'-2'0'271,"1"0"-112,-2-1-34,-2 0-91,1-2-34,2 3-52,0 0-289,10 3-737</inkml:trace>
  <inkml:trace contextRef="#ctx0" brushRef="#br0" timeOffset="62606.5809">24139 10581 850,'4'-4'315,"0"0"-195,10-5-25,1 1 5,6 1-7,2 0-4,-1 7-34,2 6-7,0 1-7,-2 5 2,1 8 8,-3 8-16,0 6-10,-5 7-2,-3 8 2,-4 7-10,-4 3-7,-6 3 2,-5-1-9,-2-6 8,-3-6-2,-4-14-6,2-9 5,2-9 5,0-9-4,5-4 2,-1-2-8,-1-2 11,5 0-11,2-2 8,2 2-3,0-4-6,5-4 0,5-11-17,7-15 4,11-17 12,6-15-7,2-11 8,3 0 0,-6 3-1,-1 14 2,-6 15-2,-10 15 1,-5 14 0,-7 11 0,-4 5-11,6 0-2,-3 3-17,3-1-6,5 3-78,2-2-111,2-3-105,15-21-327</inkml:trace>
  <inkml:trace contextRef="#ctx0" brushRef="#br0" timeOffset="62975.602">24870 10420 244,'5'2'835,"1"1"-734,6 0 4,4 1 61,1 4-32,3 3-25,1 1-34,-4 6-37,-1 0-14,-5 1-8,-4 1-4,-7 2 3,-7 3-3,-10 2 5,-10 6-17,-3 1-14,-3-1-4,7-3 3,8-5-8,7-5 16,7-3-5,8-1-2,7 3 5,8-4 9,9-2 6,8-7-5,2-2 0,2-8 11,0-4-12,-9-6 7,-1 5-7,-15-1-7,-3 2-64,-9 2-64,-10-3-132,-56-25-403</inkml:trace>
  <inkml:trace contextRef="#ctx0" brushRef="#br0" timeOffset="63800.6492">20751 9628 934,'0'0'192,"0"-2"-100,0-2-2,0 0-2,-2-5 43,1-1-4,-2 1-38,1 2-17,-3 1-3,3 6-12,0 0-17,2 0-16,-2 0-12,0 0-6,2 3-5,0-3 0,0 0 1,0 0 5,0 0-6,0 0 0,2-3-1,0 3 0,0 0-8,7 0-5,11 0 4,15-4 8,27-6 1,68-13 1,59-18-1,36-16 0,-89 27 0,7 1 0,6 0 0,8 10 1,5 2 7,8 4-8,13 1-1,9-6 0,-14 6 1,7 5-1,-2 2 1,-14-1 2,-28 5-2,-17 1 0,-21 0 0,-13 1-1,-54-1 1,-8 3-1,-3-2-11,20 3-14,-15 0-32,-8 0-59,-9-2-47,-10-2-13,-7-6-46,-53-51-840</inkml:trace>
  <inkml:trace contextRef="#ctx0" brushRef="#br0" timeOffset="64520.6904">21676 8289 950,'-2'-5'230,"-2"5"-121,-3-4-34,2 1 11,-2 6 10,-1 1-30,-8 11-47,-2 11-17,-8 20 8,1 19 7,3 14 5,7 0-7,13 0 0,8-14-7,9-13-8,13-10 2,11-19-1,5-8 15,5-15 5,2-10-1,-1-15-7,-1-9 2,-5-13-4,-4-6-2,-2-7-3,-10-6-6,-7-4-1,-12 6 1,-11 7 0,-5 5 0,-11 13 2,-2 9 5,-12 6-5,-5 10 4,-10 7-6,-7 11 1,-6 10-1,2 11-1,-1 7 1,4 7-1,14-4-5,12 2-97,9-1-106,14-3-100,9 41-176</inkml:trace>
  <inkml:trace contextRef="#ctx0" brushRef="#br0" timeOffset="64763.7043">21760 8490 640,'19'6'98,"-3"3"-19,17 11 44,0 8 47,-3 9 14,-6 11-41,-2 1-16,-6 9-46,-3-5-25,0-7-26,-6-7-15,-1-8-5,0-5-4,0-5 2,0-5-1,0-4-7,-3-5-25,-1-1-89,-2-6-105,-2-2-120,-13-43-461</inkml:trace>
  <inkml:trace contextRef="#ctx0" brushRef="#br0" timeOffset="65127.7251">22362 8061 826,'6'0'121,"1"6"-94,9-4 26,3 6 26,1 4 5,2 4-13,0 3-22,-1-1-26,-10 1-11,-1 0-2,-5-3-1,-12 4-3,-7 3 2,-10 3-8,-8 4-10,-4 3-13,3-6 11,7-5 11,11 0-7,6-11-1,10 1-6,10-4 15,8 3 5,10 2 52,6-4 7,4-5-4,1-4-12,-5-4-12,-4 4-13,-8-4-13,-4 0-10,-3 4-58,-8 0-205,2 4-421</inkml:trace>
  <inkml:trace contextRef="#ctx0" brushRef="#br0" timeOffset="66776.8194">23004 8705 520,'0'0'219,"0"0"-161,0 1-40,0-1 6,0 3 38,1-3 8,1 0-25,1 1-19,0 5 13,1-2-11,2 0-13,0 0-6,-4-3 3,2 8 0,-2-6-12,5 2-59,-4-2-137,30-32-170</inkml:trace>
  <inkml:trace contextRef="#ctx0" brushRef="#br0" timeOffset="67232.8455">23335 8265 843,'0'0'215,"0"0"-149,3 2-56,6 0-2,7-1 71,8 0-5,12 5-8,1-3-5,2 4-13,-6 1-15,-5 3-10,-5 1-11,-11 5-2,-2 2 4,-10-2 5,-4 12 13,-13 9-1,-13 10-5,-9 11-7,-4 1-7,6-5-11,6-6-1,8-13 0,7-10-1,7-10 1,5-2 0,2-6-8,2-2-2,5-3 9,5 3-4,6 2 5,10-5 10,4-3 5,8-6-1,0-3-7,-3-1 4,-3-1-4,-7-4-7,-1 2-52,-5-4-122,33-43-346</inkml:trace>
  <inkml:trace contextRef="#ctx0" brushRef="#br0" timeOffset="67554.8639">23841 8325 894,'0'0'234,"1"0"-138,2 0-63,9 0 2,8 0 76,11 0-20,15-3-38,12-1-31,-1 0-7,0 0-7,-3 2-2,-14 0-6,-15 2-1,-9 2-34,-11 1-20,-10 8 32,-12 2 23,-12 9 6,-17 8 15,-10 5 9,-6 6 5,2-4-22,5 1 5,6-6-7,7-1-11,8-2 1,10-5-1,12-1-44,8-4-96,7-5-190,59-9-42</inkml:trace>
  <inkml:trace contextRef="#ctx0" brushRef="#br0" timeOffset="67767.8761">24054 8522 572,'-1'0'242,"1"3"-115,-2 1-52,1 8-30,-1 10 98,-1 11-10,0 10-49,6 1-34,0-7-20,5-3-11,1-5-7,2-11 0,3-7-3,-2-3 2,-1-8 7,-1-2-18,10-6 0,1-1-126,8-8-201,55-45-582</inkml:trace>
  <inkml:trace contextRef="#ctx0" brushRef="#br0" timeOffset="68492.9176">24526 8325 717,'1'-3'116,"1"3"-35,2-4 12,0 4 22,-4-3-13,2 6-31,2 1-23,-2-4 6,3 7-11,2-1-1,3 3-4,0 4 4,1 1-6,4 8-2,-4 0-7,2 3 3,-1 6-1,-3 2 2,-3 1 1,-5 5-5,-1-1-9,-7 0-2,0 2 1,-4-5-7,-1 0 1,3-8-2,0-8-2,0-8-6,6-7 14,2 0-1,1-8 2,-2 2 4,2-8-10,-1-4-4,2-13-5,2-12-1,6-6-9,1-8-3,4 0-3,6-2-9,-1 6 3,2 8 7,0 9 13,5 5-5,0 5-2,-1 3 7,-5 5 0,-4 7-8,-10 3 3,-1 4 4,-2 3-5,1-2-2,3 6-74,2 0-85,-1 0-75,12 20-266</inkml:trace>
  <inkml:trace contextRef="#ctx0" brushRef="#br0" timeOffset="69168.9562">23887 9186 178,'-2'-1'281,"2"1"-122,0 1-74,0 2-28,2 1 26,-1 2 28,2 0 15,2 4-24,4 0 0,8 0-5,3 3-1,16-8-6,7-4-3,12-4-9,8 0-22,3-4-29,3 1-2,-1 6-2,-1 6-1,0 1-10,2-1 3,3 0 0,9-3-4,51 5-11,23 0 9,-12 0-3,-102-1-5,-8-1 0,-4 0 5,27 8-6,-13-2 1,-8 1-1,-10-5 1,-6-5 1,-7 1-1,-6-4 7,-5 0-1,-1-4 7,-3-3-14,-1-4-42,-3-9-72,-6-2-147,-6 1-312,-30-32-220</inkml:trace>
  <inkml:trace contextRef="#ctx0" brushRef="#br0" timeOffset="69574.9795">25092 8687 514,'2'-1'713,"-2"1"-607,0 0-106,1 7 11,-1 5-10,3 3 83,-1 6 12,4-5-6,-4 2-27,2-6-21,0-1-13,-4-8-5,0-3 4,0 0 7,0-2-1,0 2-5,-4 0-10,3 0-10,1 0-9,-3 0-12,3 2-147,4 2-177,12-8-354</inkml:trace>
  <inkml:trace contextRef="#ctx0" brushRef="#br0" timeOffset="70139.0117">25416 8299 894,'0'0'351,"0"0"-240,0-3-54,0 6 21,0-3 17,0 1-40,0 5-38,2 10-17,1 2 18,1 12 12,-1 6 5,-1 5-16,-1 2 7,-2 2 8,-5 4-16,-3 1-10,-5 3 4,-3 2-6,0 4 1,-1-5-7,9-7 0,6-9 0,6-13-2,9-13 2,10-9 7,7-6 19,6-9 10,3-8-12,-1 4-8,-1-3-2,-9 5-7,-6 5-6,-5 5 0,-6 4-1,-4 0-1,-4 3-21,3 4-61,-1 5-176,3 27-469</inkml:trace>
  <inkml:trace contextRef="#ctx0" brushRef="#br0" timeOffset="70618.0391">26486 9422 985,'-3'-12'260,"0"3"-107,-3-15-29,-7 0-13,-8 1 11,-6 3-44,-6 10-41,-7 10-23,0 12-14,2 8 0,4 5-1,4 12-5,6 11-1,-3 9 7,1 7 1,-3 5 5,2-7-5,9 1-1,7-14 0,6-7-1,7-19 0,5-9-6,3-9 6,5-8 1,12-14 0,11-11-12,11-14-34,10-13-88,3-3-52,-3-7-105,69-125-339</inkml:trace>
  <inkml:trace contextRef="#ctx0" brushRef="#br0" timeOffset="70836.0516">26595 8869 754,'0'0'147,"-3"1"-105,2 6-34,-2 15-2,-5 14 63,-1 18 24,-4 17-3,-2 24 19,-14 74 29,-2 21-46,26-143-46,2-9-25,-1 36-10,1-15-4,7-11-7,1-16-9,3-6-124,4-8-181,31-3-269</inkml:trace>
  <inkml:trace contextRef="#ctx0" brushRef="#br0" timeOffset="71241.0748">26848 9455 990,'3'-4'159,"1"3"-102,3-1-15,3 5 8,1 6 25,1 8 27,1 10-21,4 4-27,-4 3-14,-1 1 11,-2 2-16,-2 2-13,-5-1-2,-5-2-5,-6-3 1,-3-4 1,-6 0-4,-6-7-13,2-2-3,4-11-24,6-6 12,5-12 14,6-10-7,6-13-15,10-8-1,11-10 8,8-5 4,6 2 10,-1 5 1,0 1-5,-1 0 6,1-2-1,-2 4 1,-1 1 2,-6 11 14,-4 10 2,-12 11-12,-6 3-5,-4 8-1,-1 2-30,-2 8-123,-2 7-120,-11 35-459</inkml:trace>
  <inkml:trace contextRef="#ctx0" brushRef="#br0" timeOffset="73406.1986">23444 7967 700,'0'-4'189,"0"2"-47,-3-2-26,3 4-26,0 0-23,0 3-14,0-3-31,0 1-22,0 9-2,3 3 2,-3 8 27,0 0 6,2 6 5,-4 3-2,2 2-2,0 4 4,0 9-13,0 8-1,3 9-3,5 14-7,0 7-4,0 8 5,1 2-6,2-5-3,3-8-4,1-7-2,2-9-51,-1-5-131,-3-11-175,3 46-457</inkml:trace>
  <inkml:trace contextRef="#ctx0" brushRef="#br0" timeOffset="74492.2607">20463 10049 887,'-5'-8'258,"1"5"-40,-2-9-62,2 10-24,4 2-27,0 0-36,0 2-38,0 7-29,-2 10 4,-3 14 27,-4 18-8,-1 6-5,-12 2-10,-1 5 5,-9 2-9,-1-9-5,2 5 1,-1-9 3,11-4-4,8-12-2,11-8-6,13-10 6,16-3 0,22-10 1,60-8 9,39-25 7,-10-8 1,-105 29-4,-3 2-2,-6-2-10,25 0 0,-10 0 0,-8 4-1,-8-1 0,-9 3 0,-8 0 0,-4-3-21,-2 3-21,-2-3-41,1-9-158,-13-43-447</inkml:trace>
  <inkml:trace contextRef="#ctx0" brushRef="#br0" timeOffset="74845.2809">20732 10016 1211,'0'0'211,"0"0"-158,0 2-52,0 0 5,2 6 17,-2 10 22,0 16 49,0 14-19,0 11-31,-4 14-17,0-1 1,-4 2 5,-4 7-1,-4 11-11,-20 64 15,-9 23 3,5-12-23,31-128-8,0-4-2,2 0-6,-5 30-6,0-20 6,7-15-11,2-15-19,3-12-21,0-3-25,2-12-11,2-8-86,6-13-100,6-15-69,30-121-253</inkml:trace>
  <inkml:trace contextRef="#ctx0" brushRef="#br0" timeOffset="75177.2999">20770 9935 1011,'0'0'222,"-2"0"-103,2 0-55,0 4 5,-2-1-3,1 9-33,-4 11-1,-1 16 17,-3 16 4,-4 12-7,2 4-2,0 7-4,-2 2-4,3 9-10,-13 64-8,-11 37 12,-3 4-8,10-87-11,17-69-4,1-5-1,3-7-5,-10 26-1,9-22-24,6-15-78,5-9-122,13-12-74,50-66-341</inkml:trace>
  <inkml:trace contextRef="#ctx0" brushRef="#br0" timeOffset="76033.3489">24132 8006 562,'-6'-5'207,"3"-2"-38,0-3-43,2 3-4,-1 3 23,0-2-7,2 6-34,0 0-62,0 6-42,0 1 6,0 11-3,2 10 67,0 15 13,-1 6-11,0 10 0,1 6-30,-4 11-5,2 6-8,0 4-13,0 3-2,2-4-7,8-6-1,-2-6-5,2-8-1,0 0-29,0 2-56,-4 5-191,-19 107-333</inkml:trace>
  <inkml:trace contextRef="#ctx0" brushRef="#br0" timeOffset="76978.4029">21743 10195 605,'-3'-5'225,"2"5"-21,-2-3-51,3 3 6,-2 0-33,4 0-22,-2 0-37,0 0-46,4 3-21,-1 7-3,3 8 3,4 10 48,1 10-4,0 4-16,-2 2-8,2 4-10,-5 1 4,0 0-8,-1 2-5,-1 0 10,1-4-11,-1 0-8,1-7-95,-1-9-101,6-4-158,12-5-233</inkml:trace>
  <inkml:trace contextRef="#ctx0" brushRef="#br0" timeOffset="80708.6163">25401 8101 681,'-1'0'240,"-2"0"-62,0-2-37,0 4-48,2-1-52,1 12-26,-2 10 48,-1 8 10,2 10-10,1 6-10,0 1 1,0-6-5,1 5-20,4-1-10,5 3 2,0 0-1,1 6-8,4 1-5,-3 0 10,8-1-10,0-3-6,-1-3-1,5-4-1,-3-2-109,2-1-140,18 34-363</inkml:trace>
  <inkml:trace contextRef="#ctx0" brushRef="#br0" timeOffset="81357.6534">23639 9949 1013,'0'2'237,"0"0"-173,0 2-63,1 10-1,3 5 75,0 9 20,2 11 11,0 6-23,4 4-17,-2 6-26,0-1-13,1-5-9,-1 1-9,3-5 0,1-7-2,0 1-7,1-9-91,1-6-178,4 14-534</inkml:trace>
  <inkml:trace contextRef="#ctx0" brushRef="#br0" timeOffset="82047.6929">24543 8200 980,'0'-1'189,"0"1"-99,0 0-90,4 3 9,2 9-3,5 6 57,2 11 30,7 6-3,-5 10-15,3 7-18,0 4-15,0-1-6,1 4-15,-2 2-8,9 1-5,0 2 2,5 4-10,3 5-10,4 2-151,5 8-160,47 125-402</inkml:trace>
  <inkml:trace contextRef="#ctx0" brushRef="#br0" timeOffset="82511.7194">24941 10351 934,'0'-6'252,"2"5"-117,-2-4-33,2 2 42,-2 3 3,0 3-55,0-1-59,2 14-23,3 11 26,1 9 0,3 14-13,3 8-14,3 1 3,2 6-5,5-2-1,0-5-6,4-7-14,1-2-93,1 0-128,46 73-292</inkml:trace>
  <inkml:trace contextRef="#ctx0" brushRef="#br0" timeOffset="83939.8011">18000 12014 600,'-3'0'371,"2"-2"-143,-3 0-98,3 1-38,1 1 7,0-3 18,0 3-20,0 0-43,1 0-22,0 3-22,2-3-10,-2 1-6,2 1-10,1 2 2,3 6 14,6 6 11,6 0-5,3 2 7,7-1 1,2-1 1,6-5 4,3-3-5,3-4-5,-3-1-3,0-3 1,-3-3-1,1-5-6,-3 3 0,0-4-10,-10 4-110,-2 5-110,-7 7-265,-32 35-104</inkml:trace>
  <inkml:trace contextRef="#ctx0" brushRef="#br0" timeOffset="84167.8141">17883 12790 240,'-3'0'1143,"2"0"-993,-3 0-143,5 1-7,6 2-17,7 4 17,12-2 81,12 3 29,12-2-17,10-5-36,5-1-33,-3 0-14,1 0-1,-3 7-9,2-4-118,7 4-164,119 19-508</inkml:trace>
  <inkml:trace contextRef="#ctx0" brushRef="#br0" timeOffset="84577.8376">19262 13449 616,'-1'-3'619,"1"2"-484,-3-2-76,3 3-29,0 3 6,-2 2-5,-4 12 16,-6 15 32,-6 17-23,-5 10-23,4 4-24,4-8-9,13-9-1,8-7 1,11-4 1,9-9 5,13-4 6,10-8 9,12-12 12,4-11-12,4-2-12,-9-9 0,-5 6-9,-9-7-18,-8 2-138,-8-3-176,11-35-550</inkml:trace>
  <inkml:trace contextRef="#ctx0" brushRef="#br0" timeOffset="84838.8525">19540 13490 1214,'0'1'273,"0"-1"-198,0 6-75,0 1 1,0 9 7,-2 16 73,-1 16 3,-1 17-24,-4 8-18,-4 5-18,0-1-2,3-5-11,-1-2-4,-1-8-1,2-9-6,5-8-28,1-15-107,4-13-115,5-17-291,37-74-235</inkml:trace>
  <inkml:trace contextRef="#ctx0" brushRef="#br0" timeOffset="85228.8748">19762 13481 1361,'3'0'173,"6"2"-166,7 2-1,17-4 41,9-4 31,11 0 15,10-6-44,1-4-25,2 1-13,-9-5-1,-9 4-10,-7 5-69,-14-1-112,-9 9-115,-12 4-203,-9 9 213,-12 2 23,-9 2 173,-3 3 90,-1 3 218,3-3-8,5 0-32,-1 3-11,6 3 8,-3 4-2,-2 6-25,-3 6-26,-7 11-5,-4 1-32,0 8-20,1-3-25,3-2-22,7-11-10,9-5-8,6-11-7,8-9-62,6-7-135,4-9-103,65-55-246</inkml:trace>
  <inkml:trace contextRef="#ctx0" brushRef="#br0" timeOffset="85428.8863">20165 13742 749,'1'3'219,"1"7"-182,2 9 68,3 11 14,-1 15 26,-4 6-7,4 10-31,-6 4-26,1-4-33,5-10-27,3-12-15,5-15-5,8-15-1,12-9-70,14-20-157,122-109-296</inkml:trace>
  <inkml:trace contextRef="#ctx0" brushRef="#br0" timeOffset="85823.9088">20835 13467 950,'-15'-2'323,"0"4"-200,-15 0-35,0 9 16,-5 10-20,0 8-29,1 10-19,8 6-19,4 6-10,8-2-6,5-1 0,5-6-1,11-4-1,5-9 1,6-9 0,8-8 0,9-15-36,4-12-41,3-8-28,-6-3 15,-10 4 39,-9 5 41,-13 9 10,-8 8 67,-9 8-44,-13 14-14,-14 15 3,-11 18 10,-4 13-4,2 5 0,11-3-7,13-12-4,16-13-7,13-12 0,9-14 0,13 1 1,9-13-1,14-7-16,9-11-101,4-13-261,78-44-503</inkml:trace>
  <inkml:trace contextRef="#ctx0" brushRef="#br0" timeOffset="86094.9243">20909 14201 321,'-12'19'642,"0"5"-502,-10 22-44,10 0-26,6-5 22,9-8-31,7-8-28,8-8-7,4-14 2,5-10 10,3-11-5,-3-8-15,2-9-6,-9-5-2,-6-4-4,-7 3 3,-10 3-3,-4 8 3,-5 15 51,-5 6-15,-4 18-37,-5 7-8,-1 11 0,3 4 0,6-2-18,8-8-111,10 1-168,15 13-438</inkml:trace>
  <inkml:trace contextRef="#ctx0" brushRef="#br0" timeOffset="86875.969">21551 13550 593,'0'0'739,"0"0"-615,0 2-70,3 1-3,-3 11 24,1 7 66,2 7-15,-1 13-57,-1 7-33,-1 7-16,0 3 2,-3 7 1,0-1-5,-1 6-3,-7 4-8,1 6 4,-2 1-2,-1 0-9,2-16 1,8-10 0,3-25-1,4-15 0,9-11-1,6-11 1,14-7 8,14-11-2,11-11-4,7 3 4,-3 3-6,-4 7 1,-11 8 1,-4 7-2,-13 5 0,-9 3 1,-8 4-1,-2 3-1,-5-3 1,-3 0 0,-3-4-16,0 0-56,-2 0-47,-1-3-101,-28-30-248</inkml:trace>
  <inkml:trace contextRef="#ctx0" brushRef="#br0" timeOffset="87528.0063">19568 12981 516,'-1'-1'260,"-1"1"-94,1-3-25,-1 3-33,2 0-21,0 0-30,2 3-19,1 0-28,5 9 19,6 3 46,17 5 31,21-5 14,69-5-31,86-39-7,43-23-32,-76 14-25,5 6-7,-16 15 2,-21 4-8,-23 16-2,-8-3-2,-10 6-7,-10-6 5,-51 0-6,-9 0 2,-2-3 4,21-1-6,-15-1 0,-16-1 0,-11 2-2,-8-2-5,-5 1-10,-5-7-88,-12-6-141,-95-23-342</inkml:trace>
  <inkml:trace contextRef="#ctx0" brushRef="#br0" timeOffset="88023.0346">20515 11889 947,'-13'0'207,"-1"1"-144,-14 6 0,-2 8 34,1 7-10,-1 9 8,-1 18-19,1 13-31,4 16 8,5 8-17,12 2-11,9-9-13,12-11-10,13-13 11,13-15-5,11-20 14,8-19 4,11-17 1,-1-21-9,-2-12-11,-10-12-7,-11-4-4,-10-5 4,-14-5 0,-12-1-8,-10-1 7,-14-1-7,-5 6 3,-7 13 5,-5 19 18,-3 18-3,-9 17-6,-4 13-8,-5 14 0,0 11 0,4 12-1,1 7 0,11 3-10,4 2 9,7 4-51,9-2-176,9-2-122,17 26-378</inkml:trace>
  <inkml:trace contextRef="#ctx0" brushRef="#br0" timeOffset="88243.0472">20570 12150 1004,'15'11'102,"-1"4"-31,14 15 82,3 8 9,-2 9-44,-1 4-19,-5 4-30,-1 6-24,-1-8-16,-5-5-13,-2-10-7,-1-7-1,-2-8-1,-1-4-7,-3-10-61,1-1-137,-2-5-109,3-18-222</inkml:trace>
  <inkml:trace contextRef="#ctx0" brushRef="#br0" timeOffset="88594.0673">21166 11783 1129,'6'-6'244,"3"4"-190,4-2-36,6 4 20,-2 0 10,1 6-14,1 7-11,-4 4-13,1 8-10,-5 2-3,-8 7-19,-9 1-26,-12 4-53,-7 3-35,-5-9 55,7-16 78,4-5 3,9-8 85,8-3 43,0-2-34,6 1-38,0 1-41,8 2-15,10 1 28,13 0 25,9 2-23,0-2-17,4 2-13,-4 0 0,-3 4-208,50 13-531</inkml:trace>
  <inkml:trace contextRef="#ctx0" brushRef="#br0" timeOffset="89235.104">23177 12138 43,'-10'0'341,"2"0"-182,-10-2-11,6 2-4,3-1 36,3-2-36,-1-1-55,5 1-58,2 3-31,0 3-61,0-3-158,0 4-84,0-1 105,-4 8-138</inkml:trace>
  <inkml:trace contextRef="#ctx0" brushRef="#br0" timeOffset="91838.2528">22979 12022 929,'0'0'282,"-2"0"-129,0 2-90,2-2 5,0 2-29,0 7-20,0 6 4,0 15 49,-1 14 12,-2 13-29,-3 13-23,-4 14 14,-9 68-2,-9 25-13,-4-17-7,25-111-7,3-8-10,-2-4-6,-1 37 0,7-14 0,4-13 0,5-12-1,0-5 0,3-11 0,4-5 0,-1-2 1,4-9-1,7-6 0,7-14-15,6-8-30,7-9-104,0-4-157,70-77-336</inkml:trace>
  <inkml:trace contextRef="#ctx0" brushRef="#br0" timeOffset="92281.2782">23423 12656 829,'4'0'231,"-2"2"-169,4 1 34,3 11 51,2 5-2,-1 9-14,-4 11-40,-3 10-11,-6 10-22,-7-2-14,-4 0-17,2-4-14,0-12-2,2-12-10,8-13 1,1-10-2,2-8-6,4-5-52,10-15-97,14-14-2,13-22-41,8-17 22,-6-3-2,-2 4 116,-6 11 62,-8 6 50,0 12 49,-5 9-12,-3 10-17,-10 12-2,4 9-20,-4 10-2,6 12 43,3 14-8,2 11-2,0 8-26,-3 3-20,-5 6-6,-4 2-2,-5-5-2,-4-2-11,-4-13-12,2-8-20,0-6-64,2-11-132,4-8-274,26-36-226</inkml:trace>
  <inkml:trace contextRef="#ctx0" brushRef="#br0" timeOffset="92642.2988">24581 11855 964,'1'0'225,"2"1"-198,9 3-27,5 0 1,7-1 0,6 5 5,7-2-4,6 0-2,3-4 6,2 2 2,-6-4-7,-11 4 1,-7-1-2,-12 4-1,-10 2-7,-4 7 8,-12 13 47,-13 14 20,-6 7-16,-12 12 8,-5 3-11,-4 13-8,-4-5 10,5-1-28,7-13-13,12-18-9,10-15-13,2-8-101,6-15-156,-29-43-397</inkml:trace>
  <inkml:trace contextRef="#ctx0" brushRef="#br0" timeOffset="92884.3127">24537 11822 933,'3'6'178,"0"2"-178,1 15 60,5 8 65,-5 21 5,-4 10 28,-3 10-55,-7 13-23,-4 5-22,-17 56 28,18-95-44,-13 39-27,6-16-6,3-15-5,5-17-4,3-19-61,4-7-83,4-10-105,2-6-80,14-44-206</inkml:trace>
  <inkml:trace contextRef="#ctx0" brushRef="#br0" timeOffset="93063.3229">24547 12515 672,'9'5'148,"2"5"4,1 8 32,8 4-10,-5 5-1,1 6-49,-1 1-14,-2-4-37,-1 2-31,0-3-16,-1-3-11,-6-2-8,-1-9-7,-1-4-66,0 0-166,8-17-379</inkml:trace>
  <inkml:trace contextRef="#ctx0" brushRef="#br0" timeOffset="93391.3417">24984 12411 1157,'11'-5'184,"1"2"-137,14-3 31,-2 6 28,-3 9-10,-1 4-37,-2 6-20,-6 9-14,-4 3-4,-4 10-20,-7 4-1,-9 0-23,-15 4-37,-8-2-55,-7-4 1,5-13 66,10-8 42,13-13 6,10-6 22,5-3-11,5 0 4,12-3 15,12 3 34,12-8-19,14-2-22,1 1-11,-6-2-5,-3 2-6,-11 4-1,-9 2-24,-11 1-111,-10 4-181,-45 12-299</inkml:trace>
  <inkml:trace contextRef="#ctx0" brushRef="#br0" timeOffset="93668.3575">24167 13162 1181,'13'-3'275,"10"-4"-217,24-11-8,65-13 92,37-2-13,0 11-40,-55 9-28,3 0-17,-8 4-20,-1 0-12,-4-2-3,-42 5-3,-8-1-5,-4 2 1,32-1-2,-8-2-9,-11 5-45,-8 0-36,-13 6-123,-12 1-120,-18 8-155,-79 29-212</inkml:trace>
  <inkml:trace contextRef="#ctx0" brushRef="#br0" timeOffset="93978.3753">24569 13305 481,'10'-8'508,"8"2"-441,15-6 25,11-3 47,4 3-31,0 2-33,-5 3-33,-7 10-19,-12 4-16,-8 3-1,-8 4 51,-8 7-4,-6 5-11,-8 7-2,-10 1-5,-10 7 1,-3 2-18,-7-3-3,2-1-9,1-5 1,6-7-7,12-6-7,-1-9-76,8-10-47,4-9-47,4-14-176,8-86-280</inkml:trace>
  <inkml:trace contextRef="#ctx0" brushRef="#br0" timeOffset="94203.3881">24618 13145 961,'3'7'117,"3"5"-32,5 14 70,-1 14-41,-3 11 13,-4 6-8,-6 8-5,-8 1-35,-8-3-23,-6 2-26,-8-3-8,-11 0-11,-1 0-5,-3-5-5,9-8 5,10-13-6,13-16-28,8-10-81,8-9-143,8-5-107,36-62-162</inkml:trace>
  <inkml:trace contextRef="#ctx0" brushRef="#br0" timeOffset="94378.3981">24587 13726 730,'4'3'193,"4"0"-26,0 9 5,5 6-19,5 5-1,-1 2-29,6 3-45,1-2-18,6-1-26,4-5-19,-1-4 2,1-3-17,-1-2-2,1-5-131,-3 0-209,32-3-628</inkml:trace>
  <inkml:trace contextRef="#ctx0" brushRef="#br0" timeOffset="94578.4096">25236 13836 1139,'1'6'254,"2"4"-208,-3 4 2,3 10 83,-4 5 68,-1 4-59,-5 2-56,4 4-39,-6 4-24,1 1-11,-2 1-4,3-6-6,-1-7-54,2-13-161,-7-2-478</inkml:trace>
  <inkml:trace contextRef="#ctx0" brushRef="#br0" timeOffset="102943.8881">18993 14793 1305,'-1'4'240,"-1"-2"-186,2 9-54,0 8-10,2 11 8,1 10 2,3 3 30,5 5-10,3-8-13,5 0-5,6-3-1,8-4 8,13-5-7,10-3 9,17-3-10,54-5 11,28-17-11,18-16 17,-43 11-8,-9-6-10,-3 11-3,-24 22 2,-54-6 1,-4 1-1,-1 3 1,37 21 0,-7 7 1,-1 2 0,-2-6 7,4-5-2,8-15-6,48 5 0,27-31-5,36-39-6,-39-1 10,8 0 2,-13 2 31,11-5-31,-5 7 29,-9 17 13,-14 11-23,-16 16-5,-14 2-15,-9 2 0,-49-2 1,-2 2-1,-1-1 0,36 11 0,-5 1 0,4 2 6,8 0-6,51 5 0,26-23 0,22-38 13,-48-14-12,6-8-1,1-9 0,2-3 0,-15 13 8,-30 9-8,-53 31 0,-5 5 4,-4-1-4,22-3 1,-5 6-1,-7 10-1,-2 1-5,6 5 6,5-2 2,9 3 5,10-7-7,1-3 1,7-6 6,-6-2-7,-9 0 0,-1 4-2,-7 4-4,-8 3 6,3 4 0,-2 3 6,4-3-6,3 0-1,8-3 1,3 0 0,4-10-9,4-4 1,0-12-2,-5-4 4,-7-4 1,-13 5 5,-12 5 2,-16 2 5,-6 8 8,-4 3-15,-2 0-25,3-1-118,7 0-157,32-8-179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6T03:14:57.7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79 3561 1328,'0'2'200,"-2"-2"-137,-1 2-20,3-1 4,-2 3-37,2-1 7,-1-2 14,1 4-4,3-4-26,9 8 6,15 0 25,19 5 25,20-1-20,61 2-13,22-5-10,-9 0-13,-101-4 17,-9 1-10,-6 0-8,29 8-28,-14-4-52,-10 1-71,-9-5-107,-10-3-204,-49-4-25</inkml:trace>
  <inkml:trace contextRef="#ctx0" brushRef="#br0" timeOffset="263.015">3463 3922 1071,'-5'-2'324,"5"2"-200,-3-1-124,4 6-16,1 5-4,8 9 20,4 18 26,0 14 34,5 10-15,-5 10-14,-5 7-14,-5 12-4,-6 65 16,-13 24-13,-8-3-4,19-139-4,2-6-8,2-5 0,-4 21-132,8-20-89,2-16-246,10-60-2</inkml:trace>
  <inkml:trace contextRef="#ctx0" brushRef="#br0" timeOffset="452.0258">3463 4329 1155,'1'0'279,"8"2"-234,6 1-45,13 4 0,11 5 13,10-2 23,6 0 21,5-6-17,9 3-10,1-6-6,4-1-23,-5-1-1,-5 1-41,-6 0-176,45 16-322</inkml:trace>
  <inkml:trace contextRef="#ctx0" brushRef="#br0" timeOffset="690.0394">3351 5190 1220,'0'0'355,"0"0"-322,6 0-33,11 5 0,16-4 65,16 1 31,57-4-3,27-11-20,10-9-23,-56 16-16,-46 0-22,-4 2-10,-3 4 4,31-5-6,-8 2-17,-13 6-79,-9-2-166,3 22-381</inkml:trace>
  <inkml:trace contextRef="#ctx0" brushRef="#br0" timeOffset="1607.0919">4266 1900 1136,'0'-2'178,"6"-2"-161,8-5-17,6 0-6,12-1 6,1 1 6,-1 3 1,-8 6-5,-4 2 7,-4 2 0,-6 3-8,1 0 11,0 1 0,-5-2-3,-3-5-9,-2 3 11,-1-4 19,0 0 42,-1 0 15,1-2-23,0 2-23,0-2-4,-2 1 2,2-2-13,-3 0-26,1 0 0,1 3-11,-2 0-1,3 3-57,-2 0-120,1 5-112,0 7 107,-5 3-62,-18 16-233</inkml:trace>
  <inkml:trace contextRef="#ctx0" brushRef="#br0" timeOffset="1989.1138">4095 1785 989,'1'-4'184,"2"-2"-119,8-6-55,11-8-5,17-2-4,16-13 9,18 3-9,52-20 13,-83 35-14,42-7-6,-9 3 6,-14 10 9,-12 9-9,-15 10-2,-9 11-16,-8 11 8,-1 13-11,-13 4 18,-6 8 3,-13-2 37,-9 0 14,-11 2-9,-9-2-1,-8-8-2,-1-6-11,1-6-11,-1-7-7,0-7-2,5-10-8,3-9-8,6-6-79,7-18-48,10-7-129,-11-96-97</inkml:trace>
  <inkml:trace contextRef="#ctx0" brushRef="#br0" timeOffset="2201.1259">4234 1695 605,'5'7'59,"2"6"-53,3 7 34,6 9 47,-1 7-7,0 7-22,-7 2 26,-4 10 18,-4 0-1,-6 8-46,-11 7 5,-16 4-12,-11 2-6,-8-2-22,0-10-11,6-14-9,17-23-56,19-18-38,16-19-32,80-109-329</inkml:trace>
  <inkml:trace contextRef="#ctx0" brushRef="#br0" timeOffset="2374.1358">4330 2166 348,'3'6'157,"0"2"-98,5 8 53,3 7-2,5 5 13,-2 5-11,5 1 28,1-1-19,9 0-44,2-1-11,6 3-29,8-4-22,7-5 2,-1-4-17,3-7-27,-2-7-239,57-34-255</inkml:trace>
  <inkml:trace contextRef="#ctx0" brushRef="#br0" timeOffset="2600.1487">5096 2206 710,'3'12'179,"1"5"-156,1 14-22,1 13 6,-3 5 35,-1 4 54,-6 1-24,0 1-21,-1-9-11,2-2-25,2-10-2,2-15-13,5-7-35,4-9-70,9-18 6,56-92-459</inkml:trace>
  <inkml:trace contextRef="#ctx0" brushRef="#br0" timeOffset="2950.1687">5945 1621 976,'0'3'224,"-2"-2"-182,-8 10-41,-8 10 8,-6 8 4,-12 8-7,-7 4-6,-3-1-30,-1 5-6,5-2 8,7 2-2,11-7-18,13-5 6,10-8 7,7-1-7,6 5 30,5 1 6,3 1 6,7 1 29,3-1 11,-3 0 25,7-2 32,-4-3-14,-4-7-34,1 0-22,-2-10-13,-1-1-7,1-8 19,2-10-26,5-4-68,71-66-218</inkml:trace>
  <inkml:trace contextRef="#ctx0" brushRef="#br0" timeOffset="3282.1877">6400 1735 936,'6'8'108,"1"4"-108,10 7-4,1 11-49,1 11 53,-1 4 42,3 10 30,1 2-12,-8 6-22,-1-3-31,-2 1 4,-9 0-10,-4-6 11,-6-10-3,0-16 17,0-15-10,3-14 95,-1-12 27,3-12-109,0-22-23,6-12 6,7-13 6,10-10-17,10 4 0,7 5-1,8 8-15,6 6-54,2 13 0,0 10-35,-5 7-91,74-17-135</inkml:trace>
  <inkml:trace contextRef="#ctx0" brushRef="#br0" timeOffset="3664.2096">7467 1476 562,'2'-10'649,"3"5"-649,4-13-100,5 15 100,5 2 7,5 2 49,3 9 29,7 4-11,5-2-13,3 4-19,7-3-10,3-3 7,-6 2-17,-10-3-22,-10 2 0,-13 1-24,-9 1-6,-5 10-15,-13 9 45,-18 11 27,-23 13 0,-62 33-6,-23-2-3,108-65-9,7-3 3,-27 14-12,15-7 0,11-12-12,2-10-47,6-9-86,6-18-127,4-12-31,21-114-57</inkml:trace>
  <inkml:trace contextRef="#ctx0" brushRef="#br0" timeOffset="3867.2212">7498 1447 700,'4'18'36,"1"3"-30,1 29 33,0 16 33,-8 10 39,-4 5 31,-7-3 34,-9 1-77,-1-1-26,-4-2-14,0-7-28,-2-6-7,5-15-15,1-6 0,6-15-9,9-12-52,-1-13-53,5-11-111,-4-77-512</inkml:trace>
  <inkml:trace contextRef="#ctx0" brushRef="#br0" timeOffset="4041.2311">7410 2057 745,'12'10'143,"6"3"13,12 12 10,4 5-65,-3 1 4,-6 1-17,-1 1-22,-7-5-16,-2-3-26,-2-1-11,-4-5-13,-3-6-7,-3 1-127,0-5-116,15-2-251</inkml:trace>
  <inkml:trace contextRef="#ctx0" brushRef="#br0" timeOffset="4324.2473">8005 2124 646,'5'0'838,"5"1"-758,8 4-69,4 1-11,3 5-7,-3 7-8,0 3 3,-6 7 10,-5 1-32,-5 8-43,-8 4-1,-11 4 51,-12 1 6,-2-1 20,0-2 1,6-9-7,5-11 7,10-5 0,3-13 8,5-3 19,1-4-2,5 1-19,5-2 36,10 2-6,10 0-31,6 1-5,4 5-249,51 24-296</inkml:trace>
  <inkml:trace contextRef="#ctx0" brushRef="#br0" timeOffset="4865.2783">4850 4043 1073,'0'0'276,"0"0"-150,0 0-126,3 3-32,4 8 32,8 1 3,12 5 72,12 3-13,12-2 20,9-3-22,7-8-22,1-3-19,5-7-7,-3-1 0,4-4-12,-2-6-36,-3 5-109,-11-1-152,29 2-277</inkml:trace>
  <inkml:trace contextRef="#ctx0" brushRef="#br0" timeOffset="5099.2916">4891 4821 1300,'0'0'450,"0"0"-450,0-1-27,4 2-18,3 6 35,11 0 10,10 1 34,16 0 23,10 2-10,8-2-28,1-3 2,-4 5-9,-2 1-12,1 2-69,-1 7-219,74 19-428</inkml:trace>
  <inkml:trace contextRef="#ctx0" brushRef="#br0" timeOffset="6463.3697">6753 5212 740,'0'0'306,"5"-4"-153,7-4-114,12-3-6,10-1 18,12-1 44,4 6-23,1 9-33,-4 9-26,-3 11-2,-10 7-11,-9 3-1,-10 9-14,-12 6 15,-14 6 6,-14 6 25,-19 8-4,-11-2-7,-11 3-7,-2-9-4,1-8-7,12-14-1,16-11 0,17-13 5,11-5 2,10-8 0,5 0-8,2-2-1,8 1 1,10-6 2,19 0 40,17-5 7,5-8-16,7-4-15,-1 1-6,-7 0-12,1-3-40,-7 1-118,-3 3-95,64-42-397</inkml:trace>
  <inkml:trace contextRef="#ctx0" brushRef="#br0" timeOffset="6831.3907">7571 5230 1097,'13'1'194,"0"2"-155,15 3-14,15-1 71,6-1 18,14-6 2,49-4-40,-69 0-47,38-1-19,-8 1-10,-14 2-19,-11-2-71,-13 2-54,-12 4-48,-14 4-107,-11-4-41,-17 6 178,-9 2 162,-19 7 78,-13 5 25,-9 9 38,-1 5 24,-5 5 2,4 10-34,-3 8-22,-4 9-6,1 4-36,6-5-15,19-6-22,18-15-32,20-12-17,14-11-46,15-8-73,15-8 11,14-20-62,128-89-188</inkml:trace>
  <inkml:trace contextRef="#ctx0" brushRef="#br0" timeOffset="7049.4032">7944 5375 905,'-3'1'337,"-3"9"-250,-10 16-73,-8 12-13,-4 17 19,3 10 20,3 2 10,12 2 2,13-8-26,6-6 10,15-10 7,8-11 16,9-9 8,11-7 2,8-16-13,5-9-26,4-10-21,-1-15-9,-2-1-102,-7 1-191,43-49-470</inkml:trace>
  <inkml:trace contextRef="#ctx0" brushRef="#br0" timeOffset="7651.4376">9085 5235 595,'-6'-5'530,"0"1"-362,-11-3-39,-4 7-60,-9 3-25,-9 9-14,-1 7-6,1 12-15,5 4-8,5 6-1,6 1 0,12-3 0,7-4-18,8-5-3,6-2 8,8-11 13,8-3 12,10-10 17,7-8-29,3-11 9,1-1-9,-12-4-18,-9 4 18,-16 6 7,-7 6 2,-6 4-9,-6 2 6,-13 8 1,-14 10 2,-18 15-3,-10 19-5,1 4-1,10 9 0,12-7-10,18-6 1,10-14-6,11-8-23,9-7 38,9-9 6,8 2 17,12-9-8,12-4-15,12-11-78,4-1-287,97 1-214</inkml:trace>
  <inkml:trace contextRef="#ctx0" brushRef="#br0" timeOffset="7927.4534">9257 5967 892,'-7'17'147,"2"1"-99,-4 19-19,8-3 4,4-6-2,7-7 28,12-6 40,4-9 13,10-10-11,1-15-32,2-7-27,-2-11-14,-7 0-2,-12 0-7,-7 0 7,-12 13 26,-9 0-5,-10 9-8,-10 3-18,-14 11-15,-16 6-6,-11 6 0,-3 4-27,0 3-96,10-7-99,7-7-132,-59-57-672</inkml:trace>
  <inkml:trace contextRef="#ctx0" brushRef="#br0" timeOffset="8401.4805">6757 4455 1262,'1'0'209,"3"4"-209,7 4-103,6 10 94,9 1 9,17 5 25,15-1 37,65 3-14,53-14 15,52-21 22,-71-1-11,13-7-14,11 7-6,5 2-17,-10 4-8,6 8-11,3 6-17,-33 2 11,-16-2-10,-20 5 4,-23-5-6,-56-8 6,-5 2-6,-7-4 7,22 2-7,-21-2-26,-10 0-25,-17-6-3,-17-8-175,-16-6-88,-135-40-189</inkml:trace>
  <inkml:trace contextRef="#ctx0" brushRef="#br0" timeOffset="8773.5018">8223 3610 850,'0'0'332,"0"0"-281,0 2-51,0 4-33,-3 5 3,3 3 30,-1 10 49,-4 13 5,-4 9 6,-6 8-21,-4 9-9,0 10-12,1-7-18,9 1-15,13-9-172,66 61-178</inkml:trace>
  <inkml:trace contextRef="#ctx0" brushRef="#br0" timeOffset="10038.5742">9848 5415 376,'6'-10'287,"-3"0"-122,13-6-30,-2-2 37,-1 2 25,4-1-11,-4 5 1,0 1-76,-1 4-70,3 5-41,8 8-30,5 7 22,9 7-4,1 6 11,-2 11-14,-2 6 6,-7 4 9,-2 5 7,-7 4-6,-5 5-1,-8 0 0,-8-3 0,-12 3 23,-4-2-9,-7-2 5,2-5-2,3-16-11,7-16-5,7-8 14,4-12 40,0-6-2,-5-8-32,2-11-21,-1-17-26,9-16 5,10-15-4,15-9 19,14-1 6,6 3 12,6 5-11,2 7 16,-3 6-17,0 7 18,-6 13-18,-9 9-10,-10 11-5,-12 10-72,-6 2-79,-2 10-101,-2 3-197,-7 3-229</inkml:trace>
  <inkml:trace contextRef="#ctx0" brushRef="#br0" timeOffset="10983.6282">10566 2988 728,'-5'-8'255,"2"2"-92,-5-5-53,-2 5-10,-4 2-16,-3 4-61,-4 8-18,-5 9-5,-3 15-10,-1 21 1,5 18-2,1 13 4,10 6 6,8-10-8,11-15-1,7-6 10,10-14 39,7-11-5,7-11 17,8-10 17,10-13 4,5-15-9,1-13-42,0-9 18,-12-8-17,-5-10-7,-11-1-14,-8 0 9,-14-8-8,-10 1 13,-7 2-15,-10 9 10,-5 14 41,-2 11-15,-8 16-26,-8 6-10,-7 18-9,-6 11 2,-8 13-25,2 16-170,4 10-55,12-1-106,5 43-223</inkml:trace>
  <inkml:trace contextRef="#ctx0" brushRef="#br0" timeOffset="11167.6387">10641 3273 630,'2'2'684,"2"2"-666,5 9-18,12 11 0,-1 11 30,7 9 30,-2 8-19,4 6-11,1-4-9,2-1-8,0-2 1,0-8-14,-3-6-44,-9-1-113,9 28-224</inkml:trace>
  <inkml:trace contextRef="#ctx0" brushRef="#br0" timeOffset="11607.6639">9209 4280 903,'0'-1'364,"0"-2"-167,0 0-67,0 0-31,0 3-15,0 0-21,0 3-30,0-2-33,5 4-32,2 5 13,13 6 18,5 1 1,8 4-8,3 3 7,4-7-37,-5-5-73,2-6-76,-7-4 8,-4-8-119,5-25-180</inkml:trace>
  <inkml:trace contextRef="#ctx0" brushRef="#br0" timeOffset="12043.6888">9056 4451 342,'-3'2'451,"1"-2"-338,1 0-52,-1 2-8,2-2 29,0 2-10,0-2-70,2 3-2,-1 4-7,2 5 7,2 4 0,2 7 2,5 0-1,3 3 35,12-1 24,13-2 50,18-7 4,65-1 7,51-27-20,37-10-40,-46 4-31,10 4 2,10 1-7,6 6 4,0 10-16,-16 9-1,-10 11-1,5 3-1,-21 3-2,-8 7-7,-16-9 6,-17 3-5,-15-7 7,-53-13-9,-5-3 1,-5 2 1,30 2-2,-15-1-14,-9-8-43,-11-4-68,-11-8-101,-14-10-82,-48-58-422</inkml:trace>
  <inkml:trace contextRef="#ctx0" brushRef="#br0" timeOffset="12673.7249">11282 5250 1295,'1'3'196,"6"1"-178,6 6-4,3 6 20,-1 3 20,3 7-21,-6 3-12,-5 4-13,-2 8-7,-8 4-1,-9 13 11,-12 8 20,-7 8-2,-4 3-22,4-9 1,12-10-8,8-13-7,13-10-18,14-8 11,8-6 14,17-6 11,18-6 98,48-3-49,22-17-6,-89 6-10,-6-2-8,32 0-15,-11-2-5,-15 5-8,-10 1-1,-13 0-5,-9 3-2,-8-2-20,-4-2-40,-11-9-147,-13-8-293,-124-74-472</inkml:trace>
  <inkml:trace contextRef="#ctx0" brushRef="#br0" timeOffset="12961.7414">10928 5589 861,'0'2'144,"0"2"-134,0 6 7,0 0 58,-2 6 34,2-6-7,0-1-27,0-4-33,0-3-15,2-2-6,-2 0 2,1-2-23,1 2-15,0-2-219,11-16-412</inkml:trace>
  <inkml:trace contextRef="#ctx0" brushRef="#br0" timeOffset="15617.8933">2621 7116 754,'0'2'212,"0"-2"-159,0 7-53,4-2 0,-1 4 58,3 8 33,0 8-5,2 9-23,1 11-3,1 11-3,-5 14-23,-4 13-10,-4 8-1,-10 65-5,-3 29 9,10-132 4,1-1-11,-1 50-11,0-14-8,6-7 7,3-11-7,1-11 5,3-16-5,-2-21 5,-2-10-5,0-16 8,3-8-8,12-19 61,8-25-26,33-80-6,8-55-9,-8-51-21,-26 94 9,-1 39-9,-21 69 13,-1 10-2,-1 3-11,3-18 9,-5 19 11,-4 15-20,-3 7-24,2 10-12,6 11 12,2 13 24,6 23 0,7 17 11,11 73-10,-1 34 5,-8-15-5,-20-114 0,-1-5 0,0 2 0,3 39 5,-2-4-5,3-15 5,-2-15-6,-1-17 0,0-17-1,0-13 1,-2-5 25,4-15 60,11-24 19,7-25-68,32-75-18,10-38 6,-2-37-14,-15 52-2,8 26-8,-31 89 0,-9 7-1,-1 12-4,12-27 5,-13 23 5,-9 20-5,-6 13-71,-2 4-61,2 13-78,1 13 41,8 102-187</inkml:trace>
  <inkml:trace contextRef="#ctx0" brushRef="#br0" timeOffset="15859.9071">3826 8077 847,'14'3'467,"2"0"-423,16-2-23,12 4 61,3-5 79,3-5-16,1-2-59,4 3-29,-2-2-36,1-6-3,-5 6-17,-4-1-1,-4 0-40,-7 1-82,-10 6-82,-8 10-288,-20 5 23,-69 63-26</inkml:trace>
  <inkml:trace contextRef="#ctx0" brushRef="#br0" timeOffset="16076.9195">3911 8456 714,'1'0'486,"1"3"-355,-2-3-124,5 1-7,8 2 31,8 5 95,19 2 2,10-1-38,21 1-20,1-2-14,0-1-34,0 0 35,-10-4-28,-11 1-22,-5-1 2,-15 3-9,-10-3-15,-6 0-106,-11 0-146,-20-3-479</inkml:trace>
  <inkml:trace contextRef="#ctx0" brushRef="#br0" timeOffset="20732.1858">6170 7294 327,'-6'6'190,"0"0"-29,-7 8-46,-2 7-32,-3 9 14,-3 10 53,0 6-66,8 5-27,3 2-12,10-4-24,11 4-21,7-5-4,11-3 4,7-7 10,8-7 37,8-9 7,11-9-23,10-13 2,52-22-1,-83 0-7,42-24-2,-8-13-2,-14-8-5,-9-4 2,-10-6-9,-16-3-1,-12 3 5,-20-2-4,-10 2-9,-17 2-9,-13 5 9,-7 9 20,-3 9 16,-6 11 36,5 10-32,2 12-13,-2 7-9,0 14-12,0 13-6,-8 16-1,-2 17-8,-1 11-9,9 4-24,11 3-133,19-2-137,26 86-236</inkml:trace>
  <inkml:trace contextRef="#ctx0" brushRef="#br0" timeOffset="20952.1984">6528 7432 887,'24'11'99,"3"0"-27,19 12 54,-1 10 2,-5 4-52,-7 7 17,-11 5-51,-2 4-13,-4 1-4,-1-2-7,2-2-7,-2-10 2,1-7-2,-2-14-11,-1-7-88,4-12-185,18-64-510</inkml:trace>
  <inkml:trace contextRef="#ctx0" brushRef="#br0" timeOffset="21301.2183">7319 6722 1034,'6'-4'213,"1"2"-130,10-2-64,2 8-5,4 5 7,0 11-8,-2 2 1,0 9-7,-7 2-7,-4 3-10,-7 5-23,-14 8 1,-11 4-11,-12 4-44,-5-9 22,4-12 45,12-13 20,14-12 0,9-7 0,13-4 6,10 0 21,16 0 35,13 0-31,9 1-19,-1 5-6,-3 3-6,-7 4-13,-9 0-32,-10 7-141,3 27-113</inkml:trace>
  <inkml:trace contextRef="#ctx0" brushRef="#br0" timeOffset="21648.2382">5114 8332 1204,'-3'-3'201,"1"3"-138,-2-1-63,5 1-29,4 4-22,7 0 15,10 5 18,20 9 18,70 3 60,81-20 52,56-13-11,-30-7-35,26-6 1,-4-2-32,16 2-19,-17-6-8,-28 7 4,-17 1-5,-43 7-5,-29 0 3,-31 6-5,-59 8-31,-10 2-62,-10 0-116,9 8-170,-99 19-218</inkml:trace>
  <inkml:trace contextRef="#ctx0" brushRef="#br0" timeOffset="22038.2605">5153 8754 1335,'0'-3'246,"0"3"-153,0-1-93,0 2-36,0 5-27,-3 6 63,-3 5 3,-3 12 5,-11 7 14,-3 19-10,-7 8-3,4 3-9,4 3 0,9-6 0,10-2-1,13-9-33,14-12 34,26-15 21,67-21 54,56-60-20,0-28-23,-135 61-14,-4 0-5,-6 5-11,24-19 5,-14 6-7,-15 5-42,-10 4-82,-13 3-130,-63-30-631</inkml:trace>
  <inkml:trace contextRef="#ctx0" brushRef="#br0" timeOffset="22257.273">5482 8841 1020,'0'5'132,"2"4"-116,-2 13-15,-2 7 16,-4 14 85,-8 13 42,-9 16-46,-8 10-35,-23 63-15,-7 16-24,43-120-8,8-7-8,-12 35-8,15-29-81,8-12-143,16-24-155,49-67-260</inkml:trace>
  <inkml:trace contextRef="#ctx0" brushRef="#br0" timeOffset="22450.2841">5738 8895 1151,'14'1'126,"5"3"-103,19 2 7,10-2 34,10-2-23,10-4-20,7-3-6,-3-4-5,-4-1-10,-11 1 0,-15 2-94,-9 3-142,10 3-242</inkml:trace>
  <inkml:trace contextRef="#ctx0" brushRef="#br0" timeOffset="22640.2949">6093 8963 849,'-17'10'304,"-1"8"-197,-20 20-68,-6 10 9,-5 20 36,-3 3 9,3 3-6,5-3-44,7-7-25,16-12-9,7-17-9,12-15-36,9-12-95,10-9-25,15-20-52,108-110-281</inkml:trace>
  <inkml:trace contextRef="#ctx0" brushRef="#br0" timeOffset="22797.3039">6031 9151 637,'-1'5'348,"-1"6"-281,-1 16-44,-5 17 62,-2 11 11,6 6-7,0 0-29,8-7-38,6-9-14,13-11 7,13-12-3,13-15-12,20-15-50,148-96-477</inkml:trace>
  <inkml:trace contextRef="#ctx0" brushRef="#br0" timeOffset="23217.3279">6878 8816 1150,'-4'-4'241,"0"2"-92,-5-2-52,-4 7-28,-7 6-30,-14 14-27,-13 9 0,-7 20-3,-3 6-8,9 0 1,10 0-2,16-6-2,9-10-17,13-10-7,13-8 26,9-10-2,14-4-14,9-16-17,4-4-14,-2-2 8,-10-3 21,-11 1 17,-12 3 1,-9 6 8,-5 4 39,-5 2-5,-7 8-18,-13 10-14,-12 13-9,-8 17 5,0 9 0,14 0-5,7 0-1,15-9-5,6-11-4,10-6 9,5-2 0,11-8 12,2-9 3,11-7-15,7-8-108,6-4-223,64-24-756</inkml:trace>
  <inkml:trace contextRef="#ctx0" brushRef="#br0" timeOffset="23502.3442">6955 9612 268,'-5'14'702,"-1"4"-579,-1 11-42,4 6-6,5-3-16,9-9-19,3-5 8,10-10-12,6-10 15,5-12 15,4-8-24,-3-11-21,-3-5-7,-12-2 2,-12 2-1,-9 5 5,-9 3 22,-8 5-3,-8 13-8,-5 12-19,-1 8-11,1 8 0,3 2-1,8 3-1,8-2-42,7 6-140,22 21-377</inkml:trace>
  <inkml:trace contextRef="#ctx0" brushRef="#br0" timeOffset="27344.564">7825 8742 1078,'-3'0'276,"3"0"-122,0 0-85,0 3-10,-2-2-31,-2 3-20,1 6-7,-4 7 14,-3 11 9,-3 8 9,-2 7 12,-1 8-13,-5 5-2,0 7-11,-4 8-7,-5 9-1,-4 12-2,-3 4 3,3-12-12,7-13 1,14-23-1,7-12 0,7-11-9,7-5 2,7-3 7,13-3 2,14-4 4,10-3 0,12-10-5,5-5 8,1-2-7,-4-3 8,-5-5-2,-6 4-2,-10-4-5,-7 3-1,-9-1 0,-9-1-58,-3-6-151,7-93-580</inkml:trace>
  <inkml:trace contextRef="#ctx0" brushRef="#br0" timeOffset="27532.5748">8836 8390 1480,'0'0'210,"-1"0"-165,1 3-44,-2-2 13,0 4-14,2 0-9,0 7-2,0 6-106,8 42-223</inkml:trace>
  <inkml:trace contextRef="#ctx0" brushRef="#br0" timeOffset="28041.6039">9808 7445 1312,'-3'-7'177,"0"0"-63,-2-2-55,1 7-16,1 6-43,-7 11-10,-6 9-2,-3 21 0,-8 21 6,1 23 4,-12 74-5,-1 31 7,-7-8 4,16-60 4,8-18-8,19-62 12,0-6-3,3-9 0,4 36-8,7-18 1,4-16-1,8-10 13,7-7 4,9-12 12,9-12-2,10-13-8,3-9-20,5-7-17,-2-7-158,84-82-326</inkml:trace>
  <inkml:trace contextRef="#ctx0" brushRef="#br0" timeOffset="28448.6272">10309 8083 933,'1'3'270,"2"5"-245,1 14-25,1 16 0,-2 14 52,-7 15 32,-6 15 22,-4 3-7,-6 4-16,0-13-31,4-14-26,5-19-17,5-18-2,5-15 1,2-10 26,0-13 59,7-14-22,16-24-64,15-24-7,41-66-37,-52 90-20,30-45 18,-5 13 27,-7 19 12,-6 18 0,-5 15 7,-8 13 0,-1 11-7,-2 15-9,-3 15-4,-1 14 13,-4 20 6,-7 11 22,-6 11-1,-7 6 5,-4-3-19,-2-6-4,4-9-8,6-16-1,4-17-43,6-19-69,7-11-145,60-76-497</inkml:trace>
  <inkml:trace contextRef="#ctx0" brushRef="#br0" timeOffset="28853.6503">11716 7170 660,'7'-7'133,"1"4"-43,11-4-7,8 1 4,16-2-11,15-1-11,52-5-1,22-6-14,-92 16-7,-4 2-7,34-3 3,-8 6 5,-8 3-10,-11 2-5,-12 4-13,-12 6-10,-11 1-5,-11 11 21,-15 6 14,-24 16 39,-21 11-13,-68 42-28,-29 13-16,14-12-7,109-76-4,4-10-6,8-3 0,-27 14-1,13-20-41,12-14-97,12-20-162,16-106-489</inkml:trace>
  <inkml:trace contextRef="#ctx0" brushRef="#br0" timeOffset="29073.6629">11776 7139 1181,'0'12'149,"1"4"-134,1 16-15,-2 16 14,-2 13 41,-4 11 40,-6 11 1,-4 4-15,-14 63-24,-18 13-11,29-118-16,1-9-13,-18 28-4,13-23-2,8-23-11,7-16-44,5-18-142,4-17-458,33-138-203</inkml:trace>
  <inkml:trace contextRef="#ctx0" brushRef="#br0" timeOffset="29230.6719">11770 7608 758,'9'6'247,"5"9"-100,14 11 45,8 13-21,-1 11-45,-3 5-40,-6-1-19,-7-3-25,-2-5-13,-5-7-10,-5-10-1,-4-5-16,-1-5-2,-6 0-197,-9-1-461</inkml:trace>
  <inkml:trace contextRef="#ctx0" brushRef="#br0" timeOffset="29559.6907">12378 7674 1451,'21'-4'174,"2"1"-131,17 3-19,1 4-4,-8 12-14,-9 5 1,-11 9 2,-8 9-3,-14 9 8,-18 10 4,-19 6-17,-21 1-1,-2-6-48,10-15 14,22-13 16,21-14 3,16-7 0,11-6 10,13-1 5,13-3 24,17 0 11,8-3-1,6 3-14,-3-4-13,0 4-6,-9 4 5,-7-4-6,-12 0-13,-11 3-47,-17 0-84,-17-2-66,-100 11-287</inkml:trace>
  <inkml:trace contextRef="#ctx0" brushRef="#br0" timeOffset="29813.7052">11033 8555 1199,'4'1'190,"8"3"-169,10 3-15,23 3 21,64-1 59,79-11 80,91-25-37,-63 8-57,-25-3-21,-16 10-19,-33 7-20,-25 5-2,-83 1-8,-5 3-1,-7 3-1,14 4-7,-19-3-39,-17-3-146,-24 7-35,-149 31-457</inkml:trace>
  <inkml:trace contextRef="#ctx0" brushRef="#br0" timeOffset="30091.7211">11659 8765 957,'26'-2'110,"2"-1"-82,29 3-17,-2 3-5,-9 7-5,-9 7 41,-10 8 8,-10 2 44,-1 1-29,-12 4-7,-4-2-2,-14 1 8,-5-3-4,-12-1-22,-13-1-11,-15-3-14,-5-1-13,-8-9-12,5-3-81,6-10-33,15-10 6,18-15-36,17-11-156,32-118-271</inkml:trace>
  <inkml:trace contextRef="#ctx0" brushRef="#br0" timeOffset="30437.7409">11771 8702 604,'2'16'180,"1"7"69,-3 20-59,-6 8-43,-10 5-21,-7 1-6,-12 4-13,-8 0-28,-5 1-31,-5 2-24,1-6-12,7-6-3,9-9-9,14-15-32,12-15-80,10-10-26,8-16-21,11-14-176,7-14 10,8-8 142,-4 8 157,-6 9 26,-9 15 116,-4 17-11,0 12 33,6 12 60,6 15-48,6 9-5,6 10 19,6 3-28,6-5-34,-1-7-40,4-9-13,-5-7-29,-5-4-10,-6-10-2,-4 1-8,-3-11-65,31-2-296</inkml:trace>
  <inkml:trace contextRef="#ctx0" brushRef="#br0" timeOffset="30640.7525">12504 9367 1370,'-1'8'291,"1"7"-256,-3 19-29,-1 11 13,-9 6 47,4 2-1,-2-4-20,1-1-23,4-7-10,0 2-4,4-12-8,8-8-6,5-9-177,49-47-418</inkml:trace>
  <inkml:trace contextRef="#ctx0" brushRef="#br0" timeOffset="32043.8328">2600 4079 1029,'0'-5'217,"-3"5"-92,2-3-89,-1 5-36,-13 4 1,-13 13 6,-18 8 1,-22 22-7,-57 44 5,-21 26-5,8 10 8,106-87-9,8-3 0,9-4-7,-19 46-5,25-11-4,12-1 7,14-2 8,12-5 0,4-2 1,6-5 1,-5-9-1,-1-3-2,-6-5 1,-8 1 0,-10 2 0,-9 3 1,-12 8 1,-15 7 11,-13 15-4,-12 5-7,-5 6 0,2 1-1,5 0-2,10 4-5,-3 54-1,19 29 7,3 26-8,5-71 9,1 10-1,6-3 1,10-1 12,4-4 3,10-11-4,-2 7 4,8 1-9,3 7-6,12 16 0,4-13-284</inkml:trace>
  <inkml:trace contextRef="#ctx0" brushRef="#br0" timeOffset="32728.872">1707 11491 1486,'5'-4'199,"13"-7"-191,36-16 13,82-28-1,73-19-19,10 15 13,-94 32 31,-13 13 9,-23 14-22,-54 6-16,-5 2-5,-5 0-6,21 7-5,-13 5-72,-13-4-55,-13 0-49,-10-3-55,-79 22-234</inkml:trace>
  <inkml:trace contextRef="#ctx0" brushRef="#br0" timeOffset="32982.8865">1930 11471 1234,'6'6'152,"6"4"-152,6 15-1,9 9 0,-2 16-18,-2 13 16,-6 13 3,0 60 22,-19-85 5,-2 51 2,-4-2-16,-3-3-1,0 1-4,0-11-1,8-8-1,6-13-6,8-20-109,-1-15-124,4-21-97,17-87-142</inkml:trace>
  <inkml:trace contextRef="#ctx0" brushRef="#br0" timeOffset="33149.896">2075 12125 850,'5'-6'300,"5"-4"-156,18-16-115,20 2-14,56-16 36,24 1 24,1 15-15,-46 17-29,-44 6-19,-6 1-6,-3 4-6,24 5-29,-13 13-154,-20 9-316,-70 91-12</inkml:trace>
  <inkml:trace contextRef="#ctx0" brushRef="#br0" timeOffset="33354.9078">2055 12735 1095,'0'0'356,"3"-3"-347,5 3-9,13-4 0,13 2 16,17-5 58,12-3 23,16-8 7,2 4-47,-3-2-26,-4 7-16,-14 6-7,-10 3-8,-5 3-33,-8 3-81,-1 0-136,55-12-344</inkml:trace>
  <inkml:trace contextRef="#ctx0" brushRef="#br0" timeOffset="33755.9307">4258 11677 1519,'0'4'156,"0"6"-149,-9 10-7,-14 13 17,-17 13 14,-20 12-10,-57 36-10,-13-1-10,93-69 1,6-3-4,-27 18-8,19-13 1,18-16 1,12-1-5,8-8-25,5-1-41,6 4 43,6 3 30,11 4 6,8 5-1,8 1 1,5 7 2,-2 2 4,7 3 1,-2 4 7,6 1 23,1 7-5,-3 3-22,1-5-2,-12-9 2,-7-12 1,0-7-11,-5-11-9,3-11-104,3-5-257,56-51-250</inkml:trace>
  <inkml:trace contextRef="#ctx0" brushRef="#br0" timeOffset="35523.0318">4998 11834 22,'6'-14'0</inkml:trace>
  <inkml:trace contextRef="#ctx0" brushRef="#br0" timeOffset="36491.0872">5145 11583 651,'-1'0'288,"2"0"-209,-1 0-79,2 4-9,1-1 9,4 0 43,11 3 64,13 1 34,15-3-27,10 0-44,7-6-16,-1-4-25,-6 0-14,-9-1-8,-8-3-1,-7 4-4,-6 2-2,-11 0-83,-6 4-107,-12-3-95,-74-2-555</inkml:trace>
  <inkml:trace contextRef="#ctx0" brushRef="#br0" timeOffset="36731.1009">5126 11654 913,'3'7'84,"1"5"-83,1 18 5,1 9 75,1 12 33,-2 12 3,-4 13 3,-2 14-7,-10 61-44,4-99-21,-6 45-18,-1-12-17,6-11-2,5-21-11,3-12-20,0-19-99,3-10-95,0-20-83,8-74-3</inkml:trace>
  <inkml:trace contextRef="#ctx0" brushRef="#br0" timeOffset="36927.1121">5117 12054 1050,'5'2'243,"5"0"-215,8 5-22,13 3 6,11-2 42,4 6 3,8-5-4,2-3-16,-3-2-14,-1-4-11,-6-7-2,-3-5-10,-5-6-22,-2-5-86,-5-3-114,-10 1-116,-15-26-337</inkml:trace>
  <inkml:trace contextRef="#ctx0" brushRef="#br0" timeOffset="37210.1283">4934 12597 210,'-6'0'947,"2"0"-748,0-3-124,4 0-49,3 3 17,4 0-42,11 3 0,16 4 68,16 3-9,20-1-5,5-1-26,5-2-5,-8-2-2,0 0-14,-11 3-1,-8-2-7,-8-5-18,-8-3-126,-7-10-178,36-70-763</inkml:trace>
  <inkml:trace contextRef="#ctx0" brushRef="#br0" timeOffset="37669.1545">6020 11904 1078,'2'3'262,"-4"-1"-229,2 5-33,0 11 0,-3 15 69,-1 22 33,-2 13-4,-2 15-52,-4 8-17,-2 4-2,-14 57 1,17-108-1,-10 39-7,8-20-10,4-28-9,7-16-1,2-9-9,1-8 3,0-10 6,4-5-53,7-19-17,7-24-16,5-21-25,6-7 30,0 5 47,-1 20 32,1 21-4,-2 17 6,-7 14-1,1 9 1,-5 7 7,-1 9 13,2 8 13,-5 6 15,-3 6 9,-3-4 1,-5 1-14,-7-3 19,-4 1 25,-10 2-11,-12 0-23,-11-1-18,-6-7-17,3-6-5,8-15-14,18-6-113,23-56-440</inkml:trace>
  <inkml:trace contextRef="#ctx0" brushRef="#br0" timeOffset="37813.1628">6655 12528 1204,'0'0'301,"-1"4"-247,-2 2-54,-8 11-24,-2 2-222,-53 12-722</inkml:trace>
  <inkml:trace contextRef="#ctx0" brushRef="#br0" timeOffset="38524.2034">2255 12955 885,'24'19'87,"3"7"-61,25 26-14,7 11 18,-4 5 13,-2 5 11,-1 1 21,-1 2 20,-1-2 1,2-6-54,3-13-26,15-14-1,56-11 3,58-60 2,72-79-5,-64 16 0,-24-7-10,-9 10-5,-26 19-1,-22 30 1,-23 33 0,-58 16-6,0 7-3,-7 7-2,29 23 1,-8 18 10,-6 12 1,2 10 38,6 2-9,7 9 5,19-2-11,47 44-8,27-40-5,12-47-1,-45-50 1,9-20 1,5-14-3,-6-10 3,-4-3-7,-3 2-5,-6 0-93,-3-1-242</inkml:trace>
  <inkml:trace contextRef="#ctx0" brushRef="#br0" timeOffset="41002.3452">9941 5441 330,'0'0'225,"2"0"-135,-2-4-47,0 1-11,2-7-20,0 1-2,-2-4-4,0 2-4,0 4-1,0 2 5,0 2-4,-2 3-1,0 0-1,2 3 0,-2-3 8,2 0 16,-1 0 33,1 0 37,-1-3 5,-1 2-25,2-3-20,0 2-15,2 2-26,0-6-13,6 4-4,3-2-2,4 0 7,1 0-1,1 0 10,-2 2-4,1 0 0,-3 0 0,3-2-5,-2-2 0,2 1 8,-2 1-8,0 0-1,-6 4 0,-3 0-7,-2 4-4,1 2 4,-1 3-10,0 5 4,-1 0 13,-2 6 0,0-1 1,0 3 5,1 0-4,0-1-1,6-2-1,-3 1 1,-1-1 5,0 0-6,-1 2-9,-5-1-95,0 5-74,-5 1 14,-13 26-83</inkml:trace>
  <inkml:trace contextRef="#ctx0" brushRef="#br0" timeOffset="44374.5381">13868 5261 1251,'0'0'177,"-1"3"-169,1 0-8,0-3-26,-1 8-1,1-3 12,0 4 15,0 2 5,0 1 5,0 2-4,-2 1-1,-2 1 11,-5 3 11,-8 0-27,-5 4-31,-2 0-266,-18-1-232</inkml:trace>
  <inkml:trace contextRef="#ctx0" brushRef="#br0" timeOffset="44755.5599">14515 4839 985,'7'1'159,"-1"5"-135,6 5-23,3 2 0,4 9 9,1 8 35,3 9 26,3 8-14,4 12 12,-2 9-29,-4 5-25,-5 2-14,-11-5-1,-5-8 0,-8-10 6,-2-14 8,1-15-7,0-16 32,2-11 53,2-15 35,-1-13-105,3-17-21,6-22 22,15-14-11,32-64-12,-23 100-18,24-39 18,6 11-1,-8 18-9,-8 20-29,-8 13-48,-7 14-69,-1 15-59,-4 9-83,30 47-212</inkml:trace>
  <inkml:trace contextRef="#ctx0" brushRef="#br0" timeOffset="44962.5717">15529 5051 884,'16'2'148,"4"-2"-115,25 0 0,12-3 78,5-3 2,5-2-53,-1 2-35,-6 5-16,-10 1-9,-13 4-61,-13 4-167,-22 27-247</inkml:trace>
  <inkml:trace contextRef="#ctx0" brushRef="#br0" timeOffset="45132.5814">15701 5357 1143,'6'4'283,"7"2"-230,11 0-40,9 1 1,10-3 7,2-4 1,2-1-7,-3-7-6,7-4-9,2-5-37,4-9-269,94-79-631</inkml:trace>
  <inkml:trace contextRef="#ctx0" brushRef="#br0" timeOffset="45402.5969">16594 4551 625,'24'-16'605,"10"9"-555,29-9-50,12 4-17,2 8-1,-11 8 9,-15 8-1,-13 6 10,-15 9 1,-7 6 35,-10 8-19,-11 14 1,-8 6 30,-14 8 4,-14 1-2,-13-1-4,-6-3-10,-9-5-15,3-6-4,-1-3-8,1-13-9,0-10-138,3-10-200,-75-31-196</inkml:trace>
  <inkml:trace contextRef="#ctx0" brushRef="#br0" timeOffset="45609.6087">16629 4679 1176,'1'13'112,"-1"10"-106,-1 26-6,-5 15-4,-9 10 4,-8 9 67,-8-4 1,-6 8-13,-3-4-20,0-2-17,-2-6-18,6-14-21,9-18-143,11-25-70,12-24 26,24-98-561</inkml:trace>
  <inkml:trace contextRef="#ctx0" brushRef="#br0" timeOffset="45780.6185">16506 5147 544,'11'-2'348,"1"4"-166,13 2-97,-1 12 8,6 13-3,3 9-16,-5 7-19,0 0 7,-1 2-1,-3-3-11,1-6-23,-5-5-9,1-3-6,-5-7-3,1-9-9,3 2-83,0-8-181,43-16-606</inkml:trace>
  <inkml:trace contextRef="#ctx0" brushRef="#br0" timeOffset="45988.6304">17334 5363 1101,'2'8'115,"1"4"-97,-2 7 3,-1 7 41,-4 9 55,-4 0 37,-5 6-50,-1 0-28,1 1-35,4-5-19,3-6-10,4-3-12,4-10-27,4 1-150,35-4-295</inkml:trace>
  <inkml:trace contextRef="#ctx0" brushRef="#br0" timeOffset="49638.8392">6190 14407 1071,'-8'-3'261,"0"2"-117,0-5-80,3 6-37,2 3-6,-3 4-10,-1 18-1,-7 14 2,4 22 3,4 14-7,6 9 5,9 4 7,8-8-13,9-13-7,9-17 1,9-13 18,10-21-5,5-16 5,6-22-7,0-16 18,-5-24-6,-6-13-9,-11-11 2,-16-4-2,-15-4-2,-14 3-1,-18 11-6,-13 5-6,-8 17-7,-5 13 7,-2 12 30,1 21-19,0 12 1,-1 9-12,4 17 0,0 7 0,3 5-7,5 5-112,6 5-94,6-2-88,5 62-226</inkml:trace>
  <inkml:trace contextRef="#ctx0" brushRef="#br0" timeOffset="49853.8515">6343 14522 840,'15'8'124,"4"4"-20,19 10 38,2 4-29,3 4 22,-10-2-27,-3 3-21,-5-3-12,1 1-18,-7 4-32,4-5-14,-4-5-4,-1-1-2,0-9-5,0 1-74,1-10-121,-3-6-148,-4-40-644</inkml:trace>
  <inkml:trace contextRef="#ctx0" brushRef="#br0" timeOffset="50221.8725">5174 15291 469,'-6'-1'576,"4"-2"-389,-7 2-115,12 0-72,6 2-55,5 3 55,19 6 90,22 3 30,78 0 18,93-23-27,87-42-45,-58-5 30,-9-4-40,3 16-22,2 33-2,-37-11-1,-7-1-17,-45 7-7,-21 5-1,-19-8-5,-23-3-1,-62 14-29,-10 0-46,-6 1-50,12-4-79,-33 5-12,-123-5-468</inkml:trace>
  <inkml:trace contextRef="#ctx0" brushRef="#br0" timeOffset="50694.8996">5612 15719 619,'0'-2'751,"1"-1"-614,10-1-124,7-3-13,12 4 11,9 2 17,10 2-7,-2 16-7,-3 6-13,-6 7-2,-12 7-9,-11 2 6,-19 8 4,-19 12 19,-23 13-19,-20 11-6,-51 45-51,76-93 30,-36 31 27,14-18 0,22-25 10,22-11 62,16-14 3,10-4-65,8-2-10,12 0 41,13-3 10,11-4 6,12 1-17,0 5-10,2 2-22,-5 3 5,-3-5-7,-2-3-6,-6-5-61,3-11-152,-1-12-316,61-106-251</inkml:trace>
  <inkml:trace contextRef="#ctx0" brushRef="#br0" timeOffset="51026.9186">6242 15699 1543,'0'0'281,"1"0"-281,1 2-36,2 7 10,4-2 26,5 2 0,6-3 33,15-2 19,13-5-14,13-11-22,10-11-1,3-7-15,-6-2-33,-11 7-93,-20 9-87,-19 12 0,-19 18-130,-22 23 284,-20 18 59,-59 53 8,-39 17 10,-2-9 126,108-85 15,7-7-12,6-7-16,-19 18-49,20-15-35,9-11-29,13-9-18,9-4-191,15-4-16,12-10-59,113-90-301</inkml:trace>
  <inkml:trace contextRef="#ctx0" brushRef="#br0" timeOffset="51213.9293">6522 15911 451,'-18'19'546,"-1"10"-357,-16 25-87,0 17-15,3 7 8,11-8 8,8-5-7,9-14-30,11-8-33,8-10-25,5-9 11,8-6-18,12-10 5,5-14 26,10-10-32,6-17-139,-1-11-144,61-61-333</inkml:trace>
  <inkml:trace contextRef="#ctx0" brushRef="#br0" timeOffset="51949.9714">7285 15569 593,'-5'-4'688,"-1"0"-481,0-5-99,-7 9-67,-1 3-17,-7 11-5,-7 10-5,-6 9-2,-1 13 1,1 8-2,4 4-4,6-6-1,5-2 2,11-6-8,8-9-6,10-3-9,8-12 4,7-6 11,9-9-1,12-11-53,3-10 44,5-8-16,-11-6-41,-13 5 67,-12 10 18,-16 8-18,-10 5 0,-14 7 19,-11 8-18,-7 13 4,-9 9-5,4 10 0,7-1 0,15-7-2,10-1-7,10-3 9,6-1-6,5 1 5,1-6 1,0-1-8,6-6-14,3-8-107,3-8-128,53-40-263</inkml:trace>
  <inkml:trace contextRef="#ctx0" brushRef="#br0" timeOffset="52241.9881">7410 16268 82,'-7'22'546,"5"1"-363,0 23-93,4 2-15,9-3-10,-1-13 40,8-15-6,4-11-26,2-13 5,7-14-12,2-17-33,-1-10-13,-7-9-4,-7 2-1,-14 6 0,-10 10-13,-13 11 16,-6 15 60,-8 15-45,-8 16-12,-3 11-8,2 5-5,8 0-2,8-6-5,13-8-1,7-2 0,6-5-133,12-2-145,39-31-459</inkml:trace>
  <inkml:trace contextRef="#ctx0" brushRef="#br0" timeOffset="52386.9963">7770 16103 1475,'-2'4'221,"-2"2"-214,-8 7-7,-9 9-27,-2 5-249,-20 14-492</inkml:trace>
  <inkml:trace contextRef="#ctx0" brushRef="#br0" timeOffset="53543.0625">7931 15524 1062,'0'0'332,"0"4"-226,0-4-104,1 1-2,0-1-6,1 2 6,3-1 6,1 2 36,3-2 12,3 1-9,-5 0-9,-4-2 3,-3 0 5,0 0-5,0 0-14,0 0-10,0-2-6,0 0-9,3 2 0,2 0-4,3-4 4,4 1 16,3-2-7,-4 1-9,2 4-5,-5 0-1,1 4-5,4 1 11,2 1 1,1 1-1,1 1-3,-2 1-14,-4 1-5,-3 1 13,-2 2 7,-1 1 2,1 3 0,-3-1 0,1 3 0,-2 1 0,-1 2 0,-1 3 5,-1-6-4,-1 1-1,-2-1 12,1-3 6,-3 4 4,1 1-4,-1 4-6,2-1-1,-3 2-4,3 0-6,1-3 0,0-1 6,2-2-6,-1-4 5,2-3-5,-1-3-1,1-2 0,-2-2 1,2-4 8,0-2-8,-1 0 8,1 0-8,-3 0 7,1 0-7,-1 0-1,-6 0 0,-1 0 0,-4-4-21,-4-8-102,3-11-170,-19-81-477</inkml:trace>
  <inkml:trace contextRef="#ctx0" brushRef="#br0" timeOffset="53850.08">7969 15561 894,'-1'0'369,"1"0"-208,-3 1-128,3-1-21,2 3 24,-2 0 25,1 0-31,2 13-30,3 18 48,-2 17-3,0 12-1,-8 9-7,-3 6 10,-9 5-10,-7 3-11,-4-2-5,0-9-3,5-14-12,7-18 0,6-12-5,5-14-1,4-13-35,0-4-64,4-7-71,1-15-53,4-11-283,25-102 42</inkml:trace>
  <inkml:trace contextRef="#ctx0" brushRef="#br0" timeOffset="54044.0911">7904 16069 340,'1'0'258,"2"2"-133,6 3-52,5 5 124,4 7 16,7 4-66,-1 7-6,3 0-33,0 5-45,-2-4 13,2-1-16,-2-1-4,-1-7-13,-2 2-13,-2-6-9,-3-6-9,0-5-9,-6-5-3,6-4-81,0-7-102,1-9-129,34-59-276</inkml:trace>
  <inkml:trace contextRef="#ctx0" brushRef="#br0" timeOffset="54256.1033">8478 16123 1045,'-1'8'210,"2"7"-144,-2 14 21,1 10 49,-2 9 29,-1 6-39,2-4-66,1-9-12,1-10-48,2-14 2,0-10-4,0-7-43,0 0-61,1-10-35,1-7-132,-5-66-345</inkml:trace>
  <inkml:trace contextRef="#ctx0" brushRef="#br0" timeOffset="54787.1336">7925 14859 91,'-5'-4'662,"1"4"-460,-5-1-79,0 8-43,2 3 4,-4 4 16,-1 5-34,3 2-24,5-8-22,4-3-13,0-3-7,0-3 0,1-4 0,-1 0 22,3 0 32,-3-1 44,0 1 5,0 0-16,0 0-28,4-3-59,14-6 18,18-5-6,24-11 28,73-28-17,29-11-4,-10 9-8,-114 46-11,-2 3 1,-4 2-1,33 1-7,-13 4-4,-7 9-46,-9 4-69,-7 6-52,-2 5-92,9 38-362</inkml:trace>
  <inkml:trace contextRef="#ctx0" brushRef="#br0" timeOffset="55238.1594">8616 15559 1323,'2'2'217,"0"-1"-184,2 6-32,4 4 53,4 8 35,0 7-4,2 8-25,2 6-28,-4 6-19,-3 2-2,-7 4 5,0-4 1,-5 5-7,-2-2 1,0-3-5,2-9-6,3-7 1,0-10 0,1-8-1,6-4-12,4-7 1,13-3 11,9-3 27,14-11 1,6-2-7,-1-2-12,-6 5 6,-10 2 11,-11 1 8,-2 6 2,-8 3-16,-4 0-14,-6 1-5,-4 0 0,1 0 5,-4 0-6,1 0-52,1-3-76,3 1-205,19-50-370</inkml:trace>
  <inkml:trace contextRef="#ctx0" brushRef="#br0" timeOffset="56537.2337">10169 14329 691,'0'0'347,"1"0"-136,-1-3-139,0 6-13,0-3 38,0 1 8,0 1-12,0 1-22,-1-2-29,-1 1-15,-1 2-14,-5 12 2,-6 9 45,-10 16-3,-18 15-27,-11 6-13,-3 5-10,0-7-6,8-9-1,15-13 1,11-13 0,10-5 1,4-10-1,5-4-1,2-5 0,1-1-1,2 4-23,5 3-6,0 4 23,8 1-2,2 5 8,0-3 0,5 4 0,3-4-14,5 4 14,5-3 1,6 1 8,3 2-8,6 2 9,3 2 8,0 4-7,-1-4-4,-6 1 2,-3-3-8,-7-1 1,-7-3 0,-13-2 1,-1-3-1,-12-4 0,0-6-1,-6 0-27,3-1-15,0 0-38,0 0-47,0-1-35,-2-4-56,4-29-412</inkml:trace>
  <inkml:trace contextRef="#ctx0" brushRef="#br0" timeOffset="57296.2771">9810 15181 583,'-2'-1'285,"0"1"-81,1-3-41,-1 3-8,2 0-23,0 0-21,0 0-26,2 0-40,-2 0-22,0 0-17,1 0 0,-1 0 1,2 0-5,-2 0 7,0 0-8,0 0 7,0 0-1,0 0-7,-2 0 0,1 0-36,1 0-7,-3 0-22,-2-3-68,-25-11-408</inkml:trace>
  <inkml:trace contextRef="#ctx0" brushRef="#br0" timeOffset="58037.3195">9797 15197 833,'-1'0'250,"1"0"-155,0 0-62,0 0 3,1 0 28,1 0-4,-1 0-32,5 4-27,11 8 19,7 1 18,10 7 1,12 8 6,5 5 4,5 6-7,-1 8-6,-5 5-10,-3 0-17,-8-7-8,-7-3 11,-2-10-4,-1-8-8,4-12-116,3-12-266,51-68-640</inkml:trace>
  <inkml:trace contextRef="#ctx0" brushRef="#br0" timeOffset="58401.3403">11092 14429 877,'-11'-5'763,"7"5"-636,-6-3-92,5 3-35,8 0-24,0 1-9,12 3 18,16 0 15,20 1 48,56-5-12,-67-6-14,35-6-10,-12 2 0,-18-2 6,-12 6-18,-13 2-6,-10-1-75,-6 5-101,-5 0-88,-40 9-391</inkml:trace>
  <inkml:trace contextRef="#ctx0" brushRef="#br0" timeOffset="58649.3545">11085 14459 1204,'-2'0'247,"0"2"-200,-2 8-47,1 19 0,-4 26 71,-1 21 50,-1 76-16,8 27-33,1 0-18,-9-65-22,-4-13-1,6-52-8,0-8-7,0-7-7,-5 32-7,5-17-2,5-20-20,4-17-106,5-12-177,8-19 56,40-118-588</inkml:trace>
  <inkml:trace contextRef="#ctx0" brushRef="#br0" timeOffset="58829.3648">11152 15013 1213,'2'0'265,"2"0"-206,11 1-50,6-1 0,10-1 36,1-8 13,4 0-7,6-6-27,2-4-24,2 0-10,-4 3-128,-5 4-144,11 18-294</inkml:trace>
  <inkml:trace contextRef="#ctx0" brushRef="#br0" timeOffset="59024.376">10942 15555 996,'0'4'246,"3"2"-207,5 3-33,6 4 48,7 3 78,8-5 48,9-8-35,11-4-62,3-8-41,4-5-15,2-8-15,-3-4-12,-7-5-93,4-2-165,67-61-407</inkml:trace>
  <inkml:trace contextRef="#ctx0" brushRef="#br0" timeOffset="59310.3923">11862 14732 1451,'0'3'261,"2"4"-229,-1 12-32,1 19-12,-2 13 12,-3 13 24,-4 6 33,-2 7-1,-1-2-19,-3 5-11,-7-3-13,4-1-2,0-9-2,0-12 4,5-10-13,5-13-19,1-16-55,5-7-49,2-9 2,0-9-23,2-10-150,3-11-200,20-91 44</inkml:trace>
  <inkml:trace contextRef="#ctx0" brushRef="#br0" timeOffset="59569.4072">11859 15252 309,'15'-16'277,"-3"4"-67,15-8-15,-5 9-22,-2 7-40,-3 5-26,-1 6-29,0 0-8,-4 4-11,2 3 2,-3 3-19,0 6 8,-1 9-7,-1 9 17,-1 8-3,-4 6 9,0-2-24,-4-7-21,-4-10 6,-4-4-13,-7-9 7,-10 0-2,-12-8 5,-13-8-22,-9-11-2,5-11-29,12-15-19,8 1-30,15 0-102,7 7-139,4-25-450</inkml:trace>
  <inkml:trace contextRef="#ctx0" brushRef="#br0" timeOffset="61050.4919">9913 15377 363,'-2'2'376,"0"-1"-193,0 2-133,-2 0-37,1-3 10,3 1 55,0-1 6,0 3-32,7 11-37,-3 8 27,9 17 27,3 9-15,8 7-9,3-2-34,5-5-10,5-10 8,-1-9 0,2-13-9,-2-13-21,-4-14 6,-7-12-63,-7-13 50,-12-9-2,-10-8 21,-16 1 3,-12-4 1,-8 3 5,-9 7 30,1 12 47,0 12 19,2 14 1,3 12-16,6 14-30,1 15-24,9 15-15,8 9-4,11 12-8,14-4-1,11-1-6,11-9 5,8-14 1,4-18-15,4-13-14,1-13-5,1-12 19,-7-8-25,-6-13-31,-9-1 55,-10-8 17,-10 0 1,-10 0 6,-8 5 1,-2 10 58,-6 15 21,2 15-59,-3 11-17,0 12-10,0 12 13,8 7-14,5 3 0,10-4 0,6-7-16,8-5-8,6-13-5,0-3-10,0-13-4,-3-13-16,-1-6-25,-1-14 18,-1-16-30,0-10-57,-4-5 62,-5 5 50,-7 11 41,-4 18 110,-6 17 49,-5 16-77,-4 7-55,-1 13-12,-3 5 14,1 2-10,4 4-8,6-4-10,5-5-1,5-2-88,6-3-179,26-7-260</inkml:trace>
  <inkml:trace contextRef="#ctx0" brushRef="#br0" timeOffset="64923.7134">8027 14855 639,'0'0'231,"0"0"-116,0-1-79,2-1 2,0 2 20,-2-2 29,4 2-19,-1 0-40,3-2-11,2 2 8,5 0 11,2 0 5,4-2 2,2 1-2,4-2 13,6-4-8,7-4 4,7-3-11,10-3-14,8-3-1,6-5-4,5 3-5,-4 0-2,-4 1-5,-9 7-8,-13 3 1,-4 8-1,-7 0 1,-6 3-1,-7 0 0,-3 0 8,-9 0-8,-2 0 0,-4 0 1,-2 3 4,-2-3-5,2 0 2,-1 1-1,-1-1 1,2 0-2,-3 2-21,3-2-25,-2 2-44,-2-1-56,-5 2-28,-6 7-153,-56 9-539</inkml:trace>
  <inkml:trace contextRef="#ctx0" brushRef="#br0" timeOffset="66537.8057">13109 15945 1344,'-4'-3'189,"1"6"-165,-5-3-24,-5 7-51,-6 6 25,-13 8 26,-5 4 0,-1-5 0,3 3-34,9-6-168,-5 3-262</inkml:trace>
  <inkml:trace contextRef="#ctx0" brushRef="#br0" timeOffset="69781.9913">11886 8802 812,'-2'-1'175,"2"1"-107,0 0-49,0 0 8,0 0 66,0-2 50,0 1-40,-1-2-46,-1 3-15,2-4-4,0 3-7,2 1-2,-1-3-29,4 2-33,8-1 7,13-5 26,15 1 12,12-5-10,0 2-1,-5 4 10,-8 5-11,-10 4-1,-8 0-5,-8 5 5,-3-3-6,-6 2-5,-3-5-6,-4 3 1,-2-1 17,-6 5 22,-4 7 10,-10 7-8,-10 4-8,-5 4-10,2 2-4,0 0 8,2 2-9,8-1 1,4-3-2,6-5 0,1-5 0,10-8-17,-2-1-23,4-7-20,-4-5-9,-2-1-29,-2-7-121,-3-8-96,-19-56-33</inkml:trace>
  <inkml:trace contextRef="#ctx0" brushRef="#br0" timeOffset="70196.015">11796 8835 367,'0'0'230,"-1"0"-131,1 0-51,0 0 34,-2 0 40,2 3 1,0-3-45,0 0-54,0 1-24,-3-1-14,2 2 7,-1 3 7,-2 4 31,-3 9 46,-4 14-13,-4 3 8,-4 9-13,-5 7-13,-3 3-13,0 5 0,-3-3-9,-2 5-6,-1-2 2,3-4-8,3-9-2,6-4-8,2-9-1,2-5 7,2-5-2,3-4-5,-2-5 5,8-2-6,-2-2 0,-2 0-20,4 2-67,2 0-39,-1-4-27,2-2-60,5-6 66,2-6 57,5-7-122,44-52-139</inkml:trace>
  <inkml:trace contextRef="#ctx0" brushRef="#br0" timeOffset="70497.0322">11622 9316 109,'3'-4'359,"0"2"-152,1-3-98,-7 6-31,2 2-7,-2 0-28,0 1 10,1 6 19,2 3 25,3 5-5,8 9-14,7 5-21,10 6 45,15-1 1,11-2-7,4-1-34,3-10-28,-7 2-8,-11-1-11,-4-3-9,-9-2-6,-7-3 5,-7-1-5,-4-4-2,-8-6-7,-1-2 9,-6-4 0,2 0 0,-2 0-6,1-6-43,-6-2-148,-3-11-125,-28-66-181</inkml:trace>
  <inkml:trace contextRef="#ctx0" brushRef="#br0" timeOffset="70976.0596">11857 8765 773,'-1'0'284,"-1"0"-152,-2 2-92,2 0-28,-6 6 26,-5 10 32,-9 5 11,0 13-31,-7 10-26,-2 9 6,1 8-3,-4 4-3,-3 4-3,1 3-6,-1 0-3,4-5-5,0-7-5,5-13 7,6-13-2,6-14-6,6-13-1,6-3-6,4-6-34,4-3-31,0 0-88,2-2-115,26-35-204</inkml:trace>
  <inkml:trace contextRef="#ctx0" brushRef="#br0" timeOffset="71502.0897">11886 8877 343,'0'0'347,"0"0"-194,2 0-98,-2-4-19,0 4 60,1 0 33,0 0-24,7-3-57,7-2-36,10 0-4,1-5-1,12 4-5,-7 3 4,-2 1-5,-5 2-1,-3 2 2,-5 1-1,-6 3 5,0-1-6,4 3-1,-8-1-8,0 6-1,0-1 8,-3 3-4,2 1 5,-4 2 1,-2-1 12,-4-1 6,0-2 17,-3 1 19,-11 1 22,-7 6-8,-13 4-25,-10 4-23,-11 6-8,1-2-5,3-4 5,9-2-5,13-5-7,8-3-1,9-4 1,4 1-1,3-6-14,5-4-37,4-3-64,1 0-94,0-4-24,1-4 48,1-32-54</inkml:trace>
  <inkml:trace contextRef="#ctx0" brushRef="#br0" timeOffset="71840.109">11777 8984 810,'-1'0'171,"1"3"-85,-3-3-58,3 2-11,0 0 1,-6 6 16,-1 7 26,-3 12 6,-6 16-10,-5 3-4,-2 9-8,-4 1 1,0 0 4,1 3-10,-2 3-21,2-7-6,-2 0-4,10-10-8,2-8 0,8-12 0,5-11-12,4-6-39,2-6-45,2-4-13,4 0 44,9-5-70,4-6-121,48-61-301</inkml:trace>
  <inkml:trace contextRef="#ctx0" brushRef="#br0" timeOffset="72139.1261">11733 9357 630,'-2'0'226,"4"3"-169,-1 7-46,4-1-7,-1 6 49,3 7 49,0 4 18,-1 3-23,4 0-22,6-1-6,5-2-4,7 3 4,9-3-15,4 1-23,1-2-11,2-6 1,-10-3-15,-2-4 4,-10-2 1,-5-3-11,-8-6 2,-5 1 10,-4-2-6,-3 4 19,-1-4-22,1 0 3,-8 0-12,-5-4-54,-2 4-129,-5 0-132,-11-6-319</inkml:trace>
  <inkml:trace contextRef="#ctx0" brushRef="#br0" timeOffset="73734.2173">8540 16229 516,'0'-4'194,"-2"4"-56,2-5-71,0 5-19,-1 0 38,-1 0 35,-1 1-4,1-1-40,1 4-38,1-4 6,-3 0-17,3 3 4,0-3-13,0 0-19,0 0 0,3 0-13,-2 1-7,1 5 17,1 5 3,-1 11 9,1 5 0,-2 3 0,-2 0-8,-1-1-1,-1-10-7,0 2-67,-3-5-133,0-1-61,-27-4-201</inkml:trace>
  <inkml:trace contextRef="#ctx0" brushRef="#br0" timeOffset="74551.2641">6870 17620 255,'0'-3'381,"-2"3"-164,2-3-113,-3 0-23,-1-1 7,2-3 23,-4 4 21,1 0-1,2 0-26,0 3-33,1 0-33,1 0-17,1 3-8,-2-3-4,2 0-10,0 0 6,2 0-6,-2 0 7,0 0-7,0 0 0,0-3-23,0 3-131,1 4-167,14 37-229</inkml:trace>
  <inkml:trace contextRef="#ctx0" brushRef="#br0" timeOffset="75727.3313">6827 17624 717,'-4'2'192,"1"1"-73,-7 4-80,4 5-29,2 2-9,-1 5 0,0 7 23,3 1 10,1 7-11,1 5-5,0 10-3,0 6 10,3 2 7,1 2-16,2 0-7,4-5-7,10-5 7,3-7-8,12-11 26,9-13-27,15-17 21,6-13-21,8-23 0,2-18 9,-9-11-7,-7-7 19,-15-7-21,-12-5 0,-15-5-11,-9 5-25,-12 5 36,-10 13-8,-15 11 8,-8 16 59,-8 13-20,-5 17-15,-1 12 8,-6 14-4,0 9-10,4 9-9,0 4 0,5 0-3,7 5-5,8-2 1,3-3-2,8-8-9,8-2-57,4 3-141,2 3-51,2 9-6,-15 60-329</inkml:trace>
  <inkml:trace contextRef="#ctx0" brushRef="#br0" timeOffset="75983.346">7027 18014 670,'6'3'77,"1"6"-49,8 7 26,6 4 23,-2 0 26,2 1 5,0 0-3,0 3-30,6 3-9,4 1-24,5 2-22,6-1-5,-1 3 0,2-2-8,-5-6-7,-4 3-51,-8-3-70,-5-6-148,11-9-240</inkml:trace>
  <inkml:trace contextRef="#ctx0" brushRef="#br0" timeOffset="76733.3889">8401 17450 1123,'0'0'257,"-2"2"-146,1-2-77,1 4-13,-3-4-10,3 2 26,-5 5-1,-4 7-13,-10 10-10,-8 9-7,-6 7-4,-7 1 10,1-2-11,-4-2 5,3-5 3,4-9-8,4-3 0,8-4 5,7-9 0,6-2-4,7-4-2,4 2-1,0-3-14,4 1-4,1 5-2,4 4 9,4 2-3,3-1 14,3-1 0,1-2 0,1 0 1,-1-3 15,-3 5-9,1-1-5,-1 1 0,4 3-1,-2-3 1,3 1 7,2 1-8,3 0 6,0-2 0,3 1-6,0-4 12,0 1-6,-5-2-6,0 3 1,-2-1-1,-3 1 0,-3 3 0,-4-4 0,-2 0-2,-5 2-2,0 1 4,1-4 1,-1 1 0,2-3 8,-1 1-9,-4-4-9,0 0-59,-3-2-82,0 0-12,-4 2-105,-38 0-407</inkml:trace>
  <inkml:trace contextRef="#ctx0" brushRef="#br0" timeOffset="80405.5989">7977 18378 633,'0'-6'152,"0"0"-110,-2-5-42,2 2 0,0 7 0,0 2 6,0 2-5,-1 0 9,1 2-10,0-1-17,1 4 17,1-3 15,2 5 51,3 3-4,0 0-13,3-1-5,-1 2 7,2-2 4,2 3-2,4 3-23,-3 2-2,6-2-7,-4 5-1,2 0-10,2-1-1,-4-1-3,1-3 0,-3 3-5,-2-4 9,2-5-4,-5-1 2,-2-5-2,0 5-5,-1-6 7,0 2-2,2 0-5,-2 0 5,3 2-6,-3-2 6,-2 0 0,2 0-5,0-3-1,0 5-10,-1-7-74,1 0-59,1-2-67,35-39-42</inkml:trace>
  <inkml:trace contextRef="#ctx0" brushRef="#br0" timeOffset="81142.6411">9206 17736 747,'-1'0'179,"-1"0"-116,0 0-63,1 0-131,2 3-88,3-2 69,3-1-181</inkml:trace>
  <inkml:trace contextRef="#ctx0" brushRef="#br0" timeOffset="81955.6876">9453 17472 653,'-2'-1'223,"2"1"-97,0 0-91,0 0-35,0-2-24,0 2-33,2 0-39,-1 0-83,0 2-31,6 3-60</inkml:trace>
  <inkml:trace contextRef="#ctx0" brushRef="#br0" timeOffset="82447.7157">9385 17242 665,'-8'-1'180,"2"1"-62,-7-3-52,5 3-1,7 0-7,1-2-5,6 0-1,8 2-40,10 2 50,18-4 35,20-3-37,52-11-21,17-11-16,4-1-8,-96 18-8,-8 2-5,-3 2 10,24-5-12,-16 5-21,-10 0-80,-9 6-70,-8 4-193,-28 0-97</inkml:trace>
  <inkml:trace contextRef="#ctx0" brushRef="#br0" timeOffset="82687.7294">9455 17265 1115,'-1'0'177,"1"10"-149,3 6-28,3 10 0,3 9 0,4-3 5,-2 4 3,2 9 5,-5 4-2,2 9-4,-7 4-1,-9 0 2,-3 4-1,-2 1-1,-6-2-6,2-4-16,0-9-95,1-14-102,-6 17-74</inkml:trace>
  <inkml:trace contextRef="#ctx0" brushRef="#br0" timeOffset="82894.7413">9567 17614 1038,'2'-4'204,"2"1"-129,11-5-44,11 0 4,5-5-28,6 3 26,6-4-33,2 5 13,8-4-13,-1 4-16,-10 3-103,-4 6-152,-8 33-197</inkml:trace>
  <inkml:trace contextRef="#ctx0" brushRef="#br0" timeOffset="83104.7533">9362 18165 931,'0'-7'485,"7"3"-424,8-10-43,7 1 5,12-1-14,1 1 7,1-1 22,0 6-2,2 1-26,2 4 9,1-1-19,5-2-24,5-4-21,4-11-96,8-9-172,104-103-204</inkml:trace>
  <inkml:trace contextRef="#ctx0" brushRef="#br0" timeOffset="83633.7836">10379 17272 1281,'1'3'210,"3"7"-207,2 6-3,1 13 0,-1 12 0,-3 5 9,-5 13 16,-4 7 7,-5 3-11,-3 5-5,-4-8-5,3-7-2,-1-7-3,5-13 4,5-10-8,-1-14-1,7-10 1,0-5-2,3-2-5,-2-5-41,5-10-68,1-11 70,7-10-4,1-5 48,-1-2 9,4 5-8,-5 6 7,4 7-1,-1 4-7,5 6 6,0 5-6,2 6-33,-2 9 19,-1 8 14,-5 3 0,-4 9 3,-1 5 19,-6 3 14,-1 3 15,-4 4 11,-5-1-16,-2 1 5,-5-3-6,-2-2-3,0-4-9,-2-3-10,-3 0-7,-3-1-1,-4-3-7,-6-2-8,-2-4-38,-6-9-35,1-7-32,2-7-23,9-9-10,11 0-55,32-47-294</inkml:trace>
  <inkml:trace contextRef="#ctx0" brushRef="#br0" timeOffset="83907.7992">11270 17426 1311,'0'1'204,"0"7"-144,0 3-54,0 1 3,0 5-9,0-7 0,2-4 0,0 2-1,1-4 1,0 0 1,0-2 7,-3-2-7,0 0 17,0-2-2,-1 2-16,-4 0-27,-2-2-127,-28-12-398</inkml:trace>
  <inkml:trace contextRef="#ctx0" brushRef="#br0" timeOffset="84513.8339">11663 16970 1101,'0'0'256,"2"2"-229,4 4-27,8 9-24,6-1 17,12 8 7,7-3 6,4-2 7,-3 2-2,-7-3-11,-7 8-1,-13 4 1,-9 9 13,-17 12-1,-17 10 2,-17 15-5,-11 0-9,-6-2 0,6-8 6,15-15-6,17-17 0,16-20-8,12-5-12,12-1-2,4 0 22,11-3 29,7-6 16,5-9-6,3 0-6,3-9-26,1-2 37,1-7-35,-1-10-9,6-4-15,1-5-77,1-3-184,83-96-266</inkml:trace>
  <inkml:trace contextRef="#ctx0" brushRef="#br0" timeOffset="84857.8536">12281 17025 1214,'2'0'245,"-1"-2"-197,5 2-47,12-6-1,12-4 19,14-6-2,15-7 4,9-5-3,0 1-15,-4-2-3,-7 7 0,-7 5 4,-20 4-4,-8 10-28,-13 3-25,-9 2 19,-6 6 34,-11 11 29,-15 16-3,-13 16-8,-16 15-6,-7 13 21,-3 3 6,-2-1 1,9-7-14,3-10-20,15-14 1,16-14-5,12-9-2,11-13-80,11-11-160,9-6-118,65-45-7</inkml:trace>
  <inkml:trace contextRef="#ctx0" brushRef="#br0" timeOffset="85069.8657">12537 17186 1024,'0'3'333,"-1"-2"-239,1 10-93,0 17 11,-1 11 10,-1 19 35,-7 9-6,1 9-4,2-3-10,3-5-17,6-13-10,7-13-10,6-15 0,11-10 0,12-16-1,21-21-33,62-43-195,49-48-366,4-5 124</inkml:trace>
  <inkml:trace contextRef="#ctx0" brushRef="#br0" timeOffset="85557.8936">13582 16756 1326,'-7'-4'219,"1"2"-93,-9-3-91,-2 6-28,-5 11-5,-11 5-2,-9 11 6,-5 9-5,-3 7 5,6 11-4,2-1 4,10-2-5,7 3-1,9-7 0,8-11-1,7-5 0,5-7-17,6-5-2,6-4 1,7-9-16,6-13 13,11-13-29,0-12-6,8-13 1,-3-5 28,-8 6 7,-10 12 5,-17 11 15,-5 17 2,-10 8 5,-8 16 47,-8 15-11,-15 31-5,-13 13-4,-6 10 3,6-14-3,13-14 3,14-11-1,11-13-13,10-4-8,7-7-13,7-1 1,7-4-2,9-6 7,14-11-7,11-7-69,8-12-192,7-10-82,84-86-235</inkml:trace>
  <inkml:trace contextRef="#ctx0" brushRef="#br0" timeOffset="85841.9099">13676 17574 927,'-1'17'191,"1"-1"-110,4 16-47,0-5-7,10-8-7,6-13 38,2-7 47,8-15-10,3-8-47,-1-9-20,-6 1-11,-9 9 14,-8 6 14,-10 7 17,-7 6-23,-5 2 7,-6 4-20,-7 6-7,-6 3-11,-3 7 2,5-6-4,8-5-5,10 0-1,9-7-22,6-3-172,6-7-139,40-48-650</inkml:trace>
  <inkml:trace contextRef="#ctx0" brushRef="#br0" timeOffset="86008.9194">14331 17140 1388,'-7'5'216,"-1"2"-216,-13 12-59,-2 10-25,-2 1-67,6-4-83,19-10-114</inkml:trace>
  <inkml:trace contextRef="#ctx0" brushRef="#br0" timeOffset="86833.9666">14515 16552 1085,'0'0'265,"0"3"-181,0 1-77,1 5-6,3 9 27,-2 5 41,-1 6-11,3 4-5,-2 9-14,0 10-15,3 14 6,-5 10 13,-5 13-14,1 6-10,-7-1 1,2-4-5,3-10 0,2-12-6,4-16-3,4-10-1,7-13-5,8-10-10,5-10 9,12-11 1,11-8 20,12-13-4,3-5 1,0 0 5,-6 3 7,-6 6-14,-16 6 0,-8 7-7,-9 3-7,-13 3-1,0 0 1,-4 0-1,0 0 0,0 0-1,-2 0-34,2 0-64,5 0-154,9-8-103,45-63-463</inkml:trace>
  <inkml:trace contextRef="#ctx0" brushRef="#br0" timeOffset="87015.977">15328 16948 1276,'-1'2'280,"1"0"-166,-2 1-109,2-2-5,2 5-1,-2 0 1,1-2 0,2 2-108,1 3-108,8 17-239</inkml:trace>
  <inkml:trace contextRef="#ctx0" brushRef="#br0" timeOffset="88058.0366">16135 16419 562,'-2'0'187,"0"0"-65,1 0-67,2 0 34,1-2 34,1 2 0,3-2-65,12-3-23,12-2 1,12 0-18,8-4 12,0-2-11,-2 6 5,-8-2-7,-4 9-11,-5 0 0,-1 6-3,-5 1-3,-4 1 0,-4 4-13,-7 6 2,-4 4 11,-12 8 3,-9 8 18,-12 7-3,-6 6 2,-11-2-14,-4 0 6,-5 0-11,-2-3-1,0-8-34,5-8-132,11-15-70,-18-53-125</inkml:trace>
  <inkml:trace contextRef="#ctx0" brushRef="#br0" timeOffset="88499.0618">16133 16366 1003,'0'3'327,"2"3"-221,1 19-95,-2 19-4,-1 19 8,-1 13 23,-2 6 25,-3 7-2,-3 5 2,0 2 15,-3 4-33,-7 4-4,-1-14-16,-5-5-1,1-18-13,2-17-10,7-15 6,6-15-7,4-12-28,4-10-65,2-15-60,4-15-351,4-17 1,3-20 263,5-5 240,-4 7 95,-4 12 110,-2 24-46,-4 17-3,-1 10-36,0 8-61,6 3 11,8 10 64,11 2 5,7 11-43,10 4 2,6 4-10,0 2-37,-2-7-19,-2-5-16,-5-7-4,-3-3-10,-2-10-2,-8-1-60,-2-7-138,1-3-139,32-45-404</inkml:trace>
  <inkml:trace contextRef="#ctx0" brushRef="#br0" timeOffset="88719.0744">16770 17213 1004,'0'0'529,"2"4"-462,1 5-66,0 10-1,0 11 7,-1 8 55,-2 11 86,-4 9-55,0 7-43,-3 2-25,-1-5-7,1-11-9,2-13 0,2-11-9,1-12-25,2-5-171,3-9-270,16-36-353</inkml:trace>
  <inkml:trace contextRef="#ctx0" brushRef="#br0" timeOffset="90055.1508">6629 18581 822,'-2'-3'168,"2"3"-81,0-6-78,2 3-9,-1 6-16,4 0-7,3 7 23,8 12 13,1 16 33,10 14 20,-3 16-15,2 0-21,-2-6-9,-1-13-9,-3-12-6,0-11-5,1-8 8,0-13-9,5-9-85,2-12 70,4-13-11,3-4 16,0-2 10,-7 7 8,-3 12-8,-7 12-24,-2 11 24,-1 2 10,3 11 1,1-1 4,4 3 1,8-2-10,14-6-6,141-34-180</inkml:trace>
  <inkml:trace contextRef="#ctx0" brushRef="#br0" timeOffset="91054.208">16351 17840 887,'0'0'335,"0"0"-184,0 1-119,0 4-32,0 9 0,0 11 0,0 10 19,3 9-8,2 1-2,4 2-8,6-2-1,0-1 1,4-4 12,8-5-13,6-9-3,10-10 3,9-20 29,17-14-5,49-35-15,-79 24-9,36-26-23,-9 4 5,-15 10 18,-15 15 3,-17 13-3,-4 12-22,-8 9 2,4 3 20,1 8 6,8-1 3,5 1 1,10-5-10,6-5-66,4-10-261,63-41-172</inkml:trace>
  <inkml:trace contextRef="#ctx0" brushRef="#br0" timeOffset="96378.5125">19137 2721 723,'-4'10'268,"-2"9"-256,-4 29-12,-4 30 0,-16 87 0,-2 44 2,7-8 7,13-57-9,6 14-1,3 19 1,9 7 5,3 14 6,-6 43 8,-3 57 17,-6-30 12,0 33 8,0 11-17,0 21-2,-3 53-5,3-47-10,4 10-1,1-11-6,2 38-3,-2-23-10,2 24 5,-8 6 22,-5 26 10,-6 9 46,-7-2-4,-1-9-30,-3 36 30,-1-57-72,5-1 6,14-32 8,13 16-4,15-44-8,2-9 5,6-12-1,-4-24-8,-6 23-6,-1-22-1,-8-20 9,-4-6-9,-4-17 6,-7-19-6,1 1 0,-3-6 0,0-58 0,0-11 0,3-24 0,2-12-33,5-68-15,1-7-25,0-9-41,-2 17-48,4-21-84,1-24 49,20-130-149</inkml:trace>
  <inkml:trace contextRef="#ctx0" brushRef="#br0" timeOffset="97549.5795">21625 3695 1106,'0'-19'151,"0"9"-98,0-13 2,-1 21-55,2 7-67,-1 9-59,3 11 79,2 14 47,0 11 17,0 11 7,0 19 3,1 7 11,8 58 11,0 27-22,-3 39-10,-1-55-1,-3 1-2,5-45-8,-6-65-5,2-9 2,-1-8-3,5 30-9,3-23 8,-4-18 1,-5-10 18,1-14 18,2-15 103,7-21-68,15-28-47,26-77-15,8-52-3,-13-28-5,-30 83 8,4 11 2,-12 15-10,-5 66 1,-1 9 3,-5 3-5,7-31 0,-4 21 0,-3 21 8,-3 14-8,0 13-3,0 12-60,2 5-8,5 19 56,3 17 15,3 12 1,1 14 5,1 12-6,3 66 0,-9 38 11,-1 25-10,-4-85-1,-1-89 1,2-8 0,-1-11 0,7 25-1,-2-19-1,-5-16 1,2-9 3,-2-7 58,-1-8 94,3-18 7,11-19-111,7-37-35,28-87-8,6-47-7,2 5 5,-13 74-5,14 3 0,1 7-1,-19 23 0,-33 72 0,-3 9 0,-3 4-8,6-13-20,-8 16-28,-2 14-136,-2 8-145,1 22-136,-13 75-52</inkml:trace>
  <inkml:trace contextRef="#ctx0" brushRef="#br0" timeOffset="97821.5951">23189 3906 1041,'0'0'164,"3"0"-131,10 3-32,4-3-1,6 0 1,2 0 28,4-5 14,2-3-1,2-2-15,9-1-12,6-7-7,1 4-7,1-1 5,-7 2-5,-3 2-1,-10 7-17,-9 4-65,-12 12-137,-11 7-99,-66 100 55</inkml:trace>
  <inkml:trace contextRef="#ctx0" brushRef="#br0" timeOffset="98061.6088">23096 4676 1146,'0'0'260,"2"0"-196,-1 0-64,4 0 0,10-1 6,11-5 36,21-6 11,67-19-7,46-13-17,16-8-20,-74 17-2,-63 25-1,-6-1-4,-8 4-1,22-7-1,-20 8-9,-12 4-86,-10 4-109,-10 6-279,-50 23 230</inkml:trace>
  <inkml:trace contextRef="#ctx0" brushRef="#br0" timeOffset="100868.7693">8152 18641 726,'0'0'182,"1"5"-182,6 21-5,9 13-8,3 19 12,6 2 1,0-5 0,4-12 0,2-14-22,-4-13-58,-1-14-7,-7-11 75,-3-16 12,-8-14 24,-8-20-3,-3-8-9,-11-7-12,-3 0 11,-9 9-1,-4 14 22,0 14 58,3 19 21,4 18 36,4 14-84,3 16-44,6 15-19,6 13 0,4 11-1,7-1 1,6-3-2,8-18 1,-2-15-11,0-13-40,-5-15 5,-5-5 31,-6-4 16,-4-11 51,-4-7-15,-6-15-23,-5-6-13,-6 4-12,-2 7-10,2 11-11,3 15-26,8 14-179,2 80-354</inkml:trace>
  <inkml:trace contextRef="#ctx0" brushRef="#br0" timeOffset="108062.1808">8138 17617 576,'-7'-7'190,"-2"0"-65,-6-9 26,0 7-44,-5 0 52,2 2-48,-1 7-23,4-4-14,5 4-2,5 4-6,4-4-44,1 3-22,0-3-9,1 3-6,5 0 0,10 2 15,12 4 2,16 1 25,13-6 1,7 0-4,5-4-13,2 4-5,-1-1-5,2-2 0,44-2 8,-77-6-3,41-5-6,-8-5 1,-9-2 0,-6 4 7,-8 4-8,-17 5-14,-9 0-59,-11 6-34,-9 0-7,-6 0 41,-13 6-134,-81 19-450</inkml:trace>
  <inkml:trace contextRef="#ctx0" brushRef="#br0" timeOffset="108392.1997">8137 18127 770,'-6'0'193,"3"-1"-107,-7 1 8,9 0-19,2-2-7,1 2 7,0-1-9,-1 1-27,8 1-39,6 6 7,8 4 23,12 2 17,11 4-4,10-5 2,4-2 3,4-9-6,7-1-16,2-8-5,-1 2-9,-11 0-5,-5 0 1,-11-1-8,-4 0 1,-8 4 0,-6 1-1,-8 0-44,-7 0-76,-8 2-27,-7 0 24,-10 2-71,-66 2-476</inkml:trace>
  <inkml:trace contextRef="#ctx0" brushRef="#br0" timeOffset="108827.2245">8077 17666 828,'-17'6'163,"1"-2"-95,-18 7-29,8-3 33,10-3 48,8-2 19,3-3-16,8-4-43,-1 0-37,1-1-43,2-9 0,2 0 42,4-2-18,4-4-13,1 4-11,1 3 0,4 3 0,2 4 0,9 3 0,12 1 27,14-3-5,14-4-1,61-14-10,29-7 2,-13 4-11,-113 19-1,-1-1 0,-4-2 10,33-6-11,-13 1 8,-8 5-8,-13 6-1,-13 1-9,-8 3-46,-8 0-38,-2 0 49,-3 3-2,-7-2-62,-11 2-175,-74 32-195</inkml:trace>
  <inkml:trace contextRef="#ctx0" brushRef="#br0" timeOffset="109256.2491">8050 18462 948,'-2'-7'245,"2"4"-104,-1-1-92,1 4-22,0 0 15,1 0 12,3 0-18,7-8-30,18 1 20,14-7 34,21-10-2,56-23-7,29-4-19,9 2-13,-70 26-8,-57 11 1,-1 6-11,-5 2 0,28-10 1,-10 9-1,-13 2 1,-3 3-2,-11 4-1,-6 0 0,-4 2-30,-6-4-40,0 0 22,-1-2-4,-4 0-31,-5 2-96,-57-14-401</inkml:trace>
  <inkml:trace contextRef="#ctx0" brushRef="#br0" timeOffset="109646.2714">8154 17597 852,'-11'-2'149,"2"2"-71,-9 0-45,4 2-18,7-2 37,1 2 70,2-4-7,1 2-13,1 0-13,2 0-38,0 0-14,-2 0-13,2 2-24,2-1-1,5 2-20,7 1 3,17-1 18,20 1 19,16-7 28,64-9-16,20-15-11,-3 7-14,-119 16 6,1 1-11,-4 0 4,25-3-4,-5 2-1,-9 4 0,-10 0-49,-4 0-71,-13 3-21,-7-3-6,-9 4-2,-45 11-199</inkml:trace>
  <inkml:trace contextRef="#ctx0" brushRef="#br0" timeOffset="109984.2907">8092 18503 997,'0'-2'290,"3"1"-290,10-6 46,16-5-46,14-4 60,9-5 2,6 3-14,7-1-8,4 8 8,0 4-18,3-1-9,-6 6-10,-5 4-5,-12 2 0,-4-2-5,-4 2 0,-5 0 1,-1 2-1,-7 3 0,-2-2 5,-9 1-5,-6-6 0,-5 1-1,-4 0-52,-4-6-4,-5-4-62,-46-31-369</inkml:trace>
  <inkml:trace contextRef="#ctx0" brushRef="#br0" timeOffset="110351.3117">8117 17514 894,'-4'3'201,"1"-3"-93,-2 0-75,5 3-27,2-3-5,2-3-1,16 3 0,14-10 92,26-10 7,68-21-11,42-18-29,-4 14-38,-127 37-11,-3-2-1,-5 3-6,36-9-1,-14 6-3,-9 8 2,-10-2-2,-6 4-61,-11 0-31,-4 0-21,-5 1-37,-5 2-64,-6 1-20,-38 41-310</inkml:trace>
  <inkml:trace contextRef="#ctx0" brushRef="#br0" timeOffset="110667.3298">8284 18542 1088,'2'3'267,"-1"-3"-214,8 5-53,9-3 0,12 1 15,13-8 68,14-7-11,15-7-15,4-6-14,-2 1-20,-2 2-17,-13 1 7,-8 9-11,-9 4-1,-9 2 0,-7 5 5,-10 0-6,-3 2-3,-9-1-34,-2 0-14,-4 0-5,2-1-17,-2-9-127,-9-62-376</inkml:trace>
  <inkml:trace contextRef="#ctx0" brushRef="#br0" timeOffset="114114.527">24788 3591 578,'0'1'0,"3"9"-457</inkml:trace>
  <inkml:trace contextRef="#ctx0" brushRef="#br0" timeOffset="117547.7233">24698 2821 277,'-4'-3'228,"2"1"-82,-3-4-37,0 5 13,5 1-8,0-1-18,0 1-17,0 0 7,5-3-17,-2 3-35,1-3-34,8-3 1,18-4 62,18-7-9,57-18-4,-63 21-4,33-11-28,-6 9 5,-14 1-16,-13 5 0,-8 5-6,-7 1-2,-1 0-36,-5 4-18,-5 0-37,-5 2-109,-5 2-45,-4 0 45,-10 5-7,-46 16-64</inkml:trace>
  <inkml:trace contextRef="#ctx0" brushRef="#br0" timeOffset="117831.7396">24861 2776 677,'0'0'279,"0"3"-237,0-2-42,2 3-48,-2 2 41,3 2 6,-2 6 1,4 9 1,-2 11 9,-1 12 14,-2 13 17,-5 14 1,-4 9 21,1 1-15,-4-3-21,2-3-20,3-11 2,0-6 0,4-5 0,3-7-9,2-9-29,-1-10-70,1-10-55,1-14-145,8-38-47</inkml:trace>
  <inkml:trace contextRef="#ctx0" brushRef="#br0" timeOffset="118005.7495">24857 3357 681,'6'-4'172,"10"0"-118,18-10-34,17-1 11,12 3 31,2-4 16,-2 3-38,-8 5-22,-10 3-7,-7 5-11,-10 7-36,-15 6-207,-60 58-303</inkml:trace>
  <inkml:trace contextRef="#ctx0" brushRef="#br0" timeOffset="118208.7611">24688 3755 955,'17'-18'266,"6"7"-172,27-17-67,4 4 12,7 5 50,-5 0 8,-7 7-29,-3 0-41,-5 9-12,-1 3-14,1 1-1,-5 3-32,-7 0-83,-3 2-61,-4-3-157,36-38-351</inkml:trace>
  <inkml:trace contextRef="#ctx0" brushRef="#br0" timeOffset="118695.789">25603 3074 1116,'0'4'189,"0"4"-177,-2 14-11,1 17-1,1 12 0,0 8 8,1 3-7,3 1 1,0 2-1,-1 6 0,-3 2 5,-9 2 2,0-4-7,-3-6 5,-6-10-6,7-18 0,3-16-4,5-12 4,3-11 10,0-11-10,5-11-84,4-18 41,10-16 19,6-8 24,6 6-1,1 7 2,-4 17 10,-4 13-11,-5 16-11,-4 7 5,-3 7-4,0 12-8,-1 7-2,-5 7 19,-2 5 1,-4-1 10,-4-1 1,-2-5 4,-4-2 3,0-4 25,-3-6-1,-6-2-4,-3-4 11,-5-4-8,-6-6-17,-1-5-9,0-8-15,-1-7-41,4-6-83,-1-7-196,-31-86-422</inkml:trace>
  <inkml:trace contextRef="#ctx0" brushRef="#br0" timeOffset="119196.8176">25650 2386 265,'-1'-4'706,"1"0"-514,0-2-41,0 0-38,0 0-5,1 3-24,-1 1-44,5 2-40,1 2-6,12 5-9,7 7 0,5 6-1,1 8-1,-6 3 5,-6 7 0,-6-6-13,-10 5-13,-10 1 22,-8 3 7,-17 1-3,-5-6-32,-5-3 38,10-14 6,12-10 26,11-7 32,9-2-20,5-2-38,-1 2-26,5 0 26,8 2 6,6 4 8,11 6-4,7-5 1,-2 2-4,-2 4-7,-5-1 0,-2-2-77,2 6-207,33-5-250</inkml:trace>
  <inkml:trace contextRef="#ctx0" brushRef="#br0" timeOffset="119559.8384">26254 3231 591,'0'3'213,"5"3"-156,-2 3-43,3-1 13,-3 2-3,0 2 1,1-5-5,0 1-8,0-4-2,-1 3-2,-6-3-2,0-4 25,2-1 92,-1-9 32,-1 0-89,0-12-45,-3-3 1,0-4 8,-2 5 9,1 7 24,1 10-15,3 3-28,3 4-20,-3 3-14,0 4 5,-7 5 0,3 6 3,-3 3-100,6-1-101,7-4-241,22-24-69</inkml:trace>
  <inkml:trace contextRef="#ctx0" brushRef="#br0" timeOffset="124465.119">26538 2824 79,'11'-4'0</inkml:trace>
  <inkml:trace contextRef="#ctx0" brushRef="#br0" timeOffset="124954.147">26728 2705 372,'0'0'219,"0"0"-101,0-3-22,0 3-9,0-7-13,1 6-26,-1-3-34,0 0-14,2 4-17,-2-1-38,1 2-109,1 1-11,7 12-44</inkml:trace>
  <inkml:trace contextRef="#ctx0" brushRef="#br0" timeOffset="125277.1654">26801 2598 381,'0'0'207,"0"0"-150,-2 0-42,2 0 12,0 0 79,0 0 17,0 0-30,0 0-39,0 0-19,0 0-16,0 0-4,0 0-7,0-2-7,0 2 0,0 0 7,0 0-7,-3 2-1,0-2-20,3 0-96,0 2-23,-3 0-88,3 1-85</inkml:trace>
  <inkml:trace contextRef="#ctx0" brushRef="#br0" timeOffset="125622.1852">26835 2554 693,'-2'0'211,"2"0"-86,-2-1-14,2 1-2,0 0-32,0 0-47,0 1-30,1-1-17,-1 0 4,0 3 1,1-3 11,-1 0 0,0 0 1,-1-3 0,1 3 8,0 0-7,0 0 11,0 0-3,0 0-8,0 0 1,0 0-2,0 0 0,0 0-7,0 0-1,0 0-1,0 0-7,0 0-22,0 0-49,0 0-36,0 0-1,0 0 14,0 0-53,-12 25-121</inkml:trace>
  <inkml:trace contextRef="#ctx0" brushRef="#br0" timeOffset="128175.3312">26933 2547 740,'-2'0'254,"1"0"-158,-1 0-80,2 2-16,-2-1 0,2 3 0,-2-1 0,-5 10 6,1 11-5,-7 12 7,-4 14 16,-5 13 3,-4 2-12,3 1 9,2-4-9,7-6-8,6-11-1,6-6-6,6-11 0,7-6-9,8-8-3,5-5 12,12-5 59,10-6-4,5-9 11,7-4-37,-6-5-23,-3 1-6,-8 0-17,-2 2-31,-7-8-57,-3-4-203,23-65-178</inkml:trace>
  <inkml:trace contextRef="#ctx0" brushRef="#br0" timeOffset="128409.3446">27146 2715 262,'-1'6'279,"-1"8"-210,-2 15-54,-9 9-6,5 13 41,-6 14 34,-3 12-8,-1 10 2,2 2-28,1-3-13,6-14-19,3-13-9,6-13-3,4-14-6,2-8-5,3-9-118,5-11-66,39-49-120</inkml:trace>
  <inkml:trace contextRef="#ctx0" brushRef="#br0" timeOffset="128640.3578">27328 2788 826,'0'-2'216,"3"2"-207,5 0-9,3 0 0,4 0 7,4-4 40,9 1-14,8-6 0,9-4 10,4-3-16,4-4-25,0 1 8,-6 2-10,-11 3-76,-10 3-89,-8 2-15,-9 7-117,-15 2-63</inkml:trace>
  <inkml:trace contextRef="#ctx0" brushRef="#br0" timeOffset="128846.3696">27559 2780 192,'-5'4'238,"1"0"-140,0 10-65,0 2-9,3 9 16,-1 5 4,2 7 4,-4 8 0,-2 6 6,-5 7-27,-8 7 1,-3-2 1,-5-5-8,-1-12-3,6-13-6,6-12-5,10-14-7,9-7-37,71-48-269</inkml:trace>
  <inkml:trace contextRef="#ctx0" brushRef="#br0" timeOffset="129084.3832">27754 2974 875,'-6'4'127,"2"3"-97,-5 4-30,4 3 0,-1 6-19,12 7 19,-1 8 36,8 7 21,1 3-29,5-3-10,-1-10 3,-2-6-7,-1-11-14,-4-7 0,-1-5-9,3-10 9,3 1 18,6-13-18,2-13-163,41-87-156</inkml:trace>
  <inkml:trace contextRef="#ctx0" brushRef="#br0" timeOffset="129451.4042">28101 2227 744,'4'4'67,"6"0"-34,3 2-12,7 8 6,-3 0-25,-1 5 8,0 4-2,-7 7 1,-4 7-2,-10 6-1,-8 5 0,-10 2 0,-6-2-5,3-4 0,5-10 0,6-12 0,9-13 0,4-3 1,2-3 10,2-3 7,4 1-19,5 1 19,10 1 26,9 1-28,11-4-17,9 3-9,4-7-159,81-19-508</inkml:trace>
  <inkml:trace contextRef="#ctx0" brushRef="#br0" timeOffset="129977.4343">28894 2296 814,'-9'-1'222,"-2"2"-153,-9 5-53,-4 2-15,-4 11 0,-2 6 0,-2 3-1,5 8 0,3 3 0,1 2-1,6-2 0,2 3 1,6-12-1,2-8-8,6-4-1,5-10-20,8-1-11,10-2 41,12-3 13,10-6 52,2-6-46,0 2-13,-7 0-6,-13 4 0,-11 4-12,-7 3-15,-6 0-24,-8 5 16,-6 10 35,-11 7 27,-15 15-9,-10 6-6,-7 8-3,7-3 0,12-1-3,19-7-6,13-2-5,8-3 4,4 0 2,8-7 1,4-2 16,2-6 5,6-6-22,1-8 6,4-4-7,0-10-86,55-17-206</inkml:trace>
  <inkml:trace contextRef="#ctx0" brushRef="#br0" timeOffset="130285.4519">29000 3163 448,'0'7'276,"0"4"-206,3 6-50,0 3-5,3-4 6,7 0 52,2-3 16,3-3-20,0-4-8,2-3-19,-4-3-33,-3-2 2,-4 1 8,-4-11 23,-1-5 48,-4-9-63,-3-8-26,-6-3 0,-10 5 22,-4 6-4,-7 9 11,-1 12-7,3 5-22,4 3 0,6 3-1,5 2-30,7-2-234,9-2-184</inkml:trace>
  <inkml:trace contextRef="#ctx0" brushRef="#br0" timeOffset="130683.4746">29236 2037 747,'0'2'183,"0"0"-183,1 4-3,2 4-18,1 5 14,1 5 7,0 2 9,-4 7-2,-2 4-6,-6 6 1,-4 5-2,-6-1-5,-1-8-29,4-8 5,3-9 29,8-10 6,2-3 9,1-5-4,1 0-10,2 0-1,6 1 0,6 3 77,12 0-17,7-2-11,5-4 16,1 0-59,-6 0-6,2 0-33,0 0-179,41-12-124</inkml:trace>
  <inkml:trace contextRef="#ctx0" brushRef="#br0" timeOffset="131103.4987">29840 2327 646,'0'0'207,"0"6"-177,-4 2-29,2 14 35,-4 5 42,-1 9-9,-2 8-18,2 5-12,-3 6-4,1-2-10,2 8-7,-2-2-6,2 2-4,-1-8-7,5-5-1,1-4 1,4-7 0,9-2-1,0-7-21,6-7 21,7-5 39,5-8 72,1-4-39,3-6 9,1-3-27,-4-4-6,-1-1-15,-4 1-13,-3 2-2,-4 4-18,-3 1 0,-3 4-11,-1 0 10,-1-1-16,-1 2-4,-1-3-24,0-4-24,2-5-75,-6-14-114,0-79-302</inkml:trace>
  <inkml:trace contextRef="#ctx0" brushRef="#br0" timeOffset="131449.5185">30065 1943 870,'10'-2'142,"0"2"-83,12 0-59,-3 6-8,1 4-40,-8 4 36,-5 5 12,0 3 11,-7 5-7,-10 4-4,-8 9-39,-8 1 2,-3 0-5,5-4 15,10-16 18,10-8-12,8-7-12,9-5 6,6 1 27,10 0 111,5-4-22,2-1-32,2-3-24,2 2-24,-2 2-9,-2 4-149,31 0-628</inkml:trace>
  <inkml:trace contextRef="#ctx0" brushRef="#br0" timeOffset="131801.5386">30925 2084 840,'10'-4'46,"-3"3"-40,12-6 3,-4 5 71,-4 2 10,-2 2-38,-2 5-35,4 0-4,7 5 11,0 4-4,6 3-5,-1 2-15,-3 4-23,-2 1-17,-7 5 32,-3 7 8,-9 7 17,-11 0-11,-12 9 1,-12-3 4,-10 1-4,-9-7 7,-3-9-14,2-11-56,8-12-76,10-22-82,-13-85-450</inkml:trace>
  <inkml:trace contextRef="#ctx0" brushRef="#br0" timeOffset="132177.5601">30851 2096 667,'3'14'106,"-1"6"-83,4 15-10,-4 15 17,-4 9 48,-7 8 24,-6 7 15,-3 1-1,-7 1-41,-3-1-35,4-7-14,2-4-13,5-13-2,6-14-11,4-16-33,7-12-84,6-16 12,1-12-108,5-12-104,8-15-17,-1-1 334,0 4 18,1 14 172,-5 14-40,4 10-49,-1 6-31,9 9 41,1 9-73,4 4 7,-1 6 12,-6-3 1,1 1-17,-4-1-13,-7-2-10,0-7-12,-4 1 8,-4-5-14,0 0-72,26 2-231</inkml:trace>
  <inkml:trace contextRef="#ctx0" brushRef="#br0" timeOffset="132417.5738">31486 2757 1139,'1'3'279,"-1"6"-273,4 4-6,-2 7 0,-4 9 5,2 5-5,-5 6 0,0 8 6,1 3 0,0 4-4,-2 1 10,-1 0-6,-3-5-5,4-9 1,1-14-2,2-12-84,0-12-75,-1-11-26,-11-51-686</inkml:trace>
  <inkml:trace contextRef="#ctx0" brushRef="#br0" timeOffset="132777.5944">31561 1870 1249,'11'-3'158,"7"2"-115,10-1-20,7 2-23,-4 3 0,-6 9-29,-8 1 17,-4 7 12,-6 1 2,-2 9 23,-13 2-14,-6 12-11,-7-1-15,-8 0-42,4-7 18,9-13 28,12-11-4,4-6 2,4-3-10,7 1 23,8-1 5,7 0 62,7 0 25,6 3-53,1-5-21,-2 5-18,-5-1-34,-4 6-134,10 22-210</inkml:trace>
  <inkml:trace contextRef="#ctx0" brushRef="#br0" timeOffset="134000.6644">24957 4567 642,'-4'0'228,"3"-4"-129,-4-2-55,4 2 2,1 2 67,0 0-16,1-2-89,3 2-8,-2 0-36,12-2 36,4-2 30,18 0-14,24-7 5,69-22 14,70-21-4,72-20-2,-49 27-11,14-8 4,39-8-21,-10-1 30,1 9-8,-7 8-5,-18 7-11,20 2 4,-17 0-10,16 3-1,2-6-12,-2 0 12,18-6 18,-36 1-18,-1 9-2,-26 7 2,-39 4 8,-12 6-8,-9-1 0,-23 5 0,-13-4 8,-11 3-8,-2 2 0,-16-2-44,-2 7 28,-50 5-8,-7 0 10,0 3 14,27-2 0,-8-3-10,-6 6-14,-5-1 23,2 2 0,3-2 1,6-2 0,6 6-90,1 0-50,-3 0 34,-9 6 8,-8 0 17,-9 0 60,-7-2 21,0-1 54,-4 0 30,0-3 27,-3-3-16,0 1-40,-6 2-31,0-1-4,-8 1-19,-2 1 14,-4-1 31,2 0-46,-3-1-130,-1-2-1,1 2 59,-4-1-120,-28-14-319</inkml:trace>
  <inkml:trace contextRef="#ctx0" brushRef="#br0" timeOffset="135735.7636">25855 4977 570,'0'-1'197,"-3"-2"-59,2-3-11,-2 6 7,3-4-11,3 0-20,1 0-49,3-4-48,8-3 30,10 0-21,13-6 3,5 4-18,1 2-8,-4 9 8,-5 4-12,-7 5 12,-6 4 5,-3 2-4,-6 7 0,-6 2 5,-3 6-5,-11 9 6,-10 8 4,-13 10-5,-14 9 0,-6 3 1,-3-1-6,1-6 1,11-15-1,12-12 6,12-11-7,8-13-1,8-3 1,2-6-8,4 0-17,6 1-10,13 0 16,10-2 19,16-8 13,11-8 22,6-8-11,2-7-20,-7-1-4,-8 0-1,-5-1-94,-11 2-169,29-56-193</inkml:trace>
  <inkml:trace contextRef="#ctx0" brushRef="#br0" timeOffset="136629.8148">26317 4720 857,'-2'-4'216,"0"4"-67,-1-4-32,1 7-12,1-2-51,0 4-51,-3 11-3,0 11-7,-4 15 7,-8 17 6,1 9 0,-4 1 0,0 5-5,2-1 8,-2-4-3,5-8 0,1-16-5,7-12 0,4-15 0,4-13-1,4-2-11,9-3-4,11-4 15,19-6 81,18-14 23,59-31-46,-80 32-10,41-20-27,-8 3-12,-12 9-7,-12 4-2,-10 5-70,-11 4-36,-13 5-104,-9-1 70,-12-1-182,-56-37-478</inkml:trace>
  <inkml:trace contextRef="#ctx0" brushRef="#br0" timeOffset="136848.8273">26614 4870 885,'0'12'111,"2"2"-97,0 18-8,0 7 48,-2 13 30,-3 10 45,-4 10-32,-2 6-35,-4 11-22,3-3-11,1-2-16,5-9-11,1-15-2,6-15-78,7-19-125,7-16-133,48-81-191</inkml:trace>
  <inkml:trace contextRef="#ctx0" brushRef="#br0" timeOffset="137035.838">26907 4906 1074,'13'-5'188,"8"-4"-125,24-4-48,10-6 19,6-6 32,-4-2-1,-4 1-26,-6 1-38,-6 7-1,-6 0-15,-5 9-159,-5 2-116,3-6-175</inkml:trace>
  <inkml:trace contextRef="#ctx0" brushRef="#br0" timeOffset="137216.8483">27248 4895 584,'-4'13'182,"-3"8"-100,-5 17 7,-6 14 40,-3 6 24,-2 5-27,-3 5-33,-4-1-35,-2 1-28,4-6-16,8-14-8,9-13-6,9-15-53,8-10-123,12-16-163,73-81-126</inkml:trace>
  <inkml:trace contextRef="#ctx0" brushRef="#br0" timeOffset="137395.8586">27365 5122 870,'6'12'106,"-2"3"-85,5 17 8,7 8 31,-2 3 4,1-1-8,0-5-22,1-7-11,3-13-23,3-12 0,10-11-105,12-23-135,120-119-476</inkml:trace>
  <inkml:trace contextRef="#ctx0" brushRef="#br0" timeOffset="137806.8821">28068 4470 1160,'-4'-3'197,"4"0"-133,-4-2-41,3 6 28,-2 2 18,-2 4-39,-6 13-30,-12 24 1,-10 28-1,-42 79 2,-14 23 4,64-131-6,10-5 1,-17 32-1,19-23-7,13-19-3,13-18-14,6-13-35,13-12 59,8-13-12,4-7 12,-1-1-1,-3 0-7,-7 10 8,-8 3-14,-11 11-2,-7 6-8,-5 9-59,-4 8 83,-3 5 2,-3 11 10,-6 9 31,-4 6 5,0 5-19,1-5-13,6-1-8,4-6 1,5-3-9,4-6 0,5-5-12,4-4-117,9-7-185,57-6-367</inkml:trace>
  <inkml:trace contextRef="#ctx0" brushRef="#br0" timeOffset="138092.8984">28281 5345 667,'1'5'96,"3"2"-65,3 7 31,0-1 20,4-3 11,3-2 20,3-5-37,5-10-31,4-7 2,1-9-17,-4-7 6,-3-5 3,-7-1 13,-7-2-31,-6 5-21,-4 4 92,-5 9-23,-3 9-9,-9 8-27,-6 11-18,-6 11-15,-1 7-1,1 7-5,12-4 0,5-3-102,10-4-117,5-6-94,27-6-32</inkml:trace>
  <inkml:trace contextRef="#ctx0" brushRef="#br0" timeOffset="138632.9293">28981 4270 742,'1'-3'604,"-1"3"-501,0 0-73,2 0-12,-2 3 11,0 1-29,1 6 0,2 8 0,0 9 24,4 8 8,-5 9-13,-4 11 4,-6 7-5,-1 3-5,-2 6 2,-2 5-3,-1-8-6,4-6 0,1-7-5,3-4 5,1-3-6,2-9 1,9-7 0,2-2 0,7-7-1,4-7-1,7-3-10,5-10 11,9-9 105,9-6-2,10-12-34,3 1-27,-2-3-16,-5 4-8,-13 3 0,-9 8-11,-12 5 1,-8 0-8,-7 6-6,-6 0 6,0 0 0,-4 0 18,2 3-5,-1-6 2,2 3-15,-2 0 0,1-4-61,-3-6-241,-5-51-492</inkml:trace>
  <inkml:trace contextRef="#ctx0" brushRef="#br0" timeOffset="138822.9402">29830 4531 1368,'0'0'270,"0"0"-217,-1 0-53,0 3 2,-2-2 29,3 1-13,-4 2-18,2 2-72,-1 0-159,2 21-384</inkml:trace>
  <inkml:trace contextRef="#ctx0" brushRef="#br0" timeOffset="139646.9873">32269 2488 686,'1'2'560,"2"4"-560,0 7-131,3 4 95,-1 10 26,-2 6 10,-5 12 0,-4 12 36,-3 12 13,-11 17 5,-10 73-13,-14 39 31,-5-4 3,21-86-35,5 0-17,16-63-4,3-4-4,0-8-7,1 28-7,4-14 11,5-14-11,2-9 9,4-9-10,-2-12-9,7-6 9,7-10-7,3-12 7,10-6-137,0-9-245,43-84-334</inkml:trace>
  <inkml:trace contextRef="#ctx0" brushRef="#br0" timeOffset="140045.0101">32505 3437 1165,'4'10'123,"2"0"-123,0 19 0,-2 10 1,-4 5 8,-6 5 33,-8 3 18,-3 2 3,-5-4-2,0-6-32,6-13-11,3-16-2,9-9 19,4-9 43,7-7 10,5-16-88,10-19-45,14-16 3,12-18-19,6 2 4,-1 10 9,-11 12 31,-12 24 17,-11 17 3,-8 14-2,-5 4-1,1 10 1,3 9 15,-3 10 25,-1 10 43,-6 14-2,-3 3-28,-3 4-22,0-4-16,-2-2-16,5-12-6,3-8-48,8-10-87,4-8-76,7-13-343,55-40-65</inkml:trace>
  <inkml:trace contextRef="#ctx0" brushRef="#br0" timeOffset="140331.0265">33109 3502 1153,'1'0'293,"3"0"-292,0 0 23,3 3-24,2-2 101,-1 2 11,5-2-13,7-1-10,7 0-19,9-1-28,12-3-25,6 1-2,8-4-9,6-2 4,3 3-9,4-1-1,-8 0-1,-6 2-25,-16-3-14,-11 5-22,-14-4-29,-11 3-19,-11-6-91,-7-7-46,-69-35-229</inkml:trace>
  <inkml:trace contextRef="#ctx0" brushRef="#br0" timeOffset="140712.0483">33175 2366 30,'-7'-11'920,"0"3"-813,-2-9-79,7 11-26,2 1 28,2 1 7,7 0-22,8 1 2,13-1-1,15-2 26,10 3-13,4 0-10,-5 3-18,-8 3-1,-13 4-19,-17 2-16,-7 7 35,-9-2 9,-5 14 2,-9 7 22,-10 12 16,-11 6-1,-5 6-3,-4-2-18,4-4-15,6-14-3,10-12-9,9-12-68,1-4-83,-2-9-164,-28-26-182</inkml:trace>
  <inkml:trace contextRef="#ctx0" brushRef="#br0" timeOffset="140949.0618">33256 2402 793,'2'6'253,"-2"4"-226,1 7-27,1 14 1,-4 12 45,-2 8 33,-4 5 25,-2 8-7,-5 3-37,-1 4-13,-1-1-11,-4 5-18,3-5-3,-1-11 4,3-10-19,7-15-31,3-17-118,7-13-155,5-12-153,39-61 209</inkml:trace>
  <inkml:trace contextRef="#ctx0" brushRef="#br0" timeOffset="141133.0723">33324 2827 723,'0'2'366,"5"3"-285,2 0-38,3 3 82,7 6-16,0-2-28,-6-3-33,2 1-31,-8 0-8,-1-6-8,-4 4 6,2 5-6,-4 3-1,2 14-28,-3 7-101,0 8-241,9 37-276</inkml:trace>
  <inkml:trace contextRef="#ctx0" brushRef="#br0" timeOffset="141456.0908">33705 2795 1255,'3'-4'343,"2"4"-343,5 4-37,3 3 22,4 1 19,-8 3-4,-1 4 14,-1-1-14,-7 2-12,-7 2-39,-7 4 21,-9 3 9,-4 3 0,-6 1 15,0-3 5,10-3-1,6-3-4,12-7-12,8-2 3,3-2 2,10 1-4,1-1-11,11 3 27,6-4 1,3 3 39,4 2-39,-2 1-66,-3 9-148,-21 8-67,-15 53-386</inkml:trace>
  <inkml:trace contextRef="#ctx0" brushRef="#br0" timeOffset="141773.1089">33363 3882 633,'17'-7'132,"-2"-1"-100,18-6-11,-1 4 19,-4-2 35,-4 9 11,-5 5-11,-2 3-17,0 7-41,0 4-1,-1 3 2,-2 5-7,-6 10-11,-5 2 1,-3 4 7,-10 4 2,-5 1-2,-13-4 5,-11-3 5,-1 2-1,-1-14-11,6-3-6,9-15-60,3-9-76,-12-46-239</inkml:trace>
  <inkml:trace contextRef="#ctx0" brushRef="#br0" timeOffset="142171.1317">33377 3847 980,'0'6'195,"2"8"-164,2 11-23,-2 7-2,2 7-5,-4 3 44,-6 0 15,0 9 14,-10-2-2,-5 6-17,-6 2-10,-3-2-24,-1-5-13,3-6 5,6-7-13,12-15-34,3-10-92,7-12-80,9-6-67,3-8 56,7-10-23,6-3 213,0 4 27,-5 2 130,-5 12 64,2 5 4,-1 4-32,2 6-38,0 1-20,0 5-36,2 1-21,-3-2 1,-1 1-11,-4 1-23,-4-4-8,-2 4-1,0 0-8,5 6 5,-1 2-5,1 4-1,4 1-216,45 39-330</inkml:trace>
  <inkml:trace contextRef="#ctx0" brushRef="#br0" timeOffset="142404.145">33828 4470 1253,'2'3'249,"0"1"-249,0 8-89,-1 11 71,-4 16 18,-6 10 0,2 11 9,1 0 12,1 4 7,2-4-4,-1-3-7,-1-13-4,1-9-1,2-19-12,1-8-99,1-14-78,-1-48-768</inkml:trace>
  <inkml:trace contextRef="#ctx0" brushRef="#br0" timeOffset="143049.1819">33146 3726 674,'0'0'127,"-2"0"-88,2-1-24,0-3 15,0 1 39,-2-5 30,2 2-9,0 2-21,0 2-10,4 0-2,-2 1-27,5-2-30,6 1 55,11-2-11,8-2-7,6-4-11,3 0-19,0 0 5,-6-3-11,-5 7 5,-8-1 0,-7-2-6,-4 8-36,-8 1-36,-5 0-55,-1 1 26,-2 2-25,1 0-124,-15-6-373</inkml:trace>
  <inkml:trace contextRef="#ctx0" brushRef="#br0" timeOffset="143605.2137">33335 2873 593,'0'0'173,"-2"0"-131,2 0-42,0 1 9,0-1 39,2 0 45,-1-1 21,6-2-66,0-1 6,4 1-18,-2-1 3,0 2-12,-3 2-27,-5 2-12,-1 2 12,3 3 0,-3 3 9,6 5 9,1 0 9,1 2-6,-3-4 3,2 2 0,2-1-7,0 2-5,3-3 0,0 7-2,-2-4-4,1 7 3,-3-2 2,-1 1-2,-1-1-2,-2-5 5,0 2-3,-3-7 3,-2-2-6,1-6 5,0-3-10,1-3 11,0-1-12,3 0-27,-4-3-126,0-32-475</inkml:trace>
  <inkml:trace contextRef="#ctx0" brushRef="#br0" timeOffset="144902.2879">30186 1954 630,'-1'-1'226,"1"-2"-79,-3 0-33,1 1 29,-2 0 5,2 2-20,0 0-29,-1 0-26,2 0-28,1 2-22,-3 0-23,3 0-10,0 2-18,4 9 2,3 9 16,6 14 9,6 10 1,3 5 0,-2 2 6,1-2-6,-4-6 1,-2-4-1,-3-5 1,-2-7 6,-6-3-7,1-3 0,-4-1-17,1-3-102,-5 3-64,-4 1-162,-38 19-537</inkml:trace>
  <inkml:trace contextRef="#ctx0" brushRef="#br0" timeOffset="145570.3261">29113 4312 1006,'-3'-4'282,"0"2"-120,0-2-78,2 4-45,-1 3 2,2-2-4,-1 1-37,4 11-10,6 11-4,9 26 14,9 19 0,11 20 7,31 63-1,-45-104 2,26 50-8,-3-8 1,-7-3 5,-5-7 4,-5-2-10,-4-11-1,-5-20-112,-1-19-62,-7-19-98,23-72-193</inkml:trace>
  <inkml:trace contextRef="#ctx0" brushRef="#br0" timeOffset="146104.3567">29103 2133 609,'-3'-9'261,"-1"3"-108,2-7-26,-2 2-7,1 3 39,1 4-19,2 2-40,0 1-58,0 2-42,0 1-16,2 4-40,5 11 13,2 9 29,6 13 14,6 10 8,-1 8 8,4 1-2,-1 0-7,1-3 5,3-6 6,-3-4-6,4-11-11,-4-4 0,0-9 6,-5-4 1,-2-3-8,-4-4-107,-7-2-112,-2-1-108,-20 13-385</inkml:trace>
  <inkml:trace contextRef="#ctx0" brushRef="#br0" timeOffset="146721.392">27969 4719 920,'0'0'189,"-3"-3"-126,2 2-43,1 1 8,-2 0 71,2 1-6,0-1-31,0 3-32,0 3-29,2 16-1,2 17 1,4 18 11,5 10 3,4 8 16,11 7-1,7 2-10,6 0 1,5 3-12,2-1-3,-2 0 3,-1-6-8,-5-7 6,-6-8-1,-10-10-5,-1-14-1,-10-5-22,-1-17-78,-3-3-95,-3-16-132,-6-57-184</inkml:trace>
  <inkml:trace contextRef="#ctx0" brushRef="#br0" timeOffset="147364.4287">28038 2009 859,'-2'0'272,"2"0"-214,0 0-58,2 0-21,-2 2 12,2-2 8,-2 1 1,0-1 19,2 3 4,1 3-4,1 8 11,7 8 8,7 13 10,-2 13 9,5 17-11,-2 6 2,1 10-24,-2-3-13,-2 5-2,4-13-3,-1-1-6,-1-8 1,-1-9 1,-4-6-1,0-9 5,-5-5 0,-1-7-5,-5-4 5,-1-5-6,-1 3-66,3 0-132,-9 23-179</inkml:trace>
  <inkml:trace contextRef="#ctx0" brushRef="#br0" timeOffset="148177.4752">27163 4653 574,'-3'0'730,"2"-3"-609,-2 2-79,3 1-42,0 1 1,0 2-1,0-3 0,0 7-15,4 6 6,5 8 9,2 10 11,8 11 10,2-1 2,1 1-4,2 0 7,0 2-5,5 8-6,-4 4 10,6 12-11,2 12-2,21 57-6,4 22 1,-37-111 4,1 0-10,22 42 0,-1-11 1,-6-14-2,-9-26-54,-8-12-36,-14-19-57,-6-14 85,-33-78-268</inkml:trace>
  <inkml:trace contextRef="#ctx0" brushRef="#br0" timeOffset="148582.4984">26147 4773 602,'-4'-6'546,"1"-1"-375,-2-3-78,4 7-78,1 7-15,3 10-30,1 16 30,5 19 13,11 25 43,18 68-1,18 39-11,17 0-20,-24-78-9,-18-61-8,-8-4 1,-1-8 5,24 31-13,-7-10-5,-6-13-73,3-11-109,-2-14-194,48-53-389</inkml:trace>
  <inkml:trace contextRef="#ctx0" brushRef="#br0" timeOffset="149183.5328">27110 2488 593,'0'2'321,"-1"-2"-186,1 2-114,-2 6-19,2 4 23,-2 10 32,2 11-13,0 15-7,2 8 25,2 14-20,3 9-15,14 64 0,6 35-2,8 1-11,-28-135-8,2-3 0,0-3 1,3 37 2,-2-11 2,-2-10-5,-2-12-5,-3-10-1,-2-9-14,-1-13-112,4-6-183,3-47-195</inkml:trace>
  <inkml:trace contextRef="#ctx0" brushRef="#br0" timeOffset="153424.7754">22253 7100 591,'-1'-1'189,"1"1"-108,-4 0-43,1-3-2,-2-1 63,0-2 39,1 1-11,0-2-5,2 0-47,2 7-42,0 0-33,2 0-15,-1-4-21,8 4-30,12-4 66,18-5 24,28-10-14,64-20 5,24-9 2,-120 36-16,-3 5 5,31-8-6,-21 11-16,-15 12-14,-11 14-10,-11 16 40,-14 17 4,-17 16 25,-17 18-13,-21 6-1,-55 53-7,-29 0-1,107-106-7,7-7 0,-33 36-7,9-18-59,15-16-87,7-11-92,3-19-46,-40-58-293</inkml:trace>
  <inkml:trace contextRef="#ctx0" brushRef="#br0" timeOffset="153651.7884">22171 7267 787,'2'8'138,"2"0"-138,5 7-17,2 13 2,-4 9 15,-2 16 76,-7 14 40,-7 10-8,-6 7-18,-19 62-24,14-98-18,-10 44-26,-2-14-7,5-13-7,5-18-8,7-12-38,7-10-115,10-15-199,34-37 16</inkml:trace>
  <inkml:trace contextRef="#ctx0" brushRef="#br0" timeOffset="153846.7995">22301 7890 1045,'9'6'172,"6"6"-127,13 4-3,7 4 9,4-1 24,-1 4-31,-4 1-5,-4 7 3,-7-1-21,-1 0-14,-4 1 4,-1 0 2,-5-4-13,-2-3-58,0-3-212,29-7-113</inkml:trace>
  <inkml:trace contextRef="#ctx0" brushRef="#br0" timeOffset="154072.8124">22940 7851 1353,'4'10'82,"1"8"-82,1 13-21,2 8-10,-2-2 31,-4 5 23,-4 1 0,0 1 5,-3 2-13,1-2-4,-1-5 7,2-6-18,0-11-47,2-11-99,-5-11-29,-20-40-324</inkml:trace>
  <inkml:trace contextRef="#ctx0" brushRef="#br0" timeOffset="154392.8307">23023 7053 990,'12'-9'123,"3"3"-91,18-4-23,4 0-3,1 4 21,-7 8-14,-4 6-13,-8 4 0,-2 7-19,-4 5-26,-10 7 45,-10 12 6,-9 5 25,-7 2 1,2-5-14,0-10-6,8-10 3,10-12-15,6-7-11,7-4-7,5 2 18,18-3 39,7-1-9,11-5-9,6-7-21,-1 2-81,2-5-151,2-5 52,69-42-314</inkml:trace>
  <inkml:trace contextRef="#ctx0" brushRef="#br0" timeOffset="154694.848">23944 6680 712,'0'9'152,"4"7"-146,0 17-6,-2 9 0,2 16 2,-2 6 16,0 11 27,-2 11 99,0 11-56,-9 58-19,-8 10-15,1-4-6,14-113-10,4-7-11,1-8 0,4 36-23,7-15-4,7-14 0,4-12 9,5-7-9,3-16-11,1-10-97,-1-17-65,4-19-158,51-124-383</inkml:trace>
  <inkml:trace contextRef="#ctx0" brushRef="#br0" timeOffset="155068.8694">24465 7279 845,'4'7'120,"-1"5"-120,1 18-13,3 15 13,-5 14 57,-3 14 61,-4 6 16,-2 4-19,-3 4-40,4-11-22,3-10-31,-1-17-11,6-23-11,0-17 0,-1-9 3,4-13 20,6-15-23,8-30-96,26-82-35,18-34 40,-46 121-26,-1 12 52,18-38 65,-4 31 51,-10 20 0,-2 22-42,-2 10 6,-3 15-15,5 13 83,-1 13 4,-1 16-35,-4 12 8,-4 10-6,-4-1-7,0 1-22,1-10-16,4-12-9,3-12-78,5-18-46,7-13-100,59-29-276</inkml:trace>
  <inkml:trace contextRef="#ctx0" brushRef="#br0" timeOffset="155339.8849">25592 7506 1529,'0'-4'204,"0"4"-204,0-6-94,5 6-28,10-1 122,6 0 50,29-10 41,73-18-22,59-23-4,18-7-28,-66 16-25,-16 6-6,-32 9 8,-56 19-14,-4 1-83,-7 5-110,18-8 40,-15 7-330,-34 4-116</inkml:trace>
  <inkml:trace contextRef="#ctx0" brushRef="#br0" timeOffset="155624.9012">25858 7839 1522,'16'0'122,"8"-5"-122,24-7-147,19-6 42,0-3 105,-9 1 4,-11 12 17,-14 8-18,-13 5-3,-10 6-1,-4 12-5,-12 13 6,-10 15 60,-17 15 17,-17 9-32,-14 8-18,-5-8-14,6-6 1,5-10-14,11-13-3,9-16-45,5-15-33,11-15-27,5-19-195,-6-91-455</inkml:trace>
  <inkml:trace contextRef="#ctx0" brushRef="#br0" timeOffset="155836.9133">25886 7812 1141,'2'10'117,"2"6"-92,-1 13-25,0 12-25,-6 11 25,-6 6 93,-15 4 12,-7 4-9,-5 4-44,-5-3-19,4-5-13,5-7-10,10-11-10,6-11 0,5-11-84,8-10-69,3-8-110,7-11 10,32-57-100</inkml:trace>
  <inkml:trace contextRef="#ctx0" brushRef="#br0" timeOffset="155983.9218">25913 8236 702,'16'-1'288,"0"5"-84,15 1-99,3 12-27,-4 6 36,-5 3-35,2 5-32,-6 5-10,0-5-11,-5 1-10,5 1-8,-2-1-8,6-3-155,58 23-380</inkml:trace>
  <inkml:trace contextRef="#ctx0" brushRef="#br0" timeOffset="156190.9336">26666 8308 1764,'4'7'129,"-4"10"-129,0 14-30,-8 12-26,-2 7 29,-2-6 17,4-9 1,-2-3-20,5-9-82,2-5-12,-3-10-57,-7-9 17,-36-63-471</inkml:trace>
  <inkml:trace contextRef="#ctx0" brushRef="#br0" timeOffset="156570.9553">25661 6300 875,'2'2'94,"5"-2"-94,8 3 0,7-2 43,6 1 36,10 0-17,7 0-29,7 5-8,-2 2-19,-3-1 6,-11 9-12,-3 3-18,-12 3 4,-5 3-19,-10 7 11,-16 2 22,-4 9 28,-16 8-1,-12 7 5,-9 1-7,-9 2 4,-2-5-11,3-7-8,6-10-10,14-15-34,9-17-67,10-11-80,10-13-50,10-84-331</inkml:trace>
  <inkml:trace contextRef="#ctx0" brushRef="#br0" timeOffset="156803.9687">25754 6460 681,'1'7'208,"1"0"-181,1 14 5,-2 10-1,-1 6 61,-3 12 25,-6-1 3,-6 7-41,-4 3-5,-4 3-19,1 0-34,-5-1-7,3-3-7,0-6 1,5-6-2,4-14-6,7-9-48,4-12-78,4-4-82,3-9-20,1-8-17,23-46-122</inkml:trace>
  <inkml:trace contextRef="#ctx0" brushRef="#br0" timeOffset="156961.9777">25659 6987 479,'8'-2'204,"4"2"-46,12 2-35,-2 7 7,4 9-16,-3 4-33,3 9 5,-8-2 26,4 0-40,-4-3-40,-2-7-10,-1-4-7,-3-6-15,0-3-42,1-6-147,-2-1-153,19-31-187</inkml:trace>
  <inkml:trace contextRef="#ctx0" brushRef="#br0" timeOffset="157225.9928">26240 6822 922,'22'-10'174,"-4"3"-97,24-11-28,-6 14-23,-8 5-26,-8 6-20,-9 7-4,-8 5-6,-10 4 30,-9 10 23,-14 5 14,-9 14-14,1 0-22,2-7 6,20-13-7,10-13-37,12-8 22,10-6 15,4-4 93,10-1-49,7-3 13,5-4-24,-2-3-33,-6 3-83,-8 5-220,-17 12-260</inkml:trace>
  <inkml:trace contextRef="#ctx0" brushRef="#br0" timeOffset="157607.0146">21936 10009 1197,'52'-3'124,"136"2"-109,131-21-15,-43-10 0,42-18 17,34 0 37,27 25 15,-12 14-24,6 4 0,-10 11-14,39 0-17,1-8-14,9-8 0,4-8-44,-53-3-121,-41-9-211,-40 0 43,-51 2 12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16T03:19:21.5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91 5325,'0'33,"0"-33,0 33,66-33,33 33,33 0,-32-33,32 33,33-33,-66 33,133 33,-100-33,34 0,65 1,-132-34,100 33,-34-33,67 33,-1-33,-66 0,34 33,-100-33,0 33,133-33,66 66,-100-66,100 0,-199 0,33 0,100 0,-100 0,-33 0,33 0,-99 0,1 33,32-33,-33 0,66 0,0 0,0 0,1 0,-34 0,-33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16T03:19:56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36 2646,'-33'0,"0"0,0 0,33 0,-66 0,66 33,-33-33,33 33,-33 0,0 33,33-33,0-33,-33 33,33 0,0 34,-34-67,34 33,0 0,0 0,0 0,0 33,0 33,0-33,0 34,0-1,0-33,0-33,0 0,0 0,0 33,0-66,-33 33,33 0,0 1,0-1,0 0,0 0,0 0,0 33,0-33,0 0,0 33,0-66,0 66,0 1,0-1,0 0,0 0,0-33,0 33,0 0,0 1,0-34,67 66,-34-99,0 33,33 66,-66-99,66 0,-33 33,33-33,0 66,0-33,-66-33,67 0,-1 33,-33-33,66 34,-66-1,99-33,34 33,-67-33,66 33,-65-33,65 33,-66 0,67 0,-34-33,0 0,0 33,-98-33,32 0,-33 0,66 0,-99 0,33 0,33 0,33 0,-66 0,34 0,-1 0,33 0,-33 0,-33 0,0 0,-33 0,33 0,0 0,0 0,67 0,-1 0,-66 0,-33 0,66 0,-66 0,33 0,33 0,0 0,1 0,-1 0,33-33,0-33,0 0,-32 66,32-66,-66 32,0 34,0-66,0 33,0-33,33 0,0-33,34-34,32 1,-132 66,66-66,0 32,0 34,1-66,-67 99,33-66,0 0,-33 32,33 1,-33 33,0-66,0 33,0-33,0 66,0-34,33-32,-33 66,0-33,0 33,0-66,0 66,0-34,0 1,-33-33,-33 66,66-33,-67 0,1-34,0 34,-33-66,0 66,66 0,-33 33,32-33,-32 32,0-32,0 66,33-33,0 0,-33-33,33 66,33 0,-133-99,100 99,-99-99,99 99,-33-33,0-1,-1 1,1 33,-33-33,33 33,-33-33,0 0,-1 33,34 0,-33 0,66-33,0 33,-33 0,-100-33,34 33,99 0,0 0,-66 0,33-33,-1 33,34 0,-66 0,99 0,-33 0,-33 0,33 0,0 0,-33 0,66 0,-67 0,34 0,-33 0,66 0,-66 0,33 33,-33-33,-33 66,32-33,1-33,0 0,33 33,-66 0,99 0,-33-33,-33 34,66-1,-66-33,-1 33,1 0,33 0,-33 0,-33 0,33 33,66-66,-133 33,100 33,-33 0,66-66,-66 34,66 32,-33-33,0 0,33 0,-66 0,66 33,0 0,-66-33,66 0,0-33,0 33,0 1,0-34,-34 66</inkml:trace>
  <inkml:trace contextRef="#ctx0" brushRef="#br0" timeOffset="3605.2062">20571 17231,'133'0,"-133"0,33 0,0 0,0 0,0 0,0 66,0 33,0-99,-33 33,33 34,0-34,133-99,-100-1,99-131,34-34,-34 67,33-100,-98 199,65-132,0-34,-65 133,-67 33,0 0,0-33,-33 66,33 3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2:53:12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97 4737 1,'22'36'20,"-1"-3"5,19 40-10,-9 9-9,-5 65-6,-44 108-21</inkml:trace>
  <inkml:trace contextRef="#ctx0" brushRef="#br0" timeOffset="3182.1819">4947 4973 24,'0'-14'295,"1"2"-142,-2-6-96,-2 1 77,-3 3 11,0 2 8,0 2-46,-2 3-14,0-2-35,0 0-13,2 4 12,1 2-3,2 0-31,2 3-16,1 0-6,-2 3 1,-1-3-1,-4 1 6,-5 5-7,-8 4 0,-6-1 0,-8 4 1,-5 3 0,0 0 0,2-1 0,0 0 1,4 4 4,6-2-6,0 3 0,4 1 0,7-2-1,6 0-8,2 3 1,-2-1 7,0 6 1,0 1 1,-4 5-1,0 3 6,-2 5-5,2 0 0,0 1 0,0 2 0,-1 1 0,6 4 0,2 3 7,0-3-8,4-2-2,2-2 1,2-1 1,1 1-1,-1 3 1,4-5 0,1 12 0,0 0 0,4-4 0,-2-2-1,-2-8 0,1-3 1,2 4-1,0 9 0,3 1 1,1-3 5,0-3-5,7-7 1,-6-8 8,4-2-3,-2-3 6,2 0-2,3 0 1,-3-1 4,6 2-3,-1 0 1,7 4-12,6 0 5,5 4 1,2-5-7,-3-1 15,-6-3-6,-4-4-3,-3 1-5,-7-4 7,-2 1-7,-5-3 0,4-2 10,-7-2-11,10-3 0,10-3-22,14-4 16,67-10 12,65-27 33,31-22-18,-82 20-8,-16 4 19,-15 4-11,-58 17-14,-3 1 7,-5-2-8,22-4 15,-14-1-8,-14 1 10,-3 0 31,-2-7-20,10-10-14,9-13-10,11-12-9,13-9-1,10-12 0,4 4 0,-9 1 1,-5 13 0,-17 15 0,-14 8-1,-8 9 12,-11 1-36,-1 0 33,-2-3-10,-1-9 2,-4 0 10,0-5-2,-2-8 11,0 2-4,3 2-5,-2 2-10,-2 10 5,-2 2-5,1 1 13,0 0-1,-7-1-4,3-1 8,-1-4-5,-1-1-11,0 3 0,-5-2 0,2-5 8,-1 1-8,-3-2 3,1 2-4,0 5 0,-3 1 7,-1 4-7,-4-1-6,2 3 6,-3 2 7,2 2 8,0-4-15,-2-5 0,-2 3 1,1-2 7,0 4 0,0 0-2,-1 3-6,0-1 2,4 2 4,-2 1-5,4 5 5,-1-1-5,3 7-1,2 1 0,-2 3 0,-3-2 0,1 3 0,-1 0 1,-4-2-1,3-1 0,-4-2 1,2 3 1,-2-5-2,4 6 2,-3-2-2,-1 1 0,-1 2-1,-3 0 1,-1 3-1,0 2 0,-1 3 0,0-1 0,4 2 1,0 0 0,2 0 0,5-4 0,2 2 1,4 2 0,-2-2 0,2 3 0,-3 0-1,-9 1 0,-5 0 0,-10 1-11,1-1 11,-6 1-1,4 1 0,2-2 1,3 4 0,-3-1 0,6 2 0,-1-1 1,3 4-1,4-2 0,2 1-1,10 1 0,2-4-4,4 2 4,4-2 1,-1-1-9,4-2 0,2 3 8,-4 1-10,-1 5 4,0 1 7,-4 0 1,-2 6 0,1-1 0,-3 0 5,2 0-6,-1-3 1,0-3 1,-2 6-1,-2-3 0,-1 2-1,2 1 1,-1 1-1,2-3 0,0 3-1,0 3-5,0-1 12,1 1-6,4 2 0,-5-1-3,4 3 3,0 2 0,3 0 0,1 0-1,5-2-5,-2-7 6,2-3-5,2-2 5,-4-4 6,0 5-6,1-5 0,-2-1 0,1 4 0,0-2 1,-2 1 0,2 1 0,-2-1-1,2-3 1,1 3-1,0 1 0,-1 0 1,0 2-1,1-3 0,0-3-1,2-1 1,-2 3 0,-3-4-1,4 3 1,0-2 1,-2 0 0,2-2-1,0 1 0,0-3 1,2-2 1,0 1-1,0-1 0,2-1-1,0 1-1,-1 0-41,2 0-136,3 4-82,3 7-55,2 38-364</inkml:trace>
  <inkml:trace contextRef="#ctx0" brushRef="#br0" timeOffset="9951.569">3180 4541 469,'21'-19'34,"1"2"-34,79-54-142</inkml:trace>
  <inkml:trace contextRef="#ctx0" brushRef="#br0" timeOffset="12537.717">5004 5514 581,'0'0'222,"0"-2"-105,5 0-57,-2 0 13,-1 0 14,4-2-49,6-2 14,13-2-19,14-4-9,14-1 3,5 3-11,2 7-15,-6 4-2,-9 5-5,-13 2 4,-8-3-4,-9 4-33,-6-2 15,1 2 23,-3-2-32,0 1-132,-2-2 45,-8-2-162</inkml:trace>
  <inkml:trace contextRef="#ctx0" brushRef="#br0" timeOffset="12807.732">5310 5085 940,'0'4'153,"-2"7"-153,2 14 0,-1 11 0,1 15 5,0 4-5,0 0 0,0 2 6,-2-2-6,-1-1 6,-3 1-6,-9 2 1,-1 6 5,-8-1 8,4 2-14,-4-6-22,10-10-90,14-12-17,10-14-107,63-40-252</inkml:trace>
  <inkml:trace contextRef="#ctx0" brushRef="#br0" timeOffset="13251.757">5822 5331 901,'-4'-3'200,"-2"3"-115,-4-4-43,0 6-24,6 3-12,-2 10-5,-1 10-1,0 10-6,5 16 5,0 12 0,4 8 0,0-3 1,-2-2-1,0-8 1,0-12 0,4-14 0,6-10-36,2-10 7,14-7 29,6-4 65,9-4 22,9-14-30,2-11-27,7-13 9,-7-12-2,-6-8-13,-14-5-23,-13-1-1,-10 0-2,-11 8 2,-11 9 74,-11 7-29,-4 12-14,-9 5-16,3 8-3,0 7-10,5 8-2,0 6-7,0 11 7,2 2-14,-4 10-7,1 7-85,2 4-74,6 8-36,7 0-17,-3 49-215</inkml:trace>
  <inkml:trace contextRef="#ctx0" brushRef="#br0" timeOffset="13513.772">5970 5625 870,'0'3'270,"0"-2"-192,3 1-78,-1 2-34,0-2 34,2 5 28,0-1-2,3 1 2,1 3-17,4 4 5,3 7-10,0 5 9,4 3 3,-2 0-16,1 7 11,-6-1-2,-1 8-10,-5 1 8,-3-2 0,-3 0-9,-7-1-90,-3-4-168,-46 14-386</inkml:trace>
  <inkml:trace contextRef="#ctx0" brushRef="#br0" timeOffset="17049.975">4884 3946 229,'-4'-1'96,"-1"1"-58,-1 0-20,0 0 18,3 0 31,3 0 13,0 0-28,0 0-29,-1 0-10,1 1 5,0-1-12,-2 4 11,2-1 4,0 1-5,3 5-14,2 0-2,3 0-8,10 3 8,8 1 36,10-2 23,7-2-10,5 3-10,-2-6-3,0 4-22,-8-6 8,-9 0-9,-3-2-13,-12 2 0,1-2-31,-8 1-107,-3 0-99</inkml:trace>
  <inkml:trace contextRef="#ctx0" brushRef="#br0" timeOffset="17297.989">5160 3757 528,'-3'2'185,"6"5"-151,-6 12-32,3 11 7,-4 8-3,1 9-5,-4-2 9,-1-4-9,-1-3 4,0-5-3,0-2-2,0-1 7,-1 2-7,5 4-15,21 58-134</inkml:trace>
  <inkml:trace contextRef="#ctx0" brushRef="#br0" timeOffset="17548.003">5700 4243 828,'4'0'108,"3"0"-62,14 0-46,8 2 27,10 3-13,4-4-4,3-1-8,1-1 11,-2-2-12,-2 3 8,-12 4-9,-10 4-24,-8 0-53,-4 5-50,-9 2 7,-10 21-81</inkml:trace>
  <inkml:trace contextRef="#ctx0" brushRef="#br0" timeOffset="17758.015">6022 4105 570,'-4'1'174,"1"7"-132,-5 7-33,4 6 0,0 8-9,-1-2 8,2 3 4,0 1-2,0 7-2,0 2-2,2 5-6,2 0-60,29 67-138</inkml:trace>
  <inkml:trace contextRef="#ctx0" brushRef="#br0" timeOffset="18082.034">6586 4706 710,'9'-4'99,"8"0"-58,9-4-28,12-2 11,5 1 36,0-1-18,-7 6-30,-7 4-1,-11 3-11,-4 4-12,-5-1 3,-3 3-89,-2 3-92,0-1-182</inkml:trace>
  <inkml:trace contextRef="#ctx0" brushRef="#br0" timeOffset="18303.046">6861 4545 1139,'-2'8'105,"2"9"-105,0 25-18,0 13 18,-1 15 0,-4-1 0,2 1 0,-2 1 0,-1 3-23,-5 7-65,-2 7-19,-4 2-76,-8 109-72</inkml:trace>
  <inkml:trace contextRef="#ctx0" brushRef="#br0" timeOffset="18591.063">6683 5826 850,'0'4'125,"2"1"-125,6 11-3,15 4-24,13 7 27,15-3 6,11-1 27,3-11-32,3 1 36,-3-8-5,-6-1-26,-10-3 3,-11 2-9,-16-2-131,-13 11-244</inkml:trace>
  <inkml:trace contextRef="#ctx0" brushRef="#br0" timeOffset="18823.076">6989 5808 868,'-1'4'151,"-5"9"-130,-3 11-19,-5 10 4,-2 11 3,-2 6-8,-1 5-1,-2 3 1,-3 4 0,-1 5 6,-2-1-7,3-2-47,-31 70-157</inkml:trace>
  <inkml:trace contextRef="#ctx0" brushRef="#br0" timeOffset="19124.093">6108 6519 773,'0'0'155,"0"3"-119,0 5-29,3 3-7,7 1-12,7 2 0,11-1 1,9-1 11,14-6 33,5-3-1,-1 2-31,-5 1 30,-7-2-31,-16 4-30,-8 2-86,-8 2-61,-4 15-85</inkml:trace>
  <inkml:trace contextRef="#ctx0" brushRef="#br0" timeOffset="19365.107">6257 6531 534,'-2'10'64,"1"-2"-52,-1 6-6,1 6 0,-1-3 2,2 2 4,-1 1 9,-2-2 21,0 5-18,0 2-3,-4 4-5,-1 0 1,0 6-17,-8 22-153</inkml:trace>
  <inkml:trace contextRef="#ctx0" brushRef="#br0" timeOffset="19656.124">5645 6980 751,'-2'-3'87,"2"3"-87,2-4-6,1 4-66,6 1 69,3 5 3,7 5 16,8 4 5,7 4-1,5-3 10,6 2-5,6-7-16,1-4 3,0 0 14,-1-5-7,-10-2-19,-13 3-30,-11-2-57,-11 1-144,-19-9-271</inkml:trace>
  <inkml:trace contextRef="#ctx0" brushRef="#br0" timeOffset="19859.1349">5900 6892 759,'-3'7'144,"-3"6"-114,-7 16-12,-5 17-12,-5 5-5,0 1 1,-3-1 4,4-2-6,4-5 1,4-4-1,1-8-22,-2-3-130,-28 3-345</inkml:trace>
  <inkml:trace contextRef="#ctx0" brushRef="#br0" timeOffset="20205.155">4117 6959 754,'0'-2'156,"6"0"-150,8-3 12,13 2-3,10 3-14,12 0 5,6 4-4,11 4 10,0-2-11,4-1 11,-6 2-12,-10-4-4,-14 4-56,-15 0-129,-12 28-89</inkml:trace>
  <inkml:trace contextRef="#ctx0" brushRef="#br0" timeOffset="20461.1699">4346 6563 363,'-8'11'360,"-4"1"-251,-8 18-83,-2 17-11,-1 12-15,4 5 0,1 0 6,8-2-6,3-1 0,5-6 6,0-6-6,2-10-60,0-6-48,-8 1-186</inkml:trace>
  <inkml:trace contextRef="#ctx0" brushRef="#br0" timeOffset="20806.19">3866 5896 766,'0'0'146,"3"2"-146,8 4-3,11 2-20,12 2 18,12 3 5,3-2 15,0 0-4,-2-1-2,-4-2-5,-10-4-4,-11-3-61,-8 2-41,-9-6-96,-31-20-149</inkml:trace>
  <inkml:trace contextRef="#ctx0" brushRef="#br0" timeOffset="21070.205">3953 5508 840,'-1'4'141,"-2"6"-119,-2 11-20,-1 9-1,-3 11 0,5 4 0,-2-2 1,3 2-1,1-6 0,-1 1-1,-3-6-16,-4-2-35,0-2-35,-1-11-62,-8-16-137</inkml:trace>
  <inkml:trace contextRef="#ctx0" brushRef="#br0" timeOffset="21332.22">4043 4719 479,'3'-3'483,"0"2"-433,7 1-22,11 5-28,4 3 18,5 5-12,2-7 2,-3 4-8,-3 0 15,-2-3-14,-4 1 0,-4 5-1,1 0-82,-2 1-17,23 17-125</inkml:trace>
  <inkml:trace contextRef="#ctx0" brushRef="#br0" timeOffset="21579.234">4286 4345 786,'-2'0'192,"2"0"-137,0 2-55,0 10-32,2 5 23,-2 15 9,0 20 0,-4 14 0,-2 16 2,-12 60 4,10-97-5,-8 44 5,-4-6-6,2-10-77,-23 91-154</inkml:trace>
  <inkml:trace contextRef="#ctx0" brushRef="#br0" timeOffset="23132.323">8390 2451 894,'0'-4'141,"3"4"-28,-3-10-113,2 13-5,8 4 5,9-5-6,12 4 7,30-1-1,73 1 9,84 6 33,70 8-8,-82 0 17,-12-3-25,-2 2-10,14-7-10,-18-8 0,-5 0 6,-8-8-5,-24 0-6,-30-2 4,-27-4-4,-58 7 5,-7-3-5,-10 2 7,18-3-7,-21 3-1,-13 2-5,-18 1-157,-20 4-130,-149 8-424</inkml:trace>
  <inkml:trace contextRef="#ctx0" brushRef="#br0" timeOffset="26025.488">16551 1282 861,'-3'-11'202,"3"3"-94,-1-10-39,5 4-6,6 3-63,10-1 6,15-8-4,8 2 20,12-1-11,9-1-4,2 6 8,4-3-4,0 5-10,1 2 5,-2-2 0,-3 5-5,-9 1 5,-13 3 2,-17 0-8,-15 3-17,-11 3-2,-4 0-20,-1 4 19,-9 7 20,-3 11 1,-12 6 17,-9 10-9,-10 8 0,-7 6-3,0 1 3,-5 7-9,-2 0 0,1 7 2,-1-1-1,0-2 5,0-11-5,4-11-1,8-13 2,14-10-2,12-14-1,11-4-18,5-7-35,-5 1-92,-4-8-139,-14-50-320</inkml:trace>
  <inkml:trace contextRef="#ctx0" brushRef="#br0" timeOffset="26578.52">16606 1231 842,'0'0'217,"2"4"-187,8 6-30,2 1 1,6 9-1,-4 2-5,-5 5-34,-1 8 21,-8 7 18,-7 10 22,-6 12 56,-14 16-12,-11 4 23,-17 8-13,-7 1-26,-7 0-32,5 1-5,5-8-4,12-12-7,19-18 5,11-20-6,9-17 0,6-11 5,2-8-4,4-6-2,2-7-20,9-13-151,18-19-30,12-10-55,15-13 52,2 2 81,-10 10 123,-13 15 42,-16 21 91,-15 10 11,-5 9-63,-5 1-52,4 1-28,3 3 0,4 8 29,13 2 58,8 5 28,7 7-49,2 7-4,4 2-10,-4 5-1,-1 4-19,-7-2-13,-1-2-8,-5 0 0,-3-6 4,0-7-14,-2-1 13,-2-9-3,2-2-2,-3-4 5,5 1-4,-6-5-8,6-2-3,-3-2-183,12-30-286</inkml:trace>
  <inkml:trace contextRef="#ctx0" brushRef="#br0" timeOffset="29472.685">9087 3849 675,'-2'-2'162,"2"2"-70,-1-4-53,0 4-33,1 0-6,-2 0-12,2 2 6,2 0-110,0 4-79,11 23 5</inkml:trace>
  <inkml:trace contextRef="#ctx0" brushRef="#br0" timeOffset="30888.766">9567 3636 815,'-7'-3'200,"3"1"-79,-6-2-50,1 1 8,-1 0 5,3 0 6,1 0-19,0 3-22,1 0-25,-5 3-17,-6 8-7,-12 3-1,-13 16 1,-17 7 1,-9 10 0,-56 27 7,80-48-8,-34 23 1,6-2 0,9-6 5,13-7-6,16-9 0,16-5-1,10-13-22,11-1-22,0 2 0,5 0 38,4 4-1,6-2 8,2 3 8,7-4 14,-1-2-22,7 5 14,2-7-14,0 1 19,5 0-11,3-2 4,2-4-11,0 2 0,-1-2 8,0 3-8,-5-3 0,3 1 0,4-1-1,7-1-22,0-2 22,-4 1 3,-4 0-2,-11 2-1,-15-2 18,-8 2-8,-10 0 2,-2 2 32,-2-2 13,-2 0 16,2 0 4,-4-2 22,-1-4-24,-2-3-50,-3-8-11,-3 2-4,3-4-4,0 1-5,0-4 1,0 3 4,0-3-6,0-1 0,-1 3-1,-2-1 0,0-1 1,-1-1-1,-1 1-1,3-2 2,-4 1 1,6 0-1,1 4 0,1 0 1,4 5-1,1 2 0,4 2-6,-1 5 6,0 1 9,2 4-9,0 0 0,-1 0-7,1 2-36,-1-2-7,1 0-25,-2 2 9,4-2 8,-2 0-5,0 0-5,0 0 1,0-2-7,1 2 4,-1 0 17,0 0 26,0 0 27,0 0 0,-1 0 8,1 0 4,0 0 24,0 0 15,0 0 12,0 0-8,0 0-16,9-10-39,-5 4 0,4 2 0,5-8 0,1-1 12,7-3-1,-1 0-8,3 3 4,-3-3-5,3 5 5,-4 0-7,4-4 0,-1 3 0,-2-1 11,-7 4-7,-9 6-4,-2 0-1,-4 6-6,1-3-1,0 1 7,-3 1 1,3-2 0,1 0 13,0 0 5,1-2-7,1 2-11,0-1-14,-1-2-50,2 3-77,3 3-93,1 3 115,4 7-110,-7 35-505</inkml:trace>
  <inkml:trace contextRef="#ctx0" brushRef="#br0" timeOffset="31384.795">9951 4202 716,'0'0'151,"-2"0"-94,0 3-37,0-3 29,0 1 23,0 1-22,1 2-37,-2 8-13,-4 4 0,1 11 0,2 11 1,0-2 0,5 0 7,6-5-8,2-4-1,-2-7-5,4-11-3,-4-6-7,0-6 16,1-4 100,3-15 38,8-7-63,-1-10-12,1-9-45,-8 2-6,-6 6-12,-5 2 33,-10 8 11,0 4 8,-6 5-5,-1 5-25,-4 4-8,-1 6-13,1 8-1,2 2-8,6 11-7,-1 1-3,8 10-63,6 6-100,4-1 26,5 0-23,7-2-5,43 15-174</inkml:trace>
  <inkml:trace contextRef="#ctx0" brushRef="#br0" timeOffset="31744.815">10715 3757 1200,'-2'-4'225,"0"2"-99,2-6-75,0 6-37,2 2-5,1-1 10,0 1-19,6-3 0,15 2 6,10-1 36,20-3 4,8 0-22,5-7 2,-6 6-8,-8 0-8,-9 2-8,-10 0-1,-9 4 5,-7 0-4,-7 0-4,-4 0-7,-4 3 9,0-3 0,1 0 0,0 3-43,6 3-72,1 2-76,0 6-91,-3 41-194</inkml:trace>
  <inkml:trace contextRef="#ctx0" brushRef="#br0" timeOffset="32103.836">10785 4295 612,'1'1'95,"1"1"-83,10 2 55,3-1 113,11-6 63,9-1-34,12-5-55,3-6-49,0 4-21,4-1-30,-3 4-18,3 5-7,-4 2-16,-5 1-4,-6 0-1,-2 1-7,-7 0 7,1 1-7,-5 0 0,-5 0 0,-4-2 1,-9 3-1,-3-2-1,-5-1-20,-2 0 2,-1 4 4,-2-4 14,2 0-9,-4-4 9,-3 0-103,-4 0-145,-20-15-223</inkml:trace>
  <inkml:trace contextRef="#ctx0" brushRef="#br0" timeOffset="32931.883">12471 3155 1148,'2'-6'145,"-2"2"-145,1-6-33,2 10-246,-1 2 173,-1-2 86,-1 3-2,1 2-137,8 14-11</inkml:trace>
  <inkml:trace contextRef="#ctx0" brushRef="#br0" timeOffset="35529.032">12811 2784 717,'-2'-2'233,"2"0"-101,-3 1-48,2 1-3,-1 0 13,-1 1-56,0 3-38,-7 3-17,-5 11 17,-6 8 2,-6 13-2,-1 12 1,3 12 0,5 9-1,7 3 0,9-2-10,10-17-10,13-8 2,10-19 18,13-13 14,18-6 26,53-20-1,33-35-13,10-41-8,-76 5-6,-43 40-3,-5 3 2,-8 2-11,19-35 0,-16 7-6,-20 8-18,-17 7-6,-14 10 30,-19 8 6,-18 9 27,-54 3-9,-28 20 1,7 13-4,103-3-13,6-1-1,8 0-5,-20 12-2,15 10-9,12 1-59,10 14-151,37 90-91</inkml:trace>
  <inkml:trace contextRef="#ctx0" brushRef="#br0" timeOffset="35747.044">13064 3019 1375,'0'2'242,"1"4"-212,5 4-30,4 12-9,7 9 8,12 8 1,4 7 11,9-2-10,3-3 0,5-7 14,-2-8-15,-2-7 1,-5-8-1,-7-1-43,-12-3-155,-12-3-108,-53-2-329</inkml:trace>
  <inkml:trace contextRef="#ctx0" brushRef="#br0" timeOffset="36023.06">11905 3602 234,'2'-4'913,"4"4"-775,13-2-137,21 8 17,18-3 0,71 1 12,54-3 13,60-2 31,-70 1 8,24-4-17,15-6-28,-9 6 5,-12-3-24,-10 2-10,-41 0-7,-31 5 5,-70 0 3,-9 2-9,-9-2-7,19 3-69,-21 0-73,-16-1-61,-18-1 5,-104 23 17</inkml:trace>
  <inkml:trace contextRef="#ctx0" brushRef="#br0" timeOffset="36467.085">12387 3915 873,'0'-3'215,"-1"3"-89,-1-3-18,2 3-32,0 3-56,-3 3-20,0 7-15,-7 13 15,-8 13 0,-1 12 1,-4 7 4,7 1-5,8-4-1,12-4-27,13 0 26,23-5 2,20-11 29,10-4 68,12-15-38,45-10-28,-85-10-2,38-7-29,-11 0-3,-17-3-111,-19-5-221,-16-56-255</inkml:trace>
  <inkml:trace contextRef="#ctx0" brushRef="#br0" timeOffset="36693.098">12675 4053 291,'-3'4'723,"2"6"-657,-4 13-53,-1 11-12,-4 15 1,-4 9 10,1 7 54,-5 9-3,1 7-14,1-2-26,-2-3-5,5-3-6,2-7 2,4-13-14,8-11-21,10-15-300,53-34-12</inkml:trace>
  <inkml:trace contextRef="#ctx0" brushRef="#br0" timeOffset="36873.1089">13094 4170 838,'11'-13'278,"2"6"-169,14-9-73,3 2-25,0 6-5,4 2 4,0 2-1,2 7-3,0-2-5,1 5-1,-4-6-69,-6 2-99,10-11-202</inkml:trace>
  <inkml:trace contextRef="#ctx0" brushRef="#br0" timeOffset="37089.1209">13319 4124 749,'-8'10'160,"-3"-1"-107,-14 15-34,0 11 1,-8 6 38,-5 18 52,-7 3-28,1 9-10,-1 2 14,5-1-41,8-7-26,14-8-11,6-12-3,14-8-5,10-9-84,9-12-24,18-22-9,12-14-129,134-102-321</inkml:trace>
  <inkml:trace contextRef="#ctx0" brushRef="#br0" timeOffset="37242.13">13385 4521 779,'-3'4'214,"-3"2"-160,-1 14-42,-2 6 5,4 5 28,4 2-8,5-5-23,7-3-5,8-7 34,6-10-11,13-12-1,14-14-31,115-86-204</inkml:trace>
  <inkml:trace contextRef="#ctx0" brushRef="#br0" timeOffset="37548.147">13834 4112 1069,'11'-7'150,"2"4"-117,17-13-22,15 3-3,9-3-7,4 2 7,-2 0-6,-11 6-1,-10 8-1,-15 7-5,-10 6-28,-9 3-39,-7 9 72,-9 7 37,-9 7 14,-9 6 3,-7 4-24,-3 0-3,-2 0-12,2-4-4,2-5-5,7-7 1,-3-7-7,1-10-69,1-3-100,1-13-89,9-13-57,-1-62-41</inkml:trace>
  <inkml:trace contextRef="#ctx0" brushRef="#br0" timeOffset="37938.1689">13851 4137 162,'0'-2'612,"0"1"-429,0-2-145,-2 7-38,1 7-40,-2 12 40,-4 14 54,5 16 24,-4 10-6,0 10-2,-3-1-26,0 4-19,-1-7-11,-3-8 7,0-10-14,1-10 10,-4-16-10,5-10 10,2-12 5,2-13-14,7-9-8,7-15-183,10-16 19,16-5 65,10-5 50,3 14 49,-4 14 32,-10 22 29,-12 16-17,-8 14-32,-5 13 51,-2 12 19,0 9-1,-4 8-6,1-3-24,0-8-16,0-4-10,5-14-10,8-4-14,-1-3 5,4-9-6,2-2-50,-2-15-94,5-16-57,37-78-287</inkml:trace>
  <inkml:trace contextRef="#ctx0" brushRef="#br0" timeOffset="38247.187">14550 3994 934,'8'-8'174,"-1"2"-79,8-4-38,-4 0 18,2 7-32,-3 9-38,1 2-5,-2 7-17,-5 11-19,-4 3 0,-10 10 36,-14 10 6,-15 2 14,-10 5-20,4-4-20,12-15 19,14-15 0,13-9-20,6-6 0,6-7-6,4 0 27,6 0 39,4 0-9,9 0-9,2-4-3,-1 0-18,0 4-110,23 4-354</inkml:trace>
  <inkml:trace contextRef="#ctx0" brushRef="#br0" timeOffset="38839.2209">9293 4959 672,'37'6'96,"98"14"-60,66 5 12,-44-13-14,-5 3 8,-22 5 24,1-1 17,11 5-7,-8 1-5,3 1-10,12 6-16,22-3-13,52-10-2,36-1 18,61-10-24,33-5-5,17 29-8,-7-9-5,13-12 9,-72 8-15,-36-1 12,-60 3-18,-46-10 12,-37 0 3,-30-5-4,-68-6-5,-3 0 0,-5 0 0,20 0-70,-6-4-129,51-20-46</inkml:trace>
  <inkml:trace contextRef="#ctx0" brushRef="#br0" timeOffset="39013.2309">15714 5567 1780,'0'-8'195,"-3"2"-195,3-1-35,3 8-304,6 3-238,9-9-213</inkml:trace>
  <inkml:trace contextRef="#ctx0" brushRef="#br0" timeOffset="42144.41">8851 6735 929,'-3'-7'174,"2"4"-99,-4-4-12,4 7-24,-1 0 14,2 0 43,0 0-6,2 0-32,-1 0-58,5 2-36,8 0 36,11-2 18,14 2 23,23-6 7,57-10-32,28-8 11,-2 9-13,-111 13-14,-1-1 19,-6 2-19,26 3-9,-14 1 2,-13 4-16,-12 0-77,-9-1-50,-10 4-11,-11 4-4,-82 17-112</inkml:trace>
  <inkml:trace contextRef="#ctx0" brushRef="#br0" timeOffset="42421.426">8949 6802 859,'-4'-2'144,"1"2"-63,0-1-36,0 1-45,3 3-15,3 9 15,-1 9 2,2 9 17,3 10 35,-3 10 26,-1 5-26,-3 2-21,-5 6-18,-4-4-2,-4-1 2,-1 0-3,-2-6-11,4-3 0,-1-5 1,7-7-1,3-6-1,6-6-99,6-11-106,10-10-94,51-55-38</inkml:trace>
  <inkml:trace contextRef="#ctx0" brushRef="#br0" timeOffset="42632.438">8986 7194 966,'-7'-5'159,"3"1"19,-2-2-53,3 4-73,6-1-44,3 0-8,3 3-60,12 3 60,19 2 27,11-1 48,13 2-33,5-3-30,-4-1-6,-4 3 11,-10 0-17,-8-1-21,-15 4-137,-12 2-122,-34 41-89</inkml:trace>
  <inkml:trace contextRef="#ctx0" brushRef="#br0" timeOffset="42917.454">8800 7771 136,'0'0'898,"0"0"-758,1 0-140,6 0-40,2-1 40,7-2 62,9-4 136,15-2-53,11-4-26,14 0-32,8-1-30,0 5-15,-1 3-14,-14 6-16,-9 4-10,-11 0-4,-3 2 4,-7 0-2,-8 0 6,-2 0-6,-6-4 1,-5 0-1,-4 0-98,1 0-115,1-2-79,20-25-253</inkml:trace>
  <inkml:trace contextRef="#ctx0" brushRef="#br0" timeOffset="43473.486">10270 7025 1512,'-3'-3'196,"2"3"-101,-2-8-80,3 12-15,0-4-15,0 0 7,7 4 8,9-4 0,9 0 60,18 3-16,18-3-7,46-3-8,18-9-8,-87 8-5,-4 3-15,33-8 8,-5 5-9,-9-1 6,-8 3-6,-8-2-8,-13 8-34,-8-2-55,-8 3-38,-6 2-53,-2 4-52,-42 42-75</inkml:trace>
  <inkml:trace contextRef="#ctx0" brushRef="#br0" timeOffset="43877.509">10236 7589 1153,'-3'0'227,"3"0"-151,-3 2-63,3-2-13,1 0-6,1 0-3,1 0-1,8 4 10,3 0 30,12 3 84,17 1-24,11 0 31,10-8-34,10-7-21,-1 0-15,-1-2-42,-8-1 30,-7 1-27,-7 3-4,-12 5-7,-7-2-1,-9 6 0,-9 1-14,-6-1-3,-4 0 17,-3 0 2,1-3-2,-2 0 1,1 3 12,1-6-11,-1 3 7,2-2-8,-1 1-1,1-2-60,4 0-109,-1 3-23,-1 0-75,-4 0-295</inkml:trace>
  <inkml:trace contextRef="#ctx0" brushRef="#br0" timeOffset="45453.5989">12085 7728 1368,'-4'-3'189,"3"3"-87,-4-3-66,4 6-35,-2 1-1,-8 8-1,-5 10 1,-11 19 0,-6 14 1,-3 2-1,1 4 0,6-12-1,12-8-8,11-7 3,7-3-9,7 0 14,10-4-11,7 1-4,7-4 16,10-5 1,10-7 1,10-8 32,4-8 4,4-4-14,-5-8 4,-4 2-10,-8-3-12,-13 5-6,-13 2-12,-6 4-63,-15 2-47,-3 1 31,-3-7-209,-10-48-358</inkml:trace>
  <inkml:trace contextRef="#ctx0" brushRef="#br0" timeOffset="45740.616">12328 7808 1090,'0'-2'236,"0"2"-149,-2 0-63,2 0-18,-1 0 1,1 5-7,0-1-10,0 11-7,-1 15 17,-8 18 0,-4 11 6,-6 12 13,-10-1 16,-2 5-11,1-3-11,0-5-7,6-5-4,2-6-1,8-6 5,3-8-5,2-7-1,6-15-36,4-7-72,8-15-140,64-62-38</inkml:trace>
  <inkml:trace contextRef="#ctx0" brushRef="#br0" timeOffset="45998.63">12630 7863 871,'-1'-7'641,"1"4"-506,-2-5-87,2 7-48,3 1-11,1-5 1,9 4 10,10 1 57,16 1-14,14-1-23,8 5-4,2-2-10,-6 1 0,-7 4-6,-8 0-31,-9 0-109,-7 1-94,-15 3-72,-11 0-75,-60 25-156</inkml:trace>
  <inkml:trace contextRef="#ctx0" brushRef="#br0" timeOffset="46424.655">12897 7996 108,'-7'0'483,"7"0"-272,-7 2-73,3 1-61,-2 2-28,-7 7 8,-6 9 53,-7 7-26,-3 6-21,-5 7-11,0 3-10,-3 5-18,6-4-13,7-3-11,6-3 6,9-6-5,6-5-1,3-3-47,5-9-98,4-9 37,10-7-23,6-11 121,15-12-148,5-11 46,4-9 45,-2-2 67,-9 4 25,-11 7 41,-3 5-15,-11 9 50,-7 10 44,-4 7 5,-5 3-107,0 6-43,0-3-17,0 10 17,-3 8 3,-1 10 51,-1 11 18,-1 1-45,5-2 8,4-2-10,4-4-8,5-7 7,6-5-5,0-3-11,7-4-2,10-5 1,7-7-7,17-10-151,52-19-127,71-48-457</inkml:trace>
  <inkml:trace contextRef="#ctx0" brushRef="#br0" timeOffset="46887.6809">13877 7835 1396,'-7'-10'234,"4"1"-138,-3-7-63,0 9-18,2 4-7,-9 6-2,0 6 0,-8 18-6,-9 15-12,-8 15 6,2 1 6,2-2 0,11-8 0,7-6 0,9-13-1,6-6 1,7-5-12,9-6-18,9-6-35,15-10 14,8-12-43,7-11-1,-9 0 95,-14 1 9,-14 11 21,-14 9 54,-6 5 15,-6 2-22,-13 8-49,-16 8-13,-18 13-14,-11 15 0,5 2-1,9 5-1,17-6 1,12-2-2,12-7-8,7-7 8,7-3-5,3-6-7,5 0 4,8-1 10,6-5 8,8 0-1,10-6-5,9-6-2,2-4 0,1-2-104,-7-3-154,29-16-66</inkml:trace>
  <inkml:trace contextRef="#ctx0" brushRef="#br0" timeOffset="47255.702">14040 8505 691,'0'7'258,"-1"3"-205,-2 9-41,3 3 4,0 5 13,4-5-4,5-2 32,2-3 17,2-6 5,1-1-26,0-7 35,-3-5-2,2-2-2,2-7-29,2-6 2,0-7-27,0-8-29,-7-4 11,-4 1-10,-3 6 8,-7 5 40,-2 6 10,-3 9-11,-8 2-16,-7 0-16,-5 7-11,-5 0-5,2 4 4,7-1-5,10-2-23,4-1-82,5-4-240,-13-33-362</inkml:trace>
  <inkml:trace contextRef="#ctx0" brushRef="#br0" timeOffset="47774.7319">11920 7228 950,'2'-3'134,"4"0"-115,8-7-18,6 3 23,16 1 36,13-3 41,17 5 16,62 3-32,30 15-1,15 2-34,-53-6-17,9-4-5,13-2-4,10-4 0,-4-7-13,-12 1 10,-15-1-9,-11 7-12,-18-3 12,-54 3-4,-7 0-7,-1 0 0,34 0-1,-12 0 0,-8 0 0,-10 0-7,-13 0 7,-8 0 1,-11 0-1,-4 0-12,-4 0-33,-7-8-188,-13 0-238,-106-39-239</inkml:trace>
  <inkml:trace contextRef="#ctx0" brushRef="#br0" timeOffset="48105.7509">13260 6184 955,'-4'-1'179,"3"1"-91,-1 0-88,0 7-19,1 11 14,1 14 5,-5 17 45,0 7 11,1 7-25,-4 3 14,-1 1-1,-5-2 11,-1 4-23,1-3-16,0-5-5,3-2-5,2-6 0,-1-2-6,0-8-53,6-6-193,1 18-316</inkml:trace>
  <inkml:trace contextRef="#ctx0" brushRef="#br0" timeOffset="49322.8209">15282 6022 1267,'-5'-7'184,"4"4"-61,-2-8-69,-1 6-22,4 3-8,-1 4-9,-2 0-15,-4 8-11,-7 7 5,-8 18 5,-7 13 1,3 11-1,-1 9-1,6 2-10,3-5 11,6-3 1,5-5-1,5-12 0,8-4 1,8-11-11,12-11 11,20-5 45,19-13 51,72-21-27,33-32-9,-13-15-24,-121 44-24,-7 1-1,-3-3 7,19-25-18,-17 1-6,-10-6 6,-15 1 14,-7 2 23,-16 4-7,-7 3-4,-10 9-16,-7 1 1,-5 9-11,-3 6 0,6 6 0,-2 12 0,3 7-1,1 9-6,-1 13-7,-3 12-101,2 9-97,5 10-64,-38 83-179</inkml:trace>
  <inkml:trace contextRef="#ctx0" brushRef="#br0" timeOffset="49555.834">15443 6270 621,'0'3'639,"0"0"-579,5 13-60,1 11-1,2 9 1,3 9 14,2 8 80,9 2-17,1 4-32,11-4-17,1-2-2,3-8-8,-5-5-5,-3-13-5,-8-6-7,-11-11 2,-8-4-3,-3-1-100,-7-5-77,-68 2-186</inkml:trace>
  <inkml:trace contextRef="#ctx0" brushRef="#br0" timeOffset="49870.852">14705 6994 1251,'-5'-2'174,"2"2"-117,-2-1-44,4 1-13,4 0-8,6 3-31,15 5 39,23 2 137,72 12-17,72-11 6,26-11-41,-81 5-40,-6-4 14,-7 3-32,-8 0-6,-8 0 0,-5-4-14,-15 4-6,-49-4 8,-9 0-9,-3 3 0,18 4-27,-14-3-42,-14 0-96,-15 1-155,-14 5 20,-96 19-249</inkml:trace>
  <inkml:trace contextRef="#ctx0" brushRef="#br0" timeOffset="51041.919">15172 7699 1064,'0'-6'261,"-2"2"-96,2-5-26,4-1-22,5-1-84,8-8-33,10-6 42,14-1-2,7-2-23,4 2-17,-10 3 24,-11 10-15,-8 4-2,-14 5-7,-7 4-11,-2 1-1,-2 2-6,0 1-1,2-2 4,2 4 15,3 4 0,0 3 7,2 1-5,1 1-1,2 5 0,-2 5-1,-2 1 1,1 4 5,-4 4-5,3 7-1,-6 6 1,-6 5 0,3 5 0,-4 2 0,1 1-1,-2 8 2,-4-2-2,0 0 1,-1-6 0,3-17 0,2-6-1,-1-11 1,5-7-1,2-10 1,2-8 13,0-5 19,0-3 84,-1-11-33,-1-9-57,2-15-27,5-9-6,7-4-12,4-2-11,2 1-17,8 5 13,-6 5 25,3 5 8,-3-3 1,5 3-1,1 3-19,6 1 17,5 3-8,3 5 8,-1 1 1,-3 8-17,-6 5 18,-8 3 1,-6 6 0,-11 5-1,-4 1-48,-2 4-42,0-1-45,-1 9 72,0 3-34,-5 7-91,2 4-70,-5 22-584</inkml:trace>
  <inkml:trace contextRef="#ctx0" brushRef="#br0" timeOffset="51415.94">16147 7606 1011,'0'2'165,"3"-2"-127,1 4-22,2 2 16,2 1 8,1 4-23,1 3-16,-1 3-1,-1 6-1,-4-2-4,-2 0 5,-7 2 1,-4-4 20,-10 1 0,-8 4-6,-9 2-4,-1-7-10,7 4 0,9-8 1,11-4-2,5-1-18,5-2 17,3 3-17,5 1 3,8-4 15,9 4 30,6-2 30,0-3-8,3 1 20,-5-4-25,-4-1-32,-6-2-5,-3-1-8,-2 0-2,-1-1-257,17-20-392</inkml:trace>
  <inkml:trace contextRef="#ctx0" brushRef="#br0" timeOffset="51596.951">16790 7922 1603,'-3'-4'189,"3"4"-144,0-2-36,0 1-8,3 1-1,3 1-162,13 1-372,61-12-407</inkml:trace>
  <inkml:trace contextRef="#ctx0" brushRef="#br0" timeOffset="52541.005">17915 5926 1241,'-3'-4'154,"1"-2"-110,-2-2-32,0 8 0,-3 0-2,-6 0 1,-14 7-11,-9 2 0,-11 12-1,2 7 1,0 1 0,9 4-6,9-1 0,8 0 5,6 3-13,3 0 14,2 4 0,0 10-1,2 2 1,4 1 0,0-2 0,4-1 0,0-9-6,4-1 6,0-2 0,-4-4 0,-8 0 1,0-1 0,-15 0 8,-16 8-8,-17 1 7,-13 8-7,-2-1 0,11-3 8,18-10-9,19-6-9,18-3-9,17-8-37,5 1 55,8 3 7,8 0 8,1 1-6,-1 6-3,-2-1 6,-4 1-12,-10 4 0,-1 1-6,-8 3-2,-3 1 8,-4 13 8,-2 5-7,-4 7 5,-1 8-5,-1 3 5,-1 2-5,0 1-1,2-6 1,-5-16-1,5-15 1,0-9 0,1-8 5,0-6 0,0-1 0,2-4 0,-2-5-5,0 1-1,3-7 1,0 1 0,0-1 8,3-2 5,-3-1 8,3 2 20,1-5 54,-2-3 15,2-9-70,5-11-32,6-17-9,-1-20-60,0-11-193,24-174-199</inkml:trace>
  <inkml:trace contextRef="#ctx0" brushRef="#br0" timeOffset="53008.0309">17746 6101 520,'-14'34'100,"-8"17"-61,-43 107 35,-33 73 28,-27 49 12,47-72-33,10 13-26,18-19-8,31-33-28,23-39-19,8-93 0,6-21 0,6-10 11,31-11 245,55-67-95,43-95-95,-4-47-54,-66 62-5,-18-15-7,-18-23-72,-13 3-46,-22 23 13,-22 22 42,-23 17 63,9 85 37,-2 16 41,-4 9-4,-28-12-38,-6 37-26,-9 32-10,-51 75 0,-15 53 0,28 13 0,67-53 0,24-4 0,33-12-2,-2-65-65,8-5-139,85 114-26</inkml:trace>
  <inkml:trace contextRef="#ctx0" brushRef="#br0" timeOffset="53326.05">18162 7711 1321,'2'0'122,"2"5"-122,2 4-50,5 0 40,4 8 9,0-1 0,-5 7-11,-3 9 0,-5 2 12,-2 6 4,-4-2 35,-6-1 15,-3-10-13,-2-3-5,-3-4-9,6-7-11,-2-1-4,11-6-12,0-4-69,-7-20-198</inkml:trace>
  <inkml:trace contextRef="#ctx0" brushRef="#br0" timeOffset="54173.098">18947 7014 1200,'3'-14'195,"0"6"-18,4-11-100,3 9-67,0 2 14,8 0-24,12 2 11,7 1 31,7 4-21,2 6-20,-4 12-1,-4 7-27,-5 13 16,-6 8 11,-8 10 1,-4 10 5,-9 5 0,-3 3-5,-11 2 7,-4 1-7,-1-6 10,-6-2-2,5-6-8,-4-17 1,3-8 7,6-16 0,3-12 30,2-9 30,-2-12 42,3-11-50,0-23-44,6-18-17,12-17-5,31-64 5,-20 98 0,26-45-8,7 14 7,-5 18-6,-5 21-5,-7 14-18,-6 8 18,-2 8 9,-7 3-29,-3 11-35,-5 2-88,1 6-88,25 29-257</inkml:trace>
  <inkml:trace contextRef="#ctx0" brushRef="#br0" timeOffset="54510.117">20194 7028 1647,'2'-6'196,"5"6"-196,7 0-111,19 6 111,16 0 15,9 5-6,6 4 0,-6 6-8,-4 2 0,-12 5-1,-14 1-9,-7 2-3,-12-1 12,-7 1 0,-4 5 6,-9 3-5,-8 8-1,-4 2 6,-7 7-5,-2-4 3,4-4-4,1-10 0,6-12-39,-3-7-60,-3-15-63,-56-31-122</inkml:trace>
  <inkml:trace contextRef="#ctx0" brushRef="#br0" timeOffset="54916.14">21018 6769 1284,'6'-6'242,"-3"-2"-62,11-2-95,6 4-52,15 1-31,14-4 38,15 4 2,3 1-9,3 3-13,-3 6-11,-5 3-9,-16 3-1,-9-3 1,-16 2-6,-6 0-11,-11-3 4,-2-4-23,-5 4-18,-3 4 13,-5 2 41,-5 13 9,-8 7 2,-6 8-5,-11 12-5,-6 8 5,-6 3-5,-4 9 0,0-4 9,-1-1-9,6-7-1,6-6 1,7-12-1,7-12-32,9-11-26,3-10-40,4-12-47,-3-10-167,-26-70-208</inkml:trace>
  <inkml:trace contextRef="#ctx0" brushRef="#br0" timeOffset="55164.155">20955 6855 1031,'3'0'261,"-1"0"-102,2 0-146,5 12-13,-1 5-7,5 13-7,-4 13 14,-3 12 23,-9 19 25,-4 10 28,-13 7-32,-23 63-10,24-104-11,-20 48-10,1-7-4,2-15-1,7-13-7,8-17 8,1-10-9,9-13-12,6-13-195,11-10-27,58-76-124</inkml:trace>
  <inkml:trace contextRef="#ctx0" brushRef="#br0" timeOffset="55359.166">21009 7467 982,'0'0'300,"0"2"-140,4 9-160,3 19 0,4 17 33,12 18 66,5 13-30,8 15-30,6-5-15,7-8-3,-1-6-3,1-18 9,2-5-15,-5-9 6,-9-12-18,-13-12-70,-16-14-109,-13-8 35,-55-73-629</inkml:trace>
  <inkml:trace contextRef="#ctx0" brushRef="#br0" timeOffset="55899.1969">20555 7395 875,'0'-3'129,"1"3"-45,-1-3-14,0 0 71,-1 3 23,-1 0-2,0 0-50,1 3-53,0-3-40,1 0-19,-2 1-21,2 3-3,-3 3 16,-2 4 8,-2 8 1,-10 5 0,-1 11 1,-10 7-1,-9 9 13,-4 6 11,-5 3-2,-3 0-7,0 2-7,1-7 0,2-8-1,8-10 2,9-8-2,8-11-8,7-6 1,8-4-1,3-4 0,5-1-76,4-9-125,56-37-566</inkml:trace>
  <inkml:trace contextRef="#ctx0" brushRef="#br0" timeOffset="58774.361">8543 9583 1092,'-5'-6'184,"4"2"37,-4-3-74,3 7-90,2-1-36,0 2-9,0-1-3,0 3-9,2 1-14,1 7 2,2 14 12,0 11 0,-5 19 1,-8 12 5,-7 19 0,-27 58 1,-11 13 4,37-107 2,4 0-7,-12 41-6,12-14 0,11-16-7,8-19 6,11-11 0,9-8-8,12-12 9,16-8 11,9-17 4,11-14 13,0-15-10,-2-6-18,-3-10-1,-9-5-37,-2-3 11,-12-5 17,-7-5-38,-10 2 18,-11-3 22,-10 7 8,-5 7 0,-8 9 0,0 10 15,-2 13 38,1 13 2,1 11-14,4 6-23,-2 4-18,2 2-24,-1 8 3,-2 9 10,0 18 11,-4 11-1,-1 12 0,-1 11 1,-4 5 1,-4 4 8,-1-3-3,-3-1 2,2-7 1,4-8-8,2-8 5,7-6-6,6-8 6,0-4-5,9-4 0,4-7 11,0-4-12,6-10-48,4-2-109,9-7-205,67-31-466</inkml:trace>
  <inkml:trace contextRef="#ctx0" brushRef="#br0" timeOffset="59346.394">9848 10169 1395,'0'0'259,"1"-2"-175,1 2-84,2 0-49,8-2 49,8 2 15,10 0 0,8-1 2,7-6-10,0 5 4,2-2-10,-5 1 0,-3-3 7,0 3-7,-6-1 6,-8 1-7,-4 3-1,-5 3 0,-7 0-11,-3-2 4,0 1 7,-3 2-13,3-1 8,-2 0-16,1 3-34,3 2-67,-1 0-84,3-1-54,-5 7-495</inkml:trace>
  <inkml:trace contextRef="#ctx0" brushRef="#br0" timeOffset="59779.419">9741 10877 1171,'-2'0'333,"2"0"-240,-7 0-78,6 0-15,2 0-7,3 0-1,1 0-23,4 3 31,11-2 7,13 1 35,12-4-12,7-2 5,6-3 1,4 1-12,3-4-2,6 0-8,50-6 50,-81 12-37,41-2-12,-9 6-14,-16 6-1,-12 2 0,-17-1 0,-15-2-6,-4-3 6,-8 0 0,-2-2 0,2 0 7,-2 0-7,2 0-59,2-2-64,-2-2-37,-2-23-574</inkml:trace>
  <inkml:trace contextRef="#ctx0" brushRef="#br0" timeOffset="70062.007">11638 10989 801,'0'-8'135,"-2"7"-6,2-6-58,-1 7-40,1 4 19,-1-4 41,1 0 13,-2 3-25,2-3-31,0 1-13,0-1-26,0 0-1,0 0-8,0 0-6,0 2 6,0-2 0,-3 4-10,2-2-4,-2 0-4,1 2 3,1 1 7,-1 1 8,0 6 1,1 8 13,0 1-13,-4 7 0,-1 3 11,-3 7-6,-1 3-5,-1 7 1,4-6-1,0 1 0,4-6 0,3-8 0,3-5-1,4-2 1,0-6-1,4-5-15,5-4 15,2-6 3,14-2 5,8-4 7,9-11-2,6 0 1,3-7-13,-5 1 14,-8 3-9,-9 1 3,-10 9-8,-7 3 0,-8 0-1,-5 5 1,-1-2-1,2 3-35,2-2-96,-1-2-128,0-32-331</inkml:trace>
  <inkml:trace contextRef="#ctx0" brushRef="#br0" timeOffset="70356.024">11883 10996 990,'-2'1'200,"2"2"-157,-1 7-43,1 8-6,1 9 6,2 7 12,-1 5 15,1 4-4,-2 8 2,-1 4 5,0 0 5,-2 6-13,-2-3-4,0 3-9,-2 0-7,0-6 4,5-2-6,1-8 2,4-8-2,3-10-21,3-11-156,7-10-138,39-54 22</inkml:trace>
  <inkml:trace contextRef="#ctx0" brushRef="#br0" timeOffset="71130.068">12187 11089 959,'-3'0'250,"3"0"-98,-1 0-109,1 0-42,4-2 0,-2 2 9,8 0-9,8-2 46,12 0 25,13-4-9,12-7-27,9-6-11,0 0-5,-4-1-10,-9 5 2,-14 1-11,-8 3 8,-7 8-8,-5-1-1,-4 6-6,-3 0-44,-8 1-79,-2 4-42,-5 1 114,-8 7 36,-2 0 20,-7 2-13,-5-7 13,3-4 1,4-5 0,4-1 6,1 4-5,3 1 0,2 5 0,-5 9 0,-1 12 0,-7 10 0,-2 15 11,-6 12 4,-4 7 10,5 3-1,-2-4-11,9-11-8,8-16-5,6-15 0,6-11 0,2-5 1,4-8-2,0 2 0,4-3-8,4 1-43,8-7 22,6-6-34,11-13-55,3-12-13,4-15-7,-2-10 77,-4-2 8,-5-2 52,-3 8 1,-8 12 45,-9 15 36,-9 14 117,-5 8-27,0 4-55,-2 2-49,0 2-37,-4 8-12,0 11 5,0 6-8,5 5-2,5 2-4,2 0-8,8-2 10,-2 1-1,3-6-8,-2-4 8,3-1 2,-1-5 5,1 1-4,3-8 11,0-4-12,5-3 17,2-5-4,12-11-7,12-11-18,13-11-237,120-101-241</inkml:trace>
  <inkml:trace contextRef="#ctx0" brushRef="#br0" timeOffset="71631.097">13405 10900 1288,'-3'-6'223,"1"-5"-100,-2-2-63,1 7 21,-2 1 8,2 1-31,-4 8-46,-8 7 2,-9 15-7,-10 17-5,-8 14-1,4 4-1,6-2-5,12-5 4,5-4-1,11-3 1,2 5-1,6-7-7,5-4 8,4-10-17,5-12-22,9-5 40,7-14 1,12-14 6,-2-6-6,3-10-1,-6 0 9,-10 4-8,-12 5 5,-10 12-5,-7 5 16,-4 4-16,-4 4 1,-4 3-2,-14 15 13,-9 10-4,-12 13-8,4 11-1,6-2 0,14-6-1,8-5-7,7-4 7,6-7-5,3 3 4,0-9-4,6-3-1,-1-4-8,12 1-2,1-8-4,12-6 2,12-6-104,11-13-168,10-12-53,93-64-111</inkml:trace>
  <inkml:trace contextRef="#ctx0" brushRef="#br0" timeOffset="71925.113">13761 11661 346,'-1'0'601,"-5"5"-474,-3 14-86,0 6-2,1 14-3,2 2 15,8-3 9,5-3-12,7-9-3,4-8 10,0-6 19,1-9-14,0-5-8,-1-7 2,5-9-6,-1-12-21,-2-8-9,-4-6-9,-7-1 11,-9 5-4,-6 9 32,-5 6 8,-2 7 10,-7 8-36,-3 7-8,-10 6-1,-12 11-13,-1 5-7,-3 5-1,11-4-9,9-6-143,13-8-119,-9-35-237</inkml:trace>
  <inkml:trace contextRef="#ctx0" brushRef="#br0" timeOffset="72998.175">11773 10812 899,'6'16'111,"5"6"-94,18 31-17,13 21 7,16 13 10,62 52 1,65-12 18,85 12 79,-83-54 52,11-18-74,-11-34-59,-23-26-7,-33-24-10,-24-23-8,-17-18 6,-55 16-3,-7-3-6,-6 1 4,14-49 4,-23 1 2,-26-8 49,-51-53-32,21 108-3,-99-92-18,-52 52-12,-46 69 0,61 44 0,6 25 0,10 20-10,0 14 9,48 6 1,87-54 1,16-9-1,12 7-18,4 38 1,39-1 1,75 52-19,65-7-110,21-25-393</inkml:trace>
  <inkml:trace contextRef="#ctx0" brushRef="#br0" timeOffset="74192.2429">15216 9722 1041,'-12'0'119,"-3"-4"-83,-9-3-23,3 6-1,2-1 15,1 0 33,2 0 0,5 0 11,-2 2-23,2-2-11,0 4-5,-2 0-17,-2 2-14,-1 2 16,2 2-17,1 6-2,-2 7 1,2 7 0,1 9 1,5 5-1,2 5-10,5 3 11,3 4 0,1 2 1,4-2-1,2 5 2,2-3-1,0-1 5,2-2-5,1 5 6,-3-1 2,-1 5-8,-2 0 10,-3 1-4,-2 3-5,-1-1 7,-1 4-8,-4 1 5,2 3-6,-3-3 26,-1-5-1,1-4-10,2-12-6,-1 3-3,1-3 2,-1-5 5,-2-5-4,-1-6 5,0-1-1,-2-3 7,3-1-7,-2-2-4,-2-3-3,-2-2 12,4-3-4,-3-1-2,-1 0 3,-5-2 6,2 1 4,-5-2-1,0 0-7,-3-4-2,-2-5 4,-1-3 2,-4-4 6,-5-6-16,-2-6-5,0-9-6,1-7 7,6-7-7,8-1-76,8-10-110,12 5-171,38-73-385</inkml:trace>
  <inkml:trace contextRef="#ctx0" brushRef="#br0" timeOffset="75989.3459">15167 11573 112,'0'-4'741,"0"-1"-566,0-8-25,2 4 20,-1-5-61,1 1-16,0 1 8,-1 4-11,0 0-8,-1 8-41,0 0-10,0 0-11,-1 0-13,2 0-6,-2 0-1,2 0 0,-1 0-11,7-4-11,3 1 22,11-4 7,11-1-5,1-3 4,4 2-6,1 0 1,-3-2 5,1 6-6,1-5 0,-1-1-1,1-1 2,-5 4-2,-7 4 1,-9 2-16,-8 2-8,-4 3-3,-4 1-23,-3-1-7,0 7 35,-1 2 22,-6 3 15,-4 11-6,-7 3 0,-4 2-8,-2 2 8,0-6-8,3 6 10,-4-4-10,4 2 0,-1-1 0,0-1 6,2-5-7,2-2-1,4-3-40,3-5-95,0-5-104,6-4-26,-6-26-292</inkml:trace>
  <inkml:trace contextRef="#ctx0" brushRef="#br0" timeOffset="76257.361">15255 11524 906,'0'-3'222,"-2"3"-99,1 0-98,-1 3-25,1 1-12,-1 0-31,2 8 43,0 8 1,2 7 55,-4 8-14,-1 8-18,-6-1-3,-3 7 3,-1-2-2,-6 2-5,2-5-7,-1-9-8,5-6-2,2-13-5,8-6-97,5-6-58,5-8-70,10-6 25,47-51-134</inkml:trace>
  <inkml:trace contextRef="#ctx0" brushRef="#br0" timeOffset="76447.372">15360 11793 688,'8'4'166,"0"-1"-89,7 9-14,4 2 22,2 2 25,1 2 25,-2 1-50,2-4 8,-1 3-19,5 0-25,2 1-20,4-1-13,3 9-4,-4 1-12,-6-1-13,-4-3-49,-10-10-137,-2-14-41,-12-49 13</inkml:trace>
  <inkml:trace contextRef="#ctx0" brushRef="#br0" timeOffset="77295.421">15443 9900 1078,'-2'-13'121,"2"5"-22,-1-12-21,1 6-18,-2 4 51,1 9 41,-2-1-56,1 4-80,1-1-16,-1 3-27,1 6-3,1 5 25,0 14 5,-2 13 1,4 10 7,-1 6-2,4 2-5,1-10 4,6-1-4,0-14-1,6-9-6,5-14 6,1-8 16,12-12 5,7-19 0,16-16-6,5-21 0,10-10-13,3-11 7,-6-1-8,-2 3 5,-7 6 1,-5 16-7,-15 23 0,-17 15-6,-11 15-3,-13 10-14,-1 6-16,1 10 17,1 4 21,2 5 1,-2 3 9,-4 3-3,-2 0 4,-5-2-9,-4 0 15,-3-3 8,-1-1 8,-4-9 13,-9-2 1,0-5 4,-7-5-17,4-9-6,-1-9-12,1-9-6,2-13-9,1-7-1,0 0 1,2-3 16,-5 3-16,0 6-6,-5 7 5,5 8-5,1 7 5,4 7 1,2 9-8,5 6-2,0 5 4,2-1-2,1 7 7,8-4-8,4 7-5,6 5-10,10 3-108,12 5-85,69 65-164</inkml:trace>
  <inkml:trace contextRef="#ctx0" brushRef="#br0" timeOffset="77961.459">16710 10221 985,'-2'-1'194,"2"1"-22,-3-2-62,3 2-13,0-2 38,3 0-6,4-3-66,14-5-42,18-9 27,16-4-33,15 1 3,-2-3-3,-4 8-15,-6 3-1,-12 4 1,-7 6 0,-13 4-61,-12 8-143,-8 6-117,-10 8 49,-56 42-575</inkml:trace>
  <inkml:trace contextRef="#ctx0" brushRef="#br0" timeOffset="78218.473">16854 10242 1227,'-3'-3'205,"3"-1"-31,-4-3-88,4 11-79,0-4-7,0 3-19,3 8 2,1 9 17,-1 17 15,3 8 14,-5 13-11,-5 7-11,-2 6 2,-4 2-7,0-1 5,-1-4-5,3 1-1,2-6-1,0-6-18,5-12-132,2-19-82,3-13-55,6-48-163</inkml:trace>
  <inkml:trace contextRef="#ctx0" brushRef="#br0" timeOffset="78399.484">16869 10680 966,'6'-9'207,"1"-1"-128,14-9-35,1 3 28,4 2 54,1 2 1,0 5-52,0 4-48,7 3-27,2 6 0,0 7-6,3 2-174,-5 9-67,-4-2 5,-8 1-122,-9 29 46</inkml:trace>
  <inkml:trace contextRef="#ctx0" brushRef="#br0" timeOffset="78623.4959">16732 11083 971,'3'0'243,"-2"0"-241,8 2 20,3 0-17,12 1 101,9-3 89,10-3-61,9-3-62,2-5-30,-5 0-15,-1-4-26,-12 3 13,-6 1-7,-7 4-7,-9 4-90,-7 3-133,-5 4-80,-6-1-44,-34-28-405</inkml:trace>
  <inkml:trace contextRef="#ctx0" brushRef="#br0" timeOffset="79268.533">16630 9948 1071,'-4'-7'142,"1"1"-52,-4-1-25,2 1 58,2 2 28,6 2-47,-1 1-104,9-2-12,10 2 12,16-1 15,10 1 6,9-3-2,10 0 2,1 0 0,7 1-6,4-5 2,56-13-2,19-1-6,-111 15-9,-9 6 9,35-3-9,-23 2 0,-21 4 0,-14-2-1,-8 2 1,-4-2 18,0 0 24,2 0 42,-8-4 16,-4-6-49,-5-6-51,-11-5-1,-8-1-25,1-1-17,-4 5-31,1 4 35,2 6 24,5 3 9,5 3 6,9 0 0,8 4-1,5-4 0,6 2-11,4 0-21,8-2-4,5 4 37,10 4 1,6 1 0,5 4 0,-4 6 0,-3 4-1,-3 0 1,-2 3 5,-3 4-5,-6-2 0,1-3-1,-12 2-5,-3 1 5,-8 1 12,-1 3-1,-16 7-4,-3 14-5,-12 3-2,0 12-54,14-4-264,33 55-287</inkml:trace>
  <inkml:trace contextRef="#ctx0" brushRef="#br0" timeOffset="79479.545">17993 10415 1599,'0'1'243,"0"3"-225,0 8-18,3 4-6,1 0 6,-1 5 1,-2-2 0,2 2 10,-1-4-2,2-3-8,2-5 8,3-1-9,9-6-75,6-10-207,80-55-448</inkml:trace>
  <inkml:trace contextRef="#ctx0" brushRef="#br0" timeOffset="79831.5659">18703 10361 243,'3'-16'1277,"-2"6"-1130,2-21-109,0 0-23,-9-7 13,-2-10 62,-11-1-15,-6-2-54,-7 2-3,-1 7-16,-1 11-2,0 15 0,7 8-8,10 8-1,0 8-4,2 14-2,-1 16 7,1 13 7,-3 17 1,4 13 0,4 5-1,-2 3 1,4 0-1,2-2-8,6-9 9,3-15-1,9-18-6,7-14 1,4-21 0,8-18-8,8-26 4,12-24-107,14-28-122,106-183-244</inkml:trace>
  <inkml:trace contextRef="#ctx0" brushRef="#br0" timeOffset="80063.579">18957 9296 945,'-4'1'530,"-1"17"-446,-5 21-75,-6 31-9,-20 76-1,-2 33 0,3 32 1,20-62 16,3-7 11,-2-8-3,10-29-3,6-61-11,0-5-2,1-4-8,7 32 6,3-16-6,6-10-105,8-21-195,67-68-171</inkml:trace>
  <inkml:trace contextRef="#ctx0" brushRef="#br0" timeOffset="80393.598">19559 9879 1055,'-2'-4'357,"-1"0"-174,0-2-175,0 12-8,-3 10-20,-7 15 20,-9 24 9,-2 21 18,-22 62-7,32-89-1,-11 47-4,2-8 0,8-12-1,2-8-5,6-10 0,2-3 0,2-4 4,5 0-2,2-12-11,4-6-3,3-11 3,4-8 6,11-10 27,7-8 16,5-6-29,8-12 19,-1-1-39,-4-8 0,-7 1-47,-11-2-26,-6-1-100,-5-2-128,-12-91-366</inkml:trace>
  <inkml:trace contextRef="#ctx0" brushRef="#br0" timeOffset="80987.632">19015 9671 1542,'-11'-10'213,"5"4"-117,-3-9-44,5 10-8,6 2-5,6-1-39,13 2-7,19 1 7,21-2 25,70-1-23,25 2 22,-6-2-18,-109 2 1,-1-2-2,-3 0-5,32-3 0,-9-4 0,-11 0 6,-10-1 5,-16 2-10,-12 3 20,-10 1-20,-5-7 21,-8-6 2,-6-10-7,-9-3-10,-13-3-7,-4 4 0,-2 1 0,6-1 1,8 7-1,9 3 6,7 2-5,7 10 0,4 5 6,5 4-7,2 0-18,1 3-14,6 2-20,8 9 32,18 10 20,14 11 2,14 3 4,1-2-6,-3 0 9,-15-8 0,-9-1-9,-13-4 6,-4-1-6,-10-6-8,-7 1 2,-4 2 6,-7 3 0,-8 8 14,-9 5-2,-8 4 6,0 2-17,5-7-1,6-7-26,8-7-157,6 12-321</inkml:trace>
  <inkml:trace contextRef="#ctx0" brushRef="#br0" timeOffset="85177.871">12018 14300 845,'0'0'239,"-1"0"-122,1 0-87,-1 3-24,-1-3-5,-1 1 28,2 2 4,1 4-33,-4 9 11,0 19 38,-6 21 2,-8 16-10,-1 14-22,-4 0 4,7 1-22,7-8 5,7-15-4,7-13-2,9-10 0,10-9 7,8-9 31,11-10-26,11-9 16,10-15 1,9-8-5,2-7-2,-2-4-11,-6-1-10,-6 3-1,-15 7-258,-10 2-15,2-33-222</inkml:trace>
  <inkml:trace contextRef="#ctx0" brushRef="#br0" timeOffset="85430.886">12305 14603 1055,'-7'-3'629,"7"3"-541,-4-3-88,4 9-7,0 6-14,-2 7 15,-1 12 6,0 14 9,-2 13-9,2 6 6,-4 11-6,2-1 1,-1 0-1,-1-9 0,2-5 0,1-14 0,0-4-18,1-13-124,1-7-88,2-15-4,27-59-141</inkml:trace>
  <inkml:trace contextRef="#ctx0" brushRef="#br0" timeOffset="85854.9099">12775 14371 1570,'-2'0'187,"2"0"-131,0 3-56,8-2-63,11 7 48,14 0 15,17-2 12,14-6 6,57-4-4,-77 0-7,31-2 4,-11-2-1,-15 7-10,-14 2-9,-12 4-48,-9 2-53,-6 1-49,-8 4-15,-10 3 102,-10 7 6,-12 4 39,-7 1 14,-6 5 13,-4 1 4,-2 5 35,-2 8 6,-7 12 12,-3 9 18,-1 7-28,6-2-17,9-2-6,14-17-5,15-13-14,12-10-5,8-10-6,4-5-39,12-8-167,7-13 23,91-82-88</inkml:trace>
  <inkml:trace contextRef="#ctx0" brushRef="#br0" timeOffset="86047.921">13223 14660 1155,'-3'1'298,"3"-1"-188,-5 4-96,-1 11-14,-7 9 0,-2 10 3,-4 11 36,7 10-1,5 4-22,10-4 2,11-3-3,10-4-9,7-9-5,7-10 9,9-9 10,8-15-20,14-16-168,141-79-349</inkml:trace>
  <inkml:trace contextRef="#ctx0" brushRef="#br0" timeOffset="86476.9459">14221 14248 1762,'-10'-6'207,"3"2"-147,-12-2-34,-2 6-17,-4 4-9,-10 12 0,-7 8-1,-7 16 0,-1 10-5,5 10 4,7 7 1,9-4 0,8 0 0,10-5-8,10-9 9,8-6 0,10-9-21,7-6-20,10-13 13,9-7-41,9-14-29,-2-7 22,-6-8 65,-9 4 11,-19 3 11,-13 14-2,-6 0 19,-7 8 50,-13 10-16,-16 11-50,-16 18-3,-7 14-8,7 0 0,13-7 9,16-18-10,17-4-9,8-9 2,7 2-1,7-2 8,11 3-10,12-4-118,12-5-124,111-5-381</inkml:trace>
  <inkml:trace contextRef="#ctx0" brushRef="#br0" timeOffset="86776.9629">14359 15252 1372,'0'3'283,"0"2"-253,2 9-30,3-1-1,5 9-5,0-7 5,4-1 1,5-10 0,0-6 0,3-8 48,6-11-17,0-11 19,1-11-16,-7-1 19,-9 6-28,-10 10 49,-9 11 38,-4 7-37,-11 6-25,-10 4-26,-14 8-14,-10 10-1,-8 1-9,2 2 0,7-3 0,14-6 0,9-4-6,8-8-117,4-8-153,-35-74-339</inkml:trace>
  <inkml:trace contextRef="#ctx0" brushRef="#br0" timeOffset="87181.9859">12010 13691 321,'-8'-10'817,"5"6"-622,-6-3-75,7 3-85,6 3-35,6-2-9,10 3 9,17 0 81,28-3-9,82-8-9,86-7-20,55-8-13,-76 17 20,-7 7-17,-17 8-9,13 1-24,-10 0 10,-35 5 1,-19-5-10,-19-1 11,-27-6-12,-60 0 1,-9-2-1,-6 2-1,9 0-26,-15 0-93,-19-1 105,-9-8-102,-17-4-170,-109-41-44</inkml:trace>
  <inkml:trace contextRef="#ctx0" brushRef="#br0" timeOffset="87452.001">13266 12755 1680,'4'-27'105,"2"8"-90,8-25-15,-1 21-9,-1 9 9,-5 11 0,-2 6-33,-1 17-6,2 11 18,-1 18 21,-6 29 13,-21 74-2,-16 30-1,4 4-8,27-70 11,22-16-13,3-55-315,50 49-315</inkml:trace>
  <inkml:trace contextRef="#ctx0" brushRef="#br0" timeOffset="88309.051">15368 12928 1221,'-5'-10'201,"3"2"-46,0-7-62,-2 1-11,2 6-4,-1 0-21,0 2-21,2 2-15,-1 4-21,2 0-3,0 4-13,-3 1-8,2 5 11,-4 13 13,-1 15 0,-2 8 8,3 9-8,6 2 0,11 2 0,9-7-15,11-4 6,11-13 0,7-12 7,1-14 4,7-15 19,-1-20 16,1-12-4,2-18 5,-6-9-32,-5-5-5,-9-1-1,-13 2 1,-16 12 12,-12 2-13,-9 10 1,-10 8 13,-3 4 1,-9 13 9,-4 3-9,-4 12-8,-7 8-5,-4 10-2,-6 16-9,-4 5 8,4 13 1,5 2-7,7 3-116,11 0-162,13-5-81,3 49-189</inkml:trace>
  <inkml:trace contextRef="#ctx0" brushRef="#br0" timeOffset="88535.063">15415 13067 1290,'0'0'271,"5"4"-257,3 8-14,5 2-5,8 5 5,1 5 33,6 2 21,-1 5-10,3 4-8,5 0-11,-2 5-14,-2-5-4,-4-6-6,-2 0 5,-4-7 0,1-2-6,-5-8-22,-1 1-149,8 1-189</inkml:trace>
  <inkml:trace contextRef="#ctx0" brushRef="#br0" timeOffset="88894.084">15161 13749 1328,'-2'0'212,"2"3"-154,0-3-49,0 0-3,0 0 32,0 0-5,0 3-30,3 1-3,10 1 0,12 5 36,22 3 46,65-7-7,74-25-12,38-19-24,-98 21-18,-14 4-7,-74 11-8,-6 5-6,-2 4-9,23 1 8,-11 5 1,-8-4 0,-8 2-1,-3 1-50,-6 2-85,-5-2-101,-10 2-211,-34 21-135</inkml:trace>
  <inkml:trace contextRef="#ctx0" brushRef="#br0" timeOffset="89305.107">15353 14261 1379,'-3'-3'240,"3"-1"-101,3-2-71,3 0-40,9-4 11,13-6-4,22-7-2,14-5-5,10 5-17,4 5-11,-11 10 1,-9 8-1,-13 8-11,-8 4 5,-10 6-1,0 4 5,-11 5-10,-7 5-1,-4 3 13,-11 5 1,-8 2 5,-11 3 6,-6 0-4,-11 3-1,-4-4 1,-8-1-7,1-9 6,2-7-7,0-7-61,4-4-91,9-16-146,-29-52-240</inkml:trace>
  <inkml:trace contextRef="#ctx0" brushRef="#br0" timeOffset="89571.123">15512 14171 1473,'-2'-2'224,"2"2"-110,-2 2-114,2 0-24,-1 6 8,-1 15 4,-2 11 12,-1 13 7,-5 12-1,4 4 4,-10 0 10,-7 3-4,-5 1 22,-9 1-13,-8 3-5,-4-4-5,-3-3-6,11-12-8,11-15-1,11-15-39,11-11-217,12-11-224,35-47-162</inkml:trace>
  <inkml:trace contextRef="#ctx0" brushRef="#br0" timeOffset="89761.134">15542 14648 1225,'3'7'166,"5"-1"-165,4 12-1,12 8 23,4 4 59,7 6 25,6 0-38,3-1-30,6-1-20,4 4-5,1 0 1,-1 1-15,-8-5-30,-10-7-198,9 18-315</inkml:trace>
  <inkml:trace contextRef="#ctx0" brushRef="#br0" timeOffset="89899.141">16441 15097 1046,'0'0'784,"0"0"-652,0-4-108,0 4-16,-2 0-8,-2 4-69,-10-4-156,-44 0-442</inkml:trace>
  <inkml:trace contextRef="#ctx0" brushRef="#br0" timeOffset="90943.201">8229 13577 831,'10'-41'185,"1"6"-52,14-34-20,2 20-47,-6 16-15,-3 14-29,-12 16-22,0 6-37,-3 11 2,3 8 31,0 8 4,0 11 16,-3 16-5,6 15 2,-1 64 4,6 50 1,7 45-9,-3-83-8,6-39 7,-11-57-2,2-11-5,2-7 0,12 31 5,1-21 3,2-23-8,-1-21 9,4-23 16,9-29 8,10-26-34,46-86-51,28-62-13,3-61-49,-67 118 41,-22 24 15,-24 42 57,-19 68 35,-5 9 77,-3 9 17,-9-18-42,-2 13-36,4 12-4,3 2 2,7 6-10,5 8-39,2 16-22,3 19 20,0 29 2,4 14 0,12 75 1,2 31 0,-4 41 0,-9-73 5,-1-47-5,2 4-1,0-70 0,4-6 0,0-8-24,16 28-109,5-21-82,69-17-245</inkml:trace>
  <inkml:trace contextRef="#ctx0" brushRef="#br0" timeOffset="91184.215">10367 13410 1617,'-2'-4'210,"4"1"-105,-2-7-105,4 8-3,3 1-24,8-2 25,14-4 2,17-4 12,16-2-1,5-1-4,-3 0-6,-8 5-1,-8 4-5,-9 7-67,-9 6-93,-6 6-196,-20 51-163</inkml:trace>
  <inkml:trace contextRef="#ctx0" brushRef="#br0" timeOffset="91434.229">10167 14220 1004,'-1'1'200,"4"6"-178,3 0-22,8 2 0,15 1 99,16-5 135,22-10-69,68-19-75,25-26-34,-122 35-32,0 0-9,35-11-3,-15 11-6,-18 11-6,-11 12-24,-14 14-103,-8 14-64,-17 6-139,-58 75-711</inkml:trace>
  <inkml:trace contextRef="#ctx0" brushRef="#br0" timeOffset="92588.295">21497 9987 1535,'-6'-36'216,"3"11"-122,-7-22-46,5 24-12,4 16-25,2 9-11,2 7-29,6 14 22,3 12 6,6 20 1,7 21 0,18 65 0,2 32-1,-6-6 1,-24-118 0,3-10 0,4-5 0,29 30-1,13-21 1,74-12 0,60-67 11,53-66 1,-53 10-11,-22-5 6,-22 4-7,-32 18-44,-88 45-155,5-21-340</inkml:trace>
  <inkml:trace contextRef="#ctx0" brushRef="#br0" timeOffset="94090.381">18272 15055 980,'-2'3'349,"2"-3"-239,0 3-110,-1 1-17,1-1-2,-2 3 19,2 0 6,-2 1 12,1-1-3,-2 8 11,-6 3 94,-9 11-27,-9 5-42,-6 6-51,-2 5-20,2 1-265,-24 22-625</inkml:trace>
  <inkml:trace contextRef="#ctx0" brushRef="#br0" timeOffset="95194.4439">21431 13964 1239,'-18'-9'160,"0"0"-86,-22-3-35,0 4-9,1 4 57,3 1 9,8 0 24,6 2-39,7 1-32,4 1-20,-2 5-17,-3 6-5,-13 9-6,-8 10 1,-10 13-1,-9 13 1,-4 10 4,2-1-5,7-6-1,11-10 0,13-6-1,15-3-8,7-4 1,10-3 7,7 4 1,9-2-11,7-3 11,7-2 0,3-3 6,5-9-12,-2-4 14,4-8-2,-1-3-5,3-4 6,5-4 1,-1 1 5,0-4-1,-7 1-12,-11 0 0,-11-1-1,-5 3-9,-4 0-37,5 0-70,1-3 20,1 0-103,7-9-43,6-3-52,76-65-510</inkml:trace>
  <inkml:trace contextRef="#ctx0" brushRef="#br0" timeOffset="95531.4639">21998 14064 1645,'-1'-3'225,"1"2"-104,-2-3-89,4 4-32,1 0 21,0-2 8,9-2-28,9-1 40,15-5-32,13-3 2,9 0 4,3-3-9,-1 6 0,-5 1 3,-10 0-9,-5 9-1,-11 0 0,-7 2-41,-9 5 3,-6-4-10,-4 1 7,-1-2-20,-2 2-50,0 6-55,-3 9-55,-8 10-46,-66 68-481</inkml:trace>
  <inkml:trace contextRef="#ctx0" brushRef="#br0" timeOffset="95935.4869">21959 14629 826,'-4'1'346,"0"7"-253,-2 9-80,3 3-13,1-2-1,4-1 1,1-8 7,3-2 70,4-3 5,8-2 47,6 1 9,15-6 15,8-5-43,13-2-44,1-7-18,0 3-26,-7 2-11,-11 2 10,-8 5-21,-10 4 7,-7 1-6,-5 1 9,-4-1-6,-1 2-4,1-2 0,4 2 11,0-1-10,8 2 8,-1-3 0,4 0-8,-5 1 5,-4-1-5,-4 0-1,-9 4-3,-2-4-39,-1 2-9,-3 1-12,-2 0-84,-11 6-46,-74 35-179</inkml:trace>
  <inkml:trace contextRef="#ctx0" brushRef="#br0" timeOffset="97371.569">23530 13416 786,'0'-2'142,"-1"2"-100,1-1-42,-1 1-71,1 0-22,-2 1-75,-7 9-293</inkml:trace>
  <inkml:trace contextRef="#ctx0" brushRef="#br0" timeOffset="98879.655">24115 12816 976,'-2'-19'201,"0"3"-70,-2-10-32,0 9-9,3 7-2,-1 6 10,0 0-14,0 4-36,1 2-30,-1 0-17,-1 0-1,-4 4-1,-7 11-5,-5 7 5,-7 9 1,4 9-6,2 7 5,6 3-8,2 5 1,0 2 8,6 1 0,0-4 0,6-7 1,0-10 0,3-8-1,3-11-1,5-5-1,2-5-8,4-1 3,-1-5 7,7-2 0,1-4 7,-6 0 10,0 0-7,-6 2-8,-3 0 7,-8 0-8,1 0 1,-4 0 13,4 0-8,-2 0 5,2 0-2,-1-2-9,0 2-1,1 0 0,0 0 1,-2 0 0,1 0 5,-1 0-5,0 0 7,0 0 1,-1 0 9,1-2 15,0 2 4,0 0-2,0 0-13,-2 0-8,2 0-4,0 0 4,0 0-8,-2 0-1,1 2-5,1-2-1,0 0 1,0 0 0,0 0 1,0 2 1,0-2-1,0 0 0,-1 0 5,1 0-6,0-2 0,0 2 2,1 0-1,-2 0 0,1 0 0,0 0 0,0 0 0,0 0 0,0 0-1,0 0 0,0 0 0,0 0 0,0 0 1,0 0-1,0 0 1,0 0 0,0 0 0,0 0 0,0 0 0,0 0 0,0 0-1,0 0 1,0 0-1,0 0-1,0 0-5,0 0 4,0 0 1,0 0 0,0 0-8,0 0 9,0 0-1,0 0-5,0 0-8,0 0-11,14 0-8,4-3 33,7 2 10,10-5 0,1-1-10,-3 0 0,-5 1 6,0-3-5,0-3 4,-5-2-4,7-4-1,1-6 2,2-5 8,-5-6-10,4-4-12,-1-6-3,-7-7-4,-2 2 4,-10-1 13,-5 7-13,-8 8 14,-6 3 1,-4 5 2,-7 4-1,-3 3 5,-7 8-5,-6 3 5,-6 7-5,-4 7-1,-2 9 0,-1 3 0,2 0-2,6 4 2,10-7-1,7 1 1,5-6-1,8 2-5,-1-1-150,6 12-105,-8 47-102</inkml:trace>
  <inkml:trace contextRef="#ctx0" brushRef="#br0" timeOffset="99136.67">24323 13097 829,'5'10'107,"-1"2"-76,10 11 10,-2 1 53,5 3 26,2 2 15,3 1-21,4 1-25,2 0-49,-1 3-25,5-3 5,3-4-14,-2-2 6,-9-6-5,-4-4-6,-10-9-1,-6-2-18,-8-3-101,-13 3-113,-94 29-251</inkml:trace>
  <inkml:trace contextRef="#ctx0" brushRef="#br0" timeOffset="99443.687">23629 13964 1132,'0'-4'233,"0"4"-85,-3-4-88,3 4 5,0 0 44,3 0-16,6-1-52,10-2-16,26 0 17,64-8-4,66-12 1,63-11-6,-68 5-11,-4 7-11,-34 8-1,-40 5-5,-57 8-5,-8 1 0,-1 0 6,19 0-6,-15 1-1,-8-1-82,-9 7-89,-7-5-139,-30 16-333</inkml:trace>
  <inkml:trace contextRef="#ctx0" brushRef="#br0" timeOffset="99976.7179">24138 14404 1417,'-1'3'266,"1"-3"-220,0 4-46,1 11-12,-1 7 11,0 11-5,-3 6 6,-6 12 0,2 12 1,-3 7 0,3-1 0,1-6 8,6-8-9,7-10 0,5-11 0,10-7 1,4-11 5,12-8 11,15-13 23,10-12-11,5-13-8,1-13-21,-6-10 0,-9-7-25,-11-7 19,-13-5-24,-11-5-29,-8 0 11,-7 9 29,-6 13 19,-2 20 16,0 15 56,0 13-12,1 7-27,3 1-33,-1 8-37,-4 15 19,-3 14 17,-1 17 1,-4 13 0,0 7 0,1 0 2,-1-3 10,2-5 9,2-9-6,2-6-8,0-11 1,7-4-8,3-4 1,8-2 0,9-1-1,10-5-116,10-13-218,73-53-499</inkml:trace>
  <inkml:trace contextRef="#ctx0" brushRef="#br0" timeOffset="100299.7359">25516 13929 1850,'-8'-16'235,"7"10"-208,-2-15-27,5 20-39,0 1 0,3-2 21,12 2 18,14-2 15,26-8 23,63-2-8,-82 5-18,34-5-3,-13 2 0,-23 2-3,-10 2-5,-7 4 6,-4-5-7,-2 6 0,2 1 0,1 0-8,2 0 2,4 1-31,1 2-76,2 1-110,-4-2-140,14 12-176</inkml:trace>
  <inkml:trace contextRef="#ctx0" brushRef="#br0" timeOffset="100643.7559">25508 14581 570,'0'9'78,"2"1"75,1 9-19,3 0-25,3-5 46,5-2 19,6-1 42,10-3-24,11-5-78,5-2-35,0-1-29,2-1-23,-7-2-15,-4 3-6,-6 0-5,-3 0 0,-6-3 8,1 3-9,-8-1 2,0 1-1,-5 0 0,-2-2-1,-1 2-8,2-2-40,-1-2-62,2-3-175,22-15-242</inkml:trace>
  <inkml:trace contextRef="#ctx0" brushRef="#br0" timeOffset="101597.811">26831 13371 1234,'-2'-10'129,"0"7"-3,1-6-39,0 8-66,-1 2-15,2 0-5,0-1 14,0 2-15,-3 2-1,3 4-18,0 4 17,0 5 2,-1 6-1,1-3 1,-2-1 0,2 1 0,-3-8 0,-1 4 1,-3-3 5,3 1-5,-2-2 7,-1 1-8,4 1 2,-3 0 8,0 6-4,-2 5-5,-5 6 5,4 3-6,0 3 0,0 3 2,-3 4 3,0-2-4,0 5-1,-1-1 2,2-2-1,2 5 0,5-6-1,4 3 1,4-9 0,12-8-1,-1-9 0,7-1 0,8-7 0,4-8 5,9-4 25,8-6-8,17-8 7,58-14 5,27-8-10,-7-1-15,-105 28-9,-13 3 1,-7 3-1,19-5-57,-21 6-90,-15 2-80,-13 2 80,-54-2-102</inkml:trace>
  <inkml:trace contextRef="#ctx0" brushRef="#br0" timeOffset="101883.827">27196 13729 1283,'0'1'226,"-1"5"-212,-1 10-14,-2 9 0,-2 18 1,-8 8-1,4 13 0,-4 10 0,-5 4 1,0 3 0,-7-7 8,-3 0 0,-5-5 3,4-6-4,4-4-2,10-11-6,9-12-26,7-3-163,39 7-124</inkml:trace>
  <inkml:trace contextRef="#ctx0" brushRef="#br0" timeOffset="102227.847">27530 13700 1367,'-7'-7'303,"4"1"-165,-7-4-86,9 7-44,3 3-8,7 0-27,13-1 27,20 1 12,19-4 12,56-3-12,11-6 1,-89 10-12,-5-1 0,30-6-1,-12 4 9,-7 1-3,-11 0-6,-7 2 0,-10 3-9,-11 0-44,-6 1-34,-3 1 29,-3 4 25,-9 4-23,-9 7-4,-12 9-69,-13 6-93,-85 54-151</inkml:trace>
  <inkml:trace contextRef="#ctx0" brushRef="#br0" timeOffset="102521.863">27860 13842 931,'0'0'334,"0"3"-157,-2-3-138,1 1-39,-1 2-9,-2 4 2,0 8 7,-5 17 19,-3 10 4,-9 10-7,0 11 1,-9 1-2,-7-1 3,1 0 1,2-6-8,1-3-5,4-5-5,7 2 0,-2-8 7,9-2-8,1-9-12,8-9-89,7-7-106,10-12-103,58-53-32</inkml:trace>
  <inkml:trace contextRef="#ctx0" brushRef="#br0" timeOffset="102791.879">28035 13913 1221,'-3'2'237,"1"2"-175,-7 8-62,2 13-1,-7 16 1,2 11-8,-1 13 8,3 6 0,3 5 17,3-2 26,2-12-10,5-1-12,5-16-6,0-12 11,8-7 11,4-7 7,11-11 19,12-8-2,15-14-22,9-9-39,-1-5-88,1-6-208,58-59-183</inkml:trace>
  <inkml:trace contextRef="#ctx0" brushRef="#br0" timeOffset="103288.9069">29117 13565 1360,'-8'-11'253,"0"3"-115,-8-8-73,-11 6-37,-8 4-10,-10 6-9,-9 7 3,-6 16-6,2 10-6,6 15-1,4 14-5,8 3 5,7 8 0,8 5 0,8-4-5,10-6 5,8-10-14,7-11 3,10-14 6,7-10-5,14-15 11,11-9 20,13-19-5,4-9-8,-3-15-6,-13 4 14,-18 10 0,-20 11 12,-11 14-9,-4 3-9,-2 4 12,-2 2-15,-13 11-6,-13 14-13,-10 16 7,-7 12 4,3 9-8,11-5 2,10-5 7,6-5-8,8-3 8,5-9 0,6-6-5,3-7 6,3-7-6,8-4 0,4-5 5,10-1 1,8-7-44,10-4-205,72-22-272</inkml:trace>
  <inkml:trace contextRef="#ctx0" brushRef="#br0" timeOffset="103617.9259">29159 14652 1326,'0'4'233,"0"5"-233,0 12 0,4 3 0,0 4-1,1 2 1,1-7 0,4-1 0,-3-6 12,1-10-2,6-5 16,-4-5 86,3-8-8,7-5-49,-5-11-19,-2-5-7,-6-2 4,-8 2-8,-10 4 23,0 4 11,-1 5-8,-4 9-23,2 1-18,1 6-10,-7 6-1,6 4-80,-2 8-146,4 8-249,33 11-632</inkml:trace>
  <inkml:trace contextRef="#ctx0" brushRef="#br0" timeOffset="104195.959">29973 13516 1262,'-6'-10'180,"6"5"-116,0-9-46,6 6-18,11 0-21,16 2 21,14-4 21,16 4 48,10 2-34,4 1-5,-3 3-2,-11 0-5,-13 0-8,-12 3-5,-10-2-10,-18 3-1,-4 1-44,-8 7 4,-6 4 41,-15 14 9,-10 11 2,-13 12-4,-7 10-7,-3 5 1,2 1-2,6 1 1,8-5 0,1-10 8,7-3-8,3-11-1,5-9 1,8-12 1,7-8-1,0-11-47,-1-4-35,-7-7-143,-7-12-111,-50-82-483</inkml:trace>
  <inkml:trace contextRef="#ctx0" brushRef="#br0" timeOffset="104504.977">29980 13600 1167,'0'0'204,"3"4"-204,-3-1-115,1 11 74,2 1 22,-3 8 7,0 11 12,-3 11 49,-4 14 53,-5 11-19,-2 15-29,-8-1 16,-4 5-10,-6-1-3,-3-6-27,3-7-15,-4 3-9,-1-4-5,1 1 1,3-12 7,7-9-9,7-18 0,9-15 1,9-16 6,2-6 25,9-13-32,13-15-204,7-16-267,82-131-168</inkml:trace>
  <inkml:trace contextRef="#ctx0" brushRef="#br0" timeOffset="104691.988">29946 14332 826,'0'3'288,"6"0"-167,1 7-71,7 8 14,7 7 76,5 6-1,4 8-26,6 3-14,0-3-36,-2 0-12,2-4-30,0-3-5,-4-3-1,1-2-3,-1-7-12,0 1-13,-9 2-187,22 44-302</inkml:trace>
  <inkml:trace contextRef="#ctx0" brushRef="#br0" timeOffset="143106.185">27578 3135 322,'9'-4'96,"1"-1"-63,14-6 23,5-2 22,2-1 1,3 2-5,-1 2-23,-8 3-27,-6 3-11,-6 4-4,-4 0-1,-8 0-7,1 2 16,-4-2 47,1 2-25,1-1-29,0 3-10,-2 5-7,-1 0 2,3 9 5,-4 3 6,-2 5 3,-5 8-8,-2 6 17,-8 2-7,-3 3 2,-6-3-7,-4-1 2,0 3-1,3-5 5,-1 1-12,-2-4-61,0-6-110,-2-5 16,-48-1-142</inkml:trace>
  <inkml:trace contextRef="#ctx0" brushRef="#br0" timeOffset="143390.201">27433 3160 37,'0'3'716,"0"1"-630,3 11-71,0 11-9,2 1-6,-1 9-6,-1-2 6,-1 0 6,-4 3 19,-1 5 4,-3 1 4,-3 2 3,-8 0-17,-2 2 10,-7 1-7,-4 1 2,0-4-9,6-3-15,5-5-4,5-11-86,10-11-50,7-9-104,49-50-231</inkml:trace>
  <inkml:trace contextRef="#ctx0" brushRef="#br0" timeOffset="143548.21">27582 3629 614,'0'2'174,"2"3"-132,-1 9 20,4 3-5,0 11-20,1 1-4,-2 0-6,5-1 0,1 3-4,7-8-8,5-1 3,10-12-18,8-10 0,76-62-287</inkml:trace>
  <inkml:trace contextRef="#ctx0" brushRef="#br0" timeOffset="143745.221">28169 3331 922,'3'-2'210,"1"2"-130,13-2-64,5 0-10,8 1-4,6-1 9,0 0-11,5 4-1,-2 0 1,-1 5-22,-5 5-85,12 25-130</inkml:trace>
  <inkml:trace contextRef="#ctx0" brushRef="#br0" timeOffset="143918.231">28143 3640 859,'0'1'330,"2"-1"-234,-2 0-81,3 2-15,3 1-2,5-2 2,11 5 28,14-2 11,11-2-13,8-2-13,2 0-13,-4-4-178,57-22-377</inkml:trace>
  <inkml:trace contextRef="#ctx0" brushRef="#br0" timeOffset="144583.269">29295 2764 835,'-4'-7'262,"2"7"-106,-1-3-117,-3 6-39,-4 10-8,-11 7 8,-7 14-1,-4 12 1,0 9-1,0 8 0,1 8-1,-1 7 1,6 0 0,2-5-5,7-10 0,6-5 6,3-6 6,6-3-6,4-2 1,3-6 0,2-2 0,7-6 0,-4-3 10,3-5-10,-2-7 12,4-2-13,-2-9 6,2-6 12,2-5 42,0-8 6,6-10-29,-2-9-8,-2-3-11,-4-3-3,-5-5-3,-5 4 0,-5 1 10,-6 6 1,-3 3 2,0 11 7,-6 1-19,0 10-13,-3 9-9,-4 7-60,5 15-175,-5 60-330</inkml:trace>
  <inkml:trace contextRef="#ctx0" brushRef="#br0" timeOffset="145194.3039">29555 3514 1050,'0'0'345,"0"0"-230,0 4-115,-2-1-13,2 9 4,0 5 7,-4 7 2,0 7 0,-1 1 1,-1 7 8,2-7-8,-1-4 7,2-5-7,3-12 5,0-2-4,1-7-1,1-2 11,3-5-12,7-7-130,59-60-385</inkml:trace>
  <inkml:trace contextRef="#ctx0" brushRef="#br0" timeOffset="145649.3299">30026 3018 758,'-1'-6'361,"1"4"-191,-2-2-110,0 2 9,2 2 40,0 0-14,-1 0-50,1 2-36,0 0-9,-1 9-24,-8 4 17,-1 15 7,-3 14 1,-10 11 7,2 1-8,0 1 1,0-8 0,6-3-1,5-11 0,8-2-1,7-3 1,8-4 0,4-2 0,7 0 0,4-1 1,5 0 0,2-7 7,4-3-8,3-2 6,4-6-4,8-5 4,6-3 1,1-4-6,-5-7-1,-12 2-30,-10-2-89,-13-1-170,-21-49-462</inkml:trace>
  <inkml:trace contextRef="#ctx0" brushRef="#br0" timeOffset="145894.3439">30310 3119 920,'-5'3'177,"3"9"-156,-8 14-19,-6 16-1,-2 9 11,-6 12 15,-1 6-7,0 3-4,-5 10-4,1 0 5,8-7-7,1-5-4,10-15-6,6-16-3,11-10-103,37-9-112</inkml:trace>
  <inkml:trace contextRef="#ctx0" brushRef="#br0" timeOffset="146185.3609">31000 3185 1127,'0'5'144,"2"7"-138,-1 10-6,1 11 0,1 2-1,0 8 1,-1 2 0,2 9 18,1 4 1,-1 3 4,3 1-13,-2 3-1,0-5 12,-1-4-19,-1-7 16,0-14-12,0-11-5,-1-10-1,0-13-39,3-11-40,16-81-791</inkml:trace>
  <inkml:trace contextRef="#ctx0" brushRef="#br0" timeOffset="146464.377">31264 3119 915,'-2'0'336,"0"2"-226,-2 7-110,-5 12 0,-10 14 0,-5 10 4,-11 12 16,-4 4-2,-5-1-8,-4 1 1,-1 2-5,-2-4 9,3-5-9,8-8 2,10-5-7,9-11-2,12-8-29,6-5-144,6-7-63,28-10-333</inkml:trace>
  <inkml:trace contextRef="#ctx0" brushRef="#br0" timeOffset="146898.402">31701 3327 1017,'-3'0'216,"3"4"-188,-4 6-28,-2 2-13,-4 11 13,-3 3 0,-4 9 6,1 7 21,-2-2-6,-2 10-10,1-4 10,1 9 1,-4 1 17,0 3-21,6-4 3,-1-6-13,5-10 2,4-10-2,1-7-2,3-9-5,2-3 10,-1 0-10,3-3 7,-3-5 1,3 5-8,-2 0 15,1-3-5,-1 0-2,2-2-8,0-1 11,0-1-5,0-1-7,0 1 7,3-4-7,7-8-142,34-60-534</inkml:trace>
  <inkml:trace contextRef="#ctx0" brushRef="#br0" timeOffset="147310.425">32042 3633 973,'-4'1'321,"-4"5"-243,-7 9-65,-9 10-12,-3 14-1,-2 12-12,-5 13 4,2 14 8,2 2 6,5-5-5,7-11-1,9-19-1,7-13 1,10-9 0,4-13 7,4-6 46,13-10 68,8-15-46,9-11-30,1-11-22,2-12-13,-7-8 1,-4-5-11,-8 1 6,-14 5-5,-8 10 7,-9 12 2,-10 12 11,-7 6-1,-5 9-14,-5 7-6,-6 15-1,-6 10-5,-1 11-45,5 8-203,-9 34-323</inkml:trace>
  <inkml:trace contextRef="#ctx0" brushRef="#br0" timeOffset="147887.4579">32725 3286 910,'0'-1'223,"-1"-2"-127,-6 0-27,2 0-3,-4 3-51,-6 0-4,-3 6-11,-5 6 0,-3 6 2,-4 11-2,-2 9 0,-8 8 0,-2 13-1,-1 8 1,8 0-1,8-1-4,16-14 4,13-6 0,5-6 0,11-5 1,2-7 1,10-13 14,4-9 4,-1-12 20,2-9 15,-1-10-15,-1-7-22,-7-6-8,-6-2 7,-4-2-14,-9 4 13,-6 8 12,-2 8 25,-4 9-19,-4 6-33,-10 11-1,-9 8-51,-11 14-128,-67 70-365</inkml:trace>
  <inkml:trace contextRef="#ctx0" brushRef="#br0" timeOffset="148842.513">33273 4151 607,'-6'2'122,"0"2"-122,-5 4-7,-2 6 6,0 2-5,1 3 6,0 6 6,1 3 33,-4 7 12,0-4 10,0 0-13,1-3 9,2 1-16,3-3-19,0-6-7,3-2-4,2-7-4,1-3-1,1-4 5,2 0 7,0-8 13,0 0 110,2-4 24,1-6-105,4-9-42,6-7-10,8-9-8,12 0 0,4-7-8,5 6 2,-2 4 0,-4 9 5,-9 9 1,-6 8 0,-5 5 0,-7 3 0,1 4-1,-3 5-14,0 9-4,-2 6 5,-3 9 7,-2 12 5,-4 0 1,-2 3 1,-10 7 5,-1-4-5,-2-3 0,-2-7 1,6-9 1,3-9 4,7-12-5,3-7 23,4-6 81,3-6 50,7-12-95,6-5-42,9-14-10,7-4-8,6-3-1,2-1 1,6 9 0,-5 8-2,0 12 2,-5 5 0,-8 9 0,-2 6 0,-8 3-14,-3 3 13,-5 6-14,-7 2-6,-1 5-2,-6 5 5,-5 8 17,-3 9 1,-9-2 18,2 2-5,-3-4 1,-1 2-7,5-7 4,-1-7-1,4-3 1,4 0-11,-6-7-104,-25 0-470</inkml:trace>
  <inkml:trace contextRef="#ctx0" brushRef="#br0" timeOffset="150959.634">28778 15287 256,'0'0'1073,"0"-1"-836,0 0-172,0 2-65,4-1-17,1 1 17,2 3 3,5 2 59,9-2-4,9 2-2,7 0-7,8-3-10,0 0-18,-2 1 2,-8 1-15,-7 1-8,-14-2-14,-6 3-47,-8-4-104,-5 1-194,-27 0-161</inkml:trace>
  <inkml:trace contextRef="#ctx0" brushRef="#br0" timeOffset="152087.698">28282 5855 1323,'-1'-2'190,"1"2"-125,0-4-62,0 6-3,-2-2 0,2 0 7,0 0-7,0 2-131,0 0-234,2-2-191</inkml:trace>
  <inkml:trace contextRef="#ctx0" brushRef="#br0" timeOffset="152921.746">28311 5469 787,'-2'0'165,"2"0"-102,0 0-34,0 0 37,0-2 60,0 2-11,-3 0-55,3 0-30,0 0-30,0 2-6,3-1-178,-3 5-91,15 18 43</inkml:trace>
  <inkml:trace contextRef="#ctx0" brushRef="#br0" timeOffset="153625.786">28282 5390 649,'-1'-1'234,"-1"1"-156,2-5-60,-4 5-16,4 2 16,-3-2 13,3 0-10,0 0-13,0 0-2,0 0 3,0 3 10,0-3 20,0 0 12,0 0-4,0 0-16,0 0-10,3 0-4,-6 0 1,3 0 0,3 0-9,-6 0-8,6 0 8,-3 0-9,4-3-31,-4 6-144,2 2-13,7 6-23</inkml:trace>
  <inkml:trace contextRef="#ctx0" brushRef="#br0" timeOffset="154046.81">27990 5329 793,'-6'-3'118,"-3"1"-83,3 0-23,0 0 27,1 1 75,5 1-32,2 0-68,-2 1-14,3-1-20,-3 0-4,2 0 2,-2 0 7,1 0 15,-1 0 0,0 0 1,0 0-1,0 0-83,0 2-104,3 4 56,-1-5-348</inkml:trace>
  <inkml:trace contextRef="#ctx0" brushRef="#br0" timeOffset="154697.848">27893 5331 857,'-3'0'204,"3"-2"-82,-2 2-94,-1 6-28,-3 4-1,-1 5 1,-2 9-9,3 10-3,6 9 4,6 8 8,6 7-10,12 3 10,3-2 9,1-2-9,-4-8 0,0-6 0,-8-7 9,-2-10-8,-4-5 0,-5-8-1,-3-3 1,-3-6 8,-4-4 6,-14 1 67,-18 2-29,-24-3-31,-56 4-8,78-11-8,-37-2 3,15-8-3,21-6-6,16 1 25,18-4 2,20-5-27,24 1-9,20-3 9,62-18 1,23 6 0,8 7 8,-63 15-8,-49 13 1,-5-2 4,-3 2 0,25-10 6,-14 1-4,-14-4 1,-14 1 6,-10-1 1,-14-5-15,-13-5 8,-12 2 0,-11-1 6,-1 1-14,-3 6 6,8 6 1,7 8-2,9 5-5,1 8-1,0 2 0,1 7-1,3 1-1,3 1 1,0 3-10,5 3 10,-3 6-7,-4 5-13,0 7-43,-4 8-100,2 6-92,-23 78-234</inkml:trace>
  <inkml:trace contextRef="#ctx0" brushRef="#br0" timeOffset="154916.8599">28330 5961 710,'3'15'96,"-1"-1"-37,2 11-5,-4-1 6,0-10 24,0 0-20,0-6-13,0 0-16,2-2-17,-1-1 0,2 0-5,-1-5-7,3 0 5,6-1-11,4-7-18,40-31-344</inkml:trace>
  <inkml:trace contextRef="#ctx0" brushRef="#br0" timeOffset="155473.892">28819 5770 975,'0'-3'250,"0"3"-125,0 0-86,0 0-38,0 0-1,0 0-14,0 6-183,5 11-23</inkml:trace>
  <inkml:trace contextRef="#ctx0" brushRef="#br0" timeOffset="156011.9229">29172 5390 1059,'0'0'271,"1"5"-229,2 8-42,4 7 0,4 9-8,7 8 7,0 4 0,3 7 1,-2 4 11,-3 3-4,-4 8 8,-5 3-1,-7 1-4,-7 4-4,-2 1 3,1 0-1,1-10 1,3-15-2,4-10-7,2-11-5,3-11-76,3-15-16,4-15-29,34-85-200</inkml:trace>
  <inkml:trace contextRef="#ctx0" brushRef="#br0" timeOffset="156283.938">29559 5405 973,'-1'0'300,"-2"1"-182,-10 8-91,-1 4-26,-8 12 5,-10 10 3,-2 12 5,-3 3 1,-3 6-3,-2 5 0,0-4-3,-3 2-2,-4-6-1,0 0 3,2-6 2,7-12-11,9-7-6,19-12-92,6-9-151,16-13-115</inkml:trace>
  <inkml:trace contextRef="#ctx0" brushRef="#br0" timeOffset="156517.952">29925 5710 695,'-2'2'563,"1"8"-507,-8 4-49,0 10-6,-2 8 0,-5 6 5,5-1 0,0 8 4,0-4 1,2 2-5,2 0-6,0-2-24,2-3-207,4 13-634</inkml:trace>
  <inkml:trace contextRef="#ctx0" brushRef="#br0" timeOffset="156914.975">30220 5822 828,'-3'9'199,"-4"9"-160,-5 16-25,-10 11-1,1 11 7,-3 9 10,6 2-2,0 7-7,11-1-9,5-8-3,5-13 2,3-10-5,6-17 6,-3-12 7,3-6 50,8-11 128,4-9-55,9-15-71,5-14-43,-1-10-7,-2-9-10,-7-6-5,2 4 0,-8 2 1,-7 7-1,-10 5 5,-6 7-4,-6 9 7,-3 5 7,0 7 0,-4 6-3,2 7-18,-6 7-1,-3 6-9,-9 9 9,-2-1-20,2 9-99,5-3-97,-4 40-124</inkml:trace>
  <inkml:trace contextRef="#ctx0" brushRef="#br0" timeOffset="157792.025">30546 5812 859,'0'0'287,"0"0"-184,0 0-71,3 0-10,-3 0 104,0 0 17,0 0-53,0 0-44,0 0-20,0 3-14,-3-6-11,3 3 8,0 0-8,0 0-1,6 6-1,-3-6 0,0 0 1,11 1 1,-4-1-1,10 3 1,1-3 6,5 0-7,-4-3 1,-1 3 0,-6 0-1,-1 0 2,-8 0-1,2-1 0,-6 1 0,-2 0-1,0 0 8,0 0-7,0 0 1,0 0 4,0 0-5,0 0-1,0 0 1,0 0-1,0 0 0,0 0 0,3 0 0,-3-3 1,-3 3-1,3 0 1,0 0 5,0 0-4,0 0-2,4-10-45,-2 9-174,12-3-495</inkml:trace>
  <inkml:trace contextRef="#ctx0" brushRef="#br0" timeOffset="158888.087">30978 5663 605,'0'0'228,"0"0"-132,0 0-57,2 0-7,-2 4-11,0-4-15,1 3-6,0 0-6,-1 1 4,2 4-4,-2-1 2,-3 7 4,0 2 37,-3 3 16,-1 3-14,-2 4-3,-2 4 6,-2 0-8,1 4 4,-4 5-17,1-1-6,-1 3-5,3-3-8,1-4 4,2-5 3,3 0 0,-1-7-9,3-1-68,1-3-124,10-10-343</inkml:trace>
  <inkml:trace contextRef="#ctx0" brushRef="#br0" timeOffset="159397.117">31309 5767 656,'0'-4'627,"3"4"-471,-3 0-122,3 4-34,4-1-1,10 6 1,1 4 1,5 3-1,-4 2-1,-3 3-8,-5-1 9,-5 2-6,-5-3 5,-5 1 1,-5 2 1,-8 3 12,-5 2-1,-9 5 3,-5 1-1,0-2-1,11-9-13,7-3-6,12-8-6,5 0 1,1-2-2,2 1 5,2 0 8,3 5 1,5-4 0,0 4 8,2-2 5,5 0-2,-3-1 1,1-4-2,-4 3-2,-5-7-3,0-1 3,-3-2 0,0-2 3,-5 1-2,0-3 4,-1 3 2,-3-1-16,1-2-127,-17-26-878</inkml:trace>
  <inkml:trace contextRef="#ctx0" brushRef="#br0" timeOffset="167290.568">26016 7473 1010,'-2'-13'114,"-2"3"-72,0-8-9,-1 6 13,1 3 91,1 4 38,-2 4-58,2 1-36,2 1-55,-1 1-26,-1 8-11,-4 7 11,-4 8 0,-6 14 1,-3 8 0,-5 6 0,-1 3 0,7 0-1,3 3-1,8 0-6,8-2-4,8-8-5,5-5-5,11-13 20,10-12 0,12-3 1,12-12 18,11-11 6,4-7-1,5-6-8,-6 1-6,-8-3-8,-9 4 13,-15 3-14,-8 5-5,-12 4-63,-11 4-79,-7 4-82,-8-2-20,-41 0-77</inkml:trace>
  <inkml:trace contextRef="#ctx0" brushRef="#br0" timeOffset="167559.5829">26300 7612 705,'-2'-2'351,"2"2"-193,0-4-125,-2 6-33,1-2-11,-1 4 5,-1-1 5,-5 13 1,0 8 30,-7 15 33,-9 21 12,-3 11-9,-8 4-17,-1 2-25,-3-5-9,4-11-1,9-1-13,5-5 7,12-9-8,5-3 0,8-13-116,8-11-29,12-11-35,77-57-289</inkml:trace>
  <inkml:trace contextRef="#ctx0" brushRef="#br0" timeOffset="168038.611">26628 7716 1178,'-3'-2'240,"3"2"-143,3-3-97,3 6-64,10 5 64,21-2 14,15 0 2,16 4 7,6 2-11,-1-1-3,-10-1-8,-9-4 0,-15 0 1,-12-1-1,-14-3-1,-7 1-13,-12-3-27,-5 0 13,-18 0-8,-15 3-98,-17 6-14,-5 2 49,8-1 58,15 2 22,22-7 10,11-1 7,6 3-9,0 4 10,-6 11 5,-4 3 42,-5 7 8,-2 4 8,-5 2-6,-5 5 5,-3-4-10,-5 2-10,2-1-18,3-2-10,10-8-14,6-8 0,13-4-92,11-7-133,17-6 77,83-29-71</inkml:trace>
  <inkml:trace contextRef="#ctx0" brushRef="#br0" timeOffset="168259.623">26861 8094 950,'-2'4'206,"0"-4"-151,0 3-55,2 4-9,-2 7-2,4 8 11,2 7 15,8 10 9,6 0 12,4 5 17,5-7-22,-3-2-13,-2-9 2,-4-9-11,-6-5 1,-4-8 5,-3-5 2,4-8-17,8-8-14,10-12-268,73-92-292</inkml:trace>
  <inkml:trace contextRef="#ctx0" brushRef="#br0" timeOffset="168517.638">27547 7716 1349,'0'0'206,"0"6"-202,0-3-4,0 10-13,3 12-5,3 18 16,1 18 2,1 13-3,-1 9 3,-3 3 0,-1-6 12,-1-3-3,-4-12-9,2-13 1,0-14 13,2-9-7,1-10-7,0-8 0,1-6-139,6-6-20,33-43-72</inkml:trace>
  <inkml:trace contextRef="#ctx0" brushRef="#br0" timeOffset="168771.653">27926 7770 1274,'-2'0'253,"-2"1"-173,-10 9-64,-2 5-14,-10 15 5,-9 19 1,-13 7 20,-12 11-7,-5 4-7,-3-2-14,6-7 9,15-2-7,12-15-2,14-9-22,12-7-93,9-6-160,33-8-290</inkml:trace>
  <inkml:trace contextRef="#ctx0" brushRef="#br0" timeOffset="169287.682">28315 7986 1328,'0'3'210,"5"1"-210,0 5-51,5 5 35,7 9 16,8 7 1,6 9 15,3 7-7,2 5 12,-3-1-20,-5 0 19,-9-8 5,-7-2-25,-10-5-9,-11-3 9,-12-5 24,-16-3 1,-8 0-8,-3-8 2,8-6-7,11-12 2,16-7 13,7-10-27,6-7-5,9-14-4,6-15-16,15-13-8,10-7 22,-1-2 10,1 3 1,-5 10 0,-12 4 6,-3 5-4,-10 7-1,-5 3 6,-4 11 22,-2 7 10,-4 5 9,-1 5-20,-3 7-10,-6-2-2,-3 6-15,-10 6 8,-3 6-8,1 7 5,0-1-6,5 10-8,2 0-18,1 5-76,7 12-172,2 64-267</inkml:trace>
  <inkml:trace contextRef="#ctx0" brushRef="#br0" timeOffset="169551.697">29122 7924 1419,'-2'2'231,"4"7"-211,1 10-11,2 10-9,2 8-1,1 10-5,2 8 6,-1 10 1,2 8 14,-3-1-9,0-8 0,-2-5-5,0-15 6,1-11-6,-4-10 10,1-11-11,-3-4-38,-1-8-77,3-14-40,13-77-800</inkml:trace>
  <inkml:trace contextRef="#ctx0" brushRef="#br0" timeOffset="169784.711">29466 7838 1157,'-6'-3'267,"-2"7"-171,-9 12-77,-9 12-19,-9 11 1,-8 12 13,-3 8-2,-3 8 10,1 3-21,0 1 15,3-1-16,5-9 9,10-10-9,14-14-15,13-15-100,9-10-113,47-22-231</inkml:trace>
  <inkml:trace contextRef="#ctx0" brushRef="#br0" timeOffset="170189.734">29964 7781 1326,'-3'0'179,"-1"4"-152,-10 10-27,0 13-23,-6 14 17,-3 16-6,-3 12 12,-2 11 0,-6 8 0,-27 59 7,39-98-5,-16 41 16,6-15-11,14-20-5,8-16 8,10-14-10,3-12-14,11-7 14,3-12 50,20-10 50,15-21-61,7-9-19,-1-10-11,-14-3-3,-18 9 7,-16 14-13,-14 10 9,-13 8 0,-6 10-8,-13 6 6,-9 10 4,-6 12 8,0 6-11,6 5-8,14 6-16,7 1-125,8 53-358</inkml:trace>
  <inkml:trace contextRef="#ctx0" brushRef="#br0" timeOffset="170358.743">30250 8577 1421,'-4'6'141,"-2"4"-99,-5 5-27,-4-1-9,6 2 4,3-9-10,5-3-105,5-6-183,46-47-198</inkml:trace>
  <inkml:trace contextRef="#ctx0" brushRef="#br0" timeOffset="170691.763">30658 8038 761,'-3'1'590,"-2"5"-578,-7 3-12,-3 8-24,0 1 12,2 3-6,0 4-3,7 3 11,4 8 1,0 4 9,2 4 1,0 2 19,0-4 8,2 2 10,2-5-19,5-10-5,6-4-8,6-7 39,14-3 19,10-5-14,6-6-8,2-3-15,-2-1-11,-11 0-14,-10-1 14,-10-1-16,-9-6-31,-2-7-238,-9-60-788</inkml:trace>
  <inkml:trace contextRef="#ctx0" brushRef="#br0" timeOffset="170883.774">30938 8139 915,'-18'22'120,"-4"4"-54,-20 29-33,-9 14 38,-1 10 28,-3 8-23,-2 3-32,3-1-22,3-3-22,9-8-108,-21 79-406</inkml:trace>
  <inkml:trace contextRef="#ctx0" brushRef="#br0" timeOffset="171433.805">31668 8261 957,'0'0'476,"0"0"-272,-2-1-189,2 8-15,0 6-21,0 15 15,0 11 6,2 14 15,4 10-5,2 9 13,1 8-4,2-5-4,2 0 5,-4-8-11,-4-4 0,-2-10 0,-3-6-2,-2-10-7,1-14-90,1-12-106,1-14-23,25-71-427</inkml:trace>
  <inkml:trace contextRef="#ctx0" brushRef="#br0" timeOffset="171704.8199">32041 8325 1181,'0'0'291,"-3"3"-237,3 1-54,-4 9 0,-7 9-1,-8 7 1,-11 7 11,-9 9 26,-5 4-7,-9 4-3,-4 2-15,2-2 0,3-1-3,6-7-3,6-5-5,9-4-1,9-12-100,7-8-115,11-6-28,15-25-275</inkml:trace>
  <inkml:trace contextRef="#ctx0" brushRef="#br0" timeOffset="171940.8339">32277 8600 992,'-8'15'116,"-4"0"-95,-12 18-9,-6 13-3,0 2 13,-1 7 25,1-1-10,2 2-17,4-5-7,0-6-1,10-9 0,4-19-12,6-7-109,28-28-215</inkml:trace>
  <inkml:trace contextRef="#ctx0" brushRef="#br0" timeOffset="172313.8549">32486 8775 570,'-1'2'746,"-4"7"-703,-3 11-34,-4 9-9,-4 9 0,2 11 15,-4 2 21,6 11 3,5-7-13,7-6-25,7-5 29,4-18 1,8-13 32,3-13 53,11-17-2,6-9-60,4-15-23,3-7-14,-7-7-16,-6-3 7,-9-1-8,-9 7-12,-15 6-15,-12 10 27,-5 6 5,-7 8 13,-1 6 6,-5 9-14,1 4 4,1 7-14,-1 2 1,8 2-1,8 0-6,7 2-92,7 3-169,41 15-312</inkml:trace>
  <inkml:trace contextRef="#ctx0" brushRef="#br0" timeOffset="172576.87">32983 8556 1496,'0'0'284,"0"-1"-187,3-1-86,0 4 2,1-2-1,6 2-12,9 8 29,10 0 8,10 0-23,1 3 4,-6-3-5,-4 2-11,-12-8 7,-6 0-9,-8-2-42,-4 0-107,-4 2-191,-3-3-280,-10-2-71</inkml:trace>
  <inkml:trace contextRef="#ctx0" brushRef="#br0" timeOffset="173560.927">33664 8467 922,'0'-4'452,"0"4"-346,0 0-80,0 0-26,-3 4-18,-8 8 12,-5 5 6,-6 16-6,-8 8 5,-6 11 1,-7 10 10,-7 5-10,6-2 0,5-8 0,13-8-9,18-10-16,8-11 24,10-3 2,7-3 22,5-4 10,9-9 24,2-9-15,-3-3-2,0-8-5,-8-6-10,-5-9-7,3-3-1,-8-3-10,0 3-1,-4 4-4,-6 7-2,-4 5-8,-3 4-12,-8 9 1,-11 9-103,-12 1-143,-71 26-484</inkml:trace>
  <inkml:trace contextRef="#ctx0" brushRef="#br0" timeOffset="176698.106">25670 8891 1017,'0'-4'192,"0"4"-132,0 0-60,3 0-53,4 4-43,17 1 96,15 5 6,24 2 29,68 12 16,40 4-3,16 7-3,-56-14-12,-3 4-8,1 1 8,11-1-10,8 2-7,7-5-1,6-2-3,9 5-10,9 1 5,3 6-5,-16 8 7,-10-2-8,-6 3 0,-19-2 0,-20-5 0,-10-7-1,-12 4-11,-6-15-11,2-4-4,-2-5 26,-44-6-9,0 1 3,0 2-12,38 4 18,-1 1-1,-1 1-18,4 4 19,-2 1-27,6-1 25,-4 2-11,3-4 11,-5-1-29,-1-3 19,-1-4 1,-4 0 11,-5-4 0,-6 0 13,-11-1-11,-11-3 17,-12 3-13,-8-3 8,-12 2-7,-6 2-7,-3 2-9,0-2-18,0 0-1,3 0-100,2 5-82,1 2 84,18 19-446</inkml:trace>
  <inkml:trace contextRef="#ctx0" brushRef="#br0" timeOffset="180956.3499">28563 10254 973,'-3'-5'298,"1"5"-176,-2-3-81,2 5-41,-1-1-12,-1 7 12,-9 0 1,-10 7 11,-11 11-10,-3 9 8,-2 8-9,3 1 5,3 5 0,8 0-6,8 0 2,4-4-1,10-4 0,10-6-1,8-5-18,11-7 18,9-7 3,9-10 56,6-8-17,-3-8-9,0-3-12,-5-7-21,-4 3-71,-8-5-149,-4 0-91,12-46-464</inkml:trace>
  <inkml:trace contextRef="#ctx0" brushRef="#br0" timeOffset="181183.3629">28572 10534 982,'-5'4'163,"-2"6"-122,-5 2-22,-8 7-18,3 3 6,-3 9 28,-5 8 2,-1 6-10,-2 8-12,-2-2-6,3 2-8,8-8 1,0-4-2,11-4-56,-1-7-79,12 25-122</inkml:trace>
  <inkml:trace contextRef="#ctx0" brushRef="#br0" timeOffset="181797.3979">28884 10718 1106,'-3'0'186,"3"0"-186,0 6-9,0 5-24,4 6 16,-1 11 16,3 7 0,0 4 1,3 3 0,3 10 0,-5 0 0,0-8 0,-2-3 0,-5-16-1,-1-10 1,-3-4 18,-3-2 9,-2-3 10,-6-1 8,-4-1-15,-6 0-10,3-4-13,1-4 5,6-5-4,4-6-8,8-7-16,4-11-59,9-12-8,4-2 47,7-6-6,5 8 41,5 4-8,3 7 8,1 8 1,-2 1 7,-1 5-6,-5 1 11,-6 3-5,-7 9 10,-9-2 43,-5 8 39,-2-2-9,-1-4-62,1 1 22,-4-10-35,0 3-6,-3-5-8,0 0 5,-1 2 19,-1 3-10,4 3-6,-2 1-7,3 4-2,0 1-1,0 1-6,-6 3-4,-2 3 10,0 1-5,-3 1-27,-1 4 9,2 1-39,1 3-87,1 3-84,-19 28-118</inkml:trace>
  <inkml:trace contextRef="#ctx0" brushRef="#br0" timeOffset="184891.575">25975 10099 850,'0'-5'129,"-2"5"-60,2-1-69,-2 2 0,2 6-24,0 1 18,-2 3 5,-2 8 1,-2 3 0,-1 7 8,-3 2 4,2 5 0,0-6-5,1-2 1,-2 2-1,0 2-1,0-1 3,-6 3-7,3 4-2,-1-3-27,5-2-71,2-8-109,3 10-279</inkml:trace>
  <inkml:trace contextRef="#ctx0" brushRef="#br0" timeOffset="185319.5989">26280 10240 955,'0'0'186,"2"0"-172,2 6-14,5 2-13,4 7 13,5 3 0,2-1-4,-1 4 3,-1-2-4,-6 3 5,-4 3-7,-8-1 7,-4 1 8,-11 2 4,-5 0 4,-4 1-4,-3-2-6,4-7-4,1 1-1,2-6 0,7 1 0,6-3 0,4 2-1,3-4 0,4 2-9,7 1 2,7-3 6,2-3 1,9 0 0,3-3-8,-2-3-16,2-1-52,-2 4-82,-2 1-151,18 8-163</inkml:trace>
  <inkml:trace contextRef="#ctx0" brushRef="#br0" timeOffset="188149.761">32522 12828 1111,'0'-7'173,"2"6"-173,1-6-38,0 7-98,0 1 113,-3 1 23,0 1-23,-1-1 10,-2 5 5,-1 0 8,0 3 45,-4-4 46,-2 7-26,3-6-23,-1 2-18,0 8-11,-6 2-4,2 11-7,-4 5-1,0 6 8,2-1-7,6 1 4,1-8 0,-1-2-6,1-5-5,3-6-115,0-5-57,3-5-175</inkml:trace>
  <inkml:trace contextRef="#ctx0" brushRef="#br0" timeOffset="188742.795">32766 13003 915,'0'0'234,"0"0"-199,0 0-35,0 1-21,-3 1 7,-2 5 3,-5 8 10,-4 12 1,-5 5 0,2 6 7,0 1-7,1 0 1,9-4 0,4-4-1,6-3 0,6 3 0,1-7 3,8-2 4,-1-9-1,7-7 8,0-6 13,1-6-27,1-12-8,-3-3-8,-3-11 2,-10 3 13,-6-3 1,-4-1 1,-4 4 11,-2 0 21,-6 1 0,0 6-6,2-1-15,-3 6-3,0 5-9,4 5-34,1 4-38,-1 9-83,-11 11-110</inkml:trace>
  <inkml:trace contextRef="#ctx0" brushRef="#br0" timeOffset="188992.8089">33159 13103 464,'0'0'609,"0"0"-495,5 1-114,1 2-8,2 5 7,6 2-5,-5 1-3,0 5 9,3-4 6,0 4-4,-1-6 4,-1-3-5,-3 0-1,-1-5-7,12-11-173</inkml:trace>
  <inkml:trace contextRef="#ctx0" brushRef="#br0" timeOffset="189260.8249">33631 13040 903,'-6'-2'219,"-2"0"-168,-9-2-51,0 4 1,2 3 23,-1 0 1,2 11-18,-2 5-7,3 16-6,4 7 6,4 3 1,5 4 11,8-4 16,-1-2-10,4-6-7,2-7-4,-1-8 1,3-6 10,4-5-2,8-5-16,8-6-132,63-20-183</inkml:trace>
  <inkml:trace contextRef="#ctx0" brushRef="#br0" timeOffset="189434.835">33767 13300 898,'-4'9'115,"0"-2"-85,-5 8-22,-8 6-7,-2-2 0,-6-3 0,1 6-1,-1 0-49,-30 46-242</inkml:trace>
  <inkml:trace contextRef="#ctx0" brushRef="#br0" timeOffset="190091.872">32217 13379 1027,'-2'0'176,"6"4"-176,0 0-132,10 2 99,13 7 33,10 1 34,17 2 34,13 6 8,60 17-13,41 8-24,10-1-16,-76-15-14,-12-3-3,-54-12-6,-4-4 0,-2 2 6,34 14-5,-7-3 10,4 1-11,-3 1 0,-1-4 1,-5-3-1,-10 0-17,-6 1-52,-11-5-14,-6 2 7,-8-7 26,-7 1 14,1-4 21,1 1 15,0-4 1,5 2 0,0 3 8,2-6-8,4 1 1,-4 0-2,-1-3-18,0 2-45,0-4-131,-4-4-2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12T02:57:01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69 14717,'0'0,"99"0,-33 0,1 0,32 0,-66 0,99 0,33 0,-32 0,-1-33,-33 33,-33-33,1 33,-34-33,66 33,0 0,-99 0,33 0,66 0,1 0,65 0,33-33,-32 33,-1-66,-33 33,100 33,-67-33,-32-33,-34 33,-33 0,-66 33,132-100,-33 100,67-33,-67 0,33 33,67-33,-100 33,33 0,34 0,-133-33,66 33,66 0,-65 0,-34 0,0 0,-33 0,33 0,0 0,0 0,-66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10:40.5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03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0-12T03:14:22.795"/>
    </inkml:context>
  </inkml:definitions>
  <inkml:trace contextRef="#ctx0" brushRef="#br0">25552 9306 1066,'-7'-13'633,"2"7"-465,-1-14-42,4 14-80,4 2-46,6 3 0,12-6 33,13-4 0,15-1-5,12-2-1,5 6-12,6 3 6,-2 5-6,-2 0-7,-5 1-1,-8 3-6,-5-3 5,-7 5-5,-6-1 0,-2 1-1,-6 0-45,-2 1-58,-7 7-152,11 12-377</inkml:trace>
  <inkml:trace contextRef="#ctx0" brushRef="#br0" timeOffset="587.033">30883 6216 934,'-1'-4'320,"-1"2"-76,-1-3-119,1 5-61,0 0 25,2-3-8,0 6-40,2-3-41,1 3-129,2 7-160,4 11 65,18 35-432</inkml:trace>
  <inkml:trace contextRef="#ctx0" brushRef="#br0" timeOffset="9093.52">3450 3082 1388,'-2'-12'172,"-3"5"-79,-3-16-6,1 10 0,-2-2-13,1 5 46,2 3-5,-1 4-40,3 6-73,-1 4-2,-9 9-9,-10 13 9,-14 20 15,-14 18-5,-11 0-8,-1 1 4,-2 1 0,0-7-6,4-3 1,10 0-1,6 0 1,13-6 0,12-12-1,9-11-5,12-7-8,5-10 2,9-3 5,6-4 6,15-2 12,12-8-4,16-8 7,7-7 4,6-3-17,3-3 10,-3 6-3,0-2-3,3 4 0,1 7-6,-10 6 0,-3 4 0,-10 3 0,-12 4 0,-9 5 0,-12-4-1,-12-1-6,-5-3-3,-5-2 10,-4-2 9,1-2 16,-1 2 13,-5-7 4,-6 0-20,-8-6-13,-9-1-8,-3-5 1,-1 1 4,6 2-5,-1-1 0,2 1 0,0-2 0,-3-1 0,-3 4-1,7-6 2,-3 0-2,3 2 0,3-6 1,1-2-1,0-2 0,2 3 0,2-3-1,0 6 0,6 1 0,2 4 1,4 7 0,4 8-1,2 3-9,0 0-24,0 1-46,2 7-101,-2 9 29,6 7 14,3 7-103,4 6-232,47 39-59</inkml:trace>
  <inkml:trace contextRef="#ctx0" brushRef="#br0" timeOffset="9489.542">3919 3574 660,'-2'2'495,"1"6"-414,-3 10-67,4 9-13,4 10 8,5 9 26,7 5 14,5-2-11,2-4 19,-1-6-24,4-9-8,-6-7 22,3-12 46,-4-11-3,3-7 6,-4-12-29,2-11-31,-4-7-1,-4-5-14,-3-7-11,-9 3-9,-6 1 8,-2 1-9,-3 13 0,-1 10 12,-3 6 0,1 11-12,-2 7 0,-5 6-1,-4 7 1,-5 7 1,3 2-1,5-1 0,7 1-92,7-2-91,9-7-148,49 0-226</inkml:trace>
  <inkml:trace contextRef="#ctx0" brushRef="#br0" timeOffset="9785.559">4626 3357 1300,'0'-6'372,"2"5"-186,2-4-96,6 1-49,6 0-8,8-2 1,8 4-1,4 4-15,4 2-9,3 0-8,2 0 6,0 0-5,-3-1-1,-6-3 5,-9 1 0,-1 1-6,-7-2-1,1 0-62,-2 0-104,3 4-193,4 12-482</inkml:trace>
  <inkml:trace contextRef="#ctx0" brushRef="#br0" timeOffset="10039.574">4706 3949 1358,'2'0'345,"1"0"-269,5 1-62,8 2 56,9-3 40,12 4-23,1-4-30,7-4-14,5 0-7,2-2 11,-6-3-11,2 3-18,-7 0-9,-1 2-8,-4-2-1,-2 0-27,-3 0-120,-1 0-223,60-25-427</inkml:trace>
  <inkml:trace contextRef="#ctx0" brushRef="#br0" timeOffset="11060.632">6330 2600 1101,'-3'-2'291,"2"0"-137,-4 0-31,3 2-15,2 0-37,-3 2-49,0 7-22,-10 8-6,-4 12 6,-9 15-1,4 8 1,2-1 2,7-2 5,5-5-6,5-6 0,4-4 0,5-2 0,6 0 0,5-2 6,10 1 38,10 0 51,15-9-39,6-6-18,5-9-13,1-8-5,-6-13-3,-4-10-3,3-11 0,-3-8-2,-2-9-5,-7-7-1,-11 3 1,-12 0-1,-11 2-6,-9-1-1,-7 3 0,-6 0 0,-5 5-7,-5 7-5,-6 8 4,-4 6-1,-5 7-3,-9 5 11,-6 6 0,-7 8-11,-9 9 12,-1 8 0,0 10 0,10 4 0,7 7-1,13 9-20,9 8-135,7 5-115,19 81-302</inkml:trace>
  <inkml:trace contextRef="#ctx0" brushRef="#br0" timeOffset="11307.646">6603 2802 863,'-3'0'733,"3"0"-586,-2 0-147,2 7-9,-1 2 9,-2 7 68,3 1 19,3 12 9,5 3-20,3 3-22,8 6-21,7 1-6,6 1-3,0-1-10,2-4-5,-1-3-8,-9-2-1,-4-5-67,-5-4-89,-5-5-38,-3 1-317,-27 7-159</inkml:trace>
  <inkml:trace contextRef="#ctx0" brushRef="#br0" timeOffset="11653.666">5970 3429 1043,'-6'-5'217,"2"2"-70,-3-2-69,7 5 6,0 0 18,3 0 24,1 0-30,3 0-43,8 2-2,14 1 33,15 5-2,16-3-29,62-5-11,50-9-9,59-4-2,-37 7-13,-10-2 11,-9 4-14,-26 4-6,-38 8-3,-27 2-6,-56-7 9,-3 0-9,-8-1-49,17 3-45,-16 1-130,-9-3-80,-57-3-28</inkml:trace>
  <inkml:trace contextRef="#ctx0" brushRef="#br0" timeOffset="12381.708">6737 3825 1178,'-3'-10'246,"-4"0"-56,-1-6-112,2-3-45,-3 4-9,2-3 24,-1 5 8,2 1-17,2 4-3,1 6-15,1 2-8,2 0-7,-1 0-6,-2 2-9,-1-2 0,-7 4 9,-9 3 1,-8 2 0,-7-3 0,-1 4 0,1 1 1,3-2-1,5 1 1,2 1-2,6 0 0,2 2-8,5 7 2,-2 0 6,2 2 0,3 1-2,2-1-4,3-8 5,4 3 0,4-3-5,12 4 6,11 1 9,16 2 21,22 1 9,7-2-1,5 2-4,-7 1-11,-14-1-13,-11 5-9,-13 2-1,-12-3 0,-6-1 0,-7-6 0,-3-2-1,-5 0 1,-5 4 1,-4 3 8,-11 2-1,-9 4 5,-9-3-2,-10 1-2,-7-1-2,-9 1-7,1-11 0,4-7-15,10-10 2,11-10-1,16-7-118,12-74-545</inkml:trace>
  <inkml:trace contextRef="#ctx0" brushRef="#br0" timeOffset="15617.893">2788 5361 1290,'-3'-1'183,"-1"1"-66,2-3-107,-2 9-10,1 7-6,0 2 6,-2 10 44,0 6 14,1 8-25,1 10 2,2 5-14,2 2 24,2 11 24,0 4-38,-2 3-10,-2 8 8,-2 1-16,-4 3-1,1-6-6,0-7 0,4-19 0,1-10-4,1-23-1,0-9-1,1-9-34,1-6-19,-2-4 2,4-15-157,18-106-449</inkml:trace>
  <inkml:trace contextRef="#ctx0" brushRef="#br0" timeOffset="16014.916">2804 5535 1246,'0'-1'223,"2"1"-109,-1-5-114,9-2-6,10-1 6,10-4 12,9 0 30,2 8-3,-3 8-10,-5 12 20,-3 13-23,-4 9-8,0 4 12,-5 10-8,0 0-4,-1 3 11,-6 0-10,-5-1 11,-4-2-4,-3 3-4,-9 4-1,-10 0 23,-5 7-13,-8 3 2,-4-2 2,-4-4-13,-4-11-1,4-14-6,-5-6-3,11-12-10,2-10 17,4-9-1,-1-5-3,-7-10 2,-2-2-17,4-3-23,10-7-41,14-5-112,21-5-190,96-93-556</inkml:trace>
  <inkml:trace contextRef="#ctx0" brushRef="#br0" timeOffset="16265.93">3653 5855 1510,'5'-6'204,"2"4"-127,9-8-50,4 4 58,5 0 49,4-4-31,7-3-35,4 0-29,8-2-26,2 4-5,-3 5-8,-1 0-1,-9 2-47,-6 4-30,-4 3-66,-12 0-48,-9 3-127,-34 31-136</inkml:trace>
  <inkml:trace contextRef="#ctx0" brushRef="#br0" timeOffset="16600.949">3627 6341 1442,'0'3'270,"0"-3"-158,0 0-46,1 0 54,0-3-3,3 3-58,13-1-59,10-2 27,21-2 12,15-2-16,7-4-11,4 5 7,-2-2-11,4 0-1,2 0 4,-2 0-4,-2 1-5,-9 1 5,-14 0-6,-12 0 0,-15 5 0,-14-2-1,-6 6-11,-4-3-5,-2 1-1,-2-1 2,-7-4-46,-4 1-136,-51-36-305</inkml:trace>
  <inkml:trace contextRef="#ctx0" brushRef="#br0" timeOffset="17463.998">5560 5373 1092,'-3'0'369,"2"0"-212,-2 2-103,3-1-4,-3 2 38,0 2-31,-5 6-10,-5 12 13,-5 12 31,-9 12-32,-6 10-34,-11 1-5,-6 12-5,-13 4-2,-54 50-11,-15 8 7,94-90-3,9-9-5,-23 30 1,19-14-1,15-16-1,13-17 0,5-2 0,6-5-19,8 1 17,14-2 2,15-4 21,11-8-3,10-4-10,4-3-1,-5-1-1,-5 2-4,-5 3 5,1 3 1,4-1 8,1 2-1,-1 2 0,-8 1-13,-6 1 5,-7 3-5,-11 0-2,-6 1-1,-9 1-5,-8 0 5,-3-4 1,0-2 8,0 0 12,-2 0 13,1 0 9,0-4-2,-4-4-11,-1 0-17,-6-9-11,1-5 0,-2-5 5,-7-7-6,0-4 0,-6-6 1,-2-1-1,-5 4-1,-4-2 1,-2 5 0,1 5-2,6 2 2,6 5 0,6 2-1,11 8-8,6 7-7,1 5-7,4 1-25,0 0-43,0 3-106,6 6-74,6 2 2,-4 7-101,28 37-290</inkml:trace>
  <inkml:trace contextRef="#ctx0" brushRef="#br0" timeOffset="17840.02">5976 6131 740,'-1'19'149,"1"4"-56,-2 18 40,-1 4 23,2-4-46,2 3-40,4-2 35,5-3-49,4-9-29,4-8 7,1-13 22,2-5 26,-2-4-22,4-7-16,-7-9-17,3-4 19,-5-11 1,-4-9-17,-6-7-2,-2-6-14,-6 5-8,-2 0 1,-3 11-5,-5 9 13,4 4 1,-3 13-8,1 4-8,-4 5-9,-1 8 1,-4 15-5,-3 6-151,-3 18-187,-44 68-636</inkml:trace>
  <inkml:trace contextRef="#ctx0" brushRef="#br0" timeOffset="22111.264">3791 5747 378,'-3'-11'527,"-2"4"-398,-1-10-15,-1 5-23,1 4 28,1 1-14,-1-1 7,0 4-22,2 1-25,1 0-8,3 3-30,0 0-26,0 0-1,3 3-12,-1 1 3,8 2 9,6 3 6,7 0 16,7-1 22,4 1-10,6-2-4,4-1 2,13-2 8,8-2-14,2-2-7,0 2-5,-9-2-2,-9 1-12,-10 3 0,-9 2 0,-6 0-1,-5 0 1,-3-2-1,-6 0 1,0-4 6,-6 3-4,-2-3-1,-2 0 8,0 0-3,-2 0 2,2 0-2,0 0-5,0 0 7,-3 0-8,0 0-11,-7 0-148,-4 6-473,-50 18-361</inkml:trace>
  <inkml:trace contextRef="#ctx0" brushRef="#br0" timeOffset="23327.334">2567 8071 1277,'-6'-10'161,"2"4"-20,-2-3-56,3 5-5,2 3 34,-1-1 18,2 2-27,0 0-42,2 0-60,0 0-3,6 0-30,14 2 30,12-1 3,14-1 21,14 0-9,0-3-3,1-4-3,-8 1-2,-3-2-1,-10 2-5,-4 0-1,-6 2 0,-6 3 1,-9-4-2,-6 5-3,-4 0-44,-6 0-12,-2 2 0,-2-2-30,-4 3-93,-5 4-122,-67 34-220</inkml:trace>
  <inkml:trace contextRef="#ctx0" brushRef="#br0" timeOffset="23623.351">2564 8194 847,'-3'-7'630,"2"6"-431,-4-2-119,5 3-65,0 0 1,0 0 11,0 1 2,0 2-29,5 12-2,2 11 2,5 11 43,-4 13-5,-1 12 1,-7 5-18,-7 1-3,-1-1-8,-1-5-1,3-10 2,2-13-10,4-6-1,1-12-26,2-6-64,-1-6-84,-1-3-163,-4-20-46</inkml:trace>
  <inkml:trace contextRef="#ctx0" brushRef="#br0" timeOffset="23856.364">2519 8467 882,'0'0'539,"0"0"-371,4-4-156,6-3-12,14-2 102,6-8 22,13-3 13,1 3-58,3 1-35,-2 2-23,-4 8-9,-3 4-11,-5 4-1,-5 4-14,-3 1-62,-6 3-35,-3 3-24,-8 0-54,-7 6-69,-9 3 4,-62 39-367</inkml:trace>
  <inkml:trace contextRef="#ctx0" brushRef="#br0" timeOffset="24073.376">2551 8775 273,'-3'2'576,"0"-2"-377,-6 0-101,9 0-68,0 3 13,4-3 88,-1-3 37,3 3-30,9 0 22,15 3 26,11 1-63,11-1-49,3 1-31,4 3-11,-1-6-25,-2 1-7,-1-2-4,-9 1-77,-4-1-117,-2 0-152,47-7-395</inkml:trace>
  <inkml:trace contextRef="#ctx0" brushRef="#br0" timeOffset="24293.389">3582 8467 1743,'0'-4'316,"1"4"-170,2-4-119,9 0-6,6-4 3,14-3 12,14-3-14,13-2-8,10 0-5,4 3-9,-9 3-8,-13 6-64,-12 4-165,13 30-371</inkml:trace>
  <inkml:trace contextRef="#ctx0" brushRef="#br0" timeOffset="24507.401">3528 8895 1451,'0'0'306,"0"0"-212,4 0-85,10 0 2,14 0 143,18-4 7,18-1-55,50-4-58,17-2-25,-3 6-11,-92-1-11,-2 2 9,-3 0-10,29-4-98,-6-2-221,69-32-395</inkml:trace>
  <inkml:trace contextRef="#ctx0" brushRef="#br0" timeOffset="25145.438">5457 7615 1776,'-1'-1'245,"1"1"-142,-4-4-103,4 6-4,-2 1-23,-5 10 3,-4 4 24,-9 15 11,-13 13 5,-11 10-2,-10 6-5,0 1 1,0-6-10,4-7 6,8-13-5,6-4 1,6-6-2,5-5 0,3 0-12,8-7 3,-2 1 2,8-2 1,4-1-8,4-5-19,8 3 9,6 0 15,10 0 9,12-3 16,7-6 10,8-1-10,3-4 2,2 0 2,1-3-7,2 2-1,4-1 2,0 0 5,3 0 14,-10 3-7,-7 0-14,-10 2-5,-12 1-6,-10 0 7,-7-1-1,-9-3 29,-2 0 48,-6-5-22,0-5-46,-7-8-14,-7-4-1,-5-5 0,0 0 11,-2-4-12,6 0 6,0-3-6,0 1-1,4 0 1,-3 10 0,2 5 0,4 6-8,2 9-4,4 4-1,5 7-23,1 7-71,3 8-35,5 14-38,47 83-309</inkml:trace>
  <inkml:trace contextRef="#ctx0" brushRef="#br0" timeOffset="25498.458">5913 8116 1533,'0'2'265,"0"2"-212,0 6-53,1 8 0,4 5 3,3 9 19,8-2 4,1-4 2,8-7-5,1-4-2,-3-10-2,0-5 19,-5-7-4,3-9-10,-5-10-10,0-9-5,-3-4-9,-9-3 2,-7 1 17,-8 8-4,-5 13 8,-14 3-2,-7 9-11,-11 10-2,-7 9-7,-1 9 6,6 4-7,14 2-34,15-7-137,14 1-165,20-7-331</inkml:trace>
  <inkml:trace contextRef="#ctx0" brushRef="#br0" timeOffset="25925.482">5735 7312 1151,'-5'-6'314,"4"5"-110,-5-6-59,-2 3-13,-1 0-45,2 0-43,-4 4-28,-3 3-15,-6 2-1,-3 9-5,-5 7 4,-5 10 1,-3 4 6,2 2-4,4 0-1,2-7 0,6-4 0,3-7 1,6-2-2,3-1-68,3 6-130,33 42-371</inkml:trace>
  <inkml:trace contextRef="#ctx0" brushRef="#br0" timeOffset="26534.517">4435 8634 1241,'-8'-4'226,"1"4"-125,-6-4-73,9 4-14,5 0-14,6 2 10,15-2-2,21 0 157,62 0-27,46-6-36,1-1-14,-68 7-22,-1 7-16,10-1-20,13 5-3,22-1-12,20-3-14,7-6 15,9 3-16,-2-5 6,-14 1-3,-38 1 6,-29 5-3,-52-6-6,-7 3 1,-6-3 0,17 0 0,-13 0-1,-10 1-32,-8-1-53,-4 0-13,-2 0-52,-5 2-162,-54 4-600</inkml:trace>
  <inkml:trace contextRef="#ctx0" brushRef="#br0" timeOffset="27697.584">5564 8873 618,'-1'0'273,"1"0"-71,-3-4-20,-1-2 1,-1-2 16,-1 3-50,-5-3-52,0 4-16,-1-2-9,-6 3-25,0 6-14,-11 0-18,-3 6-6,-4 8-8,-1-1 8,1 9-8,3 5 0,4 3-1,9 2 0,4 1-1,9 1 1,10 0 0,10 1 0,10-9 0,15-7 6,11-6-4,13-13 11,0-10 4,1-8-2,-9-4-9,-12-2-5,-10 4 6,-12 4-5,-7 3 8,-12 6 7,-2 0 8,-10 2-14,-10 0-11,-14 6-12,-19 10 11,-54 27-5,67-18 5,-35 17 1,11 1 0,18 1-1,12-5-8,14 4 8,10-3 0,3 6 0,6-4-5,7-3 4,4-6-11,13-4 6,9-5 7,13-3 0,13-3 11,4-7 19,6-6-2,-10 1-2,-10-4-25,-10 4 13,-8 2-14,-9-4 1,-6 0 1,-8-2-1,-1 0-1,-1 0-15,2-10-95,9-4-149,68-70-517</inkml:trace>
  <inkml:trace contextRef="#ctx0" brushRef="#br0" timeOffset="28337.62">6870 8357 1792,'-9'-13'210,"6"7"-71,-7-4-50,8 4-29,2 6-8,2 0-13,1 0-4,14 0-34,16-7 29,22 2 3,65-6-16,24-5-17,-9 3 10,-101 10-9,-1 1-1,0 0 0,28 0-27,-6 1-21,-6 2-69,-14 5-93,-8 4-74,-11 9-297,-36 39-135</inkml:trace>
  <inkml:trace contextRef="#ctx0" brushRef="#br0" timeOffset="28591.635">6913 9029 1319,'-1'-4'615,"1"1"-408,-2-1-119,4 4-50,3-4 20,8 1-5,10-2-4,13-1-14,15 2-19,7-1-10,12-2 8,3 0-13,1-4 7,5-4-8,1 0-16,47-16-38,12-9-115,-97 22-163,102-56-392</inkml:trace>
  <inkml:trace contextRef="#ctx0" brushRef="#br0" timeOffset="29284.675">9221 7222 1491,'0'-6'253,"-1"2"-95,1-9-91,-3 0 32,0 4 26,0-1-31,1 3-29,-2 7-65,-4 7-6,-11 9-1,-14 9 7,-17 16 0,-12 6 0,-6 7 0,-3 2 3,1-2-2,6-2-2,12-4 2,14-16-2,18-6-4,12-5-18,8-5 5,6 0 9,5 7 0,10 1 8,7-2 1,11-2 0,8-6 10,3-5-2,6-6 1,-2-3-8,-3-1 16,0-1-4,-4-1 1,-9 0-8,-8 3-5,-6 3 8,-10-2-7,-9 1-2,-4-2 6,-1 0 5,0-2 10,-1 1 27,-1-9 7,1-4-28,-2-10-19,-6-9-7,-4-5-1,-6-1 1,-3-3-1,-6 6 0,-2 4-6,-3 7 4,0 7-4,0 4 6,7 9-1,12 2 0,7 2-16,7 1-64,4 5-129,4 9-13,8 7-260,65 29-545</inkml:trace>
  <inkml:trace contextRef="#ctx0" brushRef="#br0" timeOffset="29618.694">9435 7670 1290,'-2'1'277,"2"5"-248,-3 7-28,3 7 5,2 6 59,6 5 10,5 2-12,7 1-3,10-1-21,4-7-6,0-9 91,-2-11-50,-5-10 7,-6-10-30,-4-13-15,-7-9-23,6-10-13,-8-7-1,-1 4-23,-10 2 1,-3 13 7,-4 11 8,-8 7-4,-3 9 2,-7 4 4,-8 11 6,-8 7 1,1 7 8,2 4-8,6 1 0,11-2-1,8 3-93,4 4-168,-5 39-449</inkml:trace>
  <inkml:trace contextRef="#ctx0" brushRef="#br0" timeOffset="29996.715">8344 8396 1473,'-11'-6'198,"3"3"-103,-6-7 23,5 3 62,0 0-40,5 5-35,2-2-29,2 2-46,2 2-30,1 0-19,13 0-2,17-1 21,30-2 34,78-8 1,55 0-22,17-8-1,-77 11-6,4 2-4,-1 3 4,-29 3-5,-13 3 6,-61 0-7,-8 0 0,-5 0-11,19 0-13,-17 3-69,-10-2-115,-11 3-106,-5 0-165,-38 15 147</inkml:trace>
  <inkml:trace contextRef="#ctx0" brushRef="#br0" timeOffset="30543.747">8747 8581 363,'4'-18'569,"-1"8"-271,3-13-16,-3 9-43,-10 9-44,-2-1-71,-3 6-61,-16 10-45,-16 7-7,-12 12 2,-10 11 7,6 4-7,12-2-6,16-1-7,15-2-6,10-5 5,14 3 1,3-2 0,13-2 11,15-4 7,15-13 7,14-10-5,8-18-10,-2-7-4,-12-5 3,-14-1-3,-16 3 0,-16 8 6,-14 1 3,-7 1-15,-11 5 0,-18 3-9,-14 5 8,-15 13-5,-11 12 6,5 5 1,12 6 1,20-2-2,14-1-1,15-6 0,5-1-8,5 1 9,2 0 0,8 0 1,5-1 0,11-5-1,8-3 0,9-5 6,11-7-6,8-9-120,0-3-132,4 0-226,73-13-228</inkml:trace>
  <inkml:trace contextRef="#ctx0" brushRef="#br0" timeOffset="30851.764">8988 9163 1036,'-2'7'268,"0"9"-203,-3 14-34,-3 8 29,3 4 42,4-6-6,5-7-9,2-7 18,5-9-25,4-7 16,5-9 4,4-9-29,9-12-40,3-9-19,1-10 3,-1-3-15,-9-1 10,-8 6-8,-13 6 10,-9 10 18,-10 3-3,-10 10-15,-13 4-3,-11 8-8,-4 6-1,8 3 1,13-2-1,17 1-12,13-4-127,13 0-79,77-3-338</inkml:trace>
  <inkml:trace contextRef="#ctx0" brushRef="#br0" timeOffset="31294.79">9763 8679 1260,'-13'-12'528,"2"5"-381,-16-8-52,-3 9-47,-7 8 12,-8 10-14,-4 8-16,5 9-13,3 8-16,15 1-1,9-3 0,10-3 0,9-3 0,7-6-1,15-3-4,12-4 4,14-9-25,12-11-20,5-6 14,-8-5 20,-12 1 12,-17 4 6,-17 7 0,-11 0 37,-11 3-1,-8 4-16,-18 8-19,-19 10 1,-9 11-8,0 11 2,13 1-1,15 0-1,16-4-6,12-4 5,8-4 1,10-7 9,8-4 6,12-10 16,13-5-8,10-10-23,6-6-5,4-8-121,-8-2-136,-7 0-241,21-22-195</inkml:trace>
  <inkml:trace contextRef="#ctx0" brushRef="#br0" timeOffset="31759.816">10130 9066 1321,'4'1'207,"2"2"-162,8-2-33,2 9 75,0-1 51,0 1-45,0 5-27,-3 0 5,1 4-23,-5-1-11,-3 5 1,-3 2-7,0 1-13,-6 0-9,1 7 3,-5 2 3,-2 5-4,-5-5-1,4-3-4,-3-3 5,0-10-5,3-5 3,-2-4 9,2-8-2,-4-6 2,2-4-1,1-6-10,3-3 4,-4-10-11,7-7-6,6-15-9,12-14-22,9-11 11,14-3 10,9 5 15,0 6 0,5 16 1,-6 7 1,-3 12 10,-3 10 2,-6 2 5,0 10-10,-6-5-7,1 6-1,-7 1 5,-4 0-5,-8 4-36,-5-1-60,-2-1-51,-3 1-98,-36-17-345</inkml:trace>
  <inkml:trace contextRef="#ctx0" brushRef="#br0" timeOffset="32285.846">9675 8541 980,'0'-6'196,"-3"5"-5,3-4-86,0-2 28,0 1-10,0 1 15,0-2-28,3 3-40,-2-2-14,1 2-5,-2-1-6,4-1-15,-4-2-14,3 0-16,-3 0-16,0 0-56,0 1-56,-3-1 5,3 2-9,-1 2 26,-2-3 46,3 0 9,-3 1 28,0 0 23,-1 3 45,0-1 41,3 2 16,0 0 22,2 2-22,0 0-33,3 0 11,6-5-35,21 2-6,21-7 3,68-10 4,35 1-16,-15-4-10,-101 17-11,-6 2-8,-8 0 6,27-4-1,-9 2-6,-7 0-55,-6 5-116,-2 2-204,34-2-360</inkml:trace>
  <inkml:trace contextRef="#ctx0" brushRef="#br0" timeOffset="32578.863">11144 8271 1185,'8'-8'297,"-2"-4"-50,14-7 5,-7 3-33,0 0-85,1 3-56,3 3-35,13 3-25,14 2-10,17-3-7,60 2 5,11 5 0,-95 1-4,-2 1-2,30 3 1,-8 2-1,-15 0-25,-17-3-37,-11 0-94,-11 1-94,-3-1-130,-21 16-175</inkml:trace>
  <inkml:trace contextRef="#ctx0" brushRef="#br0" timeOffset="32829.877">11221 8715 1351,'1'0'493,"2"0"-433,0 1-58,3 1 50,4 0 133,14 0-17,14 0-69,15-2-50,9 0-23,12-2-8,3-2-11,1-2-6,1 0-1,-7 2-9,-6 3-72,-11 2-194,37 12-374</inkml:trace>
  <inkml:trace contextRef="#ctx0" brushRef="#br0" timeOffset="33689.926">13134 6808 1025,'-4'-6'622,"2"4"-505,-6 0-96,0 6-21,-10 10-1,-12 13-5,-7 7 6,-2 14 18,2 8-3,3 13 12,7 3-7,3 0-2,11-3-6,9-6 4,8-9 4,13-12 26,16-7 23,15-8 35,21-12-28,57-19-23,15-36-28,-101 26-13,-4-7-10,35-19 26,-15-1-4,-13-4 0,-11 2 5,-16-4-13,-8-2-4,-13-6-1,-7-4-11,-9 5 1,-6-1-2,-1 7 1,-2 10-2,0 10-8,0 12 9,-3 12-12,-4 5 12,-12 12 1,-2 9 0,0 5-1,8 4-32,9 8-156,11 3-123,-11 59-486</inkml:trace>
  <inkml:trace contextRef="#ctx0" brushRef="#br0" timeOffset="33929.94">13184 7126 1783,'0'3'246,"1"3"-246,4 10 0,1 7-15,6 8 15,-5 9 24,1 4 21,2-2-15,0 6-13,3-5-7,4-5 4,0-3 2,5-5-16,5-5-83,-2-2-53,-1-4-104,-6-3-310,-14 15-257</inkml:trace>
  <inkml:trace contextRef="#ctx0" brushRef="#br0" timeOffset="34282.96">12513 8029 1256,'0'-1'372,"0"-1"-156,0 0-141,0 2-36,3 2 21,-2-2 18,2 0-15,10 0-31,1 2 58,14-1-27,15 2-17,14-3-11,63-8-13,81-15-11,102-15-1,-81 19-2,3-3-4,-10 8 2,-15-1-2,-33 5-4,-42 10 0,-84 1 0,-15 4 0,-10-4 0,15 2-55,-21 0-79,-10-1-61,-10 4-73,-89 34-245</inkml:trace>
  <inkml:trace contextRef="#ctx0" brushRef="#br0" timeOffset="35388.024">12941 8399 1237,'-5'-3'260,"2"0"-20,-10-1-168,-10 4-50,-14 7-20,-15 12-1,-14 10 0,-6 12 0,7 4 7,14 6-7,17-2 0,24-2-1,13-6 0,17-5 21,12-4 22,10-8-17,11-5-4,5-10-1,-6-8-20,-3-5 16,-8-3-2,-11-3-5,-17 4-4,-5 3 8,-13 0 7,-8 6-21,-17 6-13,-16 11 3,-13 7 9,-4 8 0,8 5-5,12-3 6,11 4 0,9-2 6,4-2 0,5 3-5,1-1 12,10 3-4,0-8-3,9-4-4,2-9 4,5-3 6,11-6 31,10-3-1,9-7-42,7-4-7,3 1-223,77-15-461</inkml:trace>
  <inkml:trace contextRef="#ctx0" brushRef="#br0" timeOffset="35718.043">12966 9320 1115,'-6'21'147,"0"-2"-50,-5 20-35,7-6-2,6-10 52,2-5-8,8-8-8,2-9-9,6-2-32,7-11-10,6-11-13,0-7-8,-5-5-3,-8-7-11,-7-3 23,-10 2-15,-8 2-6,-5 10 6,-5 9-18,-3 12 0,-7 9-13,1 6 7,2 5 5,3 8-1,6 1-7,4-1-22,6-1-134,3 1-107,26-4-262</inkml:trace>
  <inkml:trace contextRef="#ctx0" brushRef="#br0" timeOffset="36218.0709">13669 8518 1500,'-14'-3'258,"5"0"-147,-16-5-44,2 8-16,-5 1-10,-3 10-17,-1 11-15,3 7-9,5 13 1,8 3 0,7 6 0,9-6-1,7-4-6,12-4 4,11-18-7,9-3 3,4-10 5,2-9-11,-5-2 4,-9-2 8,-9 3 0,-12 0 2,-10 4 14,-4 1 13,-6 2-18,-12 8-11,-14 8-1,-16 11 1,-3 9-2,7 7 2,15-5-6,13-4 4,10 0-7,6-6 9,4-2 1,4-6 15,3-5 14,3-4 12,6-1 12,10-2-3,5-9-34,6-4 1,6-12-18,5-3-24,-1-7-107,-3-3-85,-6 5-157,-14 3-152,-2-5-100</inkml:trace>
  <inkml:trace contextRef="#ctx0" brushRef="#br0" timeOffset="36656.096">14004 9005 1540,'2'0'289,"1"0"-197,4 1-68,2 3-3,5 8 6,2 4-11,-1 9 14,-2 6 3,4 7 3,-7 0 5,1 3-7,-5-3-8,-2 0-11,-2 3-6,-2-2 0,-3-7-2,-2-6-5,-4-5 7,0-2 0,-4-4 3,-2-5-5,3-3 7,-4-9 5,4-6 2,3-12-6,1-9-10,8-19-5,14-18-21,17-10-15,12-12-6,8 5 25,3 15 13,-5 14 4,-15 15 0,-8 14 0,-8 7-1,-6 6-6,-6 2-72,0 6-109,2 1-187,27-3-363</inkml:trace>
  <inkml:trace contextRef="#ctx0" brushRef="#br0" timeOffset="36936.112">14636 8786 1713,'0'1'309,"0"-1"-232,1 3-68,2 2 30,0-2 34,6 1-13,0 4-30,1 2-6,2 2-22,2 0-2,-6-2-11,-1-1-53,-5-2-31,0 0-43,1-1-79,9 4-335</inkml:trace>
  <inkml:trace contextRef="#ctx0" brushRef="#br0" timeOffset="37769.1599">15150 8490 859,'0'-5'188,"-1"-1"76,-2-6-30,-3 4-8,1-2-38,-8 1-55,-2 1-44,-6 8-50,-9 4-26,-4 11-1,2 1-6,3 10-6,8 3 6,9 0-4,6 4-1,6 5 5,5 0 3,5 3-8,12-4 10,9-2-10,8-3 8,5-5 1,3 1-2,-5-11-7,-2 5 0,-5-5 0,-7-1 0,-3 1-1,-5 4-1,-2 2 0,-9-2-5,0 0-2,-8-2 1,-4-7-5,-7-1 11,-14-2 1,-17 1 23,-18-4-11,-63-2-12,-20-11-36,106-2-30,9 0-63,-21-15-67,2-82-599</inkml:trace>
  <inkml:trace contextRef="#ctx0" brushRef="#br0" timeOffset="38457.1989">14598 7870 535,'-4'-3'302,"1"-1"-187,-3-3-50,-3 2-10,-2 1 38,1 1 41,3-3-10,3 6-16,0 0-31,4 0-37,-1 0-14,1 0-5,1 1 13,-1-1 4,0 0-5,0 5 3,2-5 4,1 0 7,3 3 19,10 3 94,15 1-28,21 0-58,12-7-31,57 3-26,11-3 1,-1 5-3,-89-5-6,-7 2-9,-4 0 3,28 2-3,-17-1 0,-12 0 6,-13-3-6,-11 1-1,-3-1-26,2 0-33,-5 3-100,0-2-158,3 15-269</inkml:trace>
  <inkml:trace contextRef="#ctx0" brushRef="#br0" timeOffset="41089.35">23777 4643 55,'3'-2'744,"-3"1"-744,1 1-201</inkml:trace>
  <inkml:trace contextRef="#ctx0" brushRef="#br0" timeOffset="41776.389">23465 4680 724,'4'-5'236,"5"1"-139,11-6-41,-1 2 20,1 5 26,-4 2-28,-9-2 20,-2 6-41,-2 1-43,-3 0 2,4 6-12,4 2-1,-2 4 0,3 9 1,1 2 0,1 6 0,2-3 0,-4-4 6,-2 1-4,-4-4-1,-1 1 7,-6 2-1,-3 8 8,-10 6-9,-7 10 5,-6 11 5,2 7-14,-1 4 11,9 4-12,14-5 1,10-5-1,9-4 1,5-7-2,0-11 1,-2-6-1,-2-9 1,6 1-1,-7 1-1,4 2 0,3 5 1,-1 5 0,4 2 0,-3 3 0,-3 1 0,-8 1-6,-7-3 0,-8 2-4,-13-2 8,-8 4 2,-9 1 0,-6 0 1,2-3 0,0-5 0,6-4-1,11 4 0,8-4-7,10 10-13,8 5 8,0 6 12,4 9-2,-2 9-7,-4-1 8,-2 12 1,-4 2 18,-5-2 23,-1 2-16,-2-9 13,0-5-14,1-7-2,0-13-7,3-18-4,4-15 1,-1-13 8,1-16-20,-39-75-591</inkml:trace>
  <inkml:trace contextRef="#ctx0" brushRef="#br0" timeOffset="44074.5199">2681 11300 723,'-5'-6'679,"2"5"-438,-2-9-109,0 10-54,5 4 11,-2-8 31,2 4-26,0 0-31,2 0-34,-2 0-29,4 0-5,-3 0-115,3 0-124,3 7 7,23 12-252</inkml:trace>
  <inkml:trace contextRef="#ctx0" brushRef="#br0" timeOffset="44929.5689">2590 10935 1370,'-3'-10'200,"1"3"-47,1-5-47,-2 10-53,3 2-13,-2 2 7,2-2-1,0 3-16,0-2-30,0 3-16,5 7-4,-2 8 20,4 14 13,-1 16 8,-2 6-12,1 9-8,-1 6 8,2 5-3,3 8 8,2-1-8,-4-1-5,-1-8 8,2-12-9,0-9 2,-3-14-2,-2-11 2,0-11 4,2-12 4,1-4-9,10-10 10,18-12 16,22-15 4,56-52-19,-73 50-6,36-39-6,-11-4-3,-8-1 3,-9-1 0,-8 5 0,-10-3-1,-13 2 1,-13 4 1,-12 6 13,-6 13-5,-4 17 13,5 14 14,1 10-1,8 11-15,5 5-20,0 3-21,2 9-7,1 8 17,0 9 10,4 16-10,-1 10 10,-2 6 1,-2 2-6,-4 1 5,-4 2 1,-5-1 8,2 9-1,1-3 7,1-2-14,7-8 6,0-7-5,7-15 0,2-7-1,6-12-39,8-12-78,9-13-46,85-80-364</inkml:trace>
  <inkml:trace contextRef="#ctx0" brushRef="#br0" timeOffset="45125.581">3687 11235 1699,'2'-1'342,"4"1"-250,9-4-68,4 2 34,7-1 37,2-2-32,9 0-36,12-1-15,7 0-3,4-3-9,-8 4-36,-9 3-95,-13 5-154,-13 32-462</inkml:trace>
  <inkml:trace contextRef="#ctx0" brushRef="#br0" timeOffset="45334.5919">3635 11865 831,'2'0'1035,"1"0"-915,2 0-111,9 0-9,4-1 136,11 1-28,5 1-43,0 1-11,3 2-36,1 2-8,1-2-10,7-2-10,-1-2-85,5-4-164,5-5-321,107-27-332</inkml:trace>
  <inkml:trace contextRef="#ctx0" brushRef="#br0" timeOffset="45891.6239">5323 10642 478,'-16'-22'1155,"2"7"-1026,-18-17-98,4 11-25,1 11-5,-2 2 6,-3 12 10,-1 9-16,-3 9 1,2 10-1,-6 5-1,4 4 0,7 2 0,10 0 0,3 0 0,7 4 0,6 4 0,1 9 0,2 6 1,3 1 5,1-3 9,0 1 16,4 3 13,3 3 31,-1 4 0,0 7-41,5 4-8,-3 0-2,5-1-5,-1-5-1,4-3-7,-6-9-11,2 2 6,-7-4 0,-1-8 3,-4-4-2,-4-15 7,-6-8 10,-3 0 13,-7-1 23,-14 0-16,-14 3-13,-13 2-11,-4-7-11,2-11-2,15-11 1,9-14-8,13-16-11,8-18-97,4-22-345,32-198-690</inkml:trace>
  <inkml:trace contextRef="#ctx0" brushRef="#br0" timeOffset="46388.653">5700 11342 1794,'8'0'249,"10"3"-191,14 1-35,6-1 17,9 1 5,-5 0-12,-1 0-12,0-1-7,-1-6-8,10-1 3,1-4-9,1-2-23,-7 3-61,-7-4-36,-15 6-7,-13 2-1,-13 2-76,-15 1-157,-15 5 143,-21 5 7,-53 16 83,-31 12 11,102-23 24,8-5 93,-22 13 119,23-10 53,13 1-98,14-6-20,3 2 34,-2 6 41,2 2 71,4 12 1,-1 15-32,-3 14-35,0 11 23,-3 11-61,-4 2-40,-4-5-37,1-3-7,-2-11-6,7-9 4,-1-16-10,6-13-147,4-16-171,32-63-330</inkml:trace>
  <inkml:trace contextRef="#ctx0" brushRef="#br0" timeOffset="46561.6629">5960 11789 1482,'9'-2'179,"1"2"-142,11-4-25,6-2 6,6 2-3,0 1-9,4-1-6,3 2-6,-5 4-142,-5 2-304,-6 16-246</inkml:trace>
  <inkml:trace contextRef="#ctx0" brushRef="#br0" timeOffset="46770.6749">5735 12110 1024,'10'9'474,"3"-3"-399,17 14 32,3-4 50,8-1-8,0-8-37,-1 0-29,0-7-25,2-3-28,-1-3-12,-7 1-10,-9-2-8,-5-1-17,-7-3-80,-3 3-122,14-40-347</inkml:trace>
  <inkml:trace contextRef="#ctx0" brushRef="#br0" timeOffset="47428.712">5788 10865 1466,'2'0'242,"-2"0"-142,1-1-34,0-2 108,3 3-13,3-2-83,8 4-54,12 1-6,12 2 9,11 3-8,10 10-4,13-3 9,51 14-7,8-13-7,-96-14-1,-1 0-3,26-2-5,-12 0 1,-19 0 4,-12-2-5,-9 0 0,-6 2 8,-5-6 0,1-1-9,-5-10 0,-2-9-2,-5-6-13,-6-3-1,-5 0-2,-1 5 0,-2 2 18,0 1 0,0 5 1,4 5 1,4 4-2,6 5 1,6 6-1,7 2-1,0 2-6,7 2-5,3 10-8,14 6 20,16 14 7,16 11 0,8 6-6,-2 2 1,-2 0-1,-15-2 6,-14-2-6,-7-8-1,-13-4 1,-10-5 1,-7-2-1,-9 7 5,-9 2-6,-9 2-22,1 4-266,-34 52-353</inkml:trace>
  <inkml:trace contextRef="#ctx0" brushRef="#br0" timeOffset="47658.7249">6944 11670 1550,'5'17'131,"-4"-1"-74,4 13 39,-1-3 16,-1-9 16,-1-5-32,-1-5-26,1-4-25,-2-3-16,1 0-8,-1 0-21,4-3-3,1 2-125,4-5-142,10-45-657</inkml:trace>
  <inkml:trace contextRef="#ctx0" brushRef="#br0" timeOffset="48400.7679">7573 11636 1283,'0'-10'301,"-2"0"-74,1-11-95,-4-1-32,-2-3-35,-1 5-2,-2-2-12,-3 6-24,2 3-21,-1 7-6,-3 2-8,-4 6 2,-5 5 5,0 8-5,-3 10-1,0 10 1,5 13-9,4 8-24,5 8-2,10 4 26,8 0 5,4-7 2,3-6-8,2-12 4,-1-8 6,0-11 5,-2-14-6,-1-3-16,3-10-5,0-11 7,15-17-78,2-14-132,8-17-122,51-129-17</inkml:trace>
  <inkml:trace contextRef="#ctx0" brushRef="#br0" timeOffset="48647.782">7775 10639 1517,'0'-1'206,"-2"1"-107,-1 4-99,0 18-18,-2 17 18,-1 25 0,0 69 57,3 44 0,-4-9-29,5-64-10,-1-57-4,0-1-4,2-7 1,-4 46-4,4-11 7,1-5-14,4-12-92,4-8-68,7-13-149,34-16-369</inkml:trace>
  <inkml:trace contextRef="#ctx0" brushRef="#br0" timeOffset="48991.802">8113 11335 208,'-2'0'1309,"2"-3"-1027,-3 1-199,3 2-62,0 2 3,0 1 3,2 4-27,-1 12 6,1 16 21,1 11-2,-6 9-4,-2 7-4,-4 4 10,-5 0 19,-5 2-8,0-5-14,3-6-6,2-11-9,8-13-9,5-11 6,1-8 2,4-4 4,2-5 6,3-2 4,8-1-2,5-4-2,8-5-18,6-11-11,5-8-86,0-5-89,-6-6-90,36-73-235</inkml:trace>
  <inkml:trace contextRef="#ctx0" brushRef="#br0" timeOffset="49598.836">7933 11100 1092,'-11'-11'324,"2"3"-75,-7-10-75,5 10 1,8 4-53,1 4-71,2 3-48,3-2-3,5 8 0,8 4 15,16 6 64,14-1-17,20-12-14,60-8-24,24-20-5,-107 15-9,-6-1-9,33-7 4,-18 6-5,-17 3 1,-16 4-1,-11 2 0,-8 0 0,-2 0 1,1 2 6,-2-2-1,0-2 2,-5-9-1,-7-2-5,-5-9-1,-2-1 0,-1 0-1,5 6-1,3 5 0,8 6 0,4 4-5,3 4 5,1-2-1,-1 3-4,4-2-4,-1-1-17,9 9-2,9 5 29,9 10 8,6 12-7,4-1 7,-4 6-8,-3-4 0,1 1 7,-10-2-7,-6-4 0,-8-4 0,-7-1-6,-6-2 6,-10-3 6,-17 5 3,-19 3 3,-14 2-12,-64 13-61,-15-6-192,4-24-447</inkml:trace>
  <inkml:trace contextRef="#ctx0" brushRef="#br0" timeOffset="50540.89">5164 12628 450,'-4'0'184,"4"0"-118,-7 2-55,1 2-11,0 4 0,0-5 0,1 1 1,-3-1 6,0-1 100,-1 2 7,-1-4-3,1 0 0,3 0 21,-1-2 21,6 0-6,1 2-69,4-2-78,7 1 7,8-2-7,16-3 51,14 6-1,6-4 20,7 0-25,-9 4-18,-9 4-18,-8 0-7,-9-1-2,-7 1-10,-7-2-7,-4-2-49,-4 0-10,-4 0-28,-1-3-64,-4-36-567</inkml:trace>
  <inkml:trace contextRef="#ctx0" brushRef="#br0" timeOffset="50774.904">5257 12299 1360,'0'0'255,"0"4"-231,0 7-24,1 10-2,1 15 2,-2 18 41,1 10-14,-2 2-15,-4-5-2,0-12-4,-2-5-4,1-15-2,4-8-60,0 0-150,-4 4-268</inkml:trace>
  <inkml:trace contextRef="#ctx0" brushRef="#br0" timeOffset="52077.978">5452 10260 780,'0'0'210,"-1"1"-105,-2-1 0,0-1 42,-3-2-43,-1 0-20,-1 0-33,-1 0-33,3 1-8,1 2-10,-1 0 0,4 0-38,0 0-23,0 2 19,2-1 15,-1 1 16,1 1 4,-1 3-10,1-3 2,2 0-1,2 1 16,1-1 21,3 1 39,3 0 18,1 2 1,4-2-14,5 0-2,-1 0-6,2-3-23,0 3-20,-2-2 2,-3 2 2,0-2-6,-1 0-10,-8-1 2,-4 2-4,-1 0-1,-3-2 0,3-1-7,-3 3 7,-3-3-1,2 0-4,-1 0 6,-2 0 1,-7 0-1,-8-3-18,-6 3-12,-5-1 10,-1-2 11,-1-1 3,1 2 5,-4-1 1,4-2-1,3 0 1,4-1 0,7 2 10,7-1 41,7 2 4,0 2 10,6-2 4,0 3-32,1 0-20,-1-4-10,3 4-6,2 0-1,7 0 0,7 4 21,1-1-3,7 1-8,5 3-1,-1-2 2,-6-1 7,-2 0-5,-6-2-13,-5 1 2,-4-3-1,-5 0 7,-4 0-8,-1 1-5,-1-1 5,-1 0-14,1 0-10,-2 0-7,2 0-22,0 0-46,0 2-54,2 0-311,4 9 125</inkml:trace>
  <inkml:trace contextRef="#ctx0" brushRef="#br0" timeOffset="54090.0929">9595 11436 1554,'-1'-1'267,"-2"-2"-120,2-1-89,1 1-14,-2 6 32,2-6 29,0 6-25,2-3-41,2-3-39,5 3-5,15 3 5,13-6 27,18 3-13,11-3-13,0 0 6,-6-1 5,-4-1-11,-8 5 5,-1 0-6,-4 5 0,-2-1-6,-2 1-9,-6 6-27,-6-1-21,-9 3-61,-1-2-16,-3 0-122,-11 13-363</inkml:trace>
  <inkml:trace contextRef="#ctx0" brushRef="#br0" timeOffset="54435.113">9648 11922 1249,'0'0'288,"0"3"-201,3-3-87,-3 1 0,6-1 21,3 6 117,10 4 35,15-1-29,11 1-54,12 2-32,3-5-8,0-4-19,2 1 2,-7-1-24,-4 0-3,-8 1 5,-4-1-11,-3 2-1,-6-1 1,-6-1 1,-5 1-1,-10-1-21,-8-2-26,-1-1-13,-1 0-9,-1 2-51,-2 0-111,-5 2-78,-32 0-503</inkml:trace>
  <inkml:trace contextRef="#ctx0" brushRef="#br0" timeOffset="57483.287">11693 10844 1031,'-1'-5'318,"1"1"-102,-2-3-72,1 0-15,1 6 4,-3 1-31,3 1-33,-1-1-40,1 3-29,-2 1-20,-4 7-16,-2 15 27,-5 18 7,-1 13 2,4 5 9,10-3-3,10-10 1,10-4-7,10-7 18,0-9-3,1-10-6,0-5 0,2-12 5,0-6 1,12-15-5,12-19 1,14-14-5,2-18-6,-6-12 1,-13 0 10,-21 5-11,-19 9 18,-16 12 14,-10 4-2,-12 7-5,-6 1-19,-3 6 0,-10 8-5,-3 10 0,2 13-1,-2 7 0,7 7-1,7 7 1,2 11-11,8 5-47,-1 11-73,8 8-143,-9 106-360</inkml:trace>
  <inkml:trace contextRef="#ctx0" brushRef="#br0" timeOffset="57734.302">12036 10873 1680,'0'0'330,"0"0"-230,0 4-76,0-1-24,0 4-25,0 12 25,2 14 9,2 17 9,4 5 0,2 4-2,2-6-5,2-6-4,3-5 2,3-4-9,-3-5-39,0-7-17,-5-4-59,-4-3-68,-2-6-108,-22 1-226</inkml:trace>
  <inkml:trace contextRef="#ctx0" brushRef="#br0" timeOffset="58167.327">11173 11480 1024,'0'0'291,"0"0"-158,0 0-52,3 0 48,-1 0-1,0 0-28,12 1-68,24 1 103,59 2-2,68-10-35,30 0-55,-64 2-10,-19 4-13,-11 5-4,-7 2-2,-4 1-7,-9 2-6,-44-5-1,-6-1-1,-5 2 1,32 6-18,-12-4-57,-7 2-129,-9-2-372,10-12-505</inkml:trace>
  <inkml:trace contextRef="#ctx0" brushRef="#br0" timeOffset="63492.6309">11413 11919 693,'-2'-3'222,"-2"-1"-86,0-1-47,1-2-11,0-3 52,3-3 26,0-1-63,0 0 15,0 3-22,0 7 1,0 2-20,0 2 2,0 0-25,-2 2-16,0-2-2,2 0-11,-9 2 22,-6 0-4,-11 8-22,-4-2-4,-4 11-7,-1 0-6,3 7 5,2 5-1,-3 1 2,3 4-1,6-3-5,8-2 4,8-2-8,14 1-22,9-1 8,11-3 8,8-5 16,5-3 0,4-8 6,-3-8-2,-5-4 2,-7-4 2,-6 1-2,-11-2 0,-8 5 6,-3 4 0,-3-2-11,0 4-1,-3-1 6,-12 6-3,-5 8-3,-14 3-1,-5 13-1,3-2-5,5 7 7,6-2 0,-1 4-6,4 1 5,3 4 0,7-3 1,2-1-8,8-8-1,7-4-1,5-3 4,6 0-9,4-9 4,8 3 5,4-9 5,5 0 1,0-7 16,-1-3-9,-5-2-7,-5-1 0,-9-2 6,-1 2-6,-7 2 6,0-3-3,1 3-3,4-3-9,6-1-33,6-2-66,7-2-66,4-6-198,51-25-183</inkml:trace>
  <inkml:trace contextRef="#ctx0" brushRef="#br0" timeOffset="63852.652">11526 12656 952,'0'9'103,"-1"5"-53,0 11 97,-4 3-12,0 7-23,1-1-59,5-4-25,10-6-22,5-3 3,4-10 15,8-4-12,2-18 14,3-7 1,-3-11-8,-4-8-13,-8-4-5,-8-1 5,-10 1-6,-13-3 0,-3 10 7,-11 2 41,-3 9-3,-5 11-32,1 7 1,6 2-13,9 7 0,6 2-1,0 0-11,5 7-122,6-3-98,7 4-66,39-8-372</inkml:trace>
  <inkml:trace contextRef="#ctx0" brushRef="#br0" timeOffset="64341.68">12195 11919 1211,'-2'-10'282,"2"5"-69,0-6-56,-6 8-25,3 3-22,-8 7-70,-8 5-22,-18 11-18,-11 16 0,-9 12-1,6 3 1,14-2 0,15-7-13,16-8-2,15-3 0,8-1 0,11 0 15,9-5-1,9-3 1,2-5-28,-2-12-20,-7-5 24,-9-3-2,-12-1 4,-14 1 5,-5 1 17,-8 2 16,-6 3 22,-13 6-31,-10 5-7,-10 14 0,4 3 0,8 7 0,12 4-15,10-3 9,5-6 4,7-3-11,4-5 11,4-1-7,8-5 0,6-3 9,5-3 18,7-6-17,2-6 14,3-5-15,0-8-186,-1-4-196,39-39-551</inkml:trace>
  <inkml:trace contextRef="#ctx0" brushRef="#br0" timeOffset="64783.705">12381 12506 1269,'0'-2'313,"0"1"-128,1-2-157,1 6-28,2 0-12,8 11 12,10 8 26,9 11 28,3 6-21,-1 1-12,-8 0-6,-5-6-3,-8 5 1,-7-3 14,-5-3-13,-9 4 1,-1-4-2,-8-1-2,0-4-1,2-5 4,8-12-4,1-5 4,7-6 1,0-6 21,3-11-36,2-7-6,1-15 5,7-7 1,3-7 5,2 5-5,5 1-6,-2 8 6,4 0 0,0-2-17,5-1 17,1 5 10,-5 2 2,-1 5-12,-2 5 0,-6 7-39,-5 8-93,-6 4-106,-1 5-266,-22-5-431</inkml:trace>
  <inkml:trace contextRef="#ctx0" brushRef="#br0" timeOffset="65408.741">12422 11606 808,'-3'-2'224,"0"2"-31,-1 0-55,4 0-37,0 0-25,4 0 22,-1-1-25,0-2-17,1 2-37,5-2 16,3 2 56,3-3-23,0 3-11,2-2-35,0 3-14,7 3 13,8-6-6,22-1 15,14-3 6,63-11-20,20-12 5,-10 3-13,-105 21 1,-6 1-2,-5 2-7,23-1-1,-16 4 0,-6 7-23,-10 0-38,-2 5-79,-5 3-28,-5 7-109,-9 54-245</inkml:trace>
  <inkml:trace contextRef="#ctx0" brushRef="#br0" timeOffset="65976.773">13244 12016 1255,'-8'-6'219,"2"2"-126,-10-5-50,-3-1-23,2 3 49,-3 4-17,7 3-25,0 2-27,-1 6-1,-2 9 0,-2 5 0,-4 8 0,0 11 0,-3 0 1,6 4 0,1-2-1,12-3-11,7 0-4,11-4-1,11 7 17,14-6 2,8 4 8,7-4-10,-1-5-34,-5-3 32,-10-3-5,-6-4 6,-11-5 1,-7-1-12,-7-4-6,-5-1 18,-5 1 24,-7 1 62,-7 3-13,-10 2-23,-7 0-17,-4-2-12,-2-1-5,10-9-16,2-9-48,6-6-174,-10-53-390</inkml:trace>
  <inkml:trace contextRef="#ctx0" brushRef="#br0" timeOffset="66198.7859">13922 11600 1867,'0'3'243,"0"3"-197,-1 3-46,1 8 0,-2 3 0,4 0-9,4 5-43,4 3-196,14 29-471</inkml:trace>
  <inkml:trace contextRef="#ctx0" brushRef="#br0" timeOffset="66721.8159">14483 11636 1038,'-3'-14'259,"-3"1"-124,-3-16-6,-5 3 5,-5 0-25,0 1 4,-5 2-38,1 8-35,0 0-23,4 10-10,1 2-7,1 6-1,1 3-8,-5 10 2,-3 7-1,-7 15 7,-5 7-5,2 21 5,-1 6 0,8 10-1,7-4 1,14-4-14,10-13-4,11-13 1,4-12 10,8-10 1,2-14 7,7-8 1,6-12 12,8-10-13,8-13-154,3-16-338,90-129-249</inkml:trace>
  <inkml:trace contextRef="#ctx0" brushRef="#br0" timeOffset="67005.832">14776 10783 1003,'0'-3'521,"0"2"-457,0-3-64,-2 10-73,-2 16 14,-7 19 59,-5 29 23,-26 73 43,-22 28 9,-14 20-6,35-64-15,18-10 0,17-69-27,7-1 7,-1-8-4,-1 43 0,5-13-13,1-13-8,3-14-2,4-8-7,1-8-19,5-8-211,33-22-353</inkml:trace>
  <inkml:trace contextRef="#ctx0" brushRef="#br0" timeOffset="71462.087">3577 15238 73,'-7'-16'660,"1"5"-549,-8-11-108,10 4-3,2 7-177,13-8-180</inkml:trace>
  <inkml:trace contextRef="#ctx0" brushRef="#br0" timeOffset="71925.113">3620 15091 640,'2'-6'179,"-2"-2"-65,0-3-5,0-3 46,-2 0 55,-2 1 1,1-2-49,-1 2-60,1 0 6,-3 3-21,-1 1 0,-1 3-27,-6-3-31,-8 3-14,-9 2-14,-11 6 5,-15 8-6,-1 11-2,0 5 1,3 4-1,11 2-4,6 0 5,12 1 0,4 3-10,6 9 5,0 4 5,8 14 0,2 15-5,6 5 5,4 6 0,5 0 0,9-17 0,1-9-5,8-15-6,9-10 3,4-10 3,8-9-1,9-7 6,7-8-6,5-12 7,0-6 0,-9-9 12,-6 3-6,-11-1 1,-11 3 3,-6 9-10,-5 4-14,-1 5-17,8 0-38,8-1-53,14-5-71,10-11-190,101-84-338</inkml:trace>
  <inkml:trace contextRef="#ctx0" brushRef="#br0" timeOffset="72235.131">4457 15245 1664,'0'0'326,"0"0"-188,-3 0-99,3 1 1,-1 1 32,2-2-27,8-2-39,17-2 11,14-6 2,15-3-19,11-5 1,4 3 9,-3 0-10,-11 3 6,-11 1-2,-18 8-4,-14-1-56,-7 8-73,-3-3-36,1 5-96,11 19-248</inkml:trace>
  <inkml:trace contextRef="#ctx0" brushRef="#br0" timeOffset="72533.148">4534 15893 286,'0'4'977,"0"-4"-818,-2 0-132,4 3-27,-1-3 0,1 1 25,1 1 64,5 2 26,2-2-16,7 0 9,4-2 12,9 0-24,13-8-19,8-2-23,12-4-27,4-6-15,4-3-11,-2 2 12,1-3-13,-1-1-15,-8-1-160,-6 0-413,65-75-606</inkml:trace>
  <inkml:trace contextRef="#ctx0" brushRef="#br0" timeOffset="73065.179">6404 14358 1620,'-10'-16'218,"-2"6"-112,-6-9-79,3 9-16,3 4-4,5 6 2,0 0-4,0 7-5,0 11-12,-6 12 6,2 15 5,2 13-5,3 3 5,4 8-5,8-6 5,5-4 1,7-10 1,5-8-1,3-9 0,3-15 10,3-8-1,3-14 21,6-16 21,4-18-4,1-13-13,-1-7-20,-4-5-7,-4 1-6,-8-3-1,-9 9-5,-13 2-1,-8 11 3,-10 7-7,-6 8 10,-10 3 13,-10 8 11,-11 8-22,-9 6-1,-9 12-1,1 7 1,4 4-1,5 6-1,9 2-26,13 2-145,9 3-130,6 68-254</inkml:trace>
  <inkml:trace contextRef="#ctx0" brushRef="#br0" timeOffset="73301.192">6388 14503 1640,'0'0'241,"7"1"-191,1 8-50,6 8-6,8 5 6,2 5 1,4-1 26,6 0 6,3 4-18,-1 0-2,2-1-1,0-1-4,-3-1-2,-4 1-6,-7-6-15,-6 3-138,-8-1-191,-8 2-113,-43 32-269</inkml:trace>
  <inkml:trace contextRef="#ctx0" brushRef="#br0" timeOffset="73622.211">5768 15124 838,'-7'-5'685,"4"3"-492,-3-8-101,3 10-70,6 0-20,-3 3 14,6-3-13,2 5 9,16 2 32,19 5 58,28 2-20,72-2 5,40-17-28,29-24-10,-41 0-23,1-7-5,-13 0-6,-14 8 3,-25 1-17,-23 12-2,-66 12-2,-12 6-89,-10 0-166,4 4-209,-104 60 174</inkml:trace>
  <inkml:trace contextRef="#ctx0" brushRef="#br0" timeOffset="74289.249">6141 15626 1197,'1'-13'310,"2"3"-155,1-16-43,-1 14 19,-6 1-17,-1 5-6,1 4-45,2 2-63,-2 4 0,3 1-15,-4 11-10,4 16 16,-3 24 9,0 14 0,3 8 6,0-2-5,0-7 0,3-1 0,4-4 0,4-2-1,0-3 1,3-8-1,6-10-12,-1-13 2,5-13 10,0-15-1,10-15 1,4-17 43,5-21-27,1-12-4,-1-13-1,-6-6-11,-3-5 1,-7-3-1,4-49-1,-28 92-5,5-43-3,-11 14-3,-5 19 11,1 20-9,-1 17 10,3 15 1,3 7-1,0 3-18,2 3-8,0 9 1,-2 17 24,-2 19 0,0 21 1,0 11 1,-1 7-1,1-10 1,-1-1 0,2-9 0,0 1 5,-1 3 0,2-5-6,2-4 7,2-5-6,5-8 0,5-3-1,9-12 0,12-11-66,21-23-78,59-28-224,105-126-636</inkml:trace>
  <inkml:trace contextRef="#ctx0" brushRef="#br0" timeOffset="74679.271">7737 15140 1486,'-3'-4'265,"1"2"-113,1-3-76,2 5 23,1-3 21,1 3-58,7-4-31,4-1-5,8-2-2,8-3 0,3 1-5,-2 2 4,0-3-16,5 4-5,10-1-1,4-2 9,8-3-8,-3 2-2,-3 2 1,-9 0-2,-7 4-16,-13 1-44,-13 3-64,-5 3-106,-8 6-63,-6 4 42,-64 55-299</inkml:trace>
  <inkml:trace contextRef="#ctx0" brushRef="#br0" timeOffset="75011.2899">7644 15926 1414,'6'0'198,"8"0"-147,7 0-30,11-2 61,3-2 68,3-1-39,7-1-24,6-2-28,7 4-16,-1 0-4,-4 4-15,-6 0-15,-8 0-1,-4 4-2,-9-1-6,-2-2 2,-9 5-2,-4-4 6,-3 0-5,-5 0 0,-3-2-1,-1 0-12,-1 0-75,2 0-72,-3 0-80,-14-16-354</inkml:trace>
  <inkml:trace contextRef="#ctx0" brushRef="#br0" timeOffset="77766.4469">10023 16707 1088,'-3'-14'302,"0"4"-146,-5-17-57,2 2-23,0-3-20,-4 3-10,4-5-13,-2 5-19,0 2 11,-2 7 17,-4-2 6,0 7-15,-2 0-6,-5 5-13,-2 3-7,-2 0-6,-4 7-1,4 1-1,0 6 1,7-1-1,-1 3-6,8 9-10,5 11 5,2 12-6,4 10-15,1 18 17,2 7-5,0 6-26,3-3-29,0-12-13,6-20 5,2-18-27,6-19-51,7-20 63,8-13-45,6-15-36,65-80-148</inkml:trace>
  <inkml:trace contextRef="#ctx0" brushRef="#br0" timeOffset="78095.4659">10118 15977 850,'-3'0'195,"0"0"-61,2-2-98,1 4-36,-2 0 1,2 4 5,-4 6 18,-1 11 78,-3 17 12,-3 14-2,0 8-50,1 8-29,1 0 7,0 3-7,5 0-13,-1-3-7,0-1-6,4 5-6,1-4-1,0-1 6,6-5-5,0-8-1,3-10-42,5-16-132,2-14-146,24-42-219</inkml:trace>
  <inkml:trace contextRef="#ctx0" brushRef="#br0" timeOffset="78818.508">8982 15319 814,'-7'-3'178,"1"1"-52,-7-1-30,6 3 23,3 0 32,0 0-7,4 2-36,0-1-58,1-1-50,5 5-1,6 0 1,12 9 34,12 4 8,12 3 3,11 2-15,52 5 38,23-10-22,18-9-4,-42-12-1,12-4-13,7-6-4,1-9-4,-5-4-13,-5 0 7,-9 6-14,-11-4 12,-16 1-12,-51 18 12,-6 2-6,-5-1-6,22-1 0,-12 0 0,-10 5-1,-8 0 0,-3 5 0,-4-4-1,-2 1 1,-4 0-11,2 0-8,-3 2-19,2-3-129,-2 3-51,-4-1-141,-30-5-235</inkml:trace>
  <inkml:trace contextRef="#ctx0" brushRef="#br0" timeOffset="79260.533">9322 14164 1263,'0'0'197,"-3"0"-158,3 0-39,0 0-51,0 1-77,4 5-143,9 29-26</inkml:trace>
  <inkml:trace contextRef="#ctx0" brushRef="#br0" timeOffset="79912.57">9457 13790 822,'-4'-19'476,"0"6"-366,-3-16-8,-5 10-45,3 6-2,-6 9-31,-6 4-18,-9 7-4,-13 14-2,-9 10 1,-5 14-1,1 13 1,1 3 9,11 6-10,12-1-2,10-5 1,13-7 0,9-11 0,11-6-10,11-7 11,13-4 6,17-9 5,6-4-2,4-8 9,0-8-1,-13-4-16,-10-2 13,-14 0 5,-11 5-7,-12 1-6,-6 2-4,-9 1 12,-9 0-14,-14 5-8,-15 7 8,-10 10-6,-8 6 5,1 3 1,6 4 0,10 3 0,6-1 1,12 1-1,7-2 1,11-2-1,9-1-7,7-1-7,12-2 14,9 2 0,16-9 8,11-8 17,16-4 5,9-11-7,3-8-23,3-4-99,-7-9-179,70-38-294</inkml:trace>
  <inkml:trace contextRef="#ctx0" brushRef="#br0" timeOffset="80235.589">9497 14590 845,'-1'7'308,"-2"7"-253,0 13-43,-2 12 47,-1 4 1,6 2-24,6-7-12,2-9-12,7-7-12,4-8 16,1-14 14,6-13 36,0-7 18,-2-12-39,-3-12-28,-2-2 5,-12-3-4,-5 1 11,-6 7 13,-7 8 54,-7 11-8,-3 9-47,-6 13-35,-4 4 0,-8 9-6,3 5 0,5 2 0,7 3-1,10-5-14,12-1-147,9-3-75,62 4-130</inkml:trace>
  <inkml:trace contextRef="#ctx0" brushRef="#br0" timeOffset="80753.618">10194 13864 1442,'-3'-5'312,"1"2"-126,-2-1-99,-2 4-44,-3 0-25,-9 4-18,-9 11-9,-13 18 7,-7 15 1,-4 7-9,5 9 3,12-4 6,14-11 1,14-8-20,16-8-10,16-7 26,12-2 4,9-6 0,-1-4 0,1-6-9,-5-8-30,-7-2-10,-8-5 7,-8-2 21,-10 0 21,-9 2 16,-2 0-16,-5 1 30,-12 4-5,-4 2-17,-10 8-8,-4 10-1,-1 9 0,-2 14 1,7 6-1,3 10 1,8 2 0,12-6 0,7-6 0,10-9-12,7-9 11,6-6 1,7-11 0,5-8 9,4-8 10,3-8 2,5-10-21,-2-5-118,0-1 37,-5 5-249,12-44-271</inkml:trace>
  <inkml:trace contextRef="#ctx0" brushRef="#br0" timeOffset="81137.64">10402 14444 913,'0'4'153,"1"-4"-127,2 7 1,1 2 34,2 7 25,0 1 8,4 8-10,0 9 33,3 7-36,0 7-36,1-2-3,-1 5-9,-2-3-4,-5-2 1,-5-6-9,-4-2 4,-6-2 5,-4-5-6,-4-5-1,4-4-7,1-13 1,8-7 4,2-7 52,4-16-35,4-17-38,8-24-81,9-17 4,5-4 66,4 11 10,-5 16-9,-4 18 10,-5 12 5,-4 4-3,-4 10 4,3 1-6,0 3-53,5-2 41,2 6-246,57-6-377</inkml:trace>
  <inkml:trace contextRef="#ctx0" brushRef="#br0" timeOffset="81617.668">11611 13897 1503,'-9'-8'228,"-1"2"-60,-10-6-109,-9 12-50,-4 9 3,-6 4-11,-3 9-1,0 8 7,1 4-5,4 6 2,5 1-4,5 2 0,11 0-6,4-2-8,8 0 14,8-8-23,9-1 5,14 0 12,4 1 6,10-2 6,4 1 11,-1-5-10,-10-1-7,-4 0 0,-10-2 0,-3 0 0,-9-3 1,-3 1-1,-10 2 6,-7 3 38,-14 0 31,-13 8-17,-13-1-25,-1 1-12,-4-1-21,8-5-19,13 0-212,-11 9-709</inkml:trace>
  <inkml:trace contextRef="#ctx0" brushRef="#br0" timeOffset="82857.739">8817 15260 207,'-1'0'324,"1"0"-134,0 0-98,-2 1-38,2-1 36,0 0 34,0 0 14,0 3-30,-3-3-54,3 1-37,0-1-17,0 3-10,3-2-4,1 7 1,8-2 13,8 2 39,8 2 91,14 0-23,4-5-16,6-2 1,-1-3-44,1 1-8,-2 2-23,-3 0-1,3-1-16,1 1 6,-1-3 0,8 0-6,8-5 9,56-7 2,23-5 22,6 6 1,-64 8-13,-51 1 2,-2 2-10,-6 2-11,30 1 11,-13 1-12,-11-1 7,-6 1-8,-6-1 0,2-6 8,0 3-8,12-6 0,9-2 7,13-6 14,5 1-1,3-1-19,-8 4 17,0 0-9,-13 7-1,-3 3-7,-10 0-2,-1 1-11,4-1 12,4 0 1,11-1 1,11-5-2,8-3 0,0-2 12,-2 3 1,-6 0-7,-13 1 0,-9 5 3,-13 2-9,-8 2 0,-4-1-9,2 2 9,2 0 5,7 1-4,7-1 4,4-2 0,-1-1-4,-3 0 4,-7 0-5,-4 1-4,-9 2 2,-3-3-4,-5 1 6,-2-1-25,-4 3 8,-1-3 5,0 4-4,-1-4-25,1 0-29,0 3-89,-3 4-117,-42 15-244</inkml:trace>
  <inkml:trace contextRef="#ctx1" brushRef="#br0">13725 317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12T03:14:26.49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0-12T03:15:34.904"/>
    </inkml:context>
  </inkml:definitions>
  <inkml:trace contextRef="#ctx0" brushRef="#br0">5920 1654,'0'0,"0"0,99 0,-99 0,33 0,67 0,32 0,0 0,-66 0,34 0,-1 0,0 0,-33 0,0 0,-66 0,133 0,-1 0,-66 0,0 0,33 0,-66 0,67 0,32 0,-33 0,0 0,-32 0,-1 0,-33 0,0 0,33 0,-33 0,99 0,1 0,164 0,-131 0,98 0,1 0,-34 0,-131 0,131 0,-99 0,-99 0,67 0,-67 0,99 0,-66-33,-66 33,33 0,33 0,-33 0,67 0,-67 0,132 0,-66 0,1 0,-67 0,0 0,33 0,33-33,-66 33,66 0,-66 0,34 0,32 0,0 0,0 0,33 0,-32 0,32 0,-66 0,-33 0,66 0,-32 0,-1 0,-33 0,-33 0,33 0,0-34,-33 34</inkml:trace>
  <inkml:trace contextRef="#ctx1" brushRef="#br0">25862 4977 291,'-3'0'144,"2"-1"-62,-5-1-37,2-2-6,0 1 23,-2-1-32,-1 2-11,4 0-4,-3 0-14,0 0 50,0 0-18,0-1-16,3-2-10,0 5-1,5-1 3,-1 1-1,1 0 1,3 0-2,-1 0 4,0 0-5,5 0-5,0 0 11,3-3-10,4 2-1,8-3 7,2 1-2,7-2-5,7-4 5,4 4-5,1-3-1,2 0 1,-3 2 1,-5 0-1,-5 2-1,-4 1 1,-9 0 0,-8 6-1,-3-3 0,-2 1 0,4 1-1,2-2 1,5 0 0,11-2 0,7-4 0,6-1-1,4 0-8,0-7-11,-2 4-11,-7 2-13,-7-2-1,-9 6 8,-7 2-14,-10 2 0,-4 0-2,-4 2 14,-4 2-28,-5 0 40,-5 8 9,-8-2-21,-49 30-231</inkml:trace>
  <inkml:trace contextRef="#ctx1" brushRef="#br0" timeOffset="1271.0719">25448 10148 502,'3'-9'126,"-2"2"-46,2-9-20,4 5-5,-4 5-28,2 0-12,-3 0-6,2 6-3,4 0-6,0 0 0,4 0 8,8 0-2,6 0-5,4 0 11,5 0-4,4 0-7,-4 0 7,4-3-2,3 0-5,0 1 0,5-2 11,2-2-12,5-2 2,-3 4-1,-3 2 0,-4 1 0,-9 2 1,-4 1-2,-7 1 1,2 2 0,0-3 0,3-2 5,7-2-6,7-3 0,3 0 1,6 3 0,-3 3-1,-4 2 0,-6 5-1,-8 2 2,-2-1-1,-10 0 0,-4-1 0,-5-4 0,-4 0 0,-3-4 0,-1 1 0,-1-1 1,-1 0 0,0 0 0,0 0 0,0 0 0,0 0 7,-1 0 1,-1 0 7,1 2-14,-4-2-2,1 0-53,-7 4-196,-32 8-262</inkml:trace>
  <inkml:trace contextRef="#ctx1" brushRef="#br0" timeOffset="4405.251">25293 8563 619,'0'-3'116,"0"-1"-68,-2-1-27,1 1-9,-2-2 28,3-3 40,0 2-41,-2 0-20,2 1 2,0 5 0,0 1-6,2-3-15,2 0 0,9-2 0,6-1 0,12-3 1,5-3 0,7 2 0,0 3 0,-1 5-1,-7 2 0,-5 2 0,-7 5 0,-2-3-1,-4 6 0,0-4 0,-1-3 1,-1 4 0,3-1 0,-1-3 1,2-1-1,0-1-10,2 2-49,-1-3-82,18-9-208</inkml:trace>
  <inkml:trace contextRef="#ctx1" brushRef="#br0" timeOffset="8116.464">29665 10000 274,'0'0'114,"0"0"-100,2 0-14,1-3-6,-1 3 6,1-1 9,1-1-9,-2 1-6,5-12-183</inkml:trace>
  <inkml:trace contextRef="#ctx1" brushRef="#br0" timeOffset="11025.63">31268 2936 700,'-3'-9'171,"0"0"-95,-5-7 7,1-4 35,-5 3-2,1-5 1,-2 6-15,4 1-14,0 5-10,4 10-17,2 0-61,-7 12-24,-8 9 24,-15 13 9,-11 11-1,-1 10-1,0 1-7,7 1-1,8-2 0,12-4-9,6-8-13,12-8 11,6-7 2,10-3 2,8-7 7,12-5-11,7-6 11,9-7 0,2-6-1,-10-2-7,-10-4 9,-14 6 1,-9 1 0,-9 5 0,-2 0 5,-4 2-6,-2 0-26,-8 5-73,-15 11 99,-10 9 13,-9 9 7,1 2-19,11 0-1,14-5-13,11-3-5,9-1 10,6-3 8,3-3 2,1-2 4,5-1-5,1-1 6,7-4-6,3-4 8,2-5 0,5-6-3,-1-3 5,1-7-11,1-2 0,-4 0-42,-2-6-110,1-1-86,26-39-139</inkml:trace>
  <inkml:trace contextRef="#ctx1" brushRef="#br0" timeOffset="11460.6549">31477 3466 738,'4'0'126,"6"3"-91,4-2-8,5 3 30,-1 1 0,-2 2-20,-5 3-20,0 0-5,-4 3 3,-3 8 9,-2 2 13,-4 9 2,-4 4 9,-4 9-6,1 5-6,-3 5-15,-1-2-6,1-1-4,3-8-2,1-10 0,5-9-8,0-12 5,2-6-4,1-4 10,0-3 22,0-6 17,0-6 32,0-6-55,4-12-28,7-14-18,10-5 9,5-9 3,7-1 6,2 3-6,-4 9-2,-5 5 8,-2 4 1,-7 14-1,-4 4 0,-2 7 0,-6 7-2,-2 4-40,2 6-145,1 6 58,3 2-26,26 56-100</inkml:trace>
  <inkml:trace contextRef="#ctx1" brushRef="#br0" timeOffset="11628.6649">32683 4021 665,'-7'-2'358,"2"-1"-358,-8 3-109,-36 5-492</inkml:trace>
  <inkml:trace contextRef="#ctx1" brushRef="#br0" timeOffset="22173.268">4601 2611 688,'-6'-3'148,"-1"-3"-32,-6-2 4,0 0-15,4 2-24,1 1 4,3 0 43,3 1-43,2 2-85,2 4-13,3 7-275,6 6 120,31 59-41</inkml:trace>
  <inkml:trace contextRef="#ctx1" brushRef="#br0" timeOffset="23231.328">4565 2663 537,'0'-3'225,"0"0"-99,0 0-21,0-1 57,-1 1-9,1-3-30,-2 2-49,0-2-43,1 6-14,1 0-17,-1 0-55,1 6-180,1-2-5,4 4 40,5 12-288</inkml:trace>
  <inkml:trace contextRef="#ctx1" brushRef="#br0" timeOffset="23658.353">4618 2586 835,'-4'-4'267,"2"4"-98,-2-3-88,4 3-51,0 1-12,0-1-18,0 0-7,0 5-71,0 2-44,0 6-1,1 6-43,-9 32-179</inkml:trace>
  <inkml:trace contextRef="#ctx1" brushRef="#br0" timeOffset="23987.372">4762 2518 570,'-7'-3'255,"3"3"-166,-2-3-68,2 3-21,1 6-27,1-3-33,-2 3-3,-3 8-34,-25 25-178</inkml:trace>
  <inkml:trace contextRef="#ctx1" brushRef="#br0" timeOffset="24402.395">4596 2575 450,'0'0'132,"0"0"-89,0 0-25,0 0 54,-1 0 35,1 0-26,0 0-50,0 0-31,-1 4-45,1 2 6,-4 3-91,-2 19-244</inkml:trace>
  <inkml:trace contextRef="#ctx1" brushRef="#br0" timeOffset="26773.531">4373 2530 787,'-2'-3'357,"2"3"-195,-2 0-111,2 3-33,-1-3 0,-1 1 26,1 2 11,-1-2-17,-1 9-31,-4 5-7,-4 17 1,-11 23 20,-14 18 42,-41 76-16,-16 32-22,25-10-13,59-135-7,6-13-5,2-5-51,-1 19-30,8-21-74,6-10-86,10-18 110,71-131-226</inkml:trace>
  <inkml:trace contextRef="#ctx1" brushRef="#br0" timeOffset="26969.542">4405 2809 871,'5'11'167,"1"9"-130,7 19 8,5 11 2,1 2 10,-2 1-24,-1-9-6,-1-10-8,-3-9 1,-1-5-10,-3-2-4,0-8 6,-5-5-4,-3-3-8,-2 1-41,-11-3-90,-14-3-131,-107-29-477</inkml:trace>
  <inkml:trace contextRef="#ctx1" brushRef="#br0" timeOffset="27232.557">3717 2711 917,'-3'-3'651,"2"0"-617,-2 3-34,3 16-67,0 20 56,3 21 11,1 21 0,0 83 17,15 43 7,5-8-3,-2-73-5,-1-15-1,-9-67-3,-1-9-11,-1-8 0,8 20 5,-2-20-6,-8-16-35,1-12-50,4-21 35,33-143-408</inkml:trace>
  <inkml:trace contextRef="#ctx1" brushRef="#br0" timeOffset="27631.58">3920 2790 1227,'2'-2'271,"8"0"-196,18-4-69,21 2-5,63-3 0,33-8 1,-4 0-1,-52 0 0,-1 3 0,-50 8-1,-4-2 0,-6 6 0,26-4 5,-9 8-5,-12 2-1,-3 1-5,-4 3 5,-2 8-1,-6 4-17,-6 4 10,-6 14 9,-4 13 0,-4 20 46,-12 65 10,-16 38 1,-8-13-6,25-118-20,-1-3-10,4-2-3,-10 30-9,2-16-7,9-18 5,3-16-1,2-8 0,3-10 11,1-4 13,-6-4 22,-10-8-52,-7-11-46,-13-16-196,-63-124-334</inkml:trace>
  <inkml:trace contextRef="#ctx1" brushRef="#br0" timeOffset="27952.598">4326 2212 912,'-6'12'183,"-4"5"-150,-5 22-33,-5 15 9,1 12-8,2 4 18,-2 3 6,2 6 37,-2 7 2,3 4-10,3 7-22,-4-2-17,5-4-5,3-12 1,2-13-5,2-19-5,2-15 12,2-13-13,1-8-21,0-5-74,4-8-68,32-47 23</inkml:trace>
  <inkml:trace contextRef="#ctx1" brushRef="#br0" timeOffset="28163.6099">4429 2880 1437,'0'4'195,"4"3"-195,0 7-8,6 10-1,3 6 9,0 6 0,10 5 10,-2-1-3,2 5-6,-3-9-1,1 2 7,-4-9 2,-3-3-1,-4-3-8,-4-6-168,14 15-204</inkml:trace>
  <inkml:trace contextRef="#ctx1" brushRef="#br0" timeOffset="28838.649">5463 2902 1106,'4'0'207,"7"-4"-162,16-2-32,11-4-5,13-6 7,3 0 24,3 2-12,-1 2-12,-3 6-1,-7 2-13,-2 2-1,-2 0 0,0 0 0,1-10-40,-2-4-129,54-52-107</inkml:trace>
  <inkml:trace contextRef="#ctx1" brushRef="#br0" timeOffset="29094.664">5827 2498 1230,'-1'2'207,"1"0"-207,-2 7-63,0 3 50,0 10 5,-4 8 8,-1 11 18,-2 12-10,2 13 19,4 9-8,-1 7-7,5 6-4,2-1 1,5-1 0,5-9-9,2-9-86,9-15-158,68 11-297</inkml:trace>
  <inkml:trace contextRef="#ctx1" brushRef="#br0" timeOffset="29513.688">6654 2647 1379,'-5'0'168,"-4"4"-155,-7 12-13,1 7-13,-6 8 5,1 15 2,4 8 5,1 17-5,6 13 6,-7 59 12,16-99-3,3 36-3,4-18 7,5-24-13,6-21 6,15-17 106,13-15 17,20-32-30,47-66-54,9-66-24,-21-6-7,-61 84-7,-34 61 4,-6 9-1,-5 1 2,-4-26-1,-16 11 1,-8 5-12,-12 11 2,-7 6 4,-7 15-5,2 8-2,3 8-10,7 15 5,6 7 4,7 10-70,-1 5-76,2 10-59,5 5-123,-24 75-213</inkml:trace>
  <inkml:trace contextRef="#ctx1" brushRef="#br0" timeOffset="29755.701">6801 2940 842,'14'23'93,"2"2"-56,14 24 31,0 6 2,1-6 62,-3-5 66,-8-8-85,-4-10-52,-7-9-16,-3-2-9,0-8-12,-5-1-1,1-2-11,1-2-11,0 5 8,2-3 0,4 2-9,1-1-98,9 0-192,31 1-478</inkml:trace>
  <inkml:trace contextRef="#ctx1" brushRef="#br0" timeOffset="29960.713">7741 3464 1431,'0'1'448,"0"4"-448,-1 7-86,-1 8 68,-2-3 18,-4 7 0,-1-2 9,-4 4-9,-8 4 7,-12 6-7,-19 5-88,-168 66-289</inkml:trace>
  <inkml:trace contextRef="#ctx1" brushRef="#br0" timeOffset="30626.751">3463 4425 766,'10'-6'236,"3"-1"-169,22-9-49,16 0-9,20-4 11,54-11 31,27 4 9,42-2-12,-46 7-2,17 7 8,9 3 8,30-7-2,-5 9-15,13 3-23,14-2 14,-8-3-7,-8-2-13,11 4-5,-17 4 8,-8 6-18,6 0 0,-4 6 5,-19 2 2,1-9-8,1-3 1,-42 1 43,-13 3-26,-19 3-9,-17-6-8,-51 3 10,-8-3-10,-6 0-1,22 0 1,-16-2 12,-15 0-11,-8 5-2,-8 0 12,-5-3 25,-8-2-37,-7-3-90,-10-2-148,-64-9-212</inkml:trace>
  <inkml:trace contextRef="#ctx1" brushRef="#br0" timeOffset="37765.159">7752 3337 959,'-2'-6'190,"2"4"-59,-2-2-82,2 4-32,0 0-10,-1 0 10,2 0 49,-1 2 13,0-4-20,2 2-17,-2 0-9,0 0-6,0 2-11,0-2-5,0 0-5,-2-2-5,2 2-1,0 0-8,0 0-4,4 14 6,-3-4-3,4 10 8,1 9 1,1 12 1,0 6 0,-2 0 0,-2-4 1,0-5-1,-3-11 1,-3-2 7,-1-6-8,-7-4 4,-2 3 3,-11-3 2,-3-1-10,-3-2-37,5-5-76,4-3-163,1-23-546</inkml:trace>
  <inkml:trace contextRef="#ctx1" brushRef="#br0" timeOffset="40215.3">8647 2705 632,'-2'-7'178,"1"3"-50,-3-4-8,1 4-23,1 1 16,-4-3-13,3 2-22,0-1-12,0 1-10,1 1-29,2 3-16,2 0-11,-2 0-34,3 0-85,3 6-98,0 4 10,19 26-168</inkml:trace>
  <inkml:trace contextRef="#ctx1" brushRef="#br0" timeOffset="42093.407">8850 2760 240,'0'0'354,"0"0"-218,0-3-92,0 3-29,0 0-12,0 0-3,3 0-96,2 0-8,17 0-86</inkml:trace>
  <inkml:trace contextRef="#ctx1" brushRef="#br0" timeOffset="42716.443">8855 2739 10,'0'11'0</inkml:trace>
  <inkml:trace contextRef="#ctx1" brushRef="#br0" timeOffset="43496.487">8545 2851 1067,'-2'-4'191,"0"4"-109,-1-7-53,3 7-16,2-1-4,10-2 9,16-6-12,57-20-4,75-22 4,24-11-6,-82 28 1,-66 28 0,-12 4-1,-5 6-65,9 3-195,-51 48-501</inkml:trace>
  <inkml:trace contextRef="#ctx1" brushRef="#br0" timeOffset="43862.508">8890 2567 1426,'0'0'191,"2"8"-191,2 2-113,2 16 83,3 8 30,0 9-7,-6 10 7,-6 8 0,-9 11 1,-9 13 10,-6 7-11,-8-2-5,0-5-67,1-19-3,10-23-21,6-21 35,12-15 61,5-8 70,2-9-40,2 0-7,3-6-5,7 4-5,2-5-4,11 9 6,3-3 2,9-2 11,5 0-2,5 0-14,1-5 1,-4 0-4,-2-1-2,2-9-7,0-7-120,74-123-432</inkml:trace>
  <inkml:trace contextRef="#ctx1" brushRef="#br0" timeOffset="44312.534">9527 2315 814,'3'6'222,"-3"6"-222,-3 12-42,-3 11 30,-4 14 11,-8 5 1,-2-2 0,1-9 2,1-9 5,9-11-6,6-13 0,3-7 0,3-6 23,10-4-5,7-6-10,13-8-3,11-7-5,-3 3 0,-7 5 1,-10 3-1,-7 12 1,-7 5-2,-3 0-1,-1 5-9,3 4 10,0 9 1,-1 4 34,1 8 13,-1 8 6,-1 7-15,-1 8-6,1 2 7,-7 6 5,-3 0-9,-3 6-3,-2-1 2,-5 1-13,-2-4-1,-7-9-7,4-4-14,0-15-48,3-10-81,5-10-34,-2-8 20,0-11-2,-26-57-407</inkml:trace>
  <inkml:trace contextRef="#ctx1" brushRef="#br0" timeOffset="44480.544">9560 2760 964,'2'4'146,"5"-3"-127,0 3-13,4 3-6,-1 3-10,-4 6-47,-6 6-32,-8 7-1,-11 13-25,-11 4-121,-59 76-139</inkml:trace>
  <inkml:trace contextRef="#ctx1" brushRef="#br0" timeOffset="44581.549">9447 3082 304,'2'-4'281,"0"0"-134,6-6-81,4-1-11,4-8 1,8-1-23,5 2-23,4 2-10,-3 5-126,39-22-565</inkml:trace>
  <inkml:trace contextRef="#ctx1" brushRef="#br0" timeOffset="44878.566">10270 3170 1111,'0'0'176,"-3"1"-155,3 6-21,-4-3-14,2 4 9,-2 10 5,1 4 1,-3 8 8,-5 4-9,1-3-94,-23 35-131</inkml:trace>
  <inkml:trace contextRef="#ctx1" brushRef="#br0" timeOffset="47022.689">10382 2325 980,'-6'-1'195,"-2"1"-92,-5 1-96,1 8-7,-3 12-12,-3 4 12,-2 10 0,-7 7 9,-3 6-7,-4 7-2,-2 4-3,-2-3-54,8-11-15,10-15-17,9-13 8,9-11-13,3-6 4,2-4 39,1-5 33,8-8-41,4-5-2,6-5 52,3-3 9,5 6 73,5-4 34,6 8-25,2 2 4,3-2-13,-4 7-20,-8 3-8,-8 3-15,-4 4-12,-11 1-5,-1 1 1,-3-2-7,-4 3 4,2 0-10,-4 3 10,0-2-11,1 1 0,0 1 0,1 3 4,0 7 14,1 7 2,-1 3-7,-3 11 19,-4 6 17,-4 9 4,-4 6-2,-1 2-14,-1 10-7,1 8-9,0 3-1,4 7 2,0 1-8,1-10-1,1-11-4,4-9-8,0-12 8,2-9-8,-1-13 5,2-7-5,0-7 0,0-8 0,-2-2 8,-3-11-9,-6-7-267,-47-93-248</inkml:trace>
  <inkml:trace contextRef="#ctx1" brushRef="#br0" timeOffset="47198.6989">10161 2918 763,'2'0'190,"4"3"-143,5-3-46,4 3 5,7 2-4,-6-1-2,0 4-51,-8 10-149,-10 8-98,-47 70-28</inkml:trace>
  <inkml:trace contextRef="#ctx1" brushRef="#br0" timeOffset="47330.7069">10092 3266 171,'2'0'48,"0"-2"9,4 2 88,7 0 16,3-4-14,5-3-30,7-6-71,5-6-17,3-4-10,-2 6-5,5 2-14,79-14-143</inkml:trace>
  <inkml:trace contextRef="#ctx1" brushRef="#br0" timeOffset="47527.718">11001 3171 1158,'-1'0'258,"-2"0"-181,0 0-76,0 7-2,-6-3 2,-6 9 34,-9 7-21,-6 8-14,0 0-113,9-1-122,10 10-110</inkml:trace>
  <inkml:trace contextRef="#ctx1" brushRef="#br0" timeOffset="48404.7679">11483 2531 723,'-2'-1'301,"2"-2"-154,0 0-82,0 2 4,2-3 9,1-4-15,3-5-26,9 0-23,13-6-13,9 0 0,8-5-1,1 3 1,-2 4-1,-8 4 1,-6 5-1,-6 4-1,-2 3-6,-7 2-1,-2 3 7,-1 2-13,-3 4 2,4 5 6,2 2 0,0 6 6,-1 6-1,0 3 0,-3 2 1,-3 6 1,-5 2 16,-2 9 7,-5 1 3,-2 3-6,-4-1-3,-1-2-2,2-4-5,1-6-5,1-4-5,0-5 0,2 0 0,0 1 4,4-3-5,0 0-58,-1-2-113,4-12-78,10-34-81</inkml:trace>
  <inkml:trace contextRef="#ctx1" brushRef="#br0" timeOffset="48645.782">11878 2630 959,'-1'0'295,"-1"0"-152,1 0-107,-2 1-36,2 2-12,-4 6 12,-4 5 7,-7 8 12,-5 7 7,-9 2-1,-9 4-7,-4 3 3,-4-3-6,3-2-14,8-4-1,10-5-41,15-7-103,8-1-101,9-1 40,56 22-91</inkml:trace>
  <inkml:trace contextRef="#ctx1" brushRef="#br0" timeOffset="48984.801">12490 2554 1069,'0'-1'242,"-3"-2"-103,3 0-77,3 3-34,-3 0-5,6 0-10,7-2-11,11 0-2,9-4 1,8 3 6,5-1-7,-5-2 1,-9 3 0,-8 1-1,-14 1 2,-7-2-1,0 3 5,-3-3 0,3 2 0,3-5-5,6 1 0,3-5-1,0-1 0,1 2-16,-2 3-56,-5 2-103,-1 1-124,-12 15-394</inkml:trace>
  <inkml:trace contextRef="#ctx1" brushRef="#br0" timeOffset="49432.827">12393 3115 560,'0'3'180,"0"-3"-134,0 1-34,0-1-1,0 2 32,2-2 46,-2 0-29,4 0-35,2 4-11,3 1 19,10 0 42,10 1 36,8-2-8,7-9-22,10-6-22,3-6-2,1-5-14,-7-2-11,-9 5-14,-11 1 3,-11 7 0,-3 3-21,-9 4 1,-2 4 0,1 0-1,-1 2-1,0 0 0,3 2 0,3 3 1,-6-3 0,3 1 0,0-1 0,0-1 1,-5 1 0,1-4-1,-5 0 0,0 0-11,-2 0-14,1 0-31,-1 0-73,-4 0-177,-25-16-495</inkml:trace>
  <inkml:trace contextRef="#ctx1" brushRef="#br0" timeOffset="50040.862">12439 2590 980,'2'-2'205,"-2"-1"-94,8-6-67,3-1-29,8-3-8,7-5-1,2 4 8,-4 4 19,-4 3-12,-3 3-8,1 4-4,5 2-3,7 0 11,3-2 7,7 0 3,1-4-9,9-1-3,-2-5-5,8-5 2,2-2-11,5-3 5,-5-1-5,-13 5-1,-12 5-12,-15 4-57,-11 5-114,-5 8-57,-7 8 61,-42 47-193</inkml:trace>
  <inkml:trace contextRef="#ctx1" brushRef="#br0" timeOffset="50522.889">12397 3371 590,'0'0'301,"0"-2"-146,0 0-50,3-2-5,5-2-7,3-2-48,6-10 8,12 2 19,2-7-15,9-2-18,1 3-5,0-1-11,0 5-8,-2 2-8,5 3 4,0 1-2,2-2 0,-3 2-2,-1 4 2,-5 1-8,-7 3 0,-6-2 1,-9 2-2,-4 4 1,-3 0-1,-1 1 0,2 2 1,-1 3-1,1-3 0,1-2 1,-1 3-1,-6-1 0,2-2-7,-2-1-23,-3 0-31,0-1-56,-17-20-179</inkml:trace>
  <inkml:trace contextRef="#ctx1" brushRef="#br0" timeOffset="52963.0289">14112 1802 597,'-2'-16'180,"1"4"-35,-2-9-2,1 1 11,1 10 14,1 6-51,-2 3-58,2 1-59,-1 3-11,-1 5-29,-4 4 5,-1 13 35,-5 11 0,-4 15 18,-5 8-4,4 8 1,2 7-9,7-3-6,10-3 0,9-9 4,10-6 2,4-10 0,7-12 0,6-9 3,6-14 11,8-12 16,9-14-15,3-13-3,5-14-6,-10-8-3,-6-6 7,-21-3-8,-10 2 10,-15-1 4,-10-1-10,-11 1-10,-6 4 23,-4 10 16,-8 2-22,-5 6-4,1 5 0,0 5-15,-4 12 0,6 7-1,-10 17-6,-3 15-2,-7 17-23,-1 12-58,3 4-63,11 2-141,18-6-40,52 38-263</inkml:trace>
  <inkml:trace contextRef="#ctx1" brushRef="#br0" timeOffset="53183.041">14423 2074 642,'-1'10'159,"0"4"-67,-1 9-2,2 7 9,0 1-2,6-1-19,5-1-19,5 4 11,6 1 4,5-1-25,1 2-22,0-5-10,-4-3-4,-5-3-5,-4-3-7,-2-7 3,-5-1-4,-2 3-97,-6-2-226,-57 18-162</inkml:trace>
  <inkml:trace contextRef="#ctx1" brushRef="#br0" timeOffset="53452.057">13630 2866 1178,'3'-1'283,"0"-1"-122,16-10-125,26 1-36,61-17 9,45-8-3,17 11-5,-63 21 10,-2-2-1,19-4-2,-6-5 1,2 1 0,-10-2-8,-10 1 1,-11 1-1,-56 8 1,-2 2-2,-6-2-83,22-4-182,7-13-253</inkml:trace>
  <inkml:trace contextRef="#ctx1" brushRef="#br0" timeOffset="53788.076">14425 3041 957,'0'2'213,"0"-2"-192,0 8-21,2 0-13,-2 9 13,2 15 37,-4 17 31,-3 12 5,-4 7-7,-1 9-15,-4-5-18,1-2-1,2-6-10,3-8-4,2-11-4,1-7-2,2-12-5,4-9 4,1-9-11,3-8 9,5-6 29,21-13 23,22-13-11,69-43-38,42-23-12,6 16-36,-86 50-104,-37 11-199</inkml:trace>
  <inkml:trace contextRef="#ctx1" brushRef="#br0" timeOffset="54547.119">14376 2082 780,'0'-2'239,"-2"1"-91,-2-2-26,4 1-10,-2 0-2,2 4-40,2-2-58,-2 2-12,3 1-10,-2 0-13,1 5 5,4 4 17,-2 6 1,6 5 0,-2-1 7,1-3-1,-3-1 2,2-2 5,5 2-2,2 1 7,9 2 9,6 5 1,5-3-5,1-7-10,-6 2-7,-6-5 3,-8-5-8,-7-2 4,-4-4-5,-5 0 0,0-2 0,-2 0 0,-1 5-114,-3 4-411,-47 13-31</inkml:trace>
  <inkml:trace contextRef="#ctx1" brushRef="#br0" timeOffset="61216.501">3405 5408 577,'-4'-6'114,"1"-1"-21,-3 1 5,0-4-23,0 4 33,1-4 10,3 4-50,-1 6-13,0-4-5,3 4-26,0 0-17,0 0 1,3 0-7,-3 0-1,0 0-6,0 0-10,0 0-31,3 4-58,1 0-27,7 2 29,-1 0-106,32 1-34</inkml:trace>
  <inkml:trace contextRef="#ctx1" brushRef="#br0" timeOffset="61793.534">3419 5316 342,'-4'-1'229,"0"1"-145,-2 0-48,-1-3 42,3 3 44,-2-6-1,-1 2 10,5 0-38,0 0-8,0 2-19,2 0-22,-1 1-13,1 1-12,1 0-19,-1 0-12,2 0-7,4-3-7,8-3 23,7-3 3,13-5 14,5 1-14,2-3 1,-2 6 5,-6 4-5,-4 2-1,-1 4 1,-2 0-1,4 4 2,-2-4-1,2 6 0,-4-3 1,1-2-2,-3 1 1,-7-2 0,-6-2 5,-5 2-5,-4 0 8,-4 0 8,1 0-5,-2-1-12,-3-1-96,-8 1-84,-4 2-54,-51 21-130</inkml:trace>
  <inkml:trace contextRef="#ctx1" brushRef="#br0" timeOffset="62242.56">3362 5420 808,'-6'0'162,"3"0"-88,-3 2-49,3-2-25,3 2-4,3 2-11,-1 3 15,0 5 13,3 10 25,3 4 19,-2 1-5,1 2-10,-3 4-12,1-3 2,-3 1-11,-2 4-2,0 3 4,0 3 1,-5 2 10,3 4-4,0-1-7,-2-2-14,3-4 6,0-3-2,1-7-2,0-5-4,1-10 1,-1-3-7,0-8 5,0-4 6,0 0 24,0-1 6,0 1 2,0-2-11,0 2 9,0-1-15,0-3 9,0 1-18,-1-2-11,-2-1-7,3-1-6,0 1-49,0-4-53,0 2-60,9-13-173,33-83-261</inkml:trace>
  <inkml:trace contextRef="#ctx1" brushRef="#br0" timeOffset="62731.588">3401 5349 75,'-6'-4'117,"3"0"51,-6-2-93,3-1-5,2 5 7,-2 2-34,3 2-17,-2 5-17,2 1 3,-3 2 31,3 6 34,-7-1-26,4 3-5,2 0 5,2 5 36,-2 3 47,2 7-41,0 4-32,2 0-13,0 2-7,0 3 7,2-3-17,0 2-16,4 3 11,-2 1-1,1-1-10,-1 2-4,5-2 1,-5-2-3,0-5-3,1-9-5,-2-9 7,2-7-7,-2-9 7,-3-3 2,1-2 7,-1-3 5,0-6-22,1-11-16,1-11-130,1-12-106,3-12 5,15-96-43</inkml:trace>
  <inkml:trace contextRef="#ctx1" brushRef="#br0" timeOffset="63359.6229">3374 5324 462,'-1'-5'124,"-2"-2"-32,-2-7-22,2 5 22,-2 0 19,3 4 36,0 1-30,0 4-53,2 0-35,0 0-29,0 3-8,2-2-14,2 4 7,9 4 15,8-4 8,16-1 8,15-8 5,8-7 8,4-11-5,-3 2-8,-9-2-5,-5 3 1,-7 5-6,-9 7-6,-8 2 0,-7 8 0,-4 1-7,1 5-4,-6 5 4,-1 6 7,1 6 5,-4 8 22,-3 4-8,0 3 13,-3 8 10,0-4-15,-3 4-2,-2 2-2,-3-2 2,0 0-4,-1-2-3,-4-2 0,1-3 0,-2-1 2,-2-4-8,3-6 13,-5-5 7,4-5 2,-1-6 11,-4 0-3,2-6-3,-6-1-10,-1 2-10,-3-4-5,0 1 1,-3 0-10,2-4-4,6 6-1,3-8 5,9 1-4,7-2-2,6 0-27,2-2-26,0 1 0,0-9-16,0-9-137,7-13-50,4-15-8,18-106-53</inkml:trace>
  <inkml:trace contextRef="#ctx1" brushRef="#br0" timeOffset="63707.643">3401 5324 682,'-1'-2'174,"1"2"-105,-2 0-57,2 0-12,2 2-6,-2 2 5,0 3-10,1 7 11,5 10 20,-3 8 43,3 7 22,0 11 26,0 0-37,-3 4-11,1 7-11,-4-1-7,-2 4-21,-3 2 2,-1 1-7,2-3-2,-1-7-5,2-11-5,3-17-1,1-7-5,3-16 0,-1-2-1,0-4-21,4-5 0,5-10-9,4-11-91,10-22-164,41-141-401</inkml:trace>
  <inkml:trace contextRef="#ctx1" brushRef="#br0" timeOffset="64240.674">3505 5319 784,'7'-11'154,"2"1"-116,10-12-31,5-1-5,-2 0 4,1 1 6,-7 0 34,-7 7-5,-3 11-17,-3 4-24,0 3-6,4 6 6,7 2 25,6 7 0,7 0-2,6 3-7,3-1-4,0 2 3,-3-5-6,-3-1-7,-4-3 7,-6-3-2,-2-2 7,-5-1 1,-4 4 3,-3-2 0,0 2 21,-4 4 10,-2 7-10,-3 1 11,-5 10 1,-1 8-3,-3 1-9,0 1-9,-1 2-5,-2 0-7,0-4 3,-2 1-1,-3-3-4,2-6-8,-2-4 13,-2-1-3,2-5 6,-3 3-6,-3-1-5,-2 1-1,-2-4-6,7-7 0,0-4 5,5-6-1,3-5 1,2-5 7,2-2-18,-2-1-45,-2-3-81,3-4-149,-18-18-255</inkml:trace>
  <inkml:trace contextRef="#ctx1" brushRef="#br0" timeOffset="64699.7">4427 5490 782,'-7'-2'245,"3"2"-115,-3-2-73,3 2-4,4 0 10,2 0-2,0 0-26,2 0-28,3 2-7,10 4 0,11-2 2,9 0 7,8 0-2,2-2 4,-3-2-4,-6 2-5,-3 0-1,-5 2 0,-5 2 0,3-3 0,-3 1 6,3-4-6,-4 0 7,-5-1-1,-5-5 6,-3 2-12,-6 2 0,-2 2-1,-3 0-45,-2 0-41,-2 2-161,-42 11-518</inkml:trace>
  <inkml:trace contextRef="#ctx1" brushRef="#br0" timeOffset="65103.7229">4353 6094 763,'-1'0'304,"1"0"-181,1-3-93,-1 3-21,3 0 12,1-1 12,4 1-12,12-1-20,16-8 52,17 0 34,15-5-23,1 2-29,-2 1-14,-7 2-6,-11 6 4,-9 5-8,-10-2-11,-2 1 15,-6 2-1,-2-3-14,-3 0 8,-4 0 5,-5-3-7,-4 3-5,-1 3 6,-3-3-6,0 0 5,-3 1 1,2-1 1,-2 0-2,3 0 10,-2 0-16,2 5-99,-1-2-228,-19 13-218</inkml:trace>
  <inkml:trace contextRef="#ctx1" brushRef="#br0" timeOffset="67491.86">4595 5692 630,'-1'0'246,"-1"3"-158,-1 0-71,-2 7-17,-1 4 1,-1 4 5,1 5 3,3 6 8,5 1-10,5 1-6,3-3 1,4-1-1,3-7 6,2-3-6,1-9-1,5-8 42,2-8 33,2-15 1,1-7-22,-6-9-31,-5-10-1,-11-2 1,-8-2-11,-9-2-11,-12 5 0,-3 1-1,-10 11 1,-1 13 34,2 9-13,2 14-1,0 11-15,2 12-6,4 13-4,2 11 4,6 12 0,6 8 7,10 2-7,8 5 0,7-3 1,10-12-1,0-12 0,6-16-12,2-19 12,5-16 12,8-21 9,0-14 5,-2-15-11,-6-8-3,-14-6-5,-13-5 5,-13 5-6,-11 7 2,-10 10 16,-8 17-9,-8 21 9,-12 19-24,-11 23 0,-5 19 6,-3 18-4,9 3 4,16 3-6,21-12-9,15-12 0,23-16-7,14-15 2,24-15 14,66-29 16,41-40-8,-11-19 1,-115 59-8,-7 1 14,-8 4-15,14-21 1,-17 8 6,-18 12-7,-15 9-13,-17 10-4,-18 11 10,-55 24 7,-23 28 7,96-36-1,6-2-5,-22 17-1,18-7 0,21-6-21,9-6 3,11 2 9,10 5 8,10-1-11,11 0 12,9-4 7,2-12-1,0-7 2,1-7-7,-13-11 0,-4-3 14,-11 1-15,-10-8-17,-9-1-31,-14-9-42,-12 1-54,-7-1 76,-7 8 68,0 8 23,3 10 23,4 12-31,4 12-15,5 9-6,9 10 5,9 9-1,7 3-8,7 0 10,7-3 2,1-13-2,1-9 8,2-14 11,-2-9-2,0-12 4,4-12-21,-5-13-101,-11-73-148</inkml:trace>
  <inkml:trace contextRef="#ctx1" brushRef="#br0" timeOffset="68128.8959">2985 5931 1242,'0'-1'183,"4"1"-183,18-4-16,28 4 16,87-11 3,102-25 7,59 2 2,-101 24 8,-6 24-2,-33 8 6,-36 3-12,-28 1-5,-56-22-7,-8 1 6,-6-1-6,15 5 8,-19-8-7,-16-2 28,-8-12 55,-10-10-49,-8-18-35,-16-11-23,-22-8-2,-59-32-29,-63 20 22,-65 51 31,75 51-19,12 23 19,8 16 0,23 14 1,37 10 0,70-50 2,16-1-2,13-5-10,16 45-5,76 34 6,99-9 9,55-40 5,-71-70 2,-7-39 2,-34-31 3,-32-13-3,-15-27 2,-28-9-2,-32 13-3,-36 2 6,-32 7 4,-39-1 4,25 55-14,-131-81-6,21 76-1,-15 29 1,12 26 0,28 21 17,9 17 7,13 25-11,73-28-1,13-1-7,7 4-5,-9 43-7,27 13-14,41 64-9,64 32-27,43 22-129,-52-93-162</inkml:trace>
  <inkml:trace contextRef="#ctx1" brushRef="#br0" timeOffset="68550.92">3525 7367 709,'-3'-7'467,"3"4"-348,-1-1-100,2 5-19,2 5-24,6 9 13,1 9 11,6 15 42,-4 17 19,-1 15-10,-2 14-12,-6 15-16,-3-1-11,-3-13-3,0-11-2,-3-18-1,3-18-5,2-7-1,2-16-10,4-3-108,2-11-104,30-55-23</inkml:trace>
  <inkml:trace contextRef="#ctx1" brushRef="#br0" timeOffset="68925.9419">3655 7099 1216,'-9'-14'243,"4"6"-75,-5-6-99,8 10-69,6 4-34,8 4-7,8 3 41,18 7 5,23-2 2,61 14-5,32-7 5,-11 7-5,-102-16-1,-10-1 5,-5 5-6,26 14 0,-17 7-6,-13 10 5,-9 7 1,-11 8 33,-9 6 27,-10 9-24,-9 11 6,-34 60-8,26-95-8,-33 40 2,-51 41 7,-11-30-14,92-76-5,5-7-2,-28 18-7,13-11-1,20-14 3,10-10 13,10-9-22,8-7-126,9-9-113,50-89-340</inkml:trace>
  <inkml:trace contextRef="#ctx1" brushRef="#br0" timeOffset="69286.9619">4689 7573 668,'0'0'763,"0"4"-674,0 3-89,1 5 0,2 0 0,4 2 0,1 0 0,4 0 6,4 1 0,3-6 4,-3-2-2,-4-1-1,-5-6 4,-7-2 74,-3-6 71,-1-2-33,-5-2-76,-2-4-32,-5-1 25,-2 7-7,0 4-18,2 6-1,7 2-13,1 5-1,2 10-15,-5 10 15,1 7 0,7 7-34,7 6-162,19-6-98,61 12-359</inkml:trace>
  <inkml:trace contextRef="#ctx1" brushRef="#br0" timeOffset="70397.026">5269 7502 871,'0'-6'258,"2"4"-94,2-12-110,6 7-38,5-9 1,3 2 40,0-1 25,0 3-34,-1 4-27,0 5-12,-3 4-7,4 4 4,1 2-5,2 0 13,1 3-8,1-2-5,-3-1 7,-4 0 4,-4 3-6,-2-3-6,-4 2 9,-2 3-8,-4-2-1,0 1 16,-3 5 19,0-1 5,-4 7-5,0 1-4,-3 7-13,-3-5 6,4 5-23,1 1 7,-2 1 1,-3 5-8,1 2 0,-4 5 9,-4 4-9,-1-3 0,-3-8 13,5-5-14,-6-5 1,-2-7 13,-2 0-7,-2-4-7,2-3 7,8-6 2,8 0-8,7-7 12,6 0-13,0 0-5,6-3-32,-2-1 32,10-1 5,4-3 6,12-5 1,8-6-1,0 0-5,-1 3 5,-4-1-5,0 5 0,-2 2 11,-1 2 0,-1 0-6,-4 4 0,-5 2-5,3 1 1,-4 2-2,-1-1 1,-1 0 0,-3 0 0,-7 0 0,0 0-1,1-1 0,2-3-28,13-12-122,6-8-83,4-15-85,61-105-314</inkml:trace>
  <inkml:trace contextRef="#ctx1" brushRef="#br0" timeOffset="70788.048">5881 7399 889,'-8'-7'563,"1"1"-399,-2-1-95,6 3-33,4 2-36,6 2-6,9-6-20,17-4 26,20-2 14,55-17-5,-72 19-3,33-12-5,-13 5 0,-19 7-1,-14 6-6,-12 4-34,-6 0-50,-5 0 7,-5 3 49,-3 1 34,-3 7 4,-8 4 20,-5 7 2,-6 9 17,0 9 4,-7 9-5,-12 18 1,-16 18-19,-51 73-3,-14 30-3,97-141-1,10-12-10,-22 34-2,19-28-5,22-20-87,14-16-9,19-14 54,14-16-150,112-102-256</inkml:trace>
  <inkml:trace contextRef="#ctx1" brushRef="#br0" timeOffset="71051.063">6069 7586 1052,'0'-2'232,"0"2"-127,-2 0-103,4 2-2,3 8-35,2 9 23,5 13 12,3 17 27,1 10 8,1 2 8,-3 2-2,-1-12-8,3-6 6,-6-18-11,5-7-19,1-4 8,8-12 4,10-1 6,6-10-3,13-19-8,7-13-16,2-18-36,-5-8-99,-9-1-115,19-72-31</inkml:trace>
  <inkml:trace contextRef="#ctx1" brushRef="#br0" timeOffset="71510.09">6661 7284 97,'0'-1'924,"0"1"-729,4 0-177,-3 3-17,3 3-1,5 4 52,3 4 47,7 5-9,5 3-33,1 11-33,6 2 6,0 7 15,-2 1-15,-3 4 3,-7 1-19,-2 2-13,-9 1 27,-4 2 4,-8 4-2,-4 6-8,-6-1 2,-2-7 0,2-9-16,1-15-7,6-18 11,5-8-3,2-5 6,0-1 14,-1-3 38,0-11-13,-4-11-54,0-17-7,4-15 7,4-16 13,6-10-5,10-2-8,6 0-20,6 3-2,2 6 20,0 13-5,-6 13 7,-5 12 0,-8 14 1,-4 7-1,-4 8-44,3 2-103,0 0-75,5 2-245,29-14-498</inkml:trace>
  <inkml:trace contextRef="#ctx1" brushRef="#br0" timeOffset="71880.111">7343 7654 644,'0'3'216,"3"3"-180,0 2-11,0 8 44,1-3 30,-1-2-9,0 0-34,2-8-26,-4 0-9,2-3-3,-1-3 16,0 0 64,-2 3 44,0-11 10,-2-4-73,0-10-46,-2-1-15,-2 3 15,0 7 32,0 9-10,3 4-23,0 3-26,2 3-6,1-2-15,-2 4 0,-3 4 14,1 12-6,-7 9-155,3 5-195,-6 12-574</inkml:trace>
  <inkml:trace contextRef="#ctx1" brushRef="#br0" timeOffset="75028.291">7831 7036 866,'0'-2'177,"0"2"-108,0 0-28,0 0 55,0 0 54,-2 0-56,2 2-79,2 2-15,-1 11-16,2 7 6,2 13 10,1 12 10,1 2 11,-1 4-4,-3 2-1,2 0 1,-4-1-5,5 5 0,-6 1-12,-4 6 1,1 4 46,-2 4-11,2-12-24,0-15-2,3-12-8,3-15-2,-3-12 12,0-4-1,2-4 2,-2-4 2,1 2 2,0-6 14,3-10 5,3-19-35,-1-18-1,6-15 0,3-5-6,1 3-2,1 14 8,-2 11-6,1 13 0,3 9-20,5 6 16,-3 3-5,4 3 15,2 5 9,-7 0-9,1 8-1,-2 2 0,-4 8-8,1-3 8,-4 8-14,-3 5 13,0 4-7,-1 8 3,-4 2 5,-1 5-6,3 3 7,-3 3 6,4 1-5,0-1 5,3-4 6,1-5-4,-1-5-8,2-5-33,1-5-74,1-12-104,5-11-83,50-88-646</inkml:trace>
  <inkml:trace contextRef="#ctx1" brushRef="#br0" timeOffset="75277.305">8714 7177 1202,'0'-6'197,"0"6"-109,6-4-80,2 4-7,3 0 5,10-4 31,5 1 19,13-4-13,7 1-17,6-3-13,0 3-5,0 0-7,0-2 0,6-2 8,5-8-9,3-2-22,0 0-71,-8-1-78,-16 10-85,4 7-32</inkml:trace>
  <inkml:trace contextRef="#ctx1" brushRef="#br0" timeOffset="75576.322">8894 7700 871,'0'2'562,"2"0"-562,4 4-12,5 0-12,8 0 24,9-6 69,13-11 35,11-6-1,10-6-17,-2-1-14,-6 5-27,-13-1-2,-11 7-5,-4 2-16,-3 1-16,3 1-4,2 1-2,2-2-6,2 6-60,0 0-134,-2 5-281,21 5-513</inkml:trace>
  <inkml:trace contextRef="#ctx1" brushRef="#br0" timeOffset="76577.38">10476 6922 1249,'-1'-8'243,"-2"2"-99,2-6-76,2 7-68,9-2-16,9-4 16,11-2 0,9-7-9,8 9 9,-3 2 10,-1 7-10,-7 4 6,-6 6-12,-5 2 7,-5-1-2,-3 11 1,-1 0 0,0 7 0,-4 4 0,1 9 6,-2 6-6,1 4 1,1 4 0,-1 7-1,0 0 2,-3 0-2,0 1-6,-5-4 6,-4-6-1,-1-3 1,-4-11 1,-1-3-1,0-7-6,2-5-54,-3-12-93,1-4-94,-21-38-264</inkml:trace>
  <inkml:trace contextRef="#ctx1" brushRef="#br0" timeOffset="76818.393">10985 7122 1314,'-2'-4'230,"1"4"-80,-4-3-113,4 3-35,-2 1 46,-5 1 31,-8 6-8,-11 13-53,-15 11 1,-6 11-11,-2 2-7,9 0-1,11-7-12,11-4-65,12 0-89,7-2-97,6 4-43,28 35-144</inkml:trace>
  <inkml:trace contextRef="#ctx1" brushRef="#br0" timeOffset="77425.428">11638 6606 1230,'-3'-5'182,"3"4"-61,-3-3-74,3 4-32,0 0-15,0 2-2,3 6-28,0 6 15,6 12 15,-1 12 8,3 9 13,-3 2 0,-2 9 0,0 0-3,-6 7 6,-6 8 10,-3 9-4,-6 3-7,-3 4-4,0-2-4,3-10-14,6-11 5,1-13-6,6-24 0,2-9-4,2-17-2,1-6 6,5-7 6,5-18 21,11-21-25,11-21-2,5-11-1,-1 5 1,-6 12 0,-6 10 1,-5 17-1,0 9-1,-1 5-12,-4 6-8,2 6 9,-5 7 0,-1 7-2,1 5 6,2 11 8,2 11 1,0 7 0,-4 8 19,0 3-11,-7 0 19,-2-1 1,-5 3-10,-2-5-11,-1 1-8,0-6-12,-1 1-155,-17 47-409</inkml:trace>
  <inkml:trace contextRef="#ctx1" brushRef="#br0" timeOffset="79317.5359">11450 6422 602,'-3'-16'97,"-4"0"79,-1-15-8,-1 8-24,3 6-5,0 4 19,2 7-17,3 5-60,1 1-69,5 7-12,1 12-38,8 16 38,10 15 0,7 19 25,7 8-12,3 16-2,26 64-10,8 17 11,8 6 2,-26-69 1,4-2-6,-5-5-8,-27-56-1,1-3 0,-1 3 0,26 37-62,-5-10-115,-8-15-63,21 23-97</inkml:trace>
  <inkml:trace contextRef="#ctx1" brushRef="#br0" timeOffset="80006.576">7799 7081 912,'-4'-8'202,"1"2"1,-3-2-61,3 4-53,3 2-56,1 2-33,1 2-18,8 0-38,16 4 56,19 8 5,62 25 10,26 24 3,-95-37 0,-1 3-18,31 29-1,-7 3 1,-7 1 8,-11-3 2,-9 2-4,-4-4-5,-7 1-1,-2-2-7,-7-2-160,27 67-155</inkml:trace>
  <inkml:trace contextRef="#ctx1" brushRef="#br0" timeOffset="80862.625">7898 7312 342,'-7'-14'138,"-1"5"-18,-7-13 13,3 2-23,2 3-22,-1 3-1,1-2 23,1 5-11,6-1 9,0 2-11,1 4-7,2 6-34,0 0-41,2 0-6,-2 0-9,4 6-32,4 4 26,14 7 6,12 11 7,11 10 2,13 8 0,8 9 11,0 8-20,4 7 1,-8-4 7,0 2-2,-9-7-5,-5 0 6,-9-9-7,-3-3 1,-3-10 7,-9-5-8,-2-9 0,-6-7-47,-5-6-138,-1-7-43,-10-3 21,-21-21 111</inkml:trace>
  <inkml:trace contextRef="#ctx1" brushRef="#br0" timeOffset="81157.641">7892 7189 894,'-6'-15'143,"1"8"29,-2-9-11,0 12-97,7 4-64,3 6-6,5 8-19,5 9 25,12 15 40,6 17-11,12 7-23,2 5-5,2 5 10,3 1-10,-4-2 5,-4-3-5,-1-1-1,-9-4 0,1-6-19,-6-10-116,-6-14-74,-8-12 10,-7-12-95,-34-41-168</inkml:trace>
  <inkml:trace contextRef="#ctx1" brushRef="#br0" timeOffset="81381.654">7816 7283 1120,'-3'-8'129,"0"4"-18,3-6-111,10 16-15,16 11 4,14 11 10,18 13 1,12 7-1,6 6 0,-4 7 1,-1 0 0,-6 3 1,-13-3 5,-12-7-6,-10-4-35,-8-3-145,-4 47-96</inkml:trace>
  <inkml:trace contextRef="#ctx1" brushRef="#br0" timeOffset="83416.771">3442 9687 950,'0'-6'248,"0"6"-64,-2-4-110,2 7-74,2 2-20,0 6-8,4 11 28,5 14 72,1 14-12,-5 21-15,-2 10-12,-8 4-13,-1-5-7,-2-6-2,-3-15-10,4-10 8,2-11-9,0-2-12,-1-5-93,-1-3-78,0-4-73,-3 1-226</inkml:trace>
  <inkml:trace contextRef="#ctx1" brushRef="#br0" timeOffset="83754.7899">3528 9655 721,'0'-15'562,"0"7"-372,1-8-113,10 12-77,9 6-18,10 2 18,13 4 6,8 1-6,5 1-1,5 6 1,4 4 0,-9 13-7,-8 13-32,-14 16 39,-11 9 0,-17 9 37,-11 4-1,-14 1-1,-8-2 7,-9-9 9,-5-7-20,-3-11-10,-1-11-4,0-8-1,0-9-1,2-8-14,1-8-1,4-15-51,3-7-66,5-16-92,13-14-83,43-113-485</inkml:trace>
  <inkml:trace contextRef="#ctx1" brushRef="#br0" timeOffset="83935.8">4184 9983 752,'19'0'135,"0"0"-48,25 0-1,10-4 20,9-10 2,11-2-30,1-11-39,-2-2-15,-2 0-1,-6 7-23,-12 8-1,-12 11-206,-7 26-517</inkml:trace>
  <inkml:trace contextRef="#ctx1" brushRef="#br0" timeOffset="84145.8119">4374 10499 786,'-5'-9'1155,"5"6"-1055,4-11-100,13 11-49,13-1 41,19-6 8,14-5 15,13-4-15,54-12 7,-85 24 5,41-11-12,-7 9-66,-3 0-97,3 1-167,117-41-498</inkml:trace>
  <inkml:trace contextRef="#ctx1" brushRef="#br0" timeOffset="84526.834">5855 10235 1836,'2'-3'204,"7"6"-204,14 4-201,5 14 85,8 5 46,-7-3 22,-8-3 13,-7-1 14,-9-3 6,-2 6-6,-8 0 14,-9 8 7,-11 12 16,-13 1-4,-12 8-11,-1-4-1,0-1 1,12-11 0,11-12 0,9-2-1,13-15-12,9-2-27,6-2 33,14 4 6,11-6 21,13-6 0,11-3-4,8-5-1,1-9-10,-1 1 6,-10-1-12,-11 1 0,-3 0-38,-5 5-278,37-41-517</inkml:trace>
  <inkml:trace contextRef="#ctx1" brushRef="#br0" timeOffset="84880.854">6508 10187 1419,'4'-6'182,"6"2"-161,10 0-20,8 0-1,12-4 1,5-5 1,6-3-1,10-7 0,3 1-1,0-4-24,-3 7 3,-12 5-13,-16 8-14,-18 6-50,-15 10-77,-15 7 158,-15 13 17,-16 11 32,-12 12 5,-15 2 25,0-2 7,8-2 7,10-13-11,17-8-28,15-12-17,10-4-14,4 3 1,3-2-7,2 4-73,8-2-137,8-5 37,15-12 26,98-63-196</inkml:trace>
  <inkml:trace contextRef="#ctx1" brushRef="#br0" timeOffset="85078.866">6930 10291 773,'-2'2'311,"-2"5"-223,-5 11-61,-2 9-3,-8 17 8,4 1 17,3 2 19,7-3-34,10-9-33,2-5 10,6-5-5,0-8 4,3-4 2,1-8 11,1-5 5,7-8-28,6-16-90,6-7-195,53-89-431</inkml:trace>
  <inkml:trace contextRef="#ctx1" brushRef="#br0" timeOffset="85526.891">7453 10128 672,'2'-4'497,"4"4"-404,3-4-77,4 5-5,2 6-11,0 3 0,-3 0 0,6 7 0,-3 5 22,1 3 7,2 7 13,-6 5 1,0 7 20,1-2-10,-4 7-22,-6 1-16,0 6 5,-6 3-7,0-2-11,-4-8 5,4-16 10,0-11-4,-1-12 2,3-7 3,-5-6 48,-3-7 2,-3-16-54,-2-15-14,0-16-13,4-12-19,7-7 17,9 9 14,6 9 0,4 13-5,5 8 0,6 6 5,3 2-1,-2 3 1,0 7 0,0-1-1,-5 4 1,2 3 0,-2 3 0,0 1-25,-2-3-103,3 4-79,-4 0-107,16-11-293</inkml:trace>
  <inkml:trace contextRef="#ctx1" brushRef="#br0" timeOffset="86052.921">5923 9956 803,'-3'-5'92,"-2"-1"-92,-1-5-39,1 5 34,1 3 5,4 0 122,0 3-1,0 0-55,0 0-40,0 0-14,0 0 36,0 0 24,0 0 9,-3 0-23,2 0-14,1 3-23,0-6-11,1 3-1,2 0-9,5 0-40,18-7 40,22-9 3,72-22 46,48-23-7,32-7-15,-49 27-6,-2 4-4,-15 5 4,-7 9-3,4 4-3,5 5-15,-4 2 10,-22 2-10,-12 5 12,-60 4-11,-7 1-1,-9 0-5,20 1-27,-17 0-34,-16 1-93,-14 0 18,-15 0 89,-17 0-232,-129-4-276</inkml:trace>
  <inkml:trace contextRef="#ctx1" brushRef="#br0" timeOffset="86434.9429">6394 8895 1186,'10'-18'150,"3"4"-114,12-11-36,0 11-7,-1 8 5,-3 3-4,1 0 5,5 6-9,7 0 10,11 8 12,8 1 3,7 2-3,3 8 3,-3 1-7,-5 3-7,-6 9-1,-8 4 0,-9 6 22,-6 9-13,-13 3-8,-8-1 13,-9-1 8,-6 2-2,-10-4 4,0-8-9,-2-7-15,2-11-38,4-10-179,-27-44-291</inkml:trace>
  <inkml:trace contextRef="#ctx1" brushRef="#br0" timeOffset="86626.954">6917 9014 1563,'-4'-5'318,"1"2"-246,-3-1-72,-7 16-65,-10 10 51,-14 13 14,-15 16 2,-8 8-2,2 9-67,4 9-237,-68 137-249</inkml:trace>
  <inkml:trace contextRef="#ctx1" brushRef="#br0" timeOffset="87404.999">3397 11949 1087,'-2'-1'237,"1"-2"-95,-2 0-94,3 3-33,1 0-15,1 0 7,1 0-7,5 3-35,11 0 35,18 0 23,23-3 22,53-9 3,17-18-8,1-3-4,-94 20-18,-4 0-4,-3 4-14,24-4 6,-12 6-6,-16 4-43,-16 10-182,-12 2-60,-16 14 76,-88 39-447</inkml:trace>
  <inkml:trace contextRef="#ctx1" brushRef="#br0" timeOffset="87674.014">3529 12116 1027,'-1'0'282,"1"0"-174,-3-2-108,6 4-43,-2-2 1,2 3 27,-1 3 4,4 14 11,3 11 11,2 18-1,-1 13 7,-4 10 2,-2 7 13,-1 2-23,-1-9 0,-1-7 3,-1-8-12,0-9 10,0 0 1,0-11-11,3-7-58,0-12-82,3-15-95,0-13 14,15-64-28</inkml:trace>
  <inkml:trace contextRef="#ctx1" brushRef="#br0" timeOffset="87877.026">3645 12587 569,'-2'0'658,"0"0"-447,-2 0-137,2 0-53,4 0-5,1 0 16,2-2 7,9-4-29,14-9 5,17-4 2,18-10-10,14 2 1,0 1-7,-4 11-1,-12 5-5,-15 12-108,-14 10-55,-15 10-13,-14 11-52,-57 91-31</inkml:trace>
  <inkml:trace contextRef="#ctx1" brushRef="#br0" timeOffset="88131.0399">3585 13093 985,'0'0'520,"0"0"-455,1 0-65,5 0-183,5 0 168,1 4 15,8-4 19,9 0 46,8-4 16,7 4-18,2-4-8,0 0-25,-3 0-15,-3 0-7,-1 2-1,-5 1 2,1-3-9,-2-4-10,3-2-124,12-14-218,89-86-319</inkml:trace>
  <inkml:trace contextRef="#ctx1" brushRef="#br0" timeOffset="88404.056">4830 12304 1512,'3'-1'208,"-3"1"-208,6-3-24,5 6 16,6-6 8,4 0 1,6-1 6,3 2-6,3 1 0,4 1 5,2 1-5,-1 1 4,0-2-4,1-3 6,1-7-6,5-5-1,-2-10-51,-2-3-84,-4 3-96,-14 5-25,-29-2-119</inkml:trace>
  <inkml:trace contextRef="#ctx1" brushRef="#br0" timeOffset="88683.072">4807 12904 1335,'3'2'167,"0"1"-167,3 2-8,8-1-8,3 0 16,5-6 53,10-5 26,11-6-11,11-7-23,3-1-9,7-2-12,-6 3-17,-3 1-6,-3 3 12,-11 6-12,-11-2-1,-13 11 0,-10 1-63,-1 1-61,-4 1-37,0 6-100,4-6-297</inkml:trace>
  <inkml:trace contextRef="#ctx1" brushRef="#br0" timeOffset="89567.122">6197 12660 1041,'8'-4'264,"5"0"-178,12 0-74,5 4 7,-3 0 4,3 3-11,-5 2 10,-4 4-10,0 9-11,-6 3-2,0 3 0,-5 9 1,-7 11 20,-6 2-10,-9 9 5,-4 4 8,-8-3-13,1-6 5,-2-2-14,-2-15 5,4-5 5,2-15-5,7-6 7,5-7 8,5-7 8,4 1 4,1 0 9,2-4-24,5 3 0,1-1-18,9 0-1,4 0 0,1 4 0,7-2 1,2 2 0,7-6 0,3-2 1,7-5 7,9-9-7,2-3-1,3 0-50,-7-4-122,-8 5-85,30-43-34</inkml:trace>
  <inkml:trace contextRef="#ctx1" brushRef="#br0" timeOffset="90008.148">6942 12548 1241,'-4'-3'325,"4"0"-161,-1-4-164,8 10-27,8-6 26,12 2 1,14-8 17,15-12-15,53-20 10,-70 26 5,38-15-16,-10 3 6,-20 7-6,-13 10-1,-14 8-5,-11 4-89,-5 4-143,-7 7-69,-7 7 66,-50 55-138,30-34-81,11-25 459,4 0 195,0-5 8,-15 15 26,6-2-38,-1-3-35,1 1-11,4 3-32,-4 4-13,2 7-22,-5 9-9,-1 6-7,-5 10-14,-1 5-17,1-1-8,8-6-13,2-10-9,14-13-1,6-13-25,8-7-143,5-14-77,11-14 184,8-17-173,72-109-351</inkml:trace>
  <inkml:trace contextRef="#ctx1" brushRef="#br0" timeOffset="90206.159">7248 12835 307,'7'-14'314,"-7"9"-68,6-6-18,-3 9-60,-6 4-168,3 2-6,0 7 6,3 14 21,3 10 85,0 11-7,5 8-33,0-4-16,1-5-19,6-6-16,1-13-15,1-7 1,2-12-1,5-9 42,10-10-42,8-12-77,15-13-268,114-108-283</inkml:trace>
  <inkml:trace contextRef="#ctx1" brushRef="#br0" timeOffset="90789.192">8257 12276 1221,'-3'-3'254,"0"3"-109,-2-4-70,1 0-22,-5 3-29,-1-4-9,-4-2 6,0 7-11,-1 6-9,-6 2-1,-1 7-1,-5 10 1,2 4-11,1 1 11,7 2-6,0 5 0,6 10-3,2 2 8,7 4 1,4-5-10,8-4-13,8-10 22,7-7-10,8-5 10,5-7-8,6-12 9,1-10 5,-2-10 2,-7 0-7,-12 1 2,-10 7-2,-10 5 12,-10 7-12,-10 7-26,-16 9 25,-18 19 0,-16 14 1,-4 14-1,7-11 1,18-4-6,23-16-12,16-9-7,9-6-1,6-4 16,5 2 4,5-7 5,2-1 1,8-4 18,6-6-4,5-8-14,11-11-63,104-81-391</inkml:trace>
  <inkml:trace contextRef="#ctx1" brushRef="#br0" timeOffset="91121.211">8416 13015 670,'0'11'372,"1"1"-277,2 11-73,8 3-22,4-6 0,-1-5 0,3-7 57,2-4-9,2-6 10,-1-4-7,3-5 0,1-11-12,1-4-3,-2-6-13,-2-8-14,-9 4 3,-7 5 16,-9 7 64,-3 7-16,-7 6-29,-5 6-14,-2 1 0,-6 10-17,-4 4-14,1 11-2,-3 3 1,8 6-1,5-5-7,10 5-15,6-5-94,8-1-179,51-11-86</inkml:trace>
  <inkml:trace contextRef="#ctx1" brushRef="#br0" timeOffset="91615.2399">9300 12194 1512,'-12'-7'193,"1"7"-121,-19 3-59,-3 11-12,-8 7-1,-6 2 0,2 6-2,2 4 2,7 5-1,9 5-5,8 4-1,8 5-7,8 6 1,10-6-3,6 0 16,11-3 0,4-12-8,6-8 8,5-15 0,4-12 0,3-10-22,1-13-31,-6-7 19,-9 3 22,-13 4 12,-12 12 18,-11 9 5,-12 8 13,-12 14-12,-17 19-17,-17 16 4,-2 17-1,6-3-4,18-6-6,20-15-1,15-16-10,9-8-10,5-7 21,0-5 0,7-4 1,2-1 0,8-3 14,4-6-14,8-10 11,7-5-12,3-9-157,70-72-360</inkml:trace>
  <inkml:trace contextRef="#ctx1" brushRef="#br0" timeOffset="92037.264">9524 12742 1493,'0'0'198,"3"0"-198,7 3-18,-1 2 12,5 3-2,4 5 7,-2 3 0,2 6 1,0 4 10,0 6 7,2 0-7,-6 5 7,0 4-16,-8 7-1,-6-3 18,-2 4-4,-8-8-1,-2-4 5,2-6-7,2-10-1,1-10-2,5-7 7,2-7 10,-3-6 26,2-13-51,-1-15-24,4-11 23,4-12-25,4 0 24,2 4-19,3 5 14,4 9 7,3 1 2,2 3 4,3-1-5,-4 7 0,-1 3-1,-2 7-39,-4 3-42,-4 5-48,-2 2-177,25-24-389</inkml:trace>
  <inkml:trace contextRef="#ctx1" brushRef="#br0" timeOffset="92399.284">10432 12538 1141,'-2'14'135,"-4"1"-113,3 12 16,0-1 28,0-1-11,3-10-5,1-4-19,1-2-16,4-2-13,-2-4 8,0-3-1,-3 0 0,-1 0 14,0-3-2,0 3 18,-1-4 36,-3 0-11,-3-4-49,2-2-9,-1 5-6,4 1-9,2 4-171,8-1-498</inkml:trace>
  <inkml:trace contextRef="#ctx1" brushRef="#br0" timeOffset="92914.314">10760 12290 1078,'1'-3'159,"5"-1"-135,3-2-23,3 2 5,6 1 15,-6 2-4,8 5-7,-6 6 23,8 7 9,4 9 14,-1 9-2,-1 4-32,0 10-11,-4 5 2,-4 4-4,-2 11-9,-4-2 16,-6 3 19,-4-9-8,-4-12 0,-3-4-2,-5-6 17,-5-11-4,5-11-5,0-8-11,8-3 4,0-6 8,-2-12 13,3-10-47,-1-17-40,5-18 19,7-15-3,7-11-3,6-2 16,8-1-1,1 10-3,6 9 1,0 15 13,4 14 1,-3 3-2,-2 11 1,-7 9 1,-10 1 1,-6 8-1,-4 3 0,-5 3 0,-3-3-56,1 3-170,8-12-106</inkml:trace>
  <inkml:trace contextRef="#ctx1" brushRef="#br0" timeOffset="93599.353">6913 11956 96,'-3'0'124,"1"0"64,0 0-4,0 2-8,2-2-59,2 0-68,-1 0-31,2-2-10,4 2-8,4-2 90,4-1 34,10-3-22,12-5 0,11-4-39,18-7 5,60-15-19,58-11 10,55-1-4,-48 14-17,22 4-13,-8 5 4,-5 3 20,16-7-47,-11 2 16,11-8-17,11-2 15,-11 3-16,-3 8 13,-4 1-12,-38 4-2,-24-1-6,-35 13-12,-73 7-16,-12 3 7,-10 0-2,16 0-26,-24 0-155,-13 1-53,-19 3 156,-99-3-249</inkml:trace>
  <inkml:trace contextRef="#ctx1" brushRef="#br0" timeOffset="94093.381">8569 10824 1242,'2'-12'162,"-1"4"-133,6-15-29,13 3-65,10-2 29,14-11 30,8 0 6,3-1 29,4 4 7,2 6-17,-5 4 4,-10 11 4,-6 8-26,-10 7-1,-7 14-9,2 7 9,0 13 12,0 9 12,2 13-1,-3 17-7,3-1-1,-3 6-4,-3-7 5,-8-6-14,-4-16-1,-2-10 11,-10-12-3,-1-6-9,-9-9-112,-1-2-191,-42-39-476</inkml:trace>
  <inkml:trace contextRef="#ctx1" brushRef="#br0" timeOffset="94282.3919">9137 10842 1522,'-3'-3'246,"3"3"-135,-4-1-111,4 2-10,0 2-5,-3-1 9,-1 13 0,-5 13 6,-13 24 1,-11 15 0,-16 12-1,-7 0-90,-6 2-262,-97 84-494</inkml:trace>
  <inkml:trace contextRef="#ctx1" brushRef="#br0" timeOffset="141274.0799">3386 15080 549,'-5'7'0,"-6"20"-303</inkml:trace>
  <inkml:trace contextRef="#ctx1" brushRef="#br0" timeOffset="141941.118">3357 14955 623,'0'0'157,"0"0"-157,-1 4-96,1-1 17,0 5 55,0 2-20,-1 26-83</inkml:trace>
  <inkml:trace contextRef="#ctx1" brushRef="#br0" timeOffset="142526.152">3400 15065 511,'-3'-3'337,"0"6"-158,-2-6-79,2 6-59,0-2 19,0 1 25,2 0-22,-1-1-21,0-1-31,2 0 2,0 0-2,2 0 2,0-1 4,-2-1-16,1 2 10,0-2 2,-1 1 1,0 1 7,0 0-14,0 0 4,0 0 5,-1 0-16,-4 0-28,-3 1-278,-25 13-275</inkml:trace>
  <inkml:trace contextRef="#ctx1" brushRef="#br0" timeOffset="143403.202">3320 14976 609,'0'-2'184,"-1"2"-85,1-4-66,0 4-15,0 0 47,0-1 22,0 1-15,0 0-27,0 0-17,0 0-7,-2 0 18,2 1-9,0 2-12,0-3-17,-3 3 6,3-2-7,-1 2-8,1 1-1,1 3 3,2 1 6,-1 7 5,3 9-4,-2 6 9,4 6-1,-5 6 2,-1 2 4,2 0-15,-3 5 2,4 2 4,-1 8-5,-3 13 13,0 9-2,2 9 6,-1-1-17,4-7 9,1-10-9,6-9 0,3-5 11,1-8-11,-1-10 5,3-10-6,-3-12 0,0-6 0,0-8 2,7-6 5,6-10 4,8-11 4,3-8-3,2-7-3,-2-3-8,-7-4 7,-1 7-7,-4 0 1,-7 0 5,-1 4-6,-4-12 6,-3-3-6,-3-15 7,-5-14-8,-2-8-1,-4-57-21,1 95 8,-2-45-2,0 10-5,0 20 15,0 18 6,0 19 0,-2 10 6,1 11 33,3 5 4,-1 0-17,0 1-26,2 3-13,-1-2-2,1 9 14,0 2-5,0 8 5,1 10 0,1 6 0,3 12 1,0 10 9,3 12-3,1 9 9,-2 10 9,0 7-2,2-2-2,-5-4-14,5-15-5,2-7 12,-3-12-12,2-12-1,2-6 10,0-11-9,-1-9-1,2-5-7,1-8 7,2-9-12,4-10-45,5-14-95,57-91-305</inkml:trace>
  <inkml:trace contextRef="#ctx1" brushRef="#br0" timeOffset="145782.338">19854 3219 934,'-11'-7'140,"3"-1"-31,-7-6-37,2 9-28,2 2-1,0 2-4,-3 1-1,-2 0 7,0 1 1,-1 3-19,3 2-13,-4 10 2,2 0-15,-2 9 6,-3 1-7,5-3 0,-2 6 0,0 4 0,0 2 0,0 7 1,2 0 0,0 0 0,2 6-1,3 4-1,1 3 1,3 5-1,-3 8 0,6 3 1,-1 3 0,4 1 0,2-1 0,4-8 2,5-11-2,4-1 0,2-6 0,8-2 1,0 2 8,7 1-3,4 2-5,6 1-1,5 1 0,7 2 6,10-5 3,3-1 9,8-9-16,-2-10 7,2-7 4,-2-8-1,-3-5-1,8-1-1,47-9 17,17-10-6,-2-14-1,-99 14-10,-8-3 7,-1-3-8,30-21 1,-7-4 10,0-7 1,-3-11 1,-1-5-2,2-7-1,-1-3-1,4-3-9,0-4 3,-5 1-6,-3 0-4,-8 1 4,-5-1 4,-9 8 4,-9 2 29,-6 5-4,-5 1-13,-7 7-5,-5-2-15,-5 5 1,-6 2 8,1-3-13,-6 3 5,-1 4-5,-3-1-1,0 1 0,-3-4-1,-4 4 1,1 6 1,3 5-1,-1 2 8,0 3-2,-4 3-6,-1 4-1,-1 4 0,-9 0 1,2 1-1,1 4-1,-1-2 1,5 4 0,1 2 0,4 2-1,4 0 1,0 4 2,2-4-1,0 3-1,4 3 0,-1 0-8,1 2 7,0-1-7,-2 3 8,3-3 0,-4 6-1,0-2 0,-1 3 0,-4 0 1,-2 4 0,1 5 1,3-4-1,-1 0 5,-2 4-5,2 1-12,1 1 12,-1 1 0,2-3-3,5 3 3,0-5 0,6 1 0,2-2 0,4 2-1,1-1 1,-2-1 0,0 2 1,2 2-1,-5 1-4,3-3 3,2 2 1,2-4-1,-3 2 0,3-3-7,0-1-1,-3 4 8,5-5 1,-2 0 0,1 0 0,2 0 0,2-3-15,1-1 9,0 4-11,-1-2-23,2 3-25,-5 6-43,7 9-55,10 10-55,50 56-246</inkml:trace>
  <inkml:trace contextRef="#ctx1" brushRef="#br0" timeOffset="147428.432">19459 1950 714,'-3'-1'138,"1"1"-75,-5 0-26,3 0-13,-2 0 33,-3 1 39,1-1-33,1 0 15,-1 0-24,2 0 0,0 3-34,-4 1-16,-1 5-4,-6 7-16,-4 7-61,-5 7-115,-51 60-58</inkml:trace>
  <inkml:trace contextRef="#ctx1" brushRef="#br0" timeOffset="147633.444">18772 2708 635,'-7'3'189,"3"4"-132,-7 6-47,4 3-9,0 2 0,0-1 0,1 9 1,0 1-1,-4 12 5,3 14-6,-10 118-172</inkml:trace>
  <inkml:trace contextRef="#ctx1" brushRef="#br0" timeOffset="149409.545">18571 3857 672,'0'3'228,"-1"3"-176,-1 8-37,2 6-13,0 4-1,2 5-1,2 2 1,0 5 1,5 9-1,-3 2 1,2 5 4,0-2-5,2 3 0,0-1 0,1-1-1,-1 4 0,-1-6 0,2 2-11,-1-6 10,-1 0 1,2-3 0,-1 3 1,3 4 13,-3 8 4,4 5 0,1 3-3,1 4-3,3 3 4,1 5-2,7-4-4,2-3-4,6-5-4,1-2-1,7-7 14,3 0-1,1-3-1,4-5 8,4 4-6,3-5-14,6 3 8,2 1-3,3 2 0,8 1-4,-2-4 11,48 25 10,22-5-11,20-10-5,-52-45 5,-12 0 12,-5-4 3,-4 0-3,3 3-4,7-6-10,1-5 1,7-12-1,1-7-2,14-6-2,9-15 0,7-4 3,-14-8-3,-13-3 4,-11 4-1,-17 3 3,-51 19 5,-3 3-5,-2-1 15,32-29-3,-7-2 22,5-6-16,0-10-12,2-12-9,4-8-3,33-60-5,1-11 7,-15 7-7,-62 106-1,0-3 0,35-110 20,-22-7 8,-20 62 11,-6 7-7,-8 49-8,-2 4-6,-2-3-12,-1-47-5,-11-48 0,-9-7 0,-8-6-1,19 109 0,0 4-11,0 3 11,-10-42-1,-4 12 0,-2-3 1,0 3 2,-4-5-1,0-4 0,-3 0-1,-1 1-1,1 2 0,-3-2-5,1 6 5,0-1-7,-3 1 7,-1 7-10,-4-2 4,-4 6 6,-6 4-8,-2 3 1,-4 6 8,-1 0-7,5 7 5,0 0 2,2 7 0,4 5 1,5 1 0,0 8 0,2-1-1,0 5 1,-1 1 0,0 1-1,-3 8-6,1 0 0,2 4-6,0 4-1,-1 1 11,-3 6-16,-1 1 17,0 5-11,0 4 1,-2-7-4,0 5 14,3-5-5,-1-2-1,1 1-14,1-3 19,1-1-3,-1 1 4,0-1 2,2 4 3,1-6 4,2 1-8,0 2 3,2 1-3,0 5 0,-4 2-1,0 2 2,-2 2-2,-3 3-7,-2-1 8,5 5 4,0 1-2,7 1-2,2-1 6,3 1-6,5-5 0,-1 3 0,2-1 1,2 1 0,-1 1 1,-5 1-1,-4 2 1,-1 1-2,2-1 1,-2-1-2,3 0 1,2-4 0,1-3 1,6-2 0,1-2-1,3-1 0,1 0 0,6-2-8,1-2 7,4 4 1,1-6 0,1 0 0,-2 5-2,0-2-2,2 1 3,-3 5 0,1 1 1,-3 3 8,1-3-8,2 5-9,-1-3 9,1-3-1,4 0 1,0-3 0,0 5-8,0 0 7,2-1-3,-1 6 4,-3 3 1,2 3-1,-2 10 1,-5 8-1,0 5 1,1-5-1,3 1 0,0-8 0,-2 3-2,4-1-4,1 0 6,3 0-2,-1 0 1,1 0 0,3-1 0,0 0 1,0-3 0,3 0-1,-2 8 2,-2 0-1,-2 6 1,-1 1-1,-1-6 1,1-4-1,-2-12 1,3-10 0,3-10-1,0-6-15,3-2-90,7-2-147,50-31-257</inkml:trace>
  <inkml:trace contextRef="#ctx1" brushRef="#br0" timeOffset="150446.605">21534 4402 600,'0'0'381,"0"0"-235,6 0-119,2 0-17,-2 0-10,-2-2 27,-1 0 19,0 2 19,-6 2-7,3-2-28,0 2-21,3 2-8,1-2-1,7 8 0,6-3 6,2 2-5,4 2 6,2-1 1,-1-2-7,-5 2 8,-3-1-8,-2-1 5,-5 2-4,-3-2 5,-4-1-6,0-3 10,-2-4-2,0 0-9,-2 0-9,1 0-59,-2 0-49,-10 0-129,-63-23-277</inkml:trace>
  <inkml:trace contextRef="#ctx1" brushRef="#br0" timeOffset="151249.65">21427 4289 448,'0'-1'343,"0"1"-199,0-4-96,0 1 30,-2 1 21,1-3-27,-3-2 8,-1 1-32,2 0-6,-2 1-9,2 2 7,2 3 2,-1 0-13,2 0-16,0 3-7,0-3-6,0 0-1,0 1-5,0-1-1,0 0-4,0 0 1,3 6-7,4 2 11,6 3 6,6 8 0,10 5 0,5-3 1,4 3 7,4-3-8,0-2 2,0-1 4,-6 0-5,1 5 5,-4-4-6,0 4 0,4 2 1,5 2 0,4 2 1,3 0 4,5 1-6,1 1 0,2 5 8,-2-3 2,-1 1 2,-6-3-4,-5-2 2,-6-7-1,-3-3-8,-4-1 12,-4-2-11,-2-1-1,1-3 5,-3 2 0,2-2-5,-3-3 0,-1 3 7,-4-5-8,-4-2 0,2 1 1,-7-2-1,2 4 1,-3-5 0,1 1 0,-3 0 0,0-3-1,0-1 1,-4 0 0,0 0 7,0 0-2,-2-1 6,2 1 21,0 0 49,0 0 1,0-1-10,0 1-14,-2 0-19,2 0-20,0 0-5,2 0-9,-2 0-5,0 0 0,0 0 0,0 0 5,0-3-6,0 6 0,0-6 1,0 3-1,-2-3-7,-2-5-66,0-4-140,-5-2-26,-4-9-260,-17-40-407</inkml:trace>
  <inkml:trace contextRef="#ctx1" brushRef="#br0" timeOffset="151796.682">22391 4564 294,'-2'-1'665,"2"1"-466,-1-3-127,1 3-63,0 3-8,-2-3 0,2 1 13,2 5-13,4 3 0,-2 6 11,2 6 4,3 7 2,2 4 0,2 1 2,-1 5 2,1 0-1,1-2-15,1-6 5,-1-4-10,-3-6 0,2-1 1,-6 2 7,-2-4 1,-2 0 5,-3 1 3,-1-4 9,-6 6 17,-4 2 4,-8 4-6,2-1-14,-7-1-8,5-8 2,-7 2-2,0-10-2,-4-2-2,0-9-4,-3-8-12,6-13-36,-1-7-78,11-4-148,1-55-333</inkml:trace>
  <inkml:trace contextRef="#ctx1" brushRef="#br0" timeOffset="153104.757">21355 4240 339,'-4'5'196,"-1"5"-119,-5 8-35,0 4 7,4-2-14,1 1-7,2-6-1,6-7-7,-1-3-5,1-2-8,2 0 19,0-6 5,1 3 10,3-8 23,3-8-16,1-2-21,-1-5-12,-6 1 3,-2 3 11,-6 1 77,-1 11 19,-1 2-5,0 5-57,-6 2-41,0 5-22,-4 4-9,-1 8 8,2 2-7,6-2 1,6 0-5,4-8 4,4 0 7,4-5-6,1-4 7,3-4 0,1-10 0,-2 1 0,-3-8 1,-3-1 1,-3-2 4,-4-1 0,-4 4 4,-5 3 1,1 7 8,-2 5-4,5 0-15,2 8-8,-4-1-7,6 7 2,0 10-4,0 6-4,2 5-85,8 6-91,32 55-178</inkml:trace>
  <inkml:trace contextRef="#ctx1" brushRef="#br0" timeOffset="154235.8209">4344 15455 850,'-9'0'161,"3"-1"-53,-9-1-35,12 2 10,2 0-17,2-2-14,2-2-52,6-4 23,9-6-20,7-3 22,6-6-17,3 3 11,-2 4-4,2 6 0,3 6-4,0 8-7,6-2-2,0 4 3,3 2-5,2 2-6,-2 3-49,-7 0-100,-8 4-107,-13 38-291</inkml:trace>
  <inkml:trace contextRef="#ctx1" brushRef="#br0" timeOffset="154470.835">4451 15993 1176,'-4'0'238,"4"0"-149,-1 0-89,1 0-3,5 4-36,1-4-18,10 6 57,16-4 16,11 0 17,7-2-12,4-4 2,4-2-2,-3-4-9,-4 2-5,4-6-7,0 1-28,3-10-175,105-70-385</inkml:trace>
  <inkml:trace contextRef="#ctx1" brushRef="#br0" timeOffset="155116.872">5900 14299 1078,'-27'-6'163,"6"4"-94,-24-8-33,4 12-27,4 0 9,1 4 9,3 2 6,8 0-19,2 1 5,8 4-17,-1 3-2,4 8 0,0 4-1,5 11 1,2 8-12,3 6 7,8 8 5,1 7 0,4 9 1,3 0 0,2-3-1,-1-6 0,6-7-12,1-8 11,3 2 0,0 1-9,4 6 10,1 4 8,-2 6-8,2 7 6,0-2 0,-3 7-4,2-9-1,-3-1 1,-4-3 5,-2-4 2,-4-1 3,-5-5-1,-3-4-5,-7-8 1,-7-5 8,-1 1 9,-9-3 21,-3 2-13,-2-9-14,-2-7-3,-2-11 1,-7-3 1,-4-10-2,-6-4-6,-2-12-9,2-10-41,4-15-81,10-12-98,4-121-161</inkml:trace>
  <inkml:trace contextRef="#ctx1" brushRef="#br0" timeOffset="155417.8889">6622 15110 908,'0'0'276,"5"4"-233,6-3-42,12-2 4,16-6-4,12-7 1,16-9-1,57-31 11,8-10-7,-93 44-4,-9 4-1,28-15 1,-15 15 0,-19 9-1,-16 7-100,-10 9-116,-72 40-29</inkml:trace>
  <inkml:trace contextRef="#ctx1" brushRef="#br0" timeOffset="155636.9009">6777 15129 747,'-4'9'191,"1"5"-152,0 15-38,3 10 10,3 10 13,6 6 27,0 4 30,3-2-27,-2 6-9,1 2-17,-2-3-8,-3-1-13,0-8 4,0-8-11,5-10-14,1-4-185,21 3-134</inkml:trace>
  <inkml:trace contextRef="#ctx1" brushRef="#br0" timeOffset="155817.912">6936 15576 782,'7'-8'150,"3"-5"-103,10-7-35,7-1 0,3 4 7,0-1-1,1 4-9,3 1-1,3 1-8,-2 4-26,9 0-452</inkml:trace>
  <inkml:trace contextRef="#ctx1" brushRef="#br0" timeOffset="156009.9229">6920 16054 1298,'0'2'179,"2"-2"-179,-2 4-32,2-4 31,2 0 1,6-4 2,13-2 17,10-4-2,9-4-4,8-3-4,2-5-4,3 3-5,0-1-150,55-27-178</inkml:trace>
  <inkml:trace contextRef="#ctx1" brushRef="#br0" timeOffset="156932.976">6491 14984 990,'-6'-4'186,"1"0"-78,-9-2-48,9 2 20,2-1 5,0-1-11,1-1-11,2 1-23,0 0-5,-2 2-16,2 1 1,-1-1 4,-3-1-5,2-1-1,-2-1 2,1 4-5,-3-2 7,3 3-2,2 0-1,1 0 2,0 0-21,1 2-20,5-4-13,11-3-42,20-5 75,20-14 17,65-31-5,17-4 6,-101 47-18,-2 5 0,37-13 2,-2 4-2,5 9 0,49-5 1,-82 10-1,35 0 1,-12 4-1,-16 0-1,-14 1-5,-12 2 5,-8 1 0,-10-4 0,-4 0 1,-4 0 14,-5-7 19,-11-2-20,-9-4-13,-12-5-1,-15 6 0,-7 1-1,-3 2 2,2-2 0,12-3 9,10 0-7,15 1-1,11 3 10,10 6-11,4 0-16,4 4-20,4 1 7,8 2 28,11 4 0,10 4 0,7 2-4,6 1 5,2 8 1,-1 1 0,0-1 5,-7 3-6,-2 1-5,-4 1 5,-7 0-2,-6 1 1,-9-1-8,-3-5 8,-10 1 0,-5-1 1,-7 7 10,-13 5 5,-9 6-4,-8 6-11,0 2-54,11-9-180,17 15-325</inkml:trace>
  <inkml:trace contextRef="#ctx1" brushRef="#br0" timeOffset="157279.995">8020 15259 542,'2'10'158,"0"2"-47,-1 4-15,1-4-9,0-8 10,-2-3 20,2-2 9,-2-1 9,0 0 0,0-2 3,0-8-42,-4 0-55,-3-10-29,1-5-6,-4 2-6,-3 3-1,6 5 0,-2 8 1,5 8 0,4 1 0,-2 2-32,4 9-5,-2 11 22,3 9 0,3 4-122,7-4-116,46 7-222</inkml:trace>
  <inkml:trace contextRef="#ctx1" brushRef="#br0" timeOffset="157677.018">8562 15013 1290,'-10'-3'172,"-5"0"-115,-11 3-7,2-4-1,-3 4 7,2 0-8,4 1-38,2 5-4,5 9-5,-2 8-1,1 13-1,-2 10-5,3 14-2,3 14 7,2 7-5,6 6 6,6 1-1,6-5 2,3-14-2,7-16 1,0-16 0,4-22 4,4-8-3,0-20 8,6-13 6,1-19 2,4-19-7,-3-13-10,-5-10-7,-4-5-91,-7-3-187,-6-176-425</inkml:trace>
  <inkml:trace contextRef="#ctx1" brushRef="#br0" timeOffset="157917.032">8678 14158 758,'-3'3'626,"1"7"-525,-1 16-101,1 15 2,-1 20-1,3 11 0,-3 19 5,4 63 39,4 23 0,-3 4-21,3-130-2,1-5-7,0 0-3,8 38-6,2-2-4,5-13-2,4-7-53,4-11-113,6-17-302,70-71-204</inkml:trace>
  <inkml:trace contextRef="#ctx1" brushRef="#br0" timeOffset="158270.052">9293 14709 1403,'-3'0'218,"1"1"-158,-5 3-60,3 10 0,-3 14 7,-3 15 13,-3 17-4,1 11 4,-3 13-5,3 6 9,-2 3 4,1 1-10,7-6-17,4-12 1,7-7 7,4-9-8,3-6 5,0-7 8,2-11-13,-1-13 5,-1-5-5,0-12 5,4-6 1,2-9 5,12-15 3,0-12-4,5-11-10,-2-2-1,-3 0-24,-5 2-47,-4 5-17,-4 1-80,-8 0-141,-35-59-521</inkml:trace>
  <inkml:trace contextRef="#ctx1" brushRef="#br0" timeOffset="158863.0859">8863 14642 1151,'-13'-4'201,"2"-3"-102,-10-2 33,8 3-10,2 1 49,7 1-44,6 2-71,0 0-56,5 2-15,10 2-6,13 0 20,18 0 1,12 0 0,10-2 0,2-2 1,3 0 0,-1-2 7,1-2-8,-11 0 0,-2 4-1,-13-2 1,-9 0-1,-17 2-7,-7 2 8,-11 0 0,-5 2 6,-3-2 13,-6-4 20,-14-5-30,-9 0-9,-16-5-1,-6-1 0,-3 0 0,1-7 1,8-7 0,11 0 1,13-3 0,7 6-1,9 7 2,7 3-2,2 9 0,5-2-15,13 8-4,5 1 1,15 5 10,4 10-4,2 11 3,-2 10-1,-6 5 1,-1 4 8,-3 0 1,-6 3 1,-1-5 0,-9-11 5,-6-3-6,-7-10 8,-9-4 4,-11 3 13,-17 11-6,-13 5-19,-17 13-102,-53 37-171,-65 45-422</inkml:trace>
  <inkml:trace contextRef="#ctx1" brushRef="#br0" timeOffset="161777.253">6149 16452 187,'-7'0'686,"-1"0"-503,-2 0-43,1 0-10,0-4-31,2 0-21,1-2 6,2 3-66,0-2 23,4 1 4,-5 2 10,1 1-1,0-1 3,-1 0 24,2 0-16,2 2-7,-1 0-23,4-2-22,-1-2 14,1 3-27,1-2-3,8-5 3,11-14 5,10-7 4,11-3-8,4-3 0,-3 8 0,-2 5-1,-1 4 6,-4 5-5,0-1 0,-7 7-1,-3 6-2,-9 1-22,-6 1-51,-2 0-22,-7 2-2,-4 0-17,-8-3-46,-6 0-121,-61-12-690</inkml:trace>
  <inkml:trace contextRef="#ctx1" brushRef="#br0" timeOffset="162011.266">6200 16058 824,'-2'0'296,"2"0"-124,-1 2-79,1 0-54,0 7-38,3 7 20,4 17 132,1 16 33,1 12-71,-1 9-40,-1 2-39,0-3-15,-1 1-12,1-12 8,-1-1-17,2-9-75,3-9-166,1-12-300,22-32-320</inkml:trace>
  <inkml:trace contextRef="#ctx1" brushRef="#br0" timeOffset="162707.3059">5869 14546 602,'-3'0'321,"0"0"-104,-1-1-16,-4-2-40,-4-3-40,-1-1 176,2-2-142,5 2-91,3 5-44,0 4-20,3 0-9,0-1-9,3 2 5,1 2 5,6 3 8,5 2 0,9 0 0,4-2 0,5-6 2,4-5 16,3-8-8,-3-3-4,-5 0-6,-10-2 6,-4 1 6,-6 0-1,-6 2 1,-6 0-3,-3 3-9,-6 2-5,-1 2-44,-4 4-37,2 2-28,2 4-97,-1 28-479</inkml:trace>
  <inkml:trace contextRef="#ctx1" brushRef="#br0" timeOffset="164961.435">21276 4279 525,'-3'0'121,"2"-3"-83,-3 1-25,3-5-13,4-1 24,2-4 3,2 1-16,1 4 2,0 2-12,-4-1-1,-3 6 0,-1 0-12,0 1-1,-1-1 13,-1 5 34,2-5-8,0 0-8,0 0 13,0 0 19,0 0-4,2 0 7,-2 0 17,1 0 25,-1-5-13,0 5-23,0 0-14,0 5-3,0-5-20,-1 0-4,1 0-10,-2 0-7,2 0 0,0 1 5,2-2-6,-1 1 1,0 1-1,1-1 1,1 3-1,0-3-9,4 0-21,-3 0-92,3-3 26,2 2-67,14-15-457</inkml:trace>
  <inkml:trace contextRef="#ctx1" brushRef="#br0" timeOffset="165253.4509">21431 4384 85,'-1'-11'57,"1"2"-57,-3-8-16,-2 1-1,-4 0-23,2 6 40,-1 0 1,0 3 1,-9-1-2</inkml:trace>
  <inkml:trace contextRef="#ctx1" brushRef="#br0" timeOffset="166273.51">21369 4270 187,'0'3'201,"-3"-3"-84,3 1-55,0 4-28,-2-4 41,0 3-9,2 3-33,0-3-6,0-1-15,2 5-4,0 0-1,2 3-6,-1 0 5,3 0 4,-3 1-1,2-4 0,-2-2-9,1-3 1,-3-2 15,1-1 2,-1-1 6,1-2 2,-2-3-11,0-6 28,-2-2 20,-2 1 26,-2-7-29,0 4-18,3 4-18,-3 5 19,6 1 17,0 6-29,0 0-31,-3 0-22,3 3-1,0 3 13,-1-1 10,-2 5 0,1-5 1,2 1-1,0-3 0,2-3 0,-2 0 2,0 0-1,0 0 6,3 0 2,-3 0-3,0 0-6,1 0 1,-1 0-1,0 1 1,-1-1 0,1 0 1,0 0 4,0-1-6,1 1 15,-1-3 8,0 3 5,3 0 28,-3 0 16,0-4-14,0 4-22,0 0-19,0 0-17,0 0-2,2 4-44,5-1-40,-1 4 64,6 3 13,-3 1 8,-1-1-5,-1 0 6,-4-6-1,0-1 1,-2-3 0,-1 0 0,2 0 12,-2-1-2,4-1-10,4 0 0,5-2 6,4-4-6,-1 6 0,-5 1-1,0 2-14,-6 3-6,-2 4-9,-3-2 4,3 2 19,0-2 7,-3-3 2,4 1-2,1 1 13,3-4 4,6 3-1,-2-2-8,3 1-2,-2-2-5,-1 1 0,-4 0-1,-4 2 0,-1-2-9,0 0 0,2 5 0,-1-1 9,1-1 0,4 4 9,5 1-1,6 0-2,1-1 0,2 0 0,-1-1-5,0 1-1,-5 1-1,-1 2 1,-6 2-9,1-3-10,-4 5 4,-1-2 13,2-2 2,-1-2 8,-1-5-8,0 1-13,3-4-27,2-6-10,-7 2 23,2-5-3,-3-2-54,-12-24-127</inkml:trace>
  <inkml:trace contextRef="#ctx1" brushRef="#br0" timeOffset="167752.5939">10236 15104 1003,'-5'-7'181,"1"3"10,-4-2-50,4 4-33,1 1-12,-1 1 24,2 0-23,2 0-34,0 0-42,0-4-6,0 4 0,0 0-14,2-3-1,-2 3 1,2 0-1,-2 3 0,3 1-8,5 1-4,4 3 12,9 2 9,4 2-7,7-2 4,6-3-5,3-2 5,7 0-6,-1 1 0,4-6 6,-2 3-5,-7 0 0,-6-3 7,-2-3-8,-4 0 1,-5-1 1,-5 1-2,-10-1 0,-4 3-1,-6 2-5,0-1-21,0 0-38,0 0-59,-4 4-200,-40 10-431</inkml:trace>
  <inkml:trace contextRef="#ctx1" brushRef="#br0" timeOffset="168121.616">10303 15929 1228,'-3'-3'215,"3"3"-106,-3-2-85,6 2-24,4 0 0,7-1 3,13-6 84,13 2 5,10-9-26,4 3-23,-3-4-13,-3 0-7,-6 4-11,-1-2-3,-5 5 1,-5 3-9,1 1 0,-7 4 7,-7 0-8,-2 4 1,-6-3-1,-4 3 0,-2-2 1,-1 1-1,-3-2 0,0-1-5,-3 0-66,3 0-98,0 2-143,-1-2-313</inkml:trace>
  <inkml:trace contextRef="#ctx1" brushRef="#br0" timeOffset="170464.75">12016 15260 325,'-4'-1'585,"2"-2"-401,-3-1-41,4 4-37,-1-4 17,2 2-24,0-2-28,0 3-32,0-2-39,0 3-69,6 3-251,4 4 64,31 20-338</inkml:trace>
  <inkml:trace contextRef="#ctx1" brushRef="#br0" timeOffset="171341.8">12468 14291 1115,'-18'-8'162,"1"5"-68,-17-4-41,3 4-25,1 3 10,0 0 20,5 0 2,1 3-15,3-2-21,3 1 3,1 2 9,3 1-19,-2 7-5,3-5 1,-1 3-1,3 1-1,0 0-4,0 5-1,2 2-4,0 9-1,-1 8 5,2 4-5,2 12 0,1 2 1,4 1 6,-2 0-7,6-2-1,1-4 0,1 5 0,1-4 9,1 4 2,2 0-10,4 0 14,-2 4 3,4 8-1,4 5-4,-4 5 17,3 4-13,-6 3-2,-1 1 1,-3-3-7,1-8-4,-1-11-4,2-3 7,-4-1 3,0-2-11,-3 4 8,-1 2 2,-2 4 2,-3 2 0,0 11 2,-3-2-7,1 4 5,-5-7-4,-1-8-2,2-11 0,-3-10 1,5-11-7,-2-10 6,5-12-4,-2-3 13,-4-4 4,-11-1-2,-12 1-8,-12-2-9,-12-2-1,-6-3-46,-8-2-47,-49 0-64,-14-6-116,9-34-351</inkml:trace>
  <inkml:trace contextRef="#ctx1" brushRef="#br0" timeOffset="172401.8599">12493 16432 1197,'0'-6'193,"0"4"-98,0-5-68,1 5-27,5-6 9,7 1 8,10-6-5,10-4 7,10 2-10,7 0-1,0 5-2,-4 6-5,-4 3 0,-7 5-1,-10 2-1,-6 3-48,-11 3-43,-5 6 82,-3 4 10,-10 12 24,-6 10 0,-6 14 0,-9 7-3,-4 9 1,-2-6-7,3-4-13,0-12 5,8-6-1,4-17-4,2-9-2,7-8-3,0-9-77,1-13-239,-20-54-201</inkml:trace>
  <inkml:trace contextRef="#ctx1" brushRef="#br0" timeOffset="172663.875">12500 16396 1099,'0'4'150,"3"3"-150,-2 9 0,2 13 0,1 12 84,-2 8 12,-2 9-16,-2 4-28,-2 3 2,-4 5-4,-8-5-8,4-3-12,-6-8-18,0-6-2,-3-4 4,0-7-14,3-6 0,0-5-77,9-11-55,0-9-42,8-13-103,25-80-290</inkml:trace>
  <inkml:trace contextRef="#ctx1" brushRef="#br0" timeOffset="172910.8889">12480 16823 560,'0'-6'249,"0"6"33,0-3-116,3 3-112,4 0-30,7 3 39,5 3 32,5 0-17,4 5-12,2 4-21,3 6-14,-1 6 13,0 2-11,-2 8-15,-2-3 7,-1 7-17,-5-1-7,-1-5-1,-6 1 8,-4-5 1,-3-2-3,-2-8-6,-2-5-49,-3-6-89,-1-8-9,2-8-4,0-45-209</inkml:trace>
  <inkml:trace contextRef="#ctx1" brushRef="#br0" timeOffset="173355.915">13032 16765 1225,'-2'0'265,"2"0"-185,0 0-56,0 0-8,2 0-14,-2 0 11,0 3-13,2-2-7,2 4-12,-1 0-7,1 2 26,0 0 9,-2 1 2,2-2 13,-4-4 1,3-2 1,-3 1 2,0-1-13,-3 0-3,3 3-3,-1 1-1,1 8 10,0 7 22,-3 9 1,0 6-11,-3 8-11,-2 2-10,1 2 5,3-1-8,-2-9-5,3-4 0,0-6-1,2-7 0,2-2-1,-1-5-18,4-5-61,-2-5-67,1-2-102,1-9-24,4-9 71,18-78-519</inkml:trace>
  <inkml:trace contextRef="#ctx1" brushRef="#br0" timeOffset="173600.9289">13156 16735 789,'0'1'536,"0"-1"-475,-2 3-61,4 0-5,2 5 5,6 10 74,4 5-1,7 15-16,4 5 12,5 5-31,-3 2-14,5 3-5,-1-5 8,-1 4 0,-8-4-9,-9-2-18,-4-5 7,-9-4-7,-5-6-49,-4-9-176,-2-10-227,-34-41-446</inkml:trace>
  <inkml:trace contextRef="#ctx1" brushRef="#br0" timeOffset="173784.9389">13105 17056 1311,'0'2'292,"4"2"-223,5-1-67,5 1 8,5-2 11,6-2 17,2-2-7,4-5-13,1-3-18,-1-6-63,-6-3-183,22-64-365</inkml:trace>
  <inkml:trace contextRef="#ctx1" brushRef="#br0" timeOffset="174313.97">12545 13986 882,'-3'-3'318,"3"1"-93,-1-4-152,3 5-64,12-6 0,13-4 2,15-7 1,20-9 4,50-29 2,-71 33-12,38-20 2,-14 3-7,-15 10 7,-17 11-8,-16 14-7,-12 7-71,-7 12 54,-8 15 24,-6 18 62,-12 21-2,-6 15-20,-5 10-7,1 0-13,5-14-7,3-18-4,11-18-3,-1-12 0,7-7-1,-3-6-5,0-5-80,0-6-179,1-7-97,-25-38-281</inkml:trace>
  <inkml:trace contextRef="#ctx1" brushRef="#br0" timeOffset="174539.9829">12671 13931 864,'0'-1'278,"0"0"-100,0-2-111,-1 7-67,2 8 0,0 7 14,2 17 107,3 23-10,-3 10-51,-3 5-24,-3 0-7,0-9-8,-5 0 4,-3-2-25,-4 0 19,-2-1-14,0 2-5,3-9-132,5-11-128,10-1-239</inkml:trace>
  <inkml:trace contextRef="#ctx1" brushRef="#br0" timeOffset="174737.9939">12724 14352 1148,'0'0'267,"2"0"-221,5 6-35,8 1-1,7 3 41,5 10 50,5 0-47,-1 1-32,3 4-4,-1-1-6,0-2 0,-6 3-4,-4-1-8,-4-3-89,-3-5-283,-1 7-571</inkml:trace>
  <inkml:trace contextRef="#ctx1" brushRef="#br0" timeOffset="174954.006">13226 14261 1192,'0'4'348,"2"7"-347,3 16 15,1 12 48,2 14-2,0 7-20,-3 5-15,1 4-15,3-3-2,-2-11-10,5-9-33,-3-15-102,-5-13-156,0-14-34,-18-55-309</inkml:trace>
  <inkml:trace contextRef="#ctx1" brushRef="#br0" timeOffset="175352.0289">13260 14225 1038,'4'-4'187,"1"3"-140,5-2-34,5 2 32,-2-1 26,5 2-19,0 2-23,2 3-17,-5 9-12,-2-3-20,-8 11-17,-8 1 37,-6 7 33,-11 1-5,4-3-28,7-5-15,1-11-7,12-10-29,-2 0 15,4-2 36,6 0 24,6 2-5,9-4-1,3 0-9,4 2-7,-4 2 7,-2 3 1,-2 6 22,-5 6 47,-9 5-19,-3 11 57,-14 8 41,-8 8-25,-8 9-55,-9-4-34,-3-7-16,3-12-16,0-12-1,1-13-11,2-18-116,-26-73-257</inkml:trace>
  <inkml:trace contextRef="#ctx1" brushRef="#br0" timeOffset="176045.069">14774 15877 1536,'-4'0'249,"2"2"-144,-1-2-84,0 2-13,2 0-7,1-2 0,1 2-1,3 2-217,6 4-124,9 36-487</inkml:trace>
  <inkml:trace contextRef="#ctx1" brushRef="#br0" timeOffset="176597.1">14937 16515 871,'0'-1'541,"0"-2"-406,7-1-114,2 4-15,8 4-4,8-1 7,3 2 15,2 5-5,1 6 10,-2 3-8,-6 3-6,-4 3 0,-9 5-6,-8 7 25,-10 8 20,-19 8-15,-10 7-18,-15 1-21,-6-3-6,-4-13-1,9-11 7,11-16 6,19-8-4,13-10 23,7-4 2,6 2-25,6-2 5,10-8 8,13-2-1,11-5-4,9 3 4,-2-5-4,-3-1-1,-3-2-1,-4-9-8,1-8-89,1-4-236,51-95-1049</inkml:trace>
  <inkml:trace contextRef="#ctx1" brushRef="#br0" timeOffset="176952.1209">15337 16395 1739,'0'0'227,"3"1"-186,4 2-40,14-3-1,12-4 10,18-7-1,10-14 2,12-5-10,-1-4 8,-6 1-8,-18 10-1,-18 9-6,-15 6-34,-14 16-8,-14 9 9,-12 21 30,-15 22 9,-12 17 6,-8 7-6,2 1 6,8-7 14,12-12-4,10-9 5,6-8-9,10-7-3,2-7-3,4-9-5,4-9-1,5-5-12,7-11-122,7-14-191,12-18 70,79-129-288</inkml:trace>
  <inkml:trace contextRef="#ctx1" brushRef="#br0" timeOffset="177102.1289">15698 16532 779,'-5'4'640,"2"0"-484,-6 11-27,2 11-69,-2 16 11,-3 14 10,5 11-26,4 4-37,7-4-18,10-5 0,8-5 22,12-12-22,10-6-3,12-23-183,108-85-174</inkml:trace>
  <inkml:trace contextRef="#ctx1" brushRef="#br0" timeOffset="177582.157">16475 16168 1451,'-8'-6'298,"-2"6"-209,-4-7-31,-8 14-22,-1 6 11,-9 7-4,-2 10-19,-3 4-7,2 2-10,1 1-7,4 3-1,8-1-5,5 2 6,7 0 0,7 0 0,9 0 0,5-3-2,15-9-17,9-6-7,8-9-7,4-12-27,1-12 11,-3-9-5,-9-7 37,-10 7 17,-12 5 6,-9 6-6,-7 9 1,-8 8 33,-11 16 5,-12 15-21,-10 23 0,-10 13-3,1 1 6,12-5 8,13-20-29,18-13-6,9-16 6,8-7 6,5-3-5,5-3 11,7-4 9,7-12-21,11-10-24,9-17-147,92-99-330</inkml:trace>
  <inkml:trace contextRef="#ctx1" brushRef="#br0" timeOffset="177881.174">16617 16872 1353,'-12'35'210,"5"4"-143,-8 25-31,7-3-7,10-15 10,11-11 28,5-13-20,10-10-32,-2-12 15,3-16-8,-4-13-5,-2-5-5,-6-8 1,-5 0 8,-7 0-12,-3 11-8,-7 8 35,-2 3-3,-3 12 22,-3 4 4,-3 4-17,-9 6-21,-5 7-9,-9 9-6,5 4-5,3 2 0,8-11-1,16 1-86,10-4-211,49-14-504</inkml:trace>
  <inkml:trace contextRef="#ctx1" brushRef="#br0" timeOffset="178572.213">17328 16100 1370,'-4'-3'236,"-2"-1"-161,-4 2-5,-1 1 37,-2 1-7,-6 7-40,0 6-36,-4 12-13,-3 11-10,-5 10 6,-2 13-6,2 4 9,4-3-10,13-7 0,8-12 0,13-5-6,11-6 6,12-6 0,11-10 6,9-2-6,3-14-1,2-10-27,-1-2-7,-15-7 13,-10 6 10,-12 4 11,-13 7 1,-14 4 19,-7 8-7,-9 6-11,-13 13 0,-12 11-1,-1 16 1,4 1 1,9 5 5,14 0-6,9-3 5,11-5-4,7-7 2,5-6-4,8-12 0,0-4 1,5-11 1,4-6 10,2-12 6,4-8-8,7-15-10,3-12-49,2-7-218,59-89-360</inkml:trace>
  <inkml:trace contextRef="#ctx1" brushRef="#br0" timeOffset="178964.236">17585 16727 1227,'2'3'286,"1"1"-227,3-3-47,5 3 0,4 3 39,3 5 9,3 6 16,2 9-10,1 1-15,-7 6-16,-3 2 2,-7 2 7,-5-3 10,-6 1 1,-8 2-10,-10 5-19,-6-2-10,-2 1-4,-1-3-10,6-14-2,8-8 11,7-14-10,8-9-1,4-10 0,6-13-10,2-16 8,10-17 2,10-8 8,8-8-7,2-2-1,4-1 5,-2 7-5,-3 12-1,-6 10 0,-9 15-19,-4 13-8,-13 12 1,-2 6-12,-5 6-50,0 2-137,-8 24-439</inkml:trace>
  <inkml:trace contextRef="#ctx1" brushRef="#br0" timeOffset="179484.265">18344 16562 884,'-8'0'878,"5"-2"-741,-6 2-89,6 0-18,3 0 24,0 2 27,2-2-41,0 2-25,6 3-9,-2 5-6,8 1-16,-5 0-49,3 1-65,-6-2-49,-1-2-154,-4 2-334</inkml:trace>
  <inkml:trace contextRef="#ctx1" brushRef="#br0" timeOffset="180014.296">18503 16281 1666,'0'0'250,"3"0"-205,0 0-33,2 3-7,2 3-5,6-1 0,9 7 14,-1 2-4,8 4-1,0 5-1,0 0-3,0 7-4,1 11-1,-3 17 9,-3 7 0,-7 4 24,-10 3-4,-7-5 2,-3 0-14,-7-7 4,2-9-3,-4-16-17,4-9 17,1-12-7,4-10-1,-3-6 8,-2-8-7,0-9-11,-4-13 0,-1-13-18,7-10-3,7-6-13,7-3 16,8-2 1,6 5-2,4 0 17,5 4 1,2 1-13,4 2 8,-3 8 6,-4 4 0,-7 9 0,-4 9 0,-8 12 0,-6 7 0,-2 2-1,-1 3-11,1 0-25,3 3-101,2 0-237,-5 7-497</inkml:trace>
  <inkml:trace contextRef="#ctx1" brushRef="#br0" timeOffset="180675.3329">15399 15630 1218,'0'-1'219,"0"1"-141,3-5-62,10-3 19,9-8-10,16-8 53,16-4 6,15-7-24,56-20 14,29-3 8,25 3-22,-33 30-10,8-2-5,2 8-18,22-9-11,17 1 1,6 1-17,-2 1 15,-9 3-15,-22 5 0,-36 2 0,-31 1 0,-65 11 1,-8-1 0,-5 2 0,29-5-1,-12-7-1,-4-1-30,-5-5-50,-8-1-48,-10 2-65,-17-6-65,-66-32-345</inkml:trace>
  <inkml:trace contextRef="#ctx1" brushRef="#br0" timeOffset="181111.3579">16299 14459 966,'3'-7'500,"7"3"-431,8-9-55,18 4-8,13-6 6,16 1 0,51-13 28,17 9 17,-90 21-19,-6 4-5,33 8-7,-11 15-25,-14 15 19,-10 16 12,-15 11 11,-6 7 1,-12 3-13,-8 1-8,-7-9 4,-3-11-27,-1-16-14,8-18-98,0-16-97,1-16-13,-27-62-784</inkml:trace>
  <inkml:trace contextRef="#ctx1" brushRef="#br0" timeOffset="181292.3689">16918 14555 1830,'-9'4'224,"1"1"-173,-11 10-35,4 6-8,-11 8-8,2 0 10,-8 4-10,1 8 0,-5 6-1,2 3-95,-5 4-211,-49 73-469</inkml:trace>
  <inkml:trace contextRef="#ctx1" brushRef="#br0" timeOffset="181855.4009">19469 15061 1718,'-3'0'254,"2"0"-170,-1-2-68,2 2-10,0 2 0,0-2 3,0 0 2,0 0-11,0 4 0,0 8-4,-4 15-49,1 15-275,-6 76-626</inkml:trace>
  <inkml:trace contextRef="#ctx1" brushRef="#br0" timeOffset="182334.4279">19921 15071 1106,'-13'-13'244,"1"-3"-139,-15-16-37,-1 2 25,2 0-9,-4 5-17,2 4-19,1 10-22,2 9-10,1 10-15,-3 7-1,-2 13 1,-4 11-1,1 15 0,4 4-1,8 11 0,7 5-5,10 4 0,4-1 6,7 3 0,10-9 0,-3-10-1,7-16 1,4-18-6,4-17-23,4-23-61,8-17 9,5-21-55,7-20-157,77-148-162</inkml:trace>
  <inkml:trace contextRef="#ctx1" brushRef="#br0" timeOffset="182575.442">19927 14079 1494,'2'24'177,"-1"11"-142,2 33-29,2 21-5,-3 9 7,0 54-2,4 27 4,0 26 23,4-82-6,1-13-3,0-62-22,-1-6-1,3-1-1,10 41-50,1-11-125,0-14-282,21-1-215</inkml:trace>
  <inkml:trace contextRef="#ctx1" brushRef="#br0" timeOffset="182974.465">20291 15062 905,'2'-3'527,"-1"-1"-434,5-7-62,8-1-29,4 1 53,4-3 34,3 4-19,1 6-28,-4 4-25,3 10-17,-2 9 0,2 11 27,-5 11-1,2 11 1,-4 7 9,-3 11-6,-4 1-5,-7-2 4,-1-2-13,-9 0 14,-6-8-21,-7-1 18,-1-16-4,-2-11-17,7-14 4,2-14 23,6-17-33,6-20-1,4-21 1,19-69 6,-5 72-1,18-47-5,4 10-1,0 14-7,-6 14-26,-6 10 5,-7 13 5,-7 10-25,-7 11-71,-2 6-162,-2 1-609</inkml:trace>
  <inkml:trace contextRef="#ctx1" brushRef="#br0" timeOffset="-173499.088">21302 15514 1381,'-7'-1'237,"2"-2"-95,-3 0-76,8 3-40,0 0 7,2 0 28,1 0-16,-2 0-21,1 0-9,5 3-15,8 0 1,13-2 3,13 1 8,9-4 6,7-5-4,4-10-5,2-2-8,1-4 7,3-1-8,-6 0-9,-6 3-63,-10 6-93,-15 11-141,-22 18-282,-68 70 105</inkml:trace>
  <inkml:trace contextRef="#ctx1" brushRef="#br0" timeOffset="-173265.075">21392 16214 1650,'0'0'290,"0"2"-260,3-1-30,2 2 0,4 2 13,10-2 41,6-2 12,13-1-33,15-1 2,10-7-11,4-2-14,2-3 2,-6-3-12,-8 7-18,-9 5-91,-6 5-169,29 35-495</inkml:trace>
  <inkml:trace contextRef="#ctx1" brushRef="#br0" timeOffset="-172621.038">23074 16162 1176,'9'-10'234,"3"0"-174,13-9-38,5 5 2,4 6 44,2 7-20,3 8 15,-3 10 4,1 13-11,-7 9-14,-9 10-12,-9 12-6,-16 13-8,-16 15-16,-18 7-3,-12 2-36,-11-6-39,3-12 20,-1-15 22,15-22 21,17-15 15,10-20 22,13-6 55,4-4-19,3-2-11,8 0-25,6-12-20,13-2-2,10-2 12,5 3 0,4-2 2,-2 3-5,0 0-8,1-5 10,1 1-11,6-9-49,-4-2-113,66-68-328</inkml:trace>
  <inkml:trace contextRef="#ctx1" brushRef="#br0" timeOffset="-172283.019">23702 16068 1599,'-2'-6'276,"2"6"-204,0 0-72,2 0-10,10 0 10,13-4 18,23-6 27,67-18-16,37-15-10,-19 11-8,-105 29-10,-8 6 6,-8 0-7,13 4-30,-17 9-69,-16 10 19,-19 17-2,-21 20-56,-60 62 33,-40 22 73,7-19 22,114-102 2,10-10 8,8-6 6,-10 13-5,13-16-1,4-3 0,2 0 1,3-4-1,6 0-47,6-3-164,54-57-342</inkml:trace>
  <inkml:trace contextRef="#ctx1" brushRef="#br0" timeOffset="-172080.007">23992 16268 1073,'-1'0'358,"1"2"-254,-1 9-86,-1 18 15,-2 20 72,-5 18 3,0 14-14,1 2-52,6-2-4,8-12 10,10-10-17,2-13-17,7-13-7,2-14 1,0-9-2,6-14-6,6-12-74,7-9-85,83-101-599</inkml:trace>
  <inkml:trace contextRef="#ctx1" brushRef="#br0" timeOffset="-171524.975">24756 15985 1034,'-2'-8'490,"0"2"-386,-4-10-35,1 9 52,0 1 38,1 2-51,-3 4-54,-6 4-37,-5 6-17,-10 15-6,-8 11 6,-4 11 0,3 10 1,7 6-1,7 3-1,8-2 0,9-2 0,8-4 1,8-9 0,12-12 0,5-11-18,12-16-36,6-16-31,5-11-8,0-15 25,-6 3 55,-10 2 7,-10 12 6,-15 6 0,-8 7 30,-5 6 51,-9 6-43,-12 13-37,-13 18-1,-10 18 1,0 6 0,8 2-1,17-9-1,11-13-5,15-8 1,9-7 5,2-3 1,0-1 11,2-3 2,1-5-2,0-4 0,7-7-12,2-7-22,4-13-113,9-4-218,67-64-494</inkml:trace>
  <inkml:trace contextRef="#ctx1" brushRef="#br0" timeOffset="-171223.9579">25014 16813 1085,'-2'12'273,"-1"5"-201,-2 12-42,5 3 19,5-6 19,6-5-2,3-3-14,4-6-20,4-2 22,-1-10 6,2-9-6,-4-4-3,4-16-15,-3-9-20,2-15-15,-8-5-1,-5 2-12,-7 5 12,-6 16 5,-9 16 40,-8 16-10,-12 16-17,-12 12 0,-11 18 6,-2 6-9,8 4-15,16-10 1,17-14-1,17-9-39,19-14-84,104-51-238</inkml:trace>
  <inkml:trace contextRef="#ctx1" brushRef="#br0" timeOffset="-170711.9289">25633 15784 1423,'-6'-7'283,"2"4"-200,-6-3-38,-3 3 33,-1 3-26,-6 6-25,-6 16-18,-6 14-8,-4 18 8,0 15-8,1 7 0,5 9 0,11-8 7,12-5-7,9-13 0,13-14 7,7-11-1,10-13-7,11-18-36,6-6-39,7-15 28,-1-1-16,-11-9-3,-6 4 53,-18 5 13,-11 6 0,-11 8 48,-5 5 12,-7 4-35,-16 11-15,-10 13-9,-5 14-1,3 6 20,8 7-1,10-4 7,13 1-25,8-11 0,13-3 7,0-12-1,2-7 8,6-3 5,3-7-2,6-9 1,9-5-7,2-13-12,7-7-61,0-2-155,46-56-396</inkml:trace>
  <inkml:trace contextRef="#ctx1" brushRef="#br0" timeOffset="-170283.9039">25928 16436 1129,'3'0'229,"3"0"-185,7 2-28,4 4-2,1 2 28,0 6 39,2 9 7,-3 8-2,0 9-7,0 3 20,-4 6-27,-5-8-22,-5 2-11,-4 1-15,-3-4 0,0 2-11,0-7-5,-1-5-7,2-11 6,-5-7 1,6-5-1,-3-7 5,-4-3 3,-4-11-4,-4-4-11,-3-11-14,6-14-11,7-5 1,10-8-9,11-5 27,10 2 5,8-4 1,6 3-12,6-3 11,3 0-13,1 7 5,-9 4 9,-9 15-2,-11 11-13,-11 13-1,-4 7-28,-8 6-131,-4 8-127,-44 29-449</inkml:trace>
  <inkml:trace contextRef="#ctx1" brushRef="#br0" timeOffset="-169608.8659">23202 15591 1251,'-1'-4'246,"-2"4"-157,-3-3-47,6 0 49,0 3 62,0 0-48,6-1-60,1-3-33,14-3-11,21-8 1,23-10 5,74-32 7,69-31 2,60-21 1,-103 35 2,0 18-2,0 4 2,-7 7-7,-23 16 9,-14 5-13,-14 9-7,-19 0 0,-48 12 5,-10 0-6,-7 3 0,24-7-36,-15 1-47,-10-2-71,-11-6-64,-26-65-310</inkml:trace>
  <inkml:trace contextRef="#ctx1" brushRef="#br0" timeOffset="-169248.845">23872 14397 1216,'9'-2'195,"4"-4"-174,17-9-21,17-7 1,12-1 5,11-3 4,5 3 13,-2 13 1,-4 10 1,-15 15-8,-9 16 2,-10 11 31,-5 10-1,-8 9 10,-5 6-5,-8 2-15,-1-5-24,-8-9-2,-4-8 2,-2-11-10,-4-13-5,-5-5-60,-6-7-111,-7-10-192,-46-56-628</inkml:trace>
  <inkml:trace contextRef="#ctx1" brushRef="#br0" timeOffset="-169099.837">24460 14415 1459,'-4'0'314,"-1"2"-226,-13 5-65,-6 9 7,-17 12 19,-9 8-10,-8 12-22,3 3-17,14 2-38,20 7-185,35 86-344</inkml:trace>
  <inkml:trace contextRef="#ctx1" brushRef="#br0" timeOffset="-168414.797">26704 14283 1052,'-3'-3'621,"1"0"-489,-1-1-82,2 5-38,1-1 7,0 2 8,-2 2-27,1 11 0,-4 12 0,-2 22 7,1 24 8,-2 17 0,1 63 3,-2 15-3,1 9-1,1-68 13,4-5-26,3-63 11,3-7-2,3-9-8,3 17-2,7-19 2,10-20 5,11-26-7,17-15-39,13-21-88,3-2-202,82-96-549</inkml:trace>
  <inkml:trace contextRef="#ctx1" brushRef="#br0" timeOffset="-167986.773">27324 14797 1207,'2'4'329,"5"4"-269,4 8-47,3 14 37,-1 12 43,-4 9-6,-9 8-14,-6 9-17,-7 3-13,0-2-22,0-16-7,4-14-7,7-20-6,2-14 0,0-8 14,6-14-15,8-19-24,10-20-14,7-22-1,2-4 12,-2-4 17,2 8-2,6 5 3,3 10 7,4 11-4,1 9 6,-6 17 0,-4 10 12,-7 16-4,-8 16 2,-2 15 55,-1 14 8,-3 16-23,-11 12-17,-7 11-5,-12 5-2,-1-3-20,-5-12-6,6-14 0,7-18-78,16-16-182,52-45-498</inkml:trace>
  <inkml:trace contextRef="#ctx1" brushRef="#br0" timeOffset="-167094.722">28496 13681 605,'0'-1'539,"1"-2"-441,9-4-68,7-1-23,14-2 25,12-2 17,8 0-11,11 0-4,-1 3-10,-2 6-6,-9 3-6,-10 6-4,-13 5-2,-7 3-5,-6 0 0,-6 7 38,0 2 17,-8 3-16,-10 7 7,-5 4 7,-13 8 9,-10 10-17,-12 8-5,-2 9-17,-6 5-17,1-3 1,9-13-8,9-16-14,15-16-59,10-14-49,11-15-50,16-51-130</inkml:trace>
  <inkml:trace contextRef="#ctx1" brushRef="#br0" timeOffset="-166873.709">28558 13693 1237,'0'0'236,"-1"0"-181,-1 2-55,1 9-4,-2 13 4,-3 17 55,-4 20-11,-1 14-23,-6 8-2,-3 7-1,-7 3-7,-3-7-2,0-15-9,9-18-61,11-26-71,10-16-132,9-15 19,43-61-280</inkml:trace>
  <inkml:trace contextRef="#ctx1" brushRef="#br0" timeOffset="-166693.699">28590 14230 717,'3'6'326,"2"2"-227,6 9 67,7 5-35,-3 5-37,6-1 2,-5 0-6,3 1-16,3-1-40,1 1 4,1 1-16,0-5-5,-5-3-10,-2-4-7,-1-7-92,-4-2-103,3-6-97,20-47-265</inkml:trace>
  <inkml:trace contextRef="#ctx1" brushRef="#br0" timeOffset="-166109.666">29046 14131 42,'0'1'1333,"3"3"-1175,-1 9-143,5 6-9,1 6 25,2 7 40,1 11 13,-4 2-17,-3 7-20,-4 2-17,-4-5-12,-3 2-6,-1-8 0,-2-5-12,3-9-57,3-13-48,1-13 27,0-9 37,3-12-229,0-16-202,6-18 265,0-12 13,3-3 194,3-2 2,-1 14 206,2 16 13,0 9 10,2 9-95,3 3-13,8 1-16,-4 4-20,6 3-30,-2 4-24,-4 8-20,-6 3 2,-2 8-15,-7 6 0,-7 3 11,-9 13 4,-13 9-1,-6 8-14,-8-2-37,6 0 1,9-16 0,8-14 17,8-10 2,3-9 17,4-1 7,3-3 10,7-5-11,8 1-5,10-2 11,8 2 17,-1 3-4,-3 11 4,-4 2-4,-8 7-11,-9-3 2,-6 5 35,-10 0-7,-12 5 11,-10 6-5,-16 3-28,-8 3-4,-5-3-18,-1-3-67,4-6-143,-54 16-314</inkml:trace>
  <inkml:trace contextRef="#ctx1" brushRef="#br0" timeOffset="-165818.649">28075 15170 1169,'0'0'313,"0"-2"-220,0 0-84,3 4-9,9 0 0,18-1 32,22-1 40,66-5-2,49-13-26,27-15 1,-58 5 10,-5-1-19,-9 0-18,-17 4-7,-5 5-2,-60 12-8,-4 5-1,-8-1-11,23-3-68,-19 4-101,-22 3-83,-49 15-262</inkml:trace>
  <inkml:trace contextRef="#ctx1" brushRef="#br0" timeOffset="-165420.626">28470 15595 976,'1'0'473,"3"-2"-466,5-10-7,12 0-12,14-12 12,12-2 6,11-2-5,8 6 0,-4 3-1,-4 9 6,-16 6-6,-18 4-7,-11 6-5,-7 0 12,-6 0 15,0 2 9,-3 2 17,-6 8 16,-5 8 1,-3 8 17,-8 13-1,-4 8-19,-1 10-14,-5 5-13,-4 2-8,0-2-8,5-6-5,6-11 4,11-19-11,7-21-11,4-15-22,1-14-199,-1-17-314,-6-112-324</inkml:trace>
  <inkml:trace contextRef="#ctx1" brushRef="#br0" timeOffset="-165206.614">28524 15459 1034,'2'12'299,"0"4"-251,5 26-23,0 16 38,-3 17 53,-1 4-13,-4 4 2,-8 2-28,-10 3-19,-5 2 1,-8 2-28,0-9-19,5-19-12,6-18-18,9-19-85,9-23-76,6-12 8,38-88-354</inkml:trace>
  <inkml:trace contextRef="#ctx1" brushRef="#br0" timeOffset="-165045.605">28608 15991 779,'10'6'295,"0"2"-193,13 11 74,8 11-47,4 3 0,2 6-30,-3 0-23,-4-3-31,-5-7-24,-4-5-6,-5-6-6,-2-9-9,-3-5-120,8-8-94,52-56-287</inkml:trace>
  <inkml:trace contextRef="#ctx1" brushRef="#br0" timeOffset="-164809.5909">29236 15736 1116,'0'4'466,"0"1"-442,1 15-24,-1 8 0,0 11 68,-3 10 28,-1 4-18,-2 6-8,-3 8 5,-6 2-21,-3 3-16,-6-3-19,-4 1-5,-6-7-7,2-4-1,4-14-6,8-14-48,10-14-55,8-20-35,4-19-155,34-123-570</inkml:trace>
  <inkml:trace contextRef="#ctx1" brushRef="#br0" timeOffset="-164582.578">29231 15807 1270,'0'0'360,"3"0"-262,-3 3-98,6 10-3,1 9 3,10 12 48,2 13-17,8 13-7,5 8 8,0 4-7,3-1 40,-4 4-35,-3-5-21,-7-9 1,-9-9-4,-4-22-6,-7-14-36,-1-6-71,-7-7-64,-6-10-187,-65-41-713</inkml:trace>
  <inkml:trace contextRef="#ctx1" brushRef="#br0" timeOffset="-164408.568">29215 16335 1045,'0'-3'367,"0"1"-218,0 1-68,2-2 61,-1 3 34,5-3-70,4-4-61,13-2-18,5-5-26,11-2 14,3 8-15,-4 1-1,-6 4-68,-4 6-215,6 19-386</inkml:trace>
  <inkml:trace contextRef="#ctx1" brushRef="#br0" timeOffset="-151355.8219">24529 13806 723,'-2'-3'294,"-2"0"-162,-2-4-65,2 7 2,-4-4 54,-4 0-16,0-4-20,-4 2-11,2 1 25,-2 0-19,2-1-16,-2 3-27,1 0-7,-3 3-14,0 3 1,-1 0-8,-1 3-4,-3 3 9,-1 6-16,-2 0 0,2 5 0,0 2 7,6 3-7,-1 5-1,6 4-10,1 2 10,-3 4 1,6-2-2,1 0 4,0 4 4,0 2-6,2 1 0,0 2 1,0-1 0,2 9 0,1 5-1,3 4 1,0 2 0,1 2 0,2-2 1,4-6 6,1-7-8,4-10 0,5-11 0,-1-3 1,8-7 0,4-7 7,4-7-7,11-8 14,11-10 1,8-14 2,5-10 0,2-8-3,-4-9-7,-8-4-1,-9-3 2,-9-9-8,-9-2 11,-11-3-4,-11 1-7,-10-2 8,-15 1-7,-7 2-1,-8 3 7,-10 4-8,-2 6 2,-3 16-1,0 2 0,-6 9-1,3 6 0,2 7-5,3 7 5,3 8-1,9 4-6,8 4 6,7 1-4,6 3 5,2-1 0,0 8-18,0 5 1,-2 13-77,-1 17-55,-5 19-107,-17 137-327</inkml:trace>
  <inkml:trace contextRef="#ctx1" brushRef="#br0" timeOffset="-150702.7839">24470 14375 1452,'0'0'305,"0"0"-229,-1 2-58,1-2 5,0 0 55,0 0 0,0 0-39,1 0-28,1-2-11,-1 2-6,1 2-4,1 6 2,2 2 8,-1 2 0,0 5 1,1-1 5,-1 2-6,3-1 1,1 5-1,3 7 2,3 1 4,6 5-6,-1 5 11,7 6 1,-1-1-2,3 1-1,4-4-7,-3-4-1,6-5 8,-3-4-8,0-4 5,-7-8-5,-7-3 5,-7-7-5,-8-6 9,-5 1 8,1-4 9,-8-6 12,-3-6-19,-13-8-20,-10-9-9,-7-6-14,-2-5-22,2-2-16,3 0 28,3-1 9,8 6 16,1 4 8,2 7 0,6 5 0,5 9 9,4 4 12,5 6 24,5 4-12,0 0-21,0 2-12,2 4-18,8 7-8,1 7 26,8 10 12,5 7-1,3 0-2,-1-2 0,1-3-3,-3-3-5,0-3 5,-3-3 0,2-2 1,-2-1-7,6-4-36,-3 3-187,49 16-614</inkml:trace>
  <inkml:trace contextRef="#ctx1" brushRef="#br0" timeOffset="-149191.698">22640 16317 871,'-3'-10'168,"3"3"-100,-2-16-40,2 8-8,2-5 79,-2 7 75,0 5-5,0 4-76,0 4-46,0 3-25,0-2 4,0-1 4,0 7-17,0-5-1,0 8 2,3 4 19,-2 9-3,1 10 1,-2 5 10,-2 13-5,1 5-9,-2 8-14,1 7 4,-2 4-2,4 6-8,0-2 1,0-1-2,4-7-6,2-6 1,0-9 3,1-11-3,-2-6 0,-3-15 0,1-7 0,-3-11 0,1-3 0,-1-3 0,2-3 8,-2 3-1,0-2-7,4-2-1,8-9-17,12-15 15,18-19-49,12-15-136,12-9-314,72-114-432</inkml:trace>
  <inkml:trace contextRef="#ctx1" brushRef="#br0" timeOffset="-148201.641">22373 15810 241,'-3'-3'378,"1"-3"-219,-5-2-82,1 0 29,-2-2 50,3 6 11,0 3-62,4 1-12,-1 0-42,2 0-17,0 0-1,2 0-7,-1 0-7,-1 0-19,1 0 0,1-2-10,2 2-25,3 0-17,7 2 52,10-2 30,14 0 46,14-2-7,10-4-27,6-12-6,3-3-13,-2-9-4,-4-5-4,-1-6-9,-2 4-4,-5 5 7,-13 8-9,-9 10 0,-12 9 0,-5 3-2,-4 4 2,2 0 1,5-2-1,3 0 1,6-4 0,3-4 1,5-7-2,2-3 14,1-2-8,-5 1-6,-11 5 0,-7 9 0,-12 1-1,-4 5 1,-2-1-1,4 3-8,-2-3 9,6 1 0,2 1 0,1-2 1,-2 0 0,1 2 5,-1-4-5,-1 2 0,1 0 1,-2 0-1,-1 0-1,2 2 0,-2-2 0,9 0 0,-3-2 1,2 0-1,3 1 1,-4-2-1,-2-1 6,-4 0-6,2 4 0,-5-2 0,0 2 0,-2 0 0,-2 0-5,2 0 5,-2 0 7,-2 0-7,2 0 1,-1 0 0,0 2-1,-1 2-41,-1-1-118,-26 2-18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21:11.6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91 4453 562,'0'-6'130,"1"0"-71,0-1-37,1-1 4,1 3 11,0 2 23,-3 0-12,0 3-30,0 3-18,5 0-17,1 6 1,4 12-85,-1 56-169</inkml:trace>
  <inkml:trace contextRef="#ctx0" brushRef="#br0" timeOffset="684.039">15078 4419 850,'-2'-4'167,"-1"4"38,0-7-113,3 11-62,-3-1-29,1 0-1,1 0-6,1 6-11,-2 12 17,1 10 11,1 17 2,-2 8 5,1 11-1,-2 5-7,0 1 8,0-1-3,-1-6 0,1 0-3,-2 2 0,3 2-1,-1 2 4,3-5-6,2-9-8,1-9 0,3-7 0,1-7 0,-1-3 0,2-5 0,1-5-1,1-5 0,-4-5-12,2-8-5,2 2 17,-1-5 11,4-2 26,4-9 2,7-10-13,8-5-8,1-15-9,5-5-9,-1-4-36,-3 0-200,21-92-744</inkml:trace>
  <inkml:trace contextRef="#ctx0" brushRef="#br0" timeOffset="1163.066">15653 4977 1108,'0'0'205,"0"0"-117,2 0-88,4 8-19,4 5 13,0 10 5,6 9 1,-2 11 9,2 12 18,-3 6-6,-3 3 1,-1-1 17,-5-7-16,-2-5-4,-1-9-5,1-8-7,-2-12-1,0-7 2,1-9-7,-1-6 26,2-4 18,-1-11 24,7-17-69,11-31-7,28-76-34,29-36 20,-52 136 5,0 8 11,19-26 5,-11 21 1,-9 15-1,-7 9-7,0 11-11,0 6-3,6 7 2,1 7 10,4 9 9,-1 8 6,-4 9 22,-2 4 7,-5 6-7,-4 1-2,-4-5-4,-6-2-8,-1-5-2,0-11-2,2-8-10,5-3-80,4-15-149,47-30-517</inkml:trace>
  <inkml:trace contextRef="#ctx0" brushRef="#br0" timeOffset="1298.0739">16863 5264 1129,'-3'0'309,"0"3"-309,0 1-427,-24 15-132</inkml:trace>
  <inkml:trace contextRef="#ctx0" brushRef="#br0" timeOffset="1815.103">16817 5215 749,'-2'-3'223,"2"3"-52,-1 0-36,2-4 6,-1 4-12,2 0-49,-2 0-80,3 0-3,3 0-3,9 0 6,15-4 13,19-5-7,18-5 8,56-20-8,21-11 1,10 2 5,-62 18-4,-5 5-2,-52 12-5,0-2 0,-4 3 1,33-9 5,-1-2-6,-5 2 0,-1-4 0,-1 3 0,5-1 0,2 1 0,-1 0 1,-2 2-1,-4 0 0,-13 5 0,-12 5 0,-8 2-1,-13 3-8,-8 4-29,-4 2-83,-7 10-30,-15 6-129,-113 68-427</inkml:trace>
  <inkml:trace contextRef="#ctx0" brushRef="#br0" timeOffset="2357.134">17308 5706 333,'-3'-2'366,"-1"-2"-140,0-1-29,2 2-22,4 0-38,9-6-106,14-8-14,20-9-4,70-31-11,39-18 7,0 1-2,-70 45 1,-54 22 5,-9 6-12,0 1-1,13 4-1,-10 6-11,-9 6 11,-5 6 1,-5 5 8,-10 5 11,-10 6 31,-7 4 14,-18 8 14,-11 3-30,-15-1-19,-5 0-10,2-5-11,-3-2-2,5-7-6,10-7-96,8-11-110,13-13-154,-14-42-175</inkml:trace>
  <inkml:trace contextRef="#ctx0" brushRef="#br0" timeOffset="2612.149">17560 5596 926,'0'2'201,"1"5"-198,1 3-3,2 11 0,-2 6 90,-2 14 20,-6 8 23,-3 10-2,-7 10-59,-7 3-15,-2 9-15,-4-3-15,4-7-11,7-7-8,2 3-8,6-11-117,4-10 72,1-15-135,2-19-13,3-15 109,3-14-30,4-14-186,27-141-171</inkml:trace>
  <inkml:trace contextRef="#ctx0" brushRef="#br0" timeOffset="2815.161">17569 5953 207,'18'-12'214,"-5"2"2,21 1-75,-7 11-25,-1 15 38,2 9-34,2 5 24,0 8-37,6-1-13,5 3-26,4-1-8,7 0-5,2 0-17,1 4-17,1-2-8,-2-7 1,-12-7-2,-12-14-2,-11-7-10,-11-5-36,-8-8-66,-11-12-9,-83-127-676</inkml:trace>
  <inkml:trace contextRef="#ctx0" brushRef="#br0" timeOffset="4150.2369">18397 5506 742,'0'0'160,"0"0"-101,0 0-26,0 2 58,0 0 35,0 8-61,1 9-19,3 12 52,-4 21-13,-4 7-17,-3 15-20,-5 1 1,-6-1-29,4-5-4,0-8-5,2-11-2,1-5-9,4-11-6,4-13-95,2-10-61,3-11 21,4-15-42,37-88-73</inkml:trace>
  <inkml:trace contextRef="#ctx0" brushRef="#br0" timeOffset="4391.251">18473 5540 836,'0'-5'240,"0"1"-15,0-5-105,0 12-120,5 6-6,2 7 6,12 18 36,6 17 26,8 10 4,-2 10-26,2 11-17,-6-3-11,0 9-3,-4 8-9,0-6 9,-2-1 0,-7-17-9,-7-23-27,0-17-32,-5-17-35,-7-14 25,-10-8-174,-69-50-407</inkml:trace>
  <inkml:trace contextRef="#ctx0" brushRef="#br0" timeOffset="4552.26">18535 6089 588,'3'-3'572,"-3"1"-420,0 1-127,3 1 13,-2-3 31,3 6 6,2-3-51,6 1-8,4 1 1,10-2-17,0 0-6,-2 0-191,23-10-323</inkml:trace>
  <inkml:trace contextRef="#ctx0" brushRef="#br0" timeOffset="5285.302">16757 4129 663,'-3'-4'204,"2"3"-18,-4-5 14,3 2-26,4 2-51,3-5-116,14-7 13,8-3-19,19-10 1,12 0 7,2-3 3,1 4 1,-10 3-6,-6 4-6,-11 9-2,-13 4-16,-9 6-18,-6 6-14,-3 0-14,-3 2 33,-3 9 12,0 4 18,-6 7 6,-4 1 3,-2 7 0,-8-5 3,2 1-2,-4-2-1,-3 2-3,2-2 0,-4-2-4,-1-1-2,0-3-50,-1-5-131,3-4-68,12-11 54,-4-31-113</inkml:trace>
  <inkml:trace contextRef="#ctx0" brushRef="#br0" timeOffset="5690.325">16890 4025 595,'0'0'172,"0"3"-130,4 3-42,1 3 18,1 5 70,3 9-1,1 11 8,-1 9-8,-4 10-18,-7 10-9,-7 5-18,-4 12-14,-7 3-4,-4-1-10,4-8-14,0-18-21,11-22-47,5-19-41,7-15 35,3-15 58,7-14-143,8-12 21,6-13 39,4-2 60,1 11 37,-7 10 2,-6 15 38,-2 10 34,2 9-18,3 5 43,1 6 11,1 2-22,3 3-26,-4 4 4,-4-4 4,0 2-20,-2-5-23,-4 0-7,0-1-6,-6-1-12,1 2-36,-2-4-106,0 0-77,27-27-50</inkml:trace>
  <inkml:trace contextRef="#ctx0" brushRef="#br0" timeOffset="5931.339">17475 4180 945,'0'0'217,"-2"0"-155,1 2-62,1 4-33,-3 8 33,-2 13 45,-4 11 9,-4 14-12,-5 14-6,-4 9-6,-5 10-9,-2-4-6,8-9-8,2-13-7,10-25-7,6-15-58,3-15-44,3-10 10,5-12-27,35-105-233</inkml:trace>
  <inkml:trace contextRef="#ctx0" brushRef="#br0" timeOffset="6133.35">17445 4206 684,'0'-4'210,"0"4"-39,7-4-115,1 8-44,5 2 25,8 10 31,3 5 2,3 10-29,-3 8-19,-3 6-10,-4 3-3,-2 7 2,0 1-4,-9 4-7,0-2-15,2-1-159,-7-6-67,-2-17-47,-11-25-243</inkml:trace>
  <inkml:trace contextRef="#ctx0" brushRef="#br0" timeOffset="6299.36">17458 4459 791,'-3'-2'268,"2"2"-77,-1-2-127,2 4-64,2 0-18,4 6-12,6 4 22,9 1-8,7 0 16,8-3 15,4-7-15,9-9-5,77-61-502</inkml:trace>
  <inkml:trace contextRef="#ctx0" brushRef="#br0" timeOffset="6520.372">17900 4191 1188,'2'0'185,"-1"0"-137,11-5-29,4-1-2,16-5 1,16-8 7,8 3-4,2-2-9,-1 4-6,-8 3-4,-5 6-1,-9 1-1,-6 1-102,-13-2-219,-35-12-504</inkml:trace>
  <inkml:trace contextRef="#ctx0" brushRef="#br0" timeOffset="6730.384">18065 3870 532,'0'5'614,"2"5"-582,1 14-23,3 10 0,0 15 6,-3 10 46,0 8 16,-1 10-35,-2-2-23,0 6-2,0-2-4,1-7-13,8-7-106,31 47-242</inkml:trace>
  <inkml:trace contextRef="#ctx0" brushRef="#br0" timeOffset="7126.4069">18601 3971 691,'0'0'513,"0"0"-451,0-1-62,1 4-245,1 0 41,0 5 53,2 6-301</inkml:trace>
  <inkml:trace contextRef="#ctx0" brushRef="#br0" timeOffset="7747.443">18710 3782 159,'0'0'495,"0"3"-466,0-2-29,4 3-21,-1 2 21,3 3-50,2 1-74,17 0-178</inkml:trace>
  <inkml:trace contextRef="#ctx0" brushRef="#br0" timeOffset="8162.466">18747 3819 160,'2'3'0</inkml:trace>
  <inkml:trace contextRef="#ctx0" brushRef="#br0" timeOffset="8782.502">18707 3566 553,'3'3'85,"4"-2"-77,2 8 2,9-3-1,8 1 41,8-4 23,0-6-10,1-4-6,-4 1-9,-6-3-21,-7 4-12,-6-1-6,-5 4-8,-3 4-1,-4 0-9,0 3 1,0 5-6,0 5 14,-2 4 1,-1 5 14,-5 6 5,-1 6 28,-1 1 3,-4 8-14,-2-1-20,-4 0-17,-3 4 26,-4-6-16,-3 0 7,0-10-17,9-15-3,5-3-53,6-14-55,-8-31-123</inkml:trace>
  <inkml:trace contextRef="#ctx0" brushRef="#br0" timeOffset="9181.525">18710 3659 565,'0'4'321,"3"3"-262,1 13-41,-2 14-12,2 12 15,-1 10 36,2 4 34,-3 7-10,2-4-15,-4 3-19,-4-1-29,-4-2 0,-3-3 1,-3-9-19,2-13-12,1-17-52,7-12 13,4-14 49,0-15-149,7-11-94,1-13 71,4-5 63,5 7 111,-7 14 99,4 15-24,0 13-49,5 12 32,7 7 61,2 7-16,2 7 22,-2 4-44,-6 0-20,-2-5-17,-6-5-23,-1-5-6,-2-6-2,-3-9 1,-5-3-14,0-7-45,4-5-102,31-67-191</inkml:trace>
  <inkml:trace contextRef="#ctx0" brushRef="#br0" timeOffset="9774.559">19109 4057 716,'0'0'324,"0"4"-276,4 8-48,0 6 0,-1 12 27,2 10 24,-1 5-11,2 8-16,-3 0-4,1-1-2,-2 2 0,-1-13-5,-1-14-4,-1-9-9,1-10-25,0-15 16,1-8-92,-1-12-161,2-14-32,1-8 70,-2-9 28,-2 4 146,1-1 50,1 6 216,4 6-40,4 8-7,7 3-94,3 13-21,3 6-22,-1 7-11,1 9-15,-1 5 6,-2 9 4,-7 3 37,-2 7-31,-5 1 11,-7 3-15,-5 0 8,-5 3 1,-1-3-11,-1-5-16,8-11-39,6-6-21,0-9 8,2-1 52,2-3 1,-2 1 5,0 2 0,8 1-5,0 1 1,-2 7 7,5 1 19,-2 5 5,1 5 11,-2-3 14,-4 4-8,-2-1-1,-4-3-7,0-3-12,-4-3 14,-4-1 25,-11 4 34,-10 3-29,-8 2-46,-3-4-11,6-5-16,11-5-1,6-8-175,-3-27-279</inkml:trace>
  <inkml:trace contextRef="#ctx0" brushRef="#br0" timeOffset="9987.571">19693 3973 1092,'7'-3'145,"1"-3"-94,4-5-18,4 8 20,0 2-23,3 1-15,0 1-5,8 2 2,6-3-3,13 0 5,3-3-4,2-1-10,1-2-27,-10-3-208,26-28-275</inkml:trace>
  <inkml:trace contextRef="#ctx0" brushRef="#br0" timeOffset="10314.59">20359 3406 938,'12'-4'103,"1"-4"-76,12-1-21,1 4-6,2 10-6,-1 4-3,0 12 9,0 1 4,-5 2-2,-3 1 14,-8 3 13,-4 1 23,-10 4-14,-7 3 2,-7 7 5,-9 2-6,-6 5-15,-4 0-4,-1 3-8,-9-4-12,0-1 0,-1-8-33,7-10-60,10-11-75,7-13-15,0-46-87</inkml:trace>
  <inkml:trace contextRef="#ctx0" brushRef="#br0" timeOffset="10534.602">20299 3539 1118,'1'4'113,"2"6"-113,1 17-6,-1 17 6,-1 10 11,-4 11 8,-5 11 11,1-1 18,-6 4-21,-6-5-13,1-3 2,-4-9-10,2-13-6,5-17-19,5-17-44,5-11-93,4-17 15,13-74-114</inkml:trace>
  <inkml:trace contextRef="#ctx0" brushRef="#br0" timeOffset="10675.61">20252 4046 94,'5'-1'353,"3"1"-163,9 1-32,1 10-19,6 12-8,-1 3-16,3 7-17,1-2-32,0 1-20,2-5-17,-6-6-11,-2-4-8,-7 0-10,-3 1-76,9 16-238</inkml:trace>
  <inkml:trace contextRef="#ctx0" brushRef="#br0" timeOffset="10925.624">20757 3860 1057,'3'-3'126,"-3"3"-92,0 0-34,0 3-4,-3 7-52,-3 16 56,0 15 65,-9 16 2,-2 10-28,-6 11-10,-1-2-10,-1 0 5,4-14-12,7-15-12,4-13-9,8-13-130,-2-9-89,1-16-301</inkml:trace>
  <inkml:trace contextRef="#ctx0" brushRef="#br0" timeOffset="11157.638">20837 3906 707,'0'0'467,"2"3"-434,1 6-33,1 3-16,2 11 16,2 14 52,4 7 16,-3 2-14,3 8-6,1-4-17,1 5-11,-1-2-5,-4 6-2,0-2-4,0-1-4,-6-1-5,-6-11-122,-7-11-76,-31 12-136</inkml:trace>
  <inkml:trace contextRef="#ctx0" brushRef="#br0" timeOffset="11339.648">20703 4245 1244,'-1'-5'182,"2"1"-67,-2-3-74,4 7-41,4 6-26,7 0 18,9 8 8,7 1 2,6 3 7,-2-4-2,-1-2-7,-6 3-125,-4-3-211,-19 17-562</inkml:trace>
  <inkml:trace contextRef="#ctx0" brushRef="#br0" timeOffset="12192.697">18347 4998 681,'-8'0'163,"8"0"-62,-6 0-26,6 2 15,0-2-20,0 2-49,4 0-21,6 4-21,6 2 21,16-1 37,17-3 21,16-4 7,54-7-13,34-9-4,4 2-13,-55 2 1,7 2-8,3-5-7,9-11-9,17-7-4,-10-3 2,3 10-2,-8-6-4,-11 10-4,-8 13-8,-19 5 8,-1-3 0,-48 11 0,-3-4 0,1 0 2,34-4-1,1-3 0,0-5 1,1-8-2,-2 1 2,-8-7-2,-12 7 0,-11 3 11,-11 1-11,-3 4 1,-1 2-1,1-1 1,3 4-1,-5 2-9,0 0 8,-10 2 1,-5 2-6,-4 0 5,-1 0 1,-1 0 1,-1 0 0,-1 0-1,1 0-158,-31 9-397</inkml:trace>
  <inkml:trace contextRef="#ctx0" brushRef="#br0" timeOffset="12809.732">18446 3435 136,'-6'2'622,"1"0"-543,-3 6-59,-2 2-14,3 9 24,-1 10 13,3 9-4,5 21 11,5 13-22,1 18-5,8 70 11,1 24 14,-3-4-19,-3-64-20,6-12 0,-6-59-9,4-6-9,10-2-123,139 101-147</inkml:trace>
  <inkml:trace contextRef="#ctx0" brushRef="#br0" timeOffset="13297.76">21090 3260 849,'0'0'219,"0"0"-95,-2 0-110,4 6-14,1 7-14,1 6 14,4 14 14,5 12 13,4 13 6,-1 6 12,0 11 18,-4 7-27,-3 0-4,-3 7-16,2 4 10,2 0-13,-3 1-5,0-4-7,-3-7-1,-6-9-9,-5-5-147,-59 91-156</inkml:trace>
  <inkml:trace contextRef="#ctx0" brushRef="#br0" timeOffset="14873.85">21925 4386 903,'-1'0'261,"1"3"-201,0-2-60,0 1-12,1 1 10,2-3 2,3 1 2,10-1 19,13-4 58,10-2-17,6-4-14,4-3-18,-6 1-9,0-2-8,-7 8-4,-6 0-7,-5 2-1,-4 2 0,-8 2 5,-2 0-5,-8 0-1,0 0 1,-1 0 0,-2 0-1,3 0 1,-1 2 5,4-2-6,-1 0 1,-1 0 0,1 0 0,-1 0 0,2 0 0,-3 1 0,0-1 0,0 0-1,0 3 1,6-3 0,1-3 0,2 2 5,5-5-4,-5 3-1,-2 1-1,-4-2 6,1 3-6,-5 1 1,0-3-1,-2 3 0,0 0-30,0 0-90,3 4-89,0 2 31,14 19-83</inkml:trace>
  <inkml:trace contextRef="#ctx0" brushRef="#br0" timeOffset="15150.8659">21914 5221 941,'11'-3'245,"8"-3"-185,17-2-32,11-4 8,5 3 32,1-4-4,1 2-19,2 1-18,-3 1-15,-1 1-1,-2 2 2,-1-1-7,0 0-6,3-1-42,4-1-168,81-50-271</inkml:trace>
  <inkml:trace contextRef="#ctx0" brushRef="#br0" timeOffset="15502.886">23192 3539 805,'-2'-6'653,"1"4"-563,0-2-90,1 10-71,2 12 28,3 15 26,2 19 17,3 22 0,0 69 0,-3 54 10,-20 10 23,2-68-3,-4-1-10,5-5-8,7-24 16,4-73-4,3-9-7,-2-9-9,6 20-8,5-19 0,1-11 0,9-8 16,10-10 0,12-11-16,12-19-120,6-13-171,79-126-160</inkml:trace>
  <inkml:trace contextRef="#ctx0" brushRef="#br0" timeOffset="15891.909">23829 4157 950,'1'4'230,"4"5"-218,2 9-12,2 13 0,3 17 4,-6 10 61,0 6-1,-6 6-4,-4-1-3,-1-3-15,-1-11-12,-3-18-6,5-17 3,2-14-4,2-6 52,3-17 60,4-17-90,9-21-45,12-25-66,35-69 7,-35 103-19,24-42 41,-4 24 30,-9 24 6,-15 17 0,-8 19-23,-4 8-15,0 11 23,-2 7 16,4 13 19,-1 10 5,-2 6 14,-2 8-10,-1 4-4,-5 4-10,2 1-5,0-7-3,1-3-6,5-12-113,6-11-77,7-25-58,65-75-676</inkml:trace>
  <inkml:trace contextRef="#ctx0" brushRef="#br0" timeOffset="16178.925">24976 3406 1213,'-21'-1'157,"5"5"-104,-20 7-35,0 26-18,5 16 0,1 26 12,-12 73-6,10 50 18,8 12-10,14-87-13,0 7 1,0-5 4,10-1-6,9-23 0,-2-65 0,1-7-1,1-4 1,12 25 0,5-14-1,7-16-14,6-10-147,4-14-135,71-59-346</inkml:trace>
  <inkml:trace contextRef="#ctx0" brushRef="#br0" timeOffset="16448.94">25502 3800 1293,'0'-4'179,"0"3"-167,-1-4-12,2 11-75,-1 6 39,4 11 36,-2 17 9,2 15 22,0 11 1,-4 13 23,-4 7-4,-4 0 15,-1 0-36,-2-9-9,3-9-9,4-11-3,4-8-9,3-9-22,3-7-115,5-10-188,15-1-7</inkml:trace>
  <inkml:trace contextRef="#ctx0" brushRef="#br0" timeOffset="16646.952">25904 4112 1123,'3'0'234,"0"-4"-130,7 1-73,6-4-23,9-1 19,3-2 19,7-3 4,-3-4-23,1 4-11,-1-4-5,-7 6-11,2-2-3,-1 3-138,46-16-314</inkml:trace>
  <inkml:trace contextRef="#ctx0" brushRef="#br0" timeOffset="16854.964">26089 3710 1172,'-2'0'152,"1"0"-116,-2 8-36,-6 10-15,-2 19 15,1 20 15,-3 25 28,-4 67 7,4 26-8,3-7-17,10-117-8,3-6-4,4 8-13,14 106-265,31 11-85</inkml:trace>
  <inkml:trace contextRef="#ctx0" brushRef="#br0" timeOffset="17629.008">26930 4102 1186,'-6'-4'173,"1"-3"-35,-1 0-69,4 3-51,4 6-18,1-2-45,12 0 16,15 2 29,25 0 18,61-2-3,-71-2-4,37 0-4,-13 2-5,-19 0 4,-18 4-6,-18 0-1,-5 4-13,-10 0-13,-14 11 27,-14 13 5,-21 17 16,-61 47-2,-27 14-11,96-75 1,9-5-8,-40 28 0,19-4-1,11-14-39,9-2-82,7-15-52,7-7-92,-6-38-50</inkml:trace>
  <inkml:trace contextRef="#ctx0" brushRef="#br0" timeOffset="18011.03">26856 4245 1013,'0'2'179,"3"8"-179,3 9-27,1 11 3,2 19 24,-6 14 60,-4 8 3,-7 7-14,-4 5-5,0-2-17,-1-10-12,0-16 3,2-14-6,2-14-12,5-12-57,2-8-93,4-9 64,-1-8 10,7-13-212,-1-10-12,5-17 109,7-10 191,1-3 71,7 10 124,3 19-15,-1 15-68,3 19-31,2 19-4,-1 8 41,-3 13-22,-2 2-12,-4 1-16,-6-4-16,-6-6-16,-4-7-22,3-9 1,-5-2-15,0-4-35,1-4-182,40-8-91</inkml:trace>
  <inkml:trace contextRef="#ctx0" brushRef="#br0" timeOffset="18248.043">27698 4386 1213,'-2'3'237,"1"-2"-237,0 7-8,-4 12-11,-5 9 19,-4 16 75,-6 14-8,-8 14-25,-4 8-28,0-2 5,2-3-5,1-14-13,6-11-1,5-12-57,7-7-102,5-12-142,6-11-67,11-45-118</inkml:trace>
  <inkml:trace contextRef="#ctx0" brushRef="#br0" timeOffset="18470.056">27677 4486 1146,'1'6'195,"2"4"-165,3 14-13,2 7-16,2 6 14,-1 6 8,1 9 29,1 5 11,2 11-19,-3 2-16,2 1 1,-2-4-22,-2 0-7,3-9-24,-5-9-76,-2-15-23,-4-14-128,-9-13 20,-56-45-303</inkml:trace>
  <inkml:trace contextRef="#ctx0" brushRef="#br0" timeOffset="18622.065">27584 4918 941,'1'-3'353,"-1"3"-130,3-3-188,4 6-25,5 0-10,7 4 20,11 1-2,1-1-6,3-2-3,1 0-9,-4-5-39,-3-5-183,19-22-120</inkml:trace>
  <inkml:trace contextRef="#ctx0" brushRef="#br0" timeOffset="19038.088">26486 4173 490,'-1'-3'235,"1"2"-77,-2-4-43,2 2-5,0 3 20,3-4-35,0 4-95,10 0 9,10 0-9,17-4 36,27 1 60,57-7-23,39-9-32,19-8-17,-57-7-11,-13-7 5,-5 2-17,-19 2 7,-55 20-1,-6 3 0,-8 4-7,17-12-1,-18 5-16,-14 3-55,-11 2-160,-11 9-104,-77 4-203</inkml:trace>
  <inkml:trace contextRef="#ctx0" brushRef="#br0" timeOffset="19491.1139">27150 3559 772,'-7'-8'189,"1"0"-81,-11-2-18,2-4 13,-3 1-14,-1 2-1,-3 0-26,3 3-28,3 5-16,0 3-10,-1 1-8,-1 7-6,-1 6 0,3 8 4,-2 10-5,-2 13-2,0 7 8,3 13 0,-1 4 1,6-1 0,6-11 0,6-10-25,6-16-32,5-13 45,6-8 12,7-17 0,11-16 28,7-13-28,4-16-28,0-8-20,-6-7-45,-10 0-84,4-106-98</inkml:trace>
  <inkml:trace contextRef="#ctx0" brushRef="#br0" timeOffset="19731.128">27141 2802 737,'0'0'255,"0"0"-153,-1 3-98,1 0-4,-1 1-48,-1 11 20,0 9 28,-1 23 49,2 24 52,-6 72 23,-4 39-44,0-6-14,4-55-11,5-17-20,7-66-17,4-11-18,2-1 0,12 23-12,8-7-15,11-10-126,102 8-169</inkml:trace>
  <inkml:trace contextRef="#ctx0" brushRef="#br0" timeOffset="20078.148">28454 3298 1027,'1'-2'303,"1"2"-174,2 2-128,6 16-1,3 9-2,7 12 2,3 18 25,8 16 28,22 65-13,11 49-1,9 45 5,-32-99-20,-11-23-6,-25-59-9,-5-6-8,-6 4 11,-13 45-12,-26 0 0,-69 47-152,-138 32-383</inkml:trace>
  <inkml:trace contextRef="#ctx0" brushRef="#br0" timeOffset="21037.203">26845 5589 994,'2'-4'214,"-2"4"-83,3-2-116,4-1 3,4-1 18,5 1-5,0 0-5,1 2-13,-1 1-5,-8 0 2,0 0-4,-7 0 3,-1 0 8,0-2-1,-1 0-16,-2-6-12,-2-5-48,-1 0 36,2 0 11,-1 5-31,3 12-17,-6 7-32,3 8 76,-1 11 17,-1 4-1,5 2 2,4-3-1,7-4 1,3-7 0,7-6 13,5 0 29,9-3-1,8-3 3,4-7-12,3-3-6,0-3 0,-2-7-7,-4-3 2,1-6-5,-3 0-2,2-7-2,3 0-5,-5 1-7,-5 9 5,-10 9-6,-13 3-17,-3 11-11,-2 5 17,3 12 11,5 4 7,5 1 4,2-3 1,8-3 7,8-5 13,8-11 22,10-7-32,6-9 1,0-7 1,1-4-24,-5 1-92,62-20-215</inkml:trace>
  <inkml:trace contextRef="#ctx0" brushRef="#br0" timeOffset="41075.349">13324 2936 569,'-5'-5'105,"3"1"-36,-4-5-30,2 5-18,3 2-11,1 2-9,0 0-1,0 3-21,3 9-76,1 8 43,11 84-117</inkml:trace>
  <inkml:trace contextRef="#ctx0" brushRef="#br0" timeOffset="41494.373">13068 3012 69,'4'0'30,"14"6"-30</inkml:trace>
  <inkml:trace contextRef="#ctx0" brushRef="#br0" timeOffset="42797.447">12996 1631 69,'-5'-2'628,"2"2"-487,0-4-30,0 4-30,-2-1 3,1-2 9,-2-3-7,0 5-28,0 1-32,-6 10-25,-1 9-1,-6 16 0,-11 16 1,-7 8 5,-2 7-5,-3 3-1,9-7 0,15-10-2,2-15-10,15-13-6,11-6-24,9-9-11,17-1 53,18-11 44,59-29-16,24-27-14,-101 36 2,-6 2 2,27-14-7,-19 6-10,-18 13 0,-10 9 5,-10 4-6,-4 6 6,-8 1 3,-8 8 7,-18 11-2,-17 12-8,-16 16-5,-2 8 6,6 3-7,15-2 0,12-4 0,19-7-6,6-8 4,12-5-5,5-6-5,5-3-9,8-9-5,6-1 4,6-5 22,11-8 25,7-8 31,12-8-10,6-12-16,0-3-7,-4-1-10,-7 1-4,-12 5-3,-8 2-5,-7 5-1,-3-2-9,-8 5-59,-2 4-83,-5-4-133,-10-24-98</inkml:trace>
  <inkml:trace contextRef="#ctx0" brushRef="#br0" timeOffset="43174.469">13399 2027 577,'-2'-2'383,"4"2"-248,-1-1-114,3 4-21,2 0-2,5 4 2,8 3 11,5 4 21,2 11 7,2 5 4,-4 4-19,-5 8-10,-4-1 19,-7 0-5,-3 4-13,-10-7 9,-1-7 0,-2-7 3,3-10-10,0-10 7,6-4 46,1-7 41,-2-8-59,2-13-51,3-12 16,4-16-10,8-13-7,6-3-42,4-2 13,6 7 19,-7 14 9,-1 12 1,-9 12 2,-1 7 5,-9 12-7,1 3-17,0 10-162,6 8-64,38 84-36</inkml:trace>
  <inkml:trace contextRef="#ctx0" brushRef="#br0" timeOffset="43335.478">14545 2257 471,'-5'-16'968,"4"11"-863,-4-12-105,-1 22-156,-2 4-173,-9 15-17,-40 70-235</inkml:trace>
  <inkml:trace contextRef="#ctx0" brushRef="#br0" timeOffset="43724.5">16432 10832 555,'-19'-45'105,"-1"12"-105,-98-106-480</inkml:trace>
  <inkml:trace contextRef="#ctx0" brushRef="#br0" timeOffset="44097.522">16282 10151 696,'0'0'162,"0"3"-87,0-2-58,0 1-17,0 5-51,0 0 16,4 3-25,9 6-76,30 15-166</inkml:trace>
  <inkml:trace contextRef="#ctx0" brushRef="#br0" timeOffset="44614.551">16924 9663 793,'-16'-6'115,"1"6"-80,-22 0-20,-6 13-8,-7 11-6,-4 8 1,0 5-1,7 0 8,10 1-2,5 3 4,8-2-1,4 0 5,9 0-15,4-3 1,7-1-1,13-1 1,11 3-1,9-4 6,14-4-6,8-9 6,1-8 6,4-16-6,-4-8-5,-4-7 5,-8-5 9,-11 6-6,-15 8 56,-14 6-46,-8 5 8,-14 8 27,-17 13-37,-13 17-16,-12 14 5,-5 8-5,11 0 0,18-10-1,16-8-10,16-9 8,8-7 2,9-5-1,4-3 0,5-6 1,4-4-2,9-6-25,5-11 0,8-5-79,0-9-23,83-58-367</inkml:trace>
  <inkml:trace contextRef="#ctx0" brushRef="#br0" timeOffset="44983.572">17211 10310 726,'3'4'107,"0"4"-85,10 9-5,3 7 1,2 6 12,2 2 6,-3 3 12,0-1 40,-2 0-17,-4-3-31,-5-3-19,-5-5 2,-7 5 25,-5-6 3,-3 1-24,-3-5-2,4-9-7,5-3 0,3-6 5,4-4 7,2-11-30,4-12-9,4-21-72,11-14 25,11-9 50,9-3-27,8 0 33,-2 13 20,-1 13 20,-9 10-26,-8 13-13,-9 10 6,-6 9-7,-4 6-78,-1 6-99,-5 7 3,-7 7-32,-45 56-424</inkml:trace>
  <inkml:trace contextRef="#ctx0" brushRef="#br0" timeOffset="45171.583">17604 11636 968,'-1'0'306,"-2"9"-306,-1 11-454,-5 37-160</inkml:trace>
  <inkml:trace contextRef="#ctx0" brushRef="#br0" timeOffset="46213.6429">5964 7573 1125,'3'0'8,"7"4"-8,16 3-80,15 11 80,8 2 8,-4 2-7,-6 1 9,-7-3-9,-8 1-1,-8 5-13,-8 14-10,-16 25 23,-38 76 33,-68 62-12,-67 44-6,67-77-14,41-35 13,51-90 1,14-9-15,8-6-15,3 30-10,24-17-22,16-9 47,14-15 2,11-10-1,7-6 17,1-8-16,-8 1 8,-9 8-10,-14 13-9,-12 20-9,-8 29 18,-6 84 10,-30 85 26,-30 32 6,11-83 5,11-7-25,4-24-2,10-12-13,4 0 8,-2 51-13,7 35-2,16-30 0,24 4-173,9-5-28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23:35.6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34 4250 521,'-9'-9'126,"3"4"-46,-8-6-7,-2-4 16,-1 3 4,-1 0 6,0 2-24,2 1-11,2 6-19,3-4 2,5 3 8,2 2-5,4 1-19,0-2-8,-3 3-7,3 0-7,-1 3-9,-8 4-5,-7 5 4,-8 7-4,-11 12 5,-4 9 1,5 3-1,6-2-7,10 2-8,8-4-3,13-1-8,11-3 2,16-3 24,17-5 8,14-5 14,6-12-8,3-9-4,-12-2-2,-10-6-7,-14 4 10,-13-1-11,-10 3 2,-8 1 7,-8 1-8,-10 3 0,-21 11-1,-24 11 17,-61 38-11,78-36 9,-33 24-14,18-10 6,27-5-7,16-10-22,15-2 4,6 2 10,7-2 7,6 4 1,10-1 0,5-3 8,4-3-7,-1-6 8,1-6-3,-5-2 1,0-4-5,-5-3-2,4-5-93,1-6-107,-1-7-92,40-72-219</inkml:trace>
  <inkml:trace contextRef="#ctx0" brushRef="#br0" timeOffset="384.0209">29104 4664 247,'0'0'559,"0"3"-448,2 3-111,-1 5 6,2 11 12,4 9 57,1 6-3,0 7-14,-1 1-7,-1 0 3,0 0-21,-1-2 0,-5-2-15,-2-4-3,-1-7-1,-3-5 4,2-13-2,-1-2-7,1-6 15,-1-2 0,-3-6-1,0-4-17,2-11-6,4-9-2,7-10-22,11-12-6,9-7 18,8-4 7,5-3 5,2 3 9,6 2-8,1 8 8,1 14 3,-5 9 5,-12 11-4,-12 6-11,-11 7-1,-2 1-1,-6 6-34,0 1-116,0 7-154,-24 16-221</inkml:trace>
  <inkml:trace contextRef="#ctx0" brushRef="#br0" timeOffset="5066.289">7378 2241 618,'-8'14'91,"-3"3"-56,-10 13-22,-4 8 5,-1-2 2,3-8 7,7-9-5,8-12 5,5-4 60,3-6-9,-2-1-43,1-3-35,2-8-140,5-7-85,30-84-317</inkml:trace>
  <inkml:trace contextRef="#ctx0" brushRef="#br0" timeOffset="5402.308">7440 1998 339,'0'0'208,"3"4"-158,0 3-35,4 0-5,1 7 4,3 6 34,2 2-2,4 8-4,-2 1-7,6 5-7,-3 4 11,0 1-12,1 1-7,-5-1-14,2-2 1,-4-3 23,-3-3-16,-3-4 13,-2-7 6,-1-9-5,-5-6 25,2-4 124,-3-3 30,-5-6-2,-11-5-118,-9-5-60,-11-6-21,-2-3 6,0 2-11,5-1-1,9 2-38,5 7-8,11 0-55,9 8-97,64-18-346</inkml:trace>
  <inkml:trace contextRef="#ctx0" brushRef="#br0" timeOffset="5722.327">8508 2060 1038,'-7'0'210,"1"-3"-116,-9 3-62,3 8-19,-6 1-1,1 7-12,0 8-1,2 9-5,4 4 5,-2 10 1,5 2 8,-1 0-6,-1-2-1,1-2 0,-2-9-1,4-8-81,3-11-94,4-10-44,6-14 49,31-69-388</inkml:trace>
  <inkml:trace contextRef="#ctx0" brushRef="#br0" timeOffset="6026.344">8481 1992 747,'2'6'131,"3"4"-121,3 3-9,7 13-1,3 1 9,1 8-8,2-1 0,0 7-1,-1 2 1,-1 0 12,-3 6 12,-5-2 1,-5 2 4,-3-7 21,-6-3 4,-2-12-2,-1-13 38,-5-4 68,-8-8 6,-10-2-78,-9-2-55,-11-2-13,-1-5-11,3-2 1,7-1-4,9-4-5,10 2-38,10 2-67,8 0-88,33-24-306</inkml:trace>
  <inkml:trace contextRef="#ctx0" brushRef="#br0" timeOffset="6747.385">7365 2186 572,'-3'-2'494,"2"2"-400,-1 0-94,1 8-63,-1 6 50,-2 7 13,-5-1 7,-2 3 11,-1-1 1,0-6 23,4-3-6,2-7 2,3-4-5,3-2-9,0-2-11,3 0-13,1 1-43,2-9-78,16-8-68,10-15-102,9-15 4,0-4 182,-7 1 105,-15 13 149,-10 18 98,-7 11-10,-4 9-118,0 0-73,2 0-10,0 2-26,0-2-10,4 6-24,0 6 14,5 5-1,9 11 11,0 5 7,8 3-7,-4-1 0,2 1 0,-3 2 11,-2-2 2,-6-6-1,-2-8-1,-7-6 5,-4-6 20,0-8 92,-1-2 89,-4-2 7,-6-2-62,-11-4-120,-7-6-27,-8 1-3,-1-7 0,4 4-12,4-1-19,7 2-50,13 1-168,10-1-273</inkml:trace>
  <inkml:trace contextRef="#ctx0" brushRef="#br0" timeOffset="10864.621">28245 7560 450,'-1'-3'171,"-1"3"-78,-1-3-68,2 3-11,2 3-14,-1-3-54,2 3-86,1 0 62,1 3 5,14 5-143</inkml:trace>
  <inkml:trace contextRef="#ctx0" brushRef="#br0" timeOffset="11432.653">28272 7525 196,'0'0'323,"-2"0"-163,1-3-100,2 6-60,-1 1-12,2 3 3,-2 7 9,3 3 1,3 0-1,1-1-9,1-2-11,1 0 2,-2-10 18,1-1 15,-2-6 42,-2-4 18,1-6-15,-1-4-38,-2-5-7,-1-4-3,-2 7 51,-1 1-9,-4 10-21,3 5 57,-1 3-66,3 3-24,-4 5-10,0 11 10,-1 3 1,0 11 0,6-3-1,3 0-7,6-7-61,2-9 23,2-6 26,-2-10 19,2-11 21,-3-2-8,-4-12 4,2 0-2,-7-1 3,-4 1 42,-3 9 49,0 4-29,0 6-7,-1 4-25,2 4-15,0 2-20,0 4-13,-1 8 0,0-2-1,3 5-5,-1 0-16,6 0-55,5 0-73,1 3-88,16-1-266</inkml:trace>
  <inkml:trace contextRef="#ctx0" brushRef="#br0" timeOffset="22401.281">28290 5240 716,'-4'0'118,"4"0"-49,-1-5-46,-2 5-17,6 5 3,-3-5 43,1 0 40,-1-5-8,2 5-23,-2 0-29,2 0-20,1 5 0,7-5-5,20-5 4,24 4 19,72-5 10,43-3-10,-8 11-13,-72 5-7,-54-1 1,-11 1-11,1 1 1,23 3 5,-11 4-5,-4-4 5,-10 3-6,-5 1-1,-5-6 0,0 2 1,4-1 6,-4-2-5,3-1 0,1-4 5,-2 3 0,-3-4-6,-1-2-15,-3 2-103,0-2-209</inkml:trace>
  <inkml:trace contextRef="#ctx0" brushRef="#br0" timeOffset="27500.572">27215 6300 46,'-1'0'275,"1"-1"-184,1-2-91,1-1-39,8-12-87</inkml:trace>
  <inkml:trace contextRef="#ctx0" brushRef="#br0" timeOffset="27702.584">27225 6292 497,'-4'-1'250,"3"1"-127,-4-2-40,2 1 10,1-3 12,0 3-5,1-2-22,1 0-39,0 2-22,1-1-17,1 2-2,0 0-134,1 2-160,15 18 14</inkml:trace>
  <inkml:trace contextRef="#ctx0" brushRef="#br0" timeOffset="27890.595">27124 6261 796,'-1'-4'159,"1"-2"-57,0 0-78,0 6-24,0 0-69,0 2-19,3 2 2,2 6 2,4-1-76,20-2-336</inkml:trace>
  <inkml:trace contextRef="#ctx0" brushRef="#br0" timeOffset="28048.604">27173 6291 961,'-1'0'159,"1"-2"-98,-1 1-46,1 1-9,0 0 2,1-4-8,-1 4-30,1 0-129,9 0-123</inkml:trace>
  <inkml:trace contextRef="#ctx0" brushRef="#br0" timeOffset="29195.669">26786 6786 873,'-2'-3'236,"2"3"-109,-1-3-82,1 3-39,1-3 51,-1 3 68,0 0 10,2-3-36,-2 2-35,3-3-44,1-2-20,6-2 0,7-1 0,13 1 1,12-6-1,10 2 6,6 2-6,3 2 1,-6 4 1,-4 0 7,-13 2-9,-8 2 0,-10 2 0,-5 2-96,-7 4-108,-5 0-93,-5 4-26,-46 5-216</inkml:trace>
  <inkml:trace contextRef="#ctx0" brushRef="#br0" timeOffset="29443.684">27063 6547 868,'0'-2'202,"-1"2"-19,-2-1-142,3 2-41,-2 5-29,2 6 23,0 11 6,2 13 0,-2 12 6,-2 4 0,-2 9-4,-2-1 8,0 2-8,-2-6-2,5-7-32,6-8-125,10-11-161,72-19-277</inkml:trace>
  <inkml:trace contextRef="#ctx0" brushRef="#br0" timeOffset="29956.713">27541 6663 497,'-11'-10'754,"5"3"-593,-11-9-82,9 10-41,2 4-31,1 6-7,0 11-10,-3 5-4,1 17 4,2 10 1,5 3 9,3-2-1,5-4-17,-2-6 6,2-12 1,0-7 2,1-8-5,6-5 14,4-4 9,11-6 15,4-7 0,4-2-11,-2-8-4,-5 3 2,-7-2-2,-2 2 1,-6-1 2,-2-3 12,-3-9-3,-1-1 11,-1-2-8,-6 0 13,-6-1 11,-6 2-30,-4-5-16,-4 7 19,-2 1-9,4 4 3,1 6-6,1 6-9,4 6-12,2 1 4,3 4-2,-1 6-5,-5 0 4,1 5 10,-5 3-13,-4 9-37,0-1-10,-9 10-20,-3 5-41,-9 6-80,-2 5-37,-42 47-94</inkml:trace>
  <inkml:trace contextRef="#ctx0" brushRef="#br0" timeOffset="30217.728">27535 6802 352,'0'0'299,"0"3"-185,0-3-60,0 1 4,0-1 34,1 2-14,5 2-44,8 4 35,8 6 24,8 2 5,0 4-47,0 2-23,-2 1-2,-7 3-19,0 0 2,-5-4-8,-7-3 5,0-2-6,-6-4-15,-3 0 3,-2-5-32,-4 3-103,-3 0-96,-32-7-348</inkml:trace>
  <inkml:trace contextRef="#ctx0" brushRef="#br0" timeOffset="32101.836">23790 5867 873,'-4'-4'204,"4"2"-64,-3-2-86,3 4-50,3 0 4,-2-2 35,2 0 71,1 0-45,3 0-60,12-3 11,8-8-11,11 7 1,5-1-10,-3 1 1,7 2-1,0 1 7,4 2-2,0-1-4,-1 0-1,-10-2 2,-13 3-2,-9 1 0,-13 1-126,-7 1-158,-8 5 38,-10 7 84,-77 22-302</inkml:trace>
  <inkml:trace contextRef="#ctx0" brushRef="#br0" timeOffset="32649.867">24462 5453 761,'-2'-3'119,"-1"3"25,0-4-81,2 4-53,-1 0 2,2 1-12,0-1-15,-2 6-6,2 11 21,-1 7 1,-1 10 0,-1 7 0,2 5 0,-2 13 8,0 3 0,2 2-3,-1 3 12,2-6-4,3-6-2,1-16-12,2-11-12,2-11-8,0-8 20,5-8 3,3-7 132,14-14-13,13-11-65,8-14-27,3-8-23,-4-9 13,-5 6-8,-12 3-3,-6 6-3,-6 6 0,-7 0 1,-10 10 2,0 1 6,-5 3 14,-5 1-4,-5 4-25,-6 1 9,-5 2-6,-6 1-3,-2 6 13,0 2-13,4 5 0,-1 2-14,3 6 13,-4 2-26,-2 7-39,-1 9-82,-2 5-43,1 4 11,4 9-58,-21 42-219</inkml:trace>
  <inkml:trace contextRef="#ctx0" brushRef="#br0" timeOffset="32915.882">24514 5732 555,'1'4'88,"1"1"-55,2 9-9,2-2 32,1 7 8,2 3 22,4 4 7,2 1-20,11 8-22,-2-3 27,6 0-21,-3-3-21,-3-6-12,-2-10-3,-8-1 2,-4-4-10,-4-4-7,-2-3 3,-2 0-9,-1 1 9,2 2-9,-1-1-71,2 6-122,8-3-325</inkml:trace>
  <inkml:trace contextRef="#ctx0" brushRef="#br0" timeOffset="43410.482">26085 7771 1059,'-2'0'168,"-1"0"-60,0-1-75,0 2-23,-2 2-8,-5 3 10,-12 4 4,-15 8 8,-18 6-6,-13 7 3,-48 24 17,77-39-11,-40 17-5,2 1-2,3-6-4,3-2-1,7 2 5,6-9 4,12-3-3,5-2-8,8-7 10,9-2-22,-1-2 8,-3 7-8,-5 3 11,-11 4-12,-8 8 1,-4 2 5,-4 3-5,-6 1-1,0 1 1,2-5 0,8-2-1,8-7 1,11-5 4,10-6-4,12-3 5,9-4-4,4 3-2,4-3 2,1-3-2,0 3-39,0-1-23,1-2-98,2-1-94,6 2 91,5-4-26,26-34-427</inkml:trace>
  <inkml:trace contextRef="#ctx0" brushRef="#br0" timeOffset="44605.551">2564 4071 803,'-10'-6'212,"4"1"-44,-12-5-15,9 3-23,3-2-10,-1-1-9,4 2 2,1 4-29,4-2-20,-1 2-55,12 4-9,19-6-6,63-11 5,87-25 1,31-6 0,-92 22 12,-24 8-12,-61 13-8,-1 2 7,-6 6 1,28-3-1,-10 5 0,-11 3-26,-10-1-83,-15-1-35,-6-2-10,-10-3 46,-15 3-25,-105 1-248</inkml:trace>
  <inkml:trace contextRef="#ctx0" brushRef="#br0" timeOffset="44882.5669">2600 3953 892,'-3'0'299,"2"4"-191,-1 5-108,-1 14 0,2 7 0,1 8 9,0 11-3,4 2 34,-2 10 1,2 9 4,1 2-14,-1 5 11,-3 5-16,-2 1-11,1-1-14,-4-1 14,2-10-5,-4-9 1,3-16-2,-1-13-9,1-10-19,3-13-41,-2-8 15,-2-8-32,-20-55-432</inkml:trace>
  <inkml:trace contextRef="#ctx0" brushRef="#br0" timeOffset="45083.578">2637 4522 759,'0'-1'311,"4"1"-214,6-2-74,2 2-11,9 0 42,-1 2-17,9-2 20,7 1 0,12 2-15,13-6-16,5 3-14,1 0 0,-6 3-12,-12 2 6,-8 8-6,-11 1-20,-12 9-205,-24 64-226</inkml:trace>
  <inkml:trace contextRef="#ctx0" brushRef="#br0" timeOffset="45318.5919">2525 5279 1333,'-1'-3'212,"1"3"-146,6-2-60,13-1-5,11-1-1,18-6 17,10 6-1,12 0-4,48 0-1,20-1-2,-4-7-3,-40-4 1,-8-10 1,7-1-7,-2-3-1,-8-3-66,-47 14-250,61-54-675</inkml:trace>
  <inkml:trace contextRef="#ctx0" brushRef="#br0" timeOffset="45560.6049">3822 4422 1571,'0'-1'222,"6"1"-183,12-3-38,21-3-2,22-2 2,63-12 5,18-11 0,-104 21-6,-6 4 0,32-2 1,-15 1 0,-13 4-1,-8-1-10,-7 4-92,-4 6-111,-7 1-162,-27 16-133</inkml:trace>
  <inkml:trace contextRef="#ctx0" brushRef="#br0" timeOffset="45842.6209">3872 4865 878,'-4'5'239,"2"1"-175,-6 6-47,8-2-17,8 0 9,4 0 42,14 1 75,16 0 9,13 2-59,14-1-29,-1 0-13,1 3-17,-10-1-10,-6 1 2,-9-3 2,-3-4-1,-5 2 1,-3-2-4,-4-4 2,-8-3 2,-9 2-11,-6-3 15,-3 0-15,-6 0-17,-4 0-79,-13 3-259,-99 13-716</inkml:trace>
  <inkml:trace contextRef="#ctx0" brushRef="#br0" timeOffset="49454.828">2870 4521 677,'9'30'77,"9"8"-56,18 42 0,22 15-9,63 47 3,43-36 6,36-36 16,-67-44 11,-22-9-3,-5-21-13,0-19 7,-10-20 31,-7-17-11,-55 20-13,-1-5-17,-4-14-7,46-110-5,-41-31-7,-48 20-1,-22 69-4,-29 6-5,19 65-39,-119-46 9,12 76-6,-25 46 22,-31 43-7,1 21 21,21 16 11,27 18-10,35 4 11,61 3 12,55 1-24,24-96-4,19 0 1,12-9 3,99 65 9,74-47 25,41-73 1,-81-19-7,-37-11 11,-11-18-6,-1-20-6,-8-34-1,-14-15-7,-31 2 4,-32 9-17,-30 12 1,-30 64-7,-8-1-33,-12 8-35,-88-84-4,-81 41 21,-64 74 24,63 46 24,1 24 3,19 19 36,9 7 12,-12 24-16,48 3-10,66-9 8,67-53-13,10 1-17,43 116-1,93 9-1,2-65-38,17 9-161,-37-41-597</inkml:trace>
  <inkml:trace contextRef="#ctx0" brushRef="#br0" timeOffset="50212.872">3212 6319 1011,'-3'0'252,"1"3"-156,1 3-96,1 11-19,3 14 8,-2 15 3,-1 9 8,-1 15 33,-5 11 7,-2 11-2,-10 58-2,-4 8-3,18-113-3,-1 0-12,-2 41 0,2-6-18,3-9 6,4-8 2,0-16-7,4-16-1,-2-17-7,-1-12 4,3-12-9,1-19-6,7-22-285,38-163-348</inkml:trace>
  <inkml:trace contextRef="#ctx0" brushRef="#br0" timeOffset="50580.8929">3265 6508 1183,'0'0'153,"2"0"-153,4 0-24,10 4 10,12-4 14,11 3 0,12 1 0,5 2 1,3 3 0,-4 8 0,-3 2-1,-5 9 1,-4 5-1,-3 11 0,-4 3 1,-1 11 0,-7 6 0,-1 2 6,-10 4-1,-8 0 6,-12-4 14,-10 1 13,-16-3 13,-13-3-5,-15-2 7,-13-4-11,-55 25-8,-10-17-10,102-55 5,6-4 2,-23 3-1,17-11-13,12-9-18,12-8-128,27-74-334</inkml:trace>
  <inkml:trace contextRef="#ctx0" brushRef="#br0" timeOffset="52498.002">27027 4631 1130,'-9'-7'191,"5"2"-70,-6-6-77,5 8-28,4 0-8,1 3 4,0 0 15,0 0 3,0 0 0,0 0-20,0 0-10,-3 3-18,-4 4-164,-3 10-2,-51 74-131</inkml:trace>
  <inkml:trace contextRef="#ctx0" brushRef="#br0" timeOffset="52676.012">26611 4974 1074,'-3'-4'158,"3"4"-56,-7-5-66,7 5-27,-2 2-9,-5 1-10,-7 8-9,-6 8-107,-7 6-78,-47 52-80</inkml:trace>
  <inkml:trace contextRef="#ctx0" brushRef="#br0" timeOffset="52871.024">26254 5446 511,'-7'4'226,"1"3"-139,-6 3-46,-1 3-20,-4 2-9,3 0-5,2 3-5,0-2-2,3 5-14,4 3-82,1-1-60,1 2 1,-7 36-164</inkml:trace>
  <inkml:trace contextRef="#ctx0" brushRef="#br0" timeOffset="53025.032">25904 6188 298,'-9'22'140,"2"-1"-64,-9 18-2,6-4-34,6-8-40,4 0 0,1-2 0,5 1 0,1 47-114</inkml:trace>
  <inkml:trace contextRef="#ctx0" brushRef="#br0" timeOffset="53180.041">25777 7156 1242,'-1'3'132,"-1"5"-132,1 8-154,2 13-59,1 4-45,17 51-81</inkml:trace>
  <inkml:trace contextRef="#ctx0" brushRef="#br0" timeOffset="53224.044">25822 7432 13,'6'19'2,"-3"3"14,21 88-16</inkml:trace>
  <inkml:trace contextRef="#ctx0" brushRef="#br0" timeOffset="53420.055">25907 8269 784,'-3'1'162,"3"2"-113,-3 4-32,2 6-17,1 2 0,1 5-2,6-1-7,4 5 3,6 5 5,5 5-7,5 9-67,1 6-69,36 85-133</inkml:trace>
  <inkml:trace contextRef="#ctx0" brushRef="#br0" timeOffset="53606.066">26180 9085 1094,'0'0'165,"0"4"-143,4 7-16,0 5-6,3 7 0,7 8-35,-1 1-26,6 4-22,8 6 8,9 6-18,9 3-3,9-2-78,108 55-151</inkml:trace>
  <inkml:trace contextRef="#ctx0" brushRef="#br0" timeOffset="53786.076">26925 9767 379,'8'6'168,"0"5"-55,12 4-11,0-3-6,4-1 0,7 2-17,7 3-8,4 0-25,5 10-25,-2-1-9,4 6 0,5 0-12,0 1-21,4-3-60,9-9-48,121 3-201</inkml:trace>
  <inkml:trace contextRef="#ctx0" brushRef="#br0" timeOffset="53954.086">28466 10244 267,'0'0'1139,"2"0"-965,3 2-174,7 0-3,12-1-12,13-2-84,13-5-85,7-1-34,10-3 5,120-15-160</inkml:trace>
  <inkml:trace contextRef="#ctx0" brushRef="#br0" timeOffset="54159.097">29670 10035 670,'7'-7'203,"-1"7"-85,6-6-49,5-1 38,4-4 8,6-6-23,1-5-41,9 2-18,-2 0-18,3 3-15,1 2-62,4 3-184,69-31-323</inkml:trace>
  <inkml:trace contextRef="#ctx0" brushRef="#br0" timeOffset="54338.107">30611 9483 1206,'9'-18'141,"4"3"-120,10-17-21,2 4-111,4-5 12,-2 2 9,3-5-5,4-1-4,3-5-100,67-88-368</inkml:trace>
  <inkml:trace contextRef="#ctx0" brushRef="#br0" timeOffset="54536.119">31610 7728 1181,'4'-29'140,"-3"4"-85,4-24-36,1 7-19,0 3-46,0 3-56,1-1-32,6-6-16,37-89-130</inkml:trace>
  <inkml:trace contextRef="#ctx0" brushRef="#br0" timeOffset="54733.13">31469 6526 791,'-13'-27'204,"4"5"-104,-8-30-32,4 4 35,4 3 25,3 1 5,-1-1-35,2 2-34,1 6-38,0 3-26,-2-1-1,-5 2-81,-4 0-211,-79-80-291</inkml:trace>
  <inkml:trace contextRef="#ctx0" brushRef="#br0" timeOffset="54901.14">30845 5490 1053,'-11'-16'165,"0"3"-88,-10-14-35,4 5-6,1 1-2,0 5-7,-2-2-24,-4 6-3,1-2-120,-4 3-24,-9-3-63,-67-31-243</inkml:trace>
  <inkml:trace contextRef="#ctx0" brushRef="#br0" timeOffset="55071.149">30050 4905 873,'-8'-9'171,"-2"4"-114,-8-7-43,-1 3-14,0 6-29,1 1-7,0-2 3,0 0-57,0 0-118,-40-3-307</inkml:trace>
  <inkml:trace contextRef="#ctx0" brushRef="#br0" timeOffset="55251.16">29104 4467 929,'-8'-10'167,"4"2"-101,-9-8-39,7 5-15,-2 7-12,-2-2-10,0 2-96,-8 4-65,-3 0-74,-58-2-128</inkml:trace>
  <inkml:trace contextRef="#ctx0" brushRef="#br0" timeOffset="55425.17">28215 4337 689,'-12'-8'173,"3"4"-53,-7-9-66,7 6-11,3 4-10,1-1-28,3 4-5,-6 4-126,-1 6-65,-30 25-118</inkml:trace>
  <inkml:trace contextRef="#ctx0" brushRef="#br0" timeOffset="55591.179">27678 4490 773,'-8'-1'114,"3"1"-76,-7-3-28,3 2-1,0 1 18,1-3 35,1 6-62,-6 4-27,-55 58-159</inkml:trace>
  <inkml:trace contextRef="#ctx0" brushRef="#br0" timeOffset="55734.187">27025 4680 1732,'-3'-13'89,"1"15"-89,-2 8-659,-28 113-3</inkml:trace>
  <inkml:trace contextRef="#ctx0" brushRef="#br0" timeOffset="57843.308">4291 7100 147,'1'4'108,"2"0"-30,4 3-14,-3 0-19,4 1-4,1 0 8,-2-1-4,-2-3 2,-4-4 32,1-2 79,0 0 62,-2-5 13,0-2-104,-4-12-83,1 2-23,-4-7-5,1 4 3,-2 6 6,2 3 25,4 9-26,0 4-26,-1 4-20,3 6 7,-1-1 12,2 4 1,2 2-1,-1-7-6,-1-5 2,0-3 5,1-3 15,0-4 9,0-12-9,-2-4-13,0-14-1,-4 3 7,-2 5 1,-1 11-8,3 10 6,0 7-7,1 2-24,1 9-71,1 10 13,2 9-101,43 73-120</inkml:trace>
  <inkml:trace contextRef="#ctx0" brushRef="#br0" timeOffset="59217.387">4854 6563 807,'0'4'304,"0"-4"-233,0 3-71,0 4-9,0 5 3,3 7 6,-3 12 17,-3 7 7,2 5-3,-2 6-5,-1-2 4,0 0-4,5-4-4,3-4-1,3-3-4,4-3 2,2-6-7,5-5 5,6-8-5,9-10 19,6-8 30,13-10 12,4-9-21,4 1-23,3-2-8,-9 4-10,-5 9 5,-9 3-6,-9 3-19,-10 5-57,-9-3-73,-5 0-50,-20-45-332</inkml:trace>
  <inkml:trace contextRef="#ctx0" brushRef="#br0" timeOffset="59451.4">5213 6660 139,'0'1'809,"0"8"-728,0 4-68,-1 9-5,0 12 5,-1 4 22,-4 14 34,3 6-12,-4 12-20,-3 7-2,-2 5-11,-3-2-11,6-9-2,5-10-10,6-12-1,10-15-66,14-14-83,69-45-140</inkml:trace>
  <inkml:trace contextRef="#ctx0" brushRef="#br0" timeOffset="59646.411">5525 6767 1066,'5'0'268,"4"2"-214,12 6-40,8 1-13,7 4 5,3 0 3,7-9 13,8-2 20,6-8-13,13-7-11,50-23-18,-82 18-78,135-74-264</inkml:trace>
  <inkml:trace contextRef="#ctx0" brushRef="#br0" timeOffset="59841.422">5862 6853 256,'-14'10'765,"-1"4"-600,-11 9-103,1 12-25,1 4 11,-2 5 8,-1 1 7,6 4-30,0-5-11,12-8-14,5-10-8,6-5-36,6-9-77,10-10-43,12-4-24,89-57-174</inkml:trace>
  <inkml:trace contextRef="#ctx0" brushRef="#br0" timeOffset="60027.433">5951 7022 153,'0'9'700,"0"5"-627,2 22-11,5 8 19,3 8-18,2-3 33,6-1-3,0-7-29,1-7-26,5-6-11,0-10-12,2-7 7,8-15 8,9-18-30,14-27-79,142-166-401</inkml:trace>
  <inkml:trace contextRef="#ctx0" brushRef="#br0" timeOffset="60462.458">6592 6686 733,'3'3'192,"5"-2"-157,2 5-26,4 4-8,5 4 26,-2 5 37,3 9 37,0 5-28,-4 7 10,-1 3-25,-6 3-7,-3 2-4,-3 0-7,-2-3-14,-1 0-10,-1-7-10,0-2 2,-1 0-8,-1-4 1,0-3 10,3-9-10,-3-8 5,3-10 8,-1-7 25,-3-12 73,3-18-73,1-16-25,3-22-8,6-7-5,4-5-1,8 10 1,2 7 7,2 14-8,-3 15 1,2 7 1,-7 10-1,0 8 0,-6 4-1,-2 6 0,-5 4-12,6 1 1,1 3-46,6-2-58,10-2-184,52-29-359</inkml:trace>
  <inkml:trace contextRef="#ctx0" brushRef="#br0" timeOffset="60853.48">7399 6351 1064,'0'0'156,"1"4"-141,0 4-15,3 6 0,1 8 3,-2 8 43,-3 4-4,-1 11-18,-6 4 5,-3 2-13,-2-3-1,-1-8-3,-1-11-10,7-9-1,0-14 5,0-2 18,0-4-8,-2 0 1,2-2 4,2 2 13,4-2 32,2 2-31,2 0-35,4 0-6,8 2 1,8-2 5,10-2 10,1 1 1,0-4-10,-7 1 8,-6 2-8,-9 4-1,-5 3-35,-3 9-169,-4 6-114,-32 47-584</inkml:trace>
  <inkml:trace contextRef="#ctx0" brushRef="#br0" timeOffset="61539.519">8259 6838 1304,'0'-3'259,"2"3"-169,0-4-75,13 2-14,14-3 0,14-5 14,21-2 0,48-13-5,21-2 5,-97 22-7,-1 3-2,32-2-6,-7 4 1,-6 6-1,-5 0 0,-8 8-129,-10 1-164,-10 27-297</inkml:trace>
  <inkml:trace contextRef="#ctx0" brushRef="#br0" timeOffset="61791.534">8369 7289 747,'0'0'353,"0"0"-224,0-3-114,2 3-15,-2 3 0,13-3 40,2 3 89,10 1 0,6 0-45,7 1-31,1-2-19,-2 1-16,1 0-9,2 0-3,2-4 6,8-4-12,16-7-19,64-20-146,108-54-385</inkml:trace>
  <inkml:trace contextRef="#ctx0" brushRef="#br0" timeOffset="62385.568">10028 6483 1214,'-5'-2'239,"-1"2"-148,-8 2-74,-2 10-16,-2 5 4,-8 15-5,4 3-6,1 12-3,6 11 0,5 9 8,2 11 1,7-1-1,6 2 1,2-9 0,5-7 1,9-11 6,7-14-1,9-12 0,12-13 21,14-19 21,9-13-3,4-18-10,3-13-16,-7-8-2,-11-7-7,-9-7-1,-15-1 0,-10-4-1,-15 7-2,-10 6 1,-14 9 7,-8 14-8,-7 7 15,-4 8 4,-9 7-11,-4 11-13,-11 9-1,-8 15 0,-10 10 0,-3 11 0,5 6-1,7 5-46,13-2-104,15-1-185,17 25-356</inkml:trace>
  <inkml:trace contextRef="#ctx0" brushRef="#br0" timeOffset="62642.582">10241 6940 1073,'6'0'247,"0"1"-193,4 3-39,7 8 6,3 5 2,1 9 34,1 12 7,-1 8 11,0 0-28,-2 5-29,1-2-5,4-2 1,0-8-4,-2-2-2,-1-11-1,-3-10-7,-5 0-7,-4-11-127,-5-3-176,-30-41-613</inkml:trace>
  <inkml:trace contextRef="#ctx0" brushRef="#br0" timeOffset="63760.646">7218 6477 576,'-2'-10'159,"1"6"-15,-2-12-17,-2 3-32,1 1 11,-2 2-7,1 2-13,1 4-14,2 0-17,2 4-25,0 0-18,4 0-12,7-4-6,16-4 5,16-9 0,18-6 1,4 1 0,-7 2 0,-15 10 0,-12 7 0,-7 5-10,-9 3 4,-1 7-3,-4 8 1,-5-1 7,-3 8 1,-3 3-1,-4 0 1,-2 3 0,-5 2 6,1 1-5,-3 3 1,0 0-1,-4-2 0,1 0 5,0-3-5,-3-5 8,3-5-7,1-2-1,6-9 5,4-9-5,4 0 9,0-4-4,2 0 6,0 0 12,2-2 9,-1 2-4,2-2-5,-3 2-14,6-4-10,7 4 0,11-10 0,10 3 0,8-2 0,-3 0 0,-3 6 0,-6 2-6,-2 2 5,-9 2-1,1-3 1,-7 0 0,-5 0 1,-4 0 0,-4 0 2,0 0 5,-1 0 1,1 0-8,-2 0-35,2 3-160,-1 1-363,-8 17-146</inkml:trace>
  <inkml:trace contextRef="#ctx0" brushRef="#br0" timeOffset="64625.696">3179 9009 1169,'0'0'234,"0"2"-195,6 16-39,1 13-20,1 24 10,-1 20 10,-4 70 0,-13 22 1,6-125 5,0-2 3,-3 37-7,-1-13-1,1-8-1,3-12-37,4-14-158,2-18-93,22-57-56</inkml:trace>
  <inkml:trace contextRef="#ctx0" brushRef="#br0" timeOffset="64933.713">3325 8971 922,'2'-1'279,"8"2"-220,15 5-59,14 8-1,15 1 1,3 8-1,-1 5-7,-9 4 7,-4 5 1,-7 2 53,-10 8-35,-6 2-17,-13 8 19,-11 12 37,-18-1 27,-10 9 6,-22-5-27,-10-5-21,-11-2-17,-3-7-10,7-13-3,3-7-3,14-16-9,9-12-25,14-11-64,11-14-38,19-17-190,76-121-483</inkml:trace>
  <inkml:trace contextRef="#ctx0" brushRef="#br0" timeOffset="65096.7229">4332 9134 852,'6'2'228,"5"3"-183,15 3-27,12-2-7,9-2-1,11-8 2,10-6-6,3-3 6,-5-1-12,47 14-155</inkml:trace>
  <inkml:trace contextRef="#ctx0" brushRef="#br0" timeOffset="65284.734">4025 9887 1505,'0'-2'259,"2"0"-248,12-10 14,18 0-25,22-9 20,17-5-13,51-13 2,17 7-7,24 2-2,-50 15-81,-6 4-198,-29-3-301</inkml:trace>
  <inkml:trace contextRef="#ctx0" brushRef="#br0" timeOffset="65622.753">5754 9544 1353,'0'2'61,"4"0"-61,-4 7-94,3 3 64,-3 9 16,-3 3 14,-3 10 6,-4 7 3,2 4 12,2 5-2,1-4 20,8 1-1,7-2-26,14-7-2,8-5 25,19-8 2,12-5-2,56-12-17,-75-15-5,39-8 2,-5-5-4,-11-9-11,-9-1-28,-10-3-136,10-53-193</inkml:trace>
  <inkml:trace contextRef="#ctx0" brushRef="#br0" timeOffset="65852.7659">6134 9677 1162,'0'0'309,"-3"3"-219,0 11-90,-7 14 0,-6 13 7,-8 18 18,-7 9 23,-3 15-6,2 1-19,8-2-16,16-11 7,10-15-14,17-16-65,11-11-124,14-20-120,96-80-249</inkml:trace>
  <inkml:trace contextRef="#ctx0" brushRef="#br0" timeOffset="66067.778">6540 9665 1613,'12'-4'194,"4"2"-164,21-3-24,9 0-6,9 1 2,3-1-1,-1-3 0,-2 2 8,-3 2-9,-10 4 0,-2 0-58,-7 3-126,-10 0-157,6 5-165</inkml:trace>
  <inkml:trace contextRef="#ctx0" brushRef="#br0" timeOffset="66292.791">6861 9749 90,'-10'2'1022,"5"-2"-820,-5 4-133,2 1-54,0 8-9,-3 10 5,-4 7 13,-5 9 9,-5 11-11,-3 2 20,0 5-10,-4 0-1,7-6-14,10-14-11,7-11-6,7-11 0,4-4-8,4 0-31,11-3-118,12-9-55,13-12-74,94-81-446</inkml:trace>
  <inkml:trace contextRef="#ctx0" brushRef="#br0" timeOffset="66492.803">6986 10006 749,'0'0'367,"0"3"-221,-4-2-118,2 5-19,-6 16-7,-5 13 116,-3 13-26,1 8-28,4-1-47,11-10-4,11-7-12,8-5 8,6-10 17,8-7-2,6-12 18,6-15 1,10-12-17,13-16-13,49-37-13,-76 48-273,133-107-422</inkml:trace>
  <inkml:trace contextRef="#ctx0" brushRef="#br0" timeOffset="67221.844">8138 9751 1024,'-1'-2'297,"4"-3"-176,4-3-82,6 0-24,11-2-14,6-2 0,-2 5-1,2 4 0,-6 7-12,-3 6 0,-3 8 12,2 9 0,-4 7 32,3 5-4,-1 16 2,-6 7-6,1 8-3,-4 2-3,-1 2-4,-3-7-5,-5-6 4,-3-14-4,-3-12 2,-1-13-10,4-15 15,-3-7 43,-4-9 62,1-15-121,-3-15-9,3-16 2,9-6-5,5-3 6,8 9 5,6 11 0,-2 10-11,5 6 4,5-2-4,6 3-13,3-3 7,7 0 0,0-1-66,-4 7-126,31-34-340</inkml:trace>
  <inkml:trace contextRef="#ctx0" brushRef="#br0" timeOffset="67603.866">8962 9691 1139,'0'0'222,"4"0"-174,5-2-40,2 2-2,5 0 19,2 2 5,-3 3-10,1 3-10,-4 2-4,-3 2-5,-6 2 11,-6 5 6,-7 6 5,-12 6 2,-8 3-4,2 4-9,2-9-11,11-4-1,9-10-18,7-4 9,2-1 2,7-3 7,3-1 9,10-6-2,6-3 1,4-4-2,3 0-5,-4 1 0,-2 6-1,-6 4 0,-3 2 0,-8 1-30,-7 3-132,-7 0-120,-47 6-6</inkml:trace>
  <inkml:trace contextRef="#ctx0" brushRef="#br0" timeOffset="68385.9109">7995 9361 1039,'0'-1'206,"0"-2"-112,0 2-94,0 1-13,10 0 13,9 0 9,18-2 72,24-2 9,68-16-21,56-17-21,26-7 0,-94 23-8,-19 4-11,-15 0-19,-43 8-2,-7 1-1,-4-2 2,26-4-8,-19 0-1,-14 5-11,-13 1-37,-11-2-48,-11 2-380,-68-33-371</inkml:trace>
  <inkml:trace contextRef="#ctx0" brushRef="#br0" timeOffset="68842.9369">8469 8429 719,'-6'-3'655,"2"3"-544,-5 3-86,-3 4-25,-2 8 6,-2 1-6,-2 11-4,3 8-4,7 9-2,1 9 10,2 8 0,2 3 2,3 3 7,1-5 0,6-3 3,4-9-11,8-10 6,5-14-7,14-18 16,14-16 32,15-25-9,7-24-16,-4-13-11,-10-9-5,-18 1 1,-17-3-7,-16 8 14,-16 5-4,-8 11-10,-13 8 7,-2 10 23,-3 12 4,0 11 16,-2 3-11,3 12-23,-1 5-17,-1 10 0,6 5-11,5 3-53,2 13-194,-7 73-108</inkml:trace>
  <inkml:trace contextRef="#ctx0" brushRef="#br0" timeOffset="69060.95">8653 8663 1206,'0'0'369,"3"8"-311,3 1-58,4 9-1,7 8-5,7 5 6,4 12 6,8-2 16,3 4-2,-2 0-10,0-5 1,-9-9-4,-4-9 1,-10-8-8,-8-9-66,-12-5-105,-67-19-454</inkml:trace>
  <inkml:trace contextRef="#ctx0" brushRef="#br0" timeOffset="69585.98">5718 9338 766,'-3'0'266,"3"0"-152,-4-3-74,4 3-14,0 0 43,4 0 15,-1-3-84,7 3-14,11-2 14,22-2 59,62-16 22,61-23-5,16-8-23,-52 25 16,1 10-8,3 11-13,-1 13-13,-24 4-14,-18 5-12,-49-10-8,-7-1 5,-5-5-5,25 5 8,-14-2-8,-17-5-1,-14 1-24,-10-7-30,-9-7-119,-10-7-336,-77-68-51</inkml:trace>
  <inkml:trace contextRef="#ctx0" brushRef="#br0" timeOffset="69855.995">6476 8299 1013,'0'-4'200,"2"2"-71,0 0-129,0 11-8,1 6 8,3 14 23,-2 11 37,-1 6-5,-1 9-22,-1 1-7,-1-1-10,0-2-4,3-8 0,-1 0-12,0-4-7,2 1-185,6 50-332</inkml:trace>
  <inkml:trace contextRef="#ctx0" brushRef="#br0" timeOffset="71524.09">2975 11718 964,'-8'-8'176,"-2"4"-44,-7-6-35,-8 3-40,-7 5-18,-6 0 47,-4 6-23,-3 2-26,-3 5-4,5 4-1,3 0-13,10 0-5,10-2-5,7-2-8,3 7-1,4 4 0,1 5 0,2 10-7,8 3-2,4-1-14,7 0-2,11 0 8,8-5 17,6-7 7,7-8-7,7-10 11,5-9-5,1-9-2,-3-4 14,-6-7-7,-11 7-2,-16-1-8,-10 8 0,-7 2 11,-11 7-7,-4-2 2,1 1 13,-7 2 23,-14 5-31,-11 2 0,-9 6-11,-5 4-1,1 0 6,0 5-6,2-4 7,3 9-5,0 1-2,5-1 1,9 2-1,5-3 0,10-4-1,1-3 1,8-8-1,4-4-7,2-4 7,2-1-7,2-2 1,-2-2 6,2 2-6,-2-2 7,1 2 0,0 3 0,-1-3-18,2-1-5,-2-2 5,0-2 3,2 1-1,-1-3-40,0-1-50,5-11-23,27-86-335</inkml:trace>
  <inkml:trace contextRef="#ctx0" brushRef="#br0" timeOffset="71884.111">2340 11569 1144,'-12'-4'212,"2"0"-119,-5 1-44,9-4 47,7 6-79,7-3-17,6 0-56,14-2 56,19-2 60,60-16 40,43-15-26,11-2-7,-63 22-22,-60 13-1,-2 3-22,-5 3-8,31 3-14,-12 3 1,-10-1 5,-7 4-5,-9-4 5,-7 3-6,-6-8-44,-1 4-49,-6-1-30,-4 0-45,-2-3 80,-11 0-32,-69-10-510</inkml:trace>
  <inkml:trace contextRef="#ctx0" brushRef="#br0" timeOffset="72222.13">2621 11532 943,'-3'0'290,"1"0"-145,-3-4-88,5 4-24,0 0-12,0 4-21,-1 6-4,1 12-4,-5 18 8,-3 25 13,-2 11 4,0 9-7,-1 1 8,2-2 9,1 3-9,4-3 5,-1 4-7,-2-3-4,7-3 3,0-4-3,0-12-6,3-16-5,4-16 8,-3-14-8,-2-14 6,0-3-6,-2-3 13,0-3-13,0 3-1,0-3-12,0-10-98,3-9-238,0-23 45,30-130-147</inkml:trace>
  <inkml:trace contextRef="#ctx0" brushRef="#br0" timeOffset="72508.147">2679 12056 859,'-1'0'366,"1"0"-205,0 2-119,0-2-24,1 0 22,-1 0 14,3-2-33,0 2-21,5 0-33,11 3 33,11 5 29,24-2 38,53-6 40,23-14-34,-93 13-29,-4-1-20,30 0-12,-7 4-5,-11 1-1,-9 3-4,-9-1 5,-6-2-7,-10-1-34,-3-1-58,-8 2-22,-6-2 17,-8 2-70,-15 4-360,-110 53-75</inkml:trace>
  <inkml:trace contextRef="#ctx0" brushRef="#br0" timeOffset="72761.161">2406 12842 973,'0'0'469,"0"-4"-360,0 2-109,3 1-19,3-2-23,7 2 42,15-6 51,18-1 70,18-5-16,58-17-16,20-7-34,-102 29-5,-4 2-22,38-6-19,-11 8-7,-6 3 5,-8 1 1,-4 0-8,-3-1-8,-5-6-36,0 4-82,2-4-82,67-35-358</inkml:trace>
  <inkml:trace contextRef="#ctx0" brushRef="#br0" timeOffset="73002.175">4023 11897 1780,'0'0'235,"5"-3"-235,4 3-13,13 3 8,14-3 5,10 0 6,14-3 0,1-1-6,6-1 5,-6-1-5,-4-6-1,-8 1 0,-8 3-118,-12-4-166,-5 4-422</inkml:trace>
  <inkml:trace contextRef="#ctx0" brushRef="#br0" timeOffset="73239.189">4067 12383 1241,'0'2'301,"4"-2"-301,5 0-46,2 4 46,15 0 18,2 0 45,13-1 18,12 3-14,3-1-4,-4 3-7,-2-1-17,-10-1-26,-5 2-1,-5-4-6,-7 1-6,-4-3-40,-7-5-109,-4-7-202,-10-65-438</inkml:trace>
  <inkml:trace contextRef="#ctx0" brushRef="#br0" timeOffset="74691.272">5735 12299 922,'-6'-16'224,"0"6"-76,-7-11-10,3 13-15,6 2-9,-1 4-37,4 4-71,-4 12-6,-5 24-1,-8 17 1,-17 80 0,24-85 1,-11 46-1,8-13-1,6-19 0,10-17-15,5-12 4,10-9-23,8-4 28,18-12 7,19-13 10,52-26 5,26-24-1,-9-16 13,-101 52-9,-6-3-18,-1 3-18,16-17-60,-12 1-72,-10 2-72,-12 1-32,-33-36-204</inkml:trace>
  <inkml:trace contextRef="#ctx0" brushRef="#br0" timeOffset="74932.285">6054 12332 852,'-4'0'182,"4"0"-83,-3 0-33,1 3-12,-1 6-17,-3 18 1,-5 22 19,-2 28 4,-2 9-11,-1 8-13,-1-4-14,2-12-10,5-7-5,1-6-1,2-8-1,7-6-6,7-8-5,6-6-145,8-2-151,52 26-373</inkml:trace>
  <inkml:trace contextRef="#ctx0" brushRef="#br0" timeOffset="75161.298">6270 12493 1260,'0'-4'211,"9"0"-142,8-1-58,13-1-5,13-1-5,3 3 17,8-4 2,8-3-2,4 1 6,3-4-9,0-3 3,-9-1-18,-11 3-131,-13 10-217,-9 15-370</inkml:trace>
  <inkml:trace contextRef="#ctx0" brushRef="#br0" timeOffset="75379.311">6545 12648 1283,'-3'-3'220,"1"0"-80,-2 3-112,4 0-28,-2 9-26,-8 11 26,-6 14 15,-3 13 0,-1 11-14,4 5 8,7-10-9,4-6-1,6-14-21,4-11-91,3-10-167,2-8-184,12-39-165</inkml:trace>
  <inkml:trace contextRef="#ctx0" brushRef="#br0" timeOffset="75593.323">6715 12656 964,'0'-2'293,"4"6"-263,-2-1-30,0 13-27,2 4 27,1 9 88,-3 12 32,-1 6-22,1 8-26,4-6-35,8-2-30,8-13-6,6-7-2,10-11 10,6-10-18,9-12 8,6-11-245,114-78-258</inkml:trace>
  <inkml:trace contextRef="#ctx0" brushRef="#br0" timeOffset="76036.349">7571 12290 1444,'-11'-3'202,"-2"6"-133,-15-3-27,-5 7 2,-3 8 11,-9 9 5,1 6-31,3 4-17,6 8-11,8 6-1,3 10-6,10 1 6,8-1-6,7-3-4,9-10-7,11-7 4,4-6-4,8-13 4,3-8 1,4-11-8,-4-10 7,-2-3-4,-8-9 17,-4 1 11,-9 3-2,-8 12-3,-5 4-6,-5 4-25,-8 10 13,-11 17 12,-17 19 7,-12 16-1,-2 8 3,6-6-7,21-16-2,15-10-7,13-11-10,9-3-1,2-3 8,8-1 2,7-3 8,8-7 13,7-12-13,6-12-60,10-14-206,80-89-241</inkml:trace>
  <inkml:trace contextRef="#ctx0" brushRef="#br0" timeOffset="76321.365">7625 13107 976,'-14'27'249,"7"1"-120,-5 25-70,8-7-42,11-7-17,8-13 0,9-14 10,10-14 15,6-18 40,7-15-34,-2-14-18,-6-3-12,-11-3-1,-11 5 12,-10 13-10,-14 8 28,-12 11 22,-6 10-14,-10 14-7,-8 9 1,-2 7 2,2 4-5,9-4-1,15-7-23,9-7-5,14-1-116,12-1-26,81-25-235</inkml:trace>
  <inkml:trace contextRef="#ctx0" brushRef="#br0" timeOffset="76831.394">8387 12335 1318,'-3'-13'175,"0"5"-113,-7-9-55,6 10 4,-5 0 2,-2 5 37,-1 8-23,-6 6-17,-1 5-9,-5 11 6,-4 11-1,5 6 3,-5 10-8,6 11 13,2 1-13,5 0 8,11-8-9,7-14-14,13-8-12,11-13 18,9-8 8,10-19 0,3-13-30,-2-10-4,-4-6 5,-11 0 23,-15 9 6,-8 11 26,-13 6 70,-10 12-26,-13 12-49,-16 19-10,-11 19-1,-1 12-4,9 2-6,14-4 0,15-14-6,12-11-3,5-10 2,8-9-20,-2-10 9,4-2 18,0-4 9,8-6 10,8-9 14,14-8-33,8-14-15,8-6-240,-1-7-82,59-53-232</inkml:trace>
  <inkml:trace contextRef="#ctx0" brushRef="#br0" timeOffset="77259.4179">8607 12877 978,'3'0'296,"2"0"-229,6 4-67,7 2-1,1 4 1,2 3 24,-2 5 20,-2 2 29,0 5-11,-7 2-16,0 1-11,-2 2 38,-4-3-31,-8 2-12,-1 2 3,-8 4-7,1-2 8,-6-1-19,6-10-3,3-4-6,5-13-6,2-4 12,2-2-10,0-4 8,0-11-10,-1-11-52,2-12 25,5-12 22,6-8 5,8-4 6,3 7-5,3 4 0,3 10-1,-4 10 0,1 4-1,-5 7 1,1 2-1,-4 4 1,-7 0 0,-1 3 0,-4 2 2,-3-2-2,2 0-39,-2-9-86,-3 9-13,-2-1-30,-7 9-195,-43 15-106</inkml:trace>
  <inkml:trace contextRef="#ctx0" brushRef="#br0" timeOffset="77786.4489">5999 12046 948,'-2'-1'303,"2"1"-189,0 0-75,0 0-39,6-3-4,3-1-8,13 1 12,16-4 100,18-7 26,65-21-33,55-28-39,72-11 26,-68 21-19,-11 9-7,-5 9-13,-8 14-26,-29 5-15,-22 6 8,-2 2-7,-21 7-1,-49-4 8,1 4-1,-4-2-7,30 2 0,-9-1-24,-13-1-56,-9-1 8,-9 1-15,-11 3-48,-7-6 26,-10 1-224,-58-20-385</inkml:trace>
  <inkml:trace contextRef="#ctx0" brushRef="#br0" timeOffset="78049.4639">7397 11055 1423,'0'2'234,"2"4"-216,-1 8-17,2 6-1,2 15 1,-3 6-1,-4 11 2,-3 6 5,-4 8-5,-7 4 5,-4 1 2,4-3-9,11-10-12,18-9-234,90 7-526</inkml:trace>
  <inkml:trace contextRef="#ctx0" brushRef="#br0" timeOffset="78799.507">9821 10642 1174,'-3'-4'234,"3"-2"-100,-3 0-58,0 6-44,-6 2 26,-3 4-4,-10 9-52,-6 11 11,-4 17-7,-1 20 8,10 25-7,9 8-5,9-2-2,10-4 0,7-13 11,5-16-11,9-16-19,5-16 19,17-15 9,15-19 42,52-37-32,-75 18-4,37-31 24,-9-5-25,-16-1 7,-15-3-6,-14-4-14,-17-2-1,-7-2-30,-16 5 2,-4 2-2,-11 14 30,-6 10 1,-6 16 6,-5 10-1,-3 15-6,-7 10 0,3 6 1,1 10-1,7 3-6,11 1-81,11-3-158,12 2-236,15 24-13</inkml:trace>
  <inkml:trace contextRef="#ctx0" brushRef="#br0" timeOffset="79019.519">9800 10920 577,'13'15'128,"4"-1"-32,16 18-5,7 1-31,2-2 11,-2-3 71,0-4-14,-1 1-26,-5-5-26,-2-2-37,-10 1-21,-5-5-18,-6 2 1,-5-3-1,-1 3 0,-2 3-76,-4 3-114,-6 4-62,-47 33-128</inkml:trace>
  <inkml:trace contextRef="#ctx0" brushRef="#br0" timeOffset="79302.535">9023 11804 153,'0'0'1290,"4"0"-1164,16 0-111,16 0-15,22-4 9,61-3 51,31-3 10,27 0 17,-36 4-19,18-2-16,-4-6-31,-3-5 0,6-4-7,0-5 1,-13-5-14,-28 3-1,-27 11-27,-62 13-53,-11 2-95,-9 8-155,-19 18-204</inkml:trace>
  <inkml:trace contextRef="#ctx0" brushRef="#br0" timeOffset="79729.56">9675 12212 178,'0'0'994,"3"0"-907,7 0-87,11 0 0,11-2 5,13 4 37,12 0 70,3 5-4,1 10-36,-8 6-36,-8 9-15,-13 7-13,-8 12-1,-12 14 2,-10 7-1,-4 2 7,-8 2 15,-8-18-2,1-6-13,1-11-1,3-8-7,5-14-1,5-15 8,3-4 5,0-3 11,-3-10-13,3-20-17,4-20-60,2-35 30,14-71 6,-7 105 19,11-45-5,1 28 20,4 19-10,-6 20 2,6 6 8,-3 1-10,7 2-15,2 5 6,2 0-66,2 2-252,0-2-145,52-34-179</inkml:trace>
  <inkml:trace contextRef="#ctx0" brushRef="#br0" timeOffset="80113.582">10653 11919 1045,'10'-4'195,"6"4"-158,6-3-14,7 7 11,-2 6 7,-4 6-5,1 0 21,-6 5-9,0 4-45,-7-3-3,-7 4 0,-8 2 6,-9 4 27,-10 4-2,-10 3 11,-6 6-22,1-4-8,10-10-5,2-9 5,16-12-12,6-6 6,8-4-6,-2-2-26,5-1-5,13-4 31,5-5 40,18-4 14,5-7-4,6-2 4,-2 5-23,-7 0-1,-9 5-15,-2 5-7,-10 3-8,-4 0-16,-9 7-82,-6 0-94,-5 0-115,-17 8-266</inkml:trace>
  <inkml:trace contextRef="#ctx0" brushRef="#br0" timeOffset="85314.879">2372 14538 891,'0'4'147,"0"0"-147,3 5-147,1 5 64,5 6-106,8 22-303</inkml:trace>
  <inkml:trace contextRef="#ctx0" brushRef="#br0" timeOffset="85945.9149">2801 14973 1080,'-1'0'262,"1"0"-130,-2 0-91,0 1-41,2-1-15,-1 2-44,2-1-112,-1 6-7,4 0 77,-3 5-41,-1 29-112</inkml:trace>
  <inkml:trace contextRef="#ctx0" brushRef="#br0" timeOffset="87227.989">2712 14814 889,'0'-4'204,"0"3"-56,-2-1-100,1 2-31,1 2-17,-3-1-1,1 5-18,2 3 19,2 11 13,1 9 83,-3 17 9,-3 10-19,-1 13-14,-4 10 4,5 1-46,3 2-13,11 1-8,3-4-9,10 4 0,5-4 0,2-8 1,-1-12-1,-1-18 0,-1-15-13,-3-10 13,-4-13 9,6-6 10,4-13 5,8-10-15,7-20-1,6-15 4,-1-6-12,-4-2 9,-6 2-3,-7 1 0,-5-1-5,-6-2-1,-6 1-1,-7-1-17,-4-1 3,-9 3 14,-3 4-8,-1 8 8,-7 13-11,5 10 12,-7 9-11,6 12 4,3 10 7,0-2 12,3 3 0,2 3-5,-2-3-1,4 0-6,0 3 0,0 2-9,-2 9 2,1 10 6,0 8 1,-1 3 0,2 4 1,-2-4 1,1-9-1,1-4 0,-1-11-1,-1-4 6,2-6-6,0-1 1,0-1 13,0 1-7,2 0-6,-1 0-1,0 1-9,3 6-9,-3 4 17,2 8 0,3 2 0,1 0 1,-3 4 1,2-3-1,1 0 0,2 1 0,-1-1 0,-1-3 2,-2-1-1,1-5 0,-3 1 0,2-6 0,-2-2 0,-3-2 5,1-1 9,-2-3-6,1 0 0,0-3 7,1 3 4,-1-7-8,-1-2-12,1-8-32,-3-5-5,3-4-14,3 0-54,-1 2-54,0 3-24,-2 2 46,-2 0 35,-6 5 24,-2-5-9,0-3 32,-6-1 41,4-3 14,0-4 13,0-1-7,5 3 26,-2 5 19,3 5 45,0 6 28,6 6 19,-2 6-35,1 0-33,1 4-42,-1-4-18,-1 2-15,2-1-3,0 5-18,2 0-8,0 13 29,3 5 15,1 17 38,3 1-20,-1 10-6,2 3 6,4 2 0,-1 5-2,1-1-7,-3-2-12,-2-4 0,0-10-6,-5-7 0,-1-6 3,0-10-1,0-8-1,-1-7 2,-2-4 2,0-4 25,-2 1 6,2 0 13,0-2-23,2 2-2,-2-4-14,1 3-13,1-1-3,1-2-81,3-4-168,29-27-335</inkml:trace>
  <inkml:trace contextRef="#ctx0" brushRef="#br0" timeOffset="87509.005">3919 15089 1384,'0'2'285,"0"-2"-226,0 0-59,6 2-30,5-2 25,9 4 5,17 0 1,10-1 29,8 0-6,5 0-5,-8 2 2,-9-3-13,-6 0-8,-7-1 11,-1-1-11,-2-3 0,-3 0-76,-5-4-233,-22-11-538</inkml:trace>
  <inkml:trace contextRef="#ctx0" brushRef="#br0" timeOffset="87721.0169">4049 15636 630,'0'0'570,"8"2"-535,2-2-26,7 2-8,1 0 59,6 2 33,1-2 3,1 2-24,4 3-34,-3-4-17,8 1 1,4-1-7,6-10-15,11-9-22,6-6-143,11-11-287,136-87-136</inkml:trace>
  <inkml:trace contextRef="#ctx0" brushRef="#br0" timeOffset="88210.045">5382 14536 556,'-16'-10'867,"4"3"-687,-13-5-123,0 9-41,-4 10-4,2 1 5,0 2 29,0 3-8,10 0-17,4 0-11,2 5-10,7 9-9,4 8 0,4 14 9,3 13 1,2 15 5,-3 7 2,-2 9-1,-4 4-6,0 0 0,1 1-1,6-2 0,15 55-14,11 14 14,-20-123 5,-1 2-3,15 46-2,-3-2 21,-4 0-6,-2-7 0,-8-3-9,-8-9 15,-2-11 0,-4-12 9,-4-9 18,-6-13 15,-4-7 31,-13-3-17,-14-4-43,-13 10-26,-9-5-8,0 3-6,7 1-23,12-4-67,17-4-90,15-3-160,33-17-372</inkml:trace>
  <inkml:trace contextRef="#ctx0" brushRef="#br0" timeOffset="88490.061">5583 16399 1496,'0'1'192,"4"2"-192,6 4-14,0 4 13,8-3 1,0-2 6,5-5 9,2 1 12,5-2 6,1 0-14,1 0-4,2-3-3,-4-3-3,1-2 3,-1-2-12,-3 2-63,-3 5-111,-7-1-207,-12 7-419</inkml:trace>
  <inkml:trace contextRef="#ctx0" brushRef="#br0" timeOffset="88710.073">5761 16303 1276,'-1'-3'241,"-1"3"-86,-2-1-136,4 5-19,4 0-45,-4 18 15,0 11 30,2 20 11,2 16 8,-2 6-8,3-3-5,-1 0-5,3-6-1,1-12-9,4-8-240,28 2-271</inkml:trace>
  <inkml:trace contextRef="#ctx0" brushRef="#br0" timeOffset="89135.098">5589 14738 1256,'0'4'311,"4"-4"-247,-4 0-64,4 0-22,2 0 22,3 0 16,9 0 28,7-4-1,7 1-7,5-8-3,0 3-12,-7 1-10,-3 2 1,-13 2-12,-3 6-39,-5 2-103,0 5-169,9 39-142</inkml:trace>
  <inkml:trace contextRef="#ctx0" brushRef="#br0" timeOffset="90247.161">6912 15242 658,'-2'0'295,"2"4"-295,0 2-121,7 19-247</inkml:trace>
  <inkml:trace contextRef="#ctx0" brushRef="#br0" timeOffset="90854.196">6820 15201 1101,'0'0'279,"0"0"-209,3 0-70,4-1-6,8-2 6,11-1 63,10 1-10,6 2-29,1 2-8,-2 2-8,-1 1 1,-6-4-2,-4 4-1,-9-1-6,-3 3-1,-6-3-12,0 0-119,-6 1-65,-5 2-59,-29-2-355</inkml:trace>
  <inkml:trace contextRef="#ctx0" brushRef="#br0" timeOffset="91111.211">6810 15352 1129,'0'0'298,"0"0"-226,-1 4-72,4 11-4,1 5 4,5 15 10,0 14 7,1 8 5,4 14-7,-4 3-6,-2 1-3,-3-8 0,-1-5-4,-7-2 7,-1-4 0,0-3-8,-2-10-1,2-5-102,4-15-187,17-29-348</inkml:trace>
  <inkml:trace contextRef="#ctx0" brushRef="#br0" timeOffset="91297.221">6942 15758 1181,'5'-3'234,"6"0"-214,8-4-8,11 3-6,3-1 18,3 4-23,1 1 13,-1 0-14,-2 3-1,-2 4-9,-10 3-119,-13 5-215,-72 67 44</inkml:trace>
  <inkml:trace contextRef="#ctx0" brushRef="#br0" timeOffset="91515.234">6858 16244 558,'0'2'931,"1"0"-782,5 2-142,5 3 4,8 2-10,11-3 16,6 0 23,13-5 8,15-2-9,54-17-12,32-24-9,-110 25-16,-8-5-4,30-11-76,-24 2-84,-17 5-79,-40-29-134</inkml:trace>
  <inkml:trace contextRef="#ctx0" brushRef="#br0" timeOffset="92129.269">6498 15124 1213,'-3'0'208,"2"0"-95,-2-2-70,3 4-22,0-4-21,10 2-30,19-2 30,20-4 66,65-17 3,51-20-26,17-10 5,-64 23-3,-8 7-6,-17 16-15,-54 7-13,-4-3-10,-1 6 1,34-3-1,-10 3 6,-6 3-6,-9-2-1,-11 0 6,-16-1-5,-6-3 8,-10 0-9,-1 0 24,-8-5 33,-3-7-7,-6-6-34,-8-9-4,-6-1-11,-7-5 5,2 6-5,1-2 0,2 7 9,4 4-10,9 6-1,3 7 1,8 2 0,7 3-1,3 0-17,3 0-15,9 6-28,12 2 43,10 8 18,14 9 15,4 3-15,-1 4 8,-5 6-7,-4 0 4,-8 7-5,-2 2 0,-7-1-10,-4 2 10,-6 0 0,-9 1-10,-6 2-2,-11-1-68,-6 11-107,-12 10-155,-62 103-444</inkml:trace>
  <inkml:trace contextRef="#ctx0" brushRef="#br0" timeOffset="92333.281">8159 15759 1496,'-3'3'261,"6"3"-235,0 10-11,2-3-3,3 4 13,-3-5-13,-2 2 0,3-2 0,1-4 3,2 0-13,5-1-2,0-7-92,52-41-393</inkml:trace>
  <inkml:trace contextRef="#ctx0" brushRef="#br0" timeOffset="92708.302">8962 15697 1379,'-14'-20'171,"-2"5"-117,-18-21-30,-4 1-15,-4-1-8,1 10 9,5 4 24,4 10-7,6 4-12,0 11-6,7 6-9,-1 8-11,4 13 11,0 19-1,2 21-1,4 10 1,4 9-10,10 0 5,5-15 0,11-3-3,5-19-12,3-10 20,0-19-17,3-11 18,1-24 15,6-15-15,8-22-35,3-24-71,33-63-175,-10-41-40,-38-56-298</inkml:trace>
  <inkml:trace contextRef="#ctx0" brushRef="#br0" timeOffset="92903.313">8999 14707 656,'-5'2'702,"4"5"-616,-6 13-86,5 20-6,-2 26 5,3 17 1,4 69 13,8 31 6,5 22 1,-13-56-5,-1-1 0,5-48-3,-2-51-11,1-5-1,7-2-19,65 132-328</inkml:trace>
  <inkml:trace contextRef="#ctx0" brushRef="#br0" timeOffset="93203.33">9614 15252 1685,'-11'17'207,"-1"5"-169,-9 27-29,-6 18-8,1 7 0,6 16-1,8 1-1,6-1 1,6-8 1,8-7-1,2-7 0,2-10 0,5-9-1,-2-10 1,4-14-30,6-18 10,8-16-5,11-21-29,3-17-89,-1-8-110,-5 5-28,-12 10 62,-1-28-273</inkml:trace>
  <inkml:trace contextRef="#ctx0" brushRef="#br0" timeOffset="93781.363">9288 14993 698,'-10'0'641,"6"0"-520,-7 0-73,6 2 27,4-2 42,4-2-28,1 0-80,12-5 13,12-3-22,24-3 47,15-6-13,13 3-26,-3 6 4,-7 8-12,-13 8-6,-12 4 0,-8 2 6,-7 1 1,-6-3 0,-8-2 5,-2-5-5,-10-2 10,-1-1 7,-3-1 1,-3-6 8,0-4-27,-8-12-1,-7-5-37,-6 1 38,-8-1 15,-5 0-3,-1 3-6,-2 1-4,9-1 4,7 7 1,10 5-6,6 7-1,7 3-4,7 2-43,6 5-1,12 5 48,10 11 6,12 11-5,2 9-1,3 15-8,-9 6 8,-12 7 9,-7 5-9,-13 2 6,-12-5 5,-11-10 2,-2-12 2,0-17-1,-3-8-2,0-10-12,-10-2-150,-78 1-494</inkml:trace>
  <inkml:trace contextRef="#ctx0" brushRef="#br0" timeOffset="95172.4429">28279 9499 612,'0'0'173,"0"0"-98,0 0-23,0-2-1,0-4 2,0 5-8,0 1 1,0 0-11,-4 0-16,4 1-11,-3 3-2,3-4-6,0 2 0,0 1-9,3 6 7,1 0 1,-4 5 1,6 4-1,-3 5-140,-5 22-312</inkml:trace>
  <inkml:trace contextRef="#ctx0" brushRef="#br0" timeOffset="97040.55">28258 9604 234,'0'0'216,"-1"0"-75,1-2-71,-2 2 13,2 0 19,0-2 9,2 2-17,-1-1-14,-1 1-22,0 0-17,0 0-16,0 0-4,0 0-6,0 0-15,0 0 0,0 0-1,-1 0-1,1 1 1,0-1 1,-2 0-1,4-1 1,-2 1 0,0 0-1,0 0 0,0 0-1,0 0 2,0 0-12,0 0 3,0 0-1,-7 7 9,7-7 1,-2 3 19,2-3-4,0 0 11,-1 1-14,1-1 3,0 2 0,0 0 1,-2 0 2,1 4-6,1-3 6,-2 0-1,2 1-4,-1 0-2,1-1-1,-2-2-2,1 0 1,1-1-2,0 0-6,0 3 0,0-3 1,-2 1 5,2-1-1,0 0-4,0 0 5,0 0 4,2 0-5,-2-1 1,0 1 2,0 0 2,0-3-2,0 3 1,0 0-2,0 3-7,0-3 5,0 1-4,-2-1-1,2 0 0,0-1 0,0 1 0,0 1 0,0-1-1,0 0 1,0-1 1,0 1 4,0 0-6,0 0 2,0 0-1,0 0 1,0 0-1,0 0-1,0 0 0,0 0-1,0 0 0,-3 13 0,2-7 0,-1-2 1,0 2 0,1 1-1,1-2 1,-2 1 0,0 2 0,2-3 1,-2 5-1,2-2 0,-1 4 0,-1-1 0,-1 7 0,0 0 0,-1 0 0,-1 1 0,1-2 1,-2 1-1,0-4 7,0 2-7,1-3-1,-1 2 1,-1-1 0,1 2 1,0 0-1,-4 7 0,4 2 0,-2-2 6,1 2-6,1-1 0,-3 4-1,1-1 1,1-2-1,-2-1 1,5 1 0,-5-5 0,1 0-1,2 0 1,-1 1 0,0-4 0,-1 1 0,2 0 0,-3 1 1,-1-1-1,0 4 1,3-3-1,-1 1-1,-1-2 1,5-1 1,0 0-1,-1 1 0,0 2 0,-1 1 0,-1 0 0,0 2 0,1-1 0,0 2 0,-1-3 0,0-1 0,0 3 0,-1-4 0,2 1 0,-1-5 0,3 3 0,-1-3 1,-1-1-1,4 0 1,-2 6 0,-1-4-1,-2 3 0,3 2-1,-2-5 1,1 6 0,-1-6 0,1 5 0,0-3 1,0-2 0,-1-5-1,3 1-1,0-3 1,0-4 0,1 4 1,-1 1-1,-1-2 0,2 6-1,-3-1 1,2 1 0,-5 0 0,0 2 1,3 0-1,2-6 0,-1 3-1,2-1 1,-5-1 0,4 1 0,-4 2 0,0 2 0,0 2 8,-1 3-8,0-2-1,2 1 1,-2-1 0,0-4-1,4-2 2,1-4-2,-1-2 2,1 0-1,1-3 0,1 1 0,-1-1 0,1-1 0,-1 1 1,1-2-2,-1 2 2,2-1-2,0-3 2,0 0-1,0-3 15,0 3-14,2-1 14,-2 1-1,1-3 2,2 1-10,-1-2-6,1-1-9,4-9-66,0 2-129,9-7-70,33-29-236</inkml:trace>
  <inkml:trace contextRef="#ctx0" brushRef="#br0" timeOffset="98459.631">28223 9806 195,'0'-2'171,"-2"2"-12,1 0-5,1 0-22,-2-2-34,1-1-41,1 0-18,0-3-14,0 3-11,0 0-8,0-4-6,1 1 0,-1 5 5,0 1-5,0 0-1,-1 1-11,-1 1-12,1 2-29,-1-1 43,1 1 0,-1 1 10,-1 2 1,0 5 11,0-2-11,-3 2 17,2 0 2,-1 2-2,1 0 0,-2 3-17,0 8 11,-5 5-12,1 8 1,-4 4 14,1 3-14,1 0 0,-3 0-1,2 1 7,2-5-6,-3-5-1,3-2 0,-1-3 0,0 1 0,-2 1 5,0-2-4,-6 1-1,7 1 1,-4-4 0,4 1 5,-1-2-4,0-3 7,0 2-2,1 1-6,1-5 5,-3 1-5,6 1-1,0-5 0,1 2 1,-2 0 0,1 1 0,1 0 0,1 2-1,3 1 2,-2 3-2,1-3 0,-1 0 1,1-3 0,0 3 0,2-5 0,-3-5-1,2 1 8,-2-4-8,0-1-1,1-2 1,-1-3 0,2 1 0,1 1 0,0-3 1,0 2-1,0-4 6,1 6-12,-1-2 12,-1 0-8,3 2 4,-2-1-2,0 1 1,1 0-1,1-4 1,-4 1 0,5-3-1,0-2-6,-2-2 6,2 0 5,0-2-4,0 2-1,0 2 0,2-2 0,-2 0-7,0-2-20,5 2-10,-2-1 7,0 1-9,1-6-20,5-1 59,3-6-66,6-4-156,12-43-302</inkml:trace>
  <inkml:trace contextRef="#ctx0" brushRef="#br0" timeOffset="99862.711">28427 7563 163,'-1'2'228,"-1"-2"14,2 2-73,-1-2-65,-1 0-16,2 0 10,0 0 44,0 0-1,0 0-103,0 0-38,2 0-5,-2 0-11,1 6-4,2-2 11,-1 5-18,-1 4-27,2-2-21,-1 1-19,3 1-4,0-3-25,1 4-25,0-3 19,1 0-15,-1 1-51,-1-5 45,-5-1 100,3-1 38,-6 0 12,3-5 123,-2 2 70,0-2-22,1 0-22,-1 0-34,2 0-31,0 0-30,0 0-22,-2 0-19,2 0-11,0 4-1,0-1 1,-2 1-2,2 3-2,0-2-44,0-2-41,-3 0-15,3-3 43,-4-13-124</inkml:trace>
  <inkml:trace contextRef="#ctx0" brushRef="#br0" timeOffset="101709.817">28457 7574 205,'-2'-1'57,"1"2"-25,-2-1 13,0 3 3,-3 4 21,0 4 39,2 0-14,-2 5-10,-2-3-19,2-3-20,2 0-12,1-4 10,3-4-5,-3 0-1,3 0-11,-3 2-10,0 5 7,-3 7 4,0 10-6,-3 3 1,0 5 1,0 3-5,0 0 3,3-2-8,3-3-2,-3-2-10,3-3 6,-1-4 2,2 0-7,-2 3-1,1 3 0,1 2 1,-2 0 6,2 0-7,-4 2 6,-1-1 0,1-1 8,-2 1 2,-2-1-7,4-4-8,2 0-1,-3-1 5,2-2-5,0 3 0,2-1-1,0 3 1,0-2 0,-1 3-1,-1-1 1,1 1-1,-1-1 1,1 0 0,-1 3-1,1-3 0,-1 0 2,2 0-2,-1-3-1,1-1 1,0 2 1,0-2 0,0 1-1,1-1 1,-1-1-1,0 1 1,0-2-1,0 2 0,-1 2 1,1-2-1,0 2 0,0-2 1,0 4-1,0-3 0,0-2 1,-1-2-1,3 0 0,-2-3 0,1 1 1,1-2-1,-1 3 1,0-5-1,2 6 0,-2-6 1,1 7-1,-2 2 0,-1 1 0,-5 1 2,1 1-1,-1-5 5,2-1-5,1-3 0,-2 2 23,1-3-18,1-5 6,3-3-11,2-1-1,-1-2 0,2 1-1,-3 2 1,3 2 0,-2 2 1,1 1-1,-2 0 1,1 4 0,-1-2 0,1-1 0,-1 0 0,1-1 0,1-3 1,-1 0-2,2-2 0,0-1 0,0 3 0,-1-2 0,1 2 0,0 0 6,0 3-6,-2 3 0,1 1-1,1 3 2,-2 1-1,2-1 0,-3 4 0,6-3-1,-3 2 0,0-6 0,2-2 1,-4-1-1,-1 0 1,0 2 0,-3 3 1,-3 3 0,2-1 0,-2-2 0,0 1 0,2-3-1,5-3 0,-2 1-1,4-5 1,-2-2 0,2-1 0,0-4 0,-3 1 0,3-2 0,-2 4 1,0-4-1,1 9 1,-2-4-1,0 4 1,-1-3-1,1-1 1,0-1-1,0 0 0,3 0 0,-1 0 0,-1-1 0,2 3 0,0-4 1,-3-1-1,-1 3 0,2 1 0,-2 1 0,1 1 0,-2 4 0,2-2 0,-1 3 0,1 0 0,0 3 0,0 2-1,0 1 1,0 1 1,3-1-1,-2-2-1,0 5 1,2-3-1,-1-2 1,1 2 0,-2 2 0,2-4 0,-2 2 0,0 1 0,0-2 1,-1-1-1,1-2 1,-1-1-1,0-1 0,1-3 0,0-4 0,2 3 0,-4-4 4,3 2-3,1 1-2,-6-3 1,5 4-1,-2 2 0,0-3 1,0 3 0,0 3-1,0-2 2,0 5 3,-2-3-4,1-2-2,1 1 2,0-6 0,0 3 0,1-1-1,-2-1 1,1-2 0,1 2 1,1-1-1,-2-2 0,1 2-1,2-4 0,-2 0 1,2-2 0,0 0 0,-2 2 0,2-5-1,2-1 1,-2 0-1,2-1-6,1-2-30,2-8-40,2-7-217,20-56-203</inkml:trace>
  <inkml:trace contextRef="#ctx0" brushRef="#br0" timeOffset="103227.904">10832 15390 1300,'-3'-3'239,"2"2"-116,-1-1-77,2 2-31,2 2-14,-2-2-1,1 0-6,2 0-17,7 1 19,13 3 4,16 2 31,13-6-5,11 0-7,-1-4-7,1 2-4,-9 2 1,-10 0-9,-4 2 2,-7 2-2,-2 0-26,-7-1-86,-4 2-124,-4 36-137</inkml:trace>
  <inkml:trace contextRef="#ctx0" brushRef="#br0" timeOffset="103595.925">10812 16145 1431,'-6'0'218,"0"-3"-106,-8 3-46,10 3-15,2-3-10,2 1-13,0-1-16,4-1-12,7 1-45,9 1 39,20-1 6,12 0 15,17-1-4,5-4-10,-3 1 1,-1 4 5,-9 4-1,-4 4-4,-9 2-1,-8 1 5,-6-4-4,-6 1-1,-4-2 5,-9 1-6,-3-3 0,-3 0-41,-4-2-62,-1 4-76,0-3-142,13-16-167</inkml:trace>
  <inkml:trace contextRef="#ctx0" brushRef="#br0" timeOffset="105411.029">12817 16110 822,'-2'3'625,"1"-2"-482,-1 5-127,-4 6-16,-5 18 0,-8 15 5,-6 20-4,-6 11-1,1 0 1,5-7 11,8-14-12,13-17 0,7-15-16,15-9 2,13-7 2,21-7 12,15-13 39,59-23 20,8-21 11,-97 40-40,-6 3 11,31-13-31,-12 9-9,-12 5-1,-12 4-48,-4 7-87,-11 1-102,-5-1-84,-14-20 0</inkml:trace>
  <inkml:trace contextRef="#ctx0" brushRef="#br0" timeOffset="105646.0419">13118 16109 1050,'-6'-2'151,"6"4"-29,-7-1-106,10 12-16,1 10-5,-1 12 5,6 16 12,-5 10 14,2 8-5,-3 4 3,-6-1 0,-3 4-2,-4-4-16,-3-7 2,2-2 5,-5-7-13,3-11 0,2-9-181,11 9-190</inkml:trace>
  <inkml:trace contextRef="#ctx0" brushRef="#br0" timeOffset="106049.065">13521 16197 1512,'1'-4'220,"-1"1"-160,6-3-49,9 3-11,7-2 13,6-2 7,4 0-7,7-1-11,6 0 4,6-3-6,0-4 0,-4 2-42,-13 3-78,-10 3-126,-10 7-92,-16 7-281,-11 6 458,-10 6 138,-5 2 23,-8 4 108,2-1 110,1-2-41,2 3-51,2-1-30,4 5-23,0 4-4,1 7-15,3 3 2,0 1-7,3-3-16,-3 4-10,3-7-16,6-5-7,3-4 0,6-9-51,6-2-184,5-11-38,35-22-245</inkml:trace>
  <inkml:trace contextRef="#ctx0" brushRef="#br0" timeOffset="106239.076">13787 16464 983,'-2'10'164,"2"6"-127,-4 13-23,1 7 28,0 2 16,2 0-29,2 0-8,5-6-20,7-3 5,11-3-6,9-11-19,13-15-271,14-15-242,131-86 397</inkml:trace>
  <inkml:trace contextRef="#ctx0" brushRef="#br0" timeOffset="106636.099">14634 16036 1277,'-9'-1'287,"-1"-3"-173,-10 1-54,-4 6-18,-7 11-9,-6 10-9,-4 12-11,-2 11-11,3 8 5,7 0-7,17-10 0,11-4-18,11-10-2,15-7 11,6-3-21,9-10-48,4-8-30,3-9-39,-1-5 12,-6-9 26,-6 6 73,-15-1 36,-6 12 1,-9 3 32,-10 6 95,-6 12-34,-8 6-58,-11 14-16,-6 10-5,-1 9 24,3 0-14,12-3-1,7-8-12,14-3-12,12-2 0,7-2 0,13-3 0,8 1-24,9-11-205,10-13-152,96-38 114</inkml:trace>
  <inkml:trace contextRef="#ctx0" brushRef="#br0" timeOffset="106943.116">14885 16784 542,'-2'7'683,"2"7"-595,2 10-73,5 5-8,10 4-6,5-7 0,11-4 29,7-6-29,-2-9 26,-2-7-3,-1-18 19,-8-9-11,-5-9 1,-9-3-15,-10-2-17,-11-4 15,-13 6 58,-9 12 2,-9 8-26,-6 12-5,-8 14-9,0 9-21,0 13-2,5 5-5,9-1-8,9-2 1,13-9-1,3-6-55,8-6-212,-18-7-114</inkml:trace>
  <inkml:trace contextRef="#ctx0" brushRef="#br0" timeOffset="107395.142">12739 15817 1076,'0'0'257,"0"0"-163,3 0-94,3 2-15,15-2 15,24 0 101,70-12 109,74-18-95,30-12-50,-56 4-37,34-13-22,-14-4 11,-3 6-2,-9 6 4,-13 15-10,-18 2 3,-20 1-12,-17 6 0,-9-5-1,-60 16 1,-7 0-6,-11 5-16,16-3-16,-22 6-1,-11 0 26,-13 0-7,-11-4-58,-18 1-130,-14-2-49,-140 3-198</inkml:trace>
  <inkml:trace contextRef="#ctx0" brushRef="#br0" timeOffset="107663.157">13892 14369 1351,'2'-7'208,"0"7"-157,2-3-51,8 10-13,3 12 13,4 13 1,2 19 0,-3 19 26,0 79 9,-23 38-5,-20-3-10,3-76-9,2 0-12,10-3-28,11-58-220,12 59-361</inkml:trace>
  <inkml:trace contextRef="#ctx0" brushRef="#br0" timeOffset="108822.224">16183 14497 1223,'-11'-7'174,"2"3"-61,-9-7-61,4 10-25,0 2-15,2 5-1,-3 2 1,-1 7-11,-2 10-1,0 10 0,0 8 0,6 5 0,6 4-6,9-1 5,6 5-5,9 4 5,3-4 0,3-2 1,3-6 2,-1-12-2,-1-11-12,5-14-4,7-8 16,3-17 9,10-13 21,3-14 4,-1-15-16,-2-9 3,-14-4-13,-10 2-8,-17 3-11,-12 2 11,-12 6 8,-10 8 11,-6 17 4,-2 9 16,-12 11-12,-14 18-14,-46 28-2,63-13-5,-37 23-5,16-2 0,17 2 0,19-3-1,13-1 0,13 6-125,10 0-170,43 67-56</inkml:trace>
  <inkml:trace contextRef="#ctx0" brushRef="#br0" timeOffset="109033.236">16305 14974 1249,'3'10'123,"3"5"-94,3 11-17,5 10 0,3 3 15,-1 1-2,4 1-10,4-6-7,3-3 1,3-5 7,0-11-16,2-6-45,-4-2-130,-8-6-62,1-12-60</inkml:trace>
  <inkml:trace contextRef="#ctx0" brushRef="#br0" timeOffset="110779.336">15641 14480 1249,'-3'1'186,"0"7"-157,-7 14-29,-5 23 0,-9 33 0,-24 97 21,-19 81-8,4 69 4,37-69-7,21-23-1,19-26 0,15-3-8,7-4 0,-2-4 5,-8 25-5,3 13-1,18-20-156,7-70-478</inkml:trace>
  <inkml:trace contextRef="#ctx0" brushRef="#br0" timeOffset="111449.374">15778 15414 1017,'-3'-1'189,"2"2"-110,-2-1-20,1 2 14,4-2-1,-1-2-72,10 7 12,14 0-12,17 6 75,17 0 15,54-2-19,19-5-19,13-9-16,-109-1-1,4 0-22,2 0 5,92-20 9,17-10-7,-3-7-7,-65 23-1,-48 10 3,-4 6-4,-4-2-11,22 2-1,-9 4-8,-10 3-4,-12 0 5,-6 1 7,-8 0-13,-4 2 14,-1-4 14,-2-2 0,0 0-14,-6-2-128,-9 2-190,-75-20-438</inkml:trace>
  <inkml:trace contextRef="#ctx0" brushRef="#br0" timeOffset="112171.415">16396 15990 819,'0'0'160,"0"0"-143,0 0-17,2 0-20,-2 0 20,2 0 0,-4 0-43,2 0-41,-2 3-103,-14 7-291</inkml:trace>
  <inkml:trace contextRef="#ctx0" brushRef="#br0" timeOffset="112540.4359">16362 15977 210,'0'0'133,"0"0"-70,0 0-30,-2 2-18,1 0-14,-1 2 0,-1 2-1,-7 20-94</inkml:trace>
  <inkml:trace contextRef="#ctx0" brushRef="#br0" timeOffset="113522.4929">16190 16011 828,'-5'-2'184,"1"0"-95,-3-2-46,-1-2-22,7 6 11,-1 0 11,0-4-19,4 4-15,-2 0-9,0 0 0,0 0-6,0 0-3,2 0 0,-1 0-14,7 0-17,3 0-10,9 0 50,11-6 41,11-2 11,1-6-13,2 1-38,-2 2 10,-7 5-11,-6 9-3,-10 4-24,-3 4 12,-5 4 15,-5 0 12,-2 6-2,-6 0-2,-5 5-7,-11 6 17,-5 5-9,-11 2 2,-4 6 5,-6 2 4,-10 6-13,-5 5 1,-6 3 2,-2 2-2,7-7-8,14-12 0,15-17 1,15-13-1,15-14-214,45-64-462</inkml:trace>
  <inkml:trace contextRef="#ctx0" brushRef="#br0" timeOffset="113791.508">16120 15952 163,'0'0'972,"0"0"-806,0 3-166,0 2 0,4 10-1,3 7 1,-2 16 0,-2 14 43,-4 23-5,-7 9-14,-8 10-5,-5 1 8,-1-10-15,1-12-6,6-14-5,5-18 0,2-10-1,7-10-46,-1-10-79,5-9-74,3-6-89,22-53-243</inkml:trace>
  <inkml:trace contextRef="#ctx0" brushRef="#br0" timeOffset="114025.521">16196 16375 761,'8'9'132,"1"-2"-100,10 5 31,5 8 25,2 5 16,-3-3 5,-1 8-44,1-1-32,-5 1 15,4-4-12,-3-2-23,3-7-1,-6-2 0,1-4-3,-4-3 2,0-3-11,-4 1-9,-3-2-108,0-1-51,-2-3-42,-2-4-23,1-29-407</inkml:trace>
  <inkml:trace contextRef="#ctx0" brushRef="#br0" timeOffset="114371.541">16746 16370 791,'0'2'192,"2"0"-158,1 3-23,2 7 5,-1-2 31,4 8 34,-3 3 31,0 7-7,0 4-40,-4 2-26,-1 0-8,-1-2-8,-3-2-5,0-4-6,-1-1-2,1-9-10,1-3-36,0-6-99,6-7-168,13-57-458</inkml:trace>
  <inkml:trace contextRef="#ctx0" brushRef="#br0" timeOffset="114663.558">17658 15495 1589,'-4'-4'219,"-1"3"-141,-1-4-59,6 7-19,2-2-5,0 0-25,8 3-35,4 2 65,12 1 16,9 0 16,5-6-5,12-6-21,-1-4-5,3 0-2,8-2-232,118-38-302</inkml:trace>
  <inkml:trace contextRef="#ctx0" brushRef="#br0" timeOffset="115179.587">18992 14042 1360,'-9'-7'160,"5"3"-110,-9 1-34,-3 11-15,1 16 0,-9 19-2,-1 22-4,-3 15-1,-5 69 5,21 14 1,16-112 6,6-7 0,12 43-5,9-20 6,7-17-7,6-22-9,9-12 9,3-22 47,6-17-13,3-20-13,-2-17 6,-8-14 0,-9-7-12,-10-6-15,-18-4 1,-14 8-2,-15 1 2,-15 4 15,-7 8 38,-9 16 21,-4 14-18,-6 25-29,-2 21-8,-1 22-15,-1 25-5,4 15 0,5 7-59,11 4-142,14-7-135,29 76-34</inkml:trace>
  <inkml:trace contextRef="#ctx0" brushRef="#br0" timeOffset="115384.599">19168 14486 1550,'2'7'183,"0"4"-168,6 14-15,2 8 0,7 5 1,6 7 5,5 0 4,9 0 2,6-4-6,-1-3 5,1-6-11,-10-5-131,-9-5-218,-50 12-444</inkml:trace>
  <inkml:trace contextRef="#ctx0" brushRef="#br0" timeOffset="115623.613">18659 15371 1361,'-6'3'285,"5"-3"-205,-2 3-80,13 4-22,17 2 22,23 2 19,75-8 76,78-33-10,45-21-29,-97 22-28,-39 17-26,-29 2 14,-49 9-8,-12-4-8,-3 10-1,14-4-21,-14 3-133,-14 3-161,-40 23-188</inkml:trace>
  <inkml:trace contextRef="#ctx0" brushRef="#br0" timeOffset="115932.63">18924 15993 812,'18'-10'448,"8"1"-379,21-13-50,3 0-10,2 8 35,-12 9 61,-7 7-71,-9 8-5,-3 5-14,-4 3-6,0 5 1,-6-2 1,-3 2-4,-8-4 2,-4 1 6,-5 5 24,-14 4 17,-10 5-23,-12 3-17,-4 5-7,-3-9-9,12-2-24,5-14-76,11-10-122,-4-48-244</inkml:trace>
  <inkml:trace contextRef="#ctx0" brushRef="#br0" timeOffset="116156.643">18971 15832 1519,'0'0'235,"0"0"-137,-1-2-75,1 6-23,-2 3-18,0 12 17,-4 14 1,-4 19 37,-5 16-20,-8 10-4,-1 10-1,-6-2-3,3-7-3,6-8 5,0-11-10,9-9-1,2-6-54,2-5-186,-10 30-299</inkml:trace>
  <inkml:trace contextRef="#ctx0" brushRef="#br0" timeOffset="116375.656">18982 16399 1242,'1'2'275,"5"4"-254,3 8-6,9 3 28,1 7 20,2 4 2,-1 2 4,0 5-9,1-4-26,-1-1-11,-2-5-10,-1-8-4,-2-1-8,-2-7 0,-2-5-1,2 2-61,-2 4-170,22-4-280</inkml:trace>
  <inkml:trace contextRef="#ctx0" brushRef="#br0" timeOffset="116735.676">19567 16471 1241,'4'-5'265,"3"1"-158,5-10-85,8 4 11,0 1 45,4 3-13,0 2-43,-3 9-20,-3 9-1,-3 10-1,-9 14 20,-8 10-20,-11 5-42,-2 2-83,-7-10 46,1-12 28,10-13 34,2-9 17,5-5 0,2-6 33,1 0 38,1-2-20,1 1 16,4-2-47,1 0-20,9-1-11,12-4 11,16-3 42,7-8-19,5-4-8,-2 0 0,-2-6-15,-8-3-26,-6-2-106,-13 1-157,2-47-233</inkml:trace>
  <inkml:trace contextRef="#ctx0" brushRef="#br0" timeOffset="117049.694">20390 14352 1610,'1'-7'184,"8"7"-184,9 3-19,12 14 8,8 15 5,11 23 5,2 22-6,29 77 7,-6 50 6,-26 39 18,-40-53 15,-16 10 0,-23 18 15,-11-43-15,-12-4-1,-4-9-20,-4-1-12,-12 3-6,8-15-86,12-24-399</inkml:trace>
  <inkml:trace contextRef="#ctx0" brushRef="#br0" timeOffset="135447.747">20939 16583 1694,'0'-2'225,"0"4"-206,1 0-19,1 8-49,6 8 29,2 7 16,3 1 4,-1 13 7,12 10 1,-3 6-1,3 0 14,-5-10 3,-1-8-15,-4-11 6,-4-9-9,-1-11-4,-1-4 13,5-7 15,9-15 13,16-20-8,25-28-8,63-87-27,38-59-21,14-10-141,-50 101-108,-4 27-299,-40 20-289</inkml:trace>
  <inkml:trace contextRef="#ctx0" brushRef="#br0" timeOffset="137549.867">23077 12538 1347,'-10'-16'173,"6"5"-41,-9-13-50,4 8-34,-1 9 12,-5 1 3,-3 0-9,-12 9-25,-12 6-14,-8 14-14,-6 12 5,-6 8-6,-1 6 0,-3 1 1,4-1 7,0-4-7,9 2 0,17-6 0,14-4-1,11 5-5,16-2 4,11 5-8,10 6 1,6-2 7,10-3-5,3-5 6,3-8 0,2-4 5,-1-9 16,0-9-20,-2-10 8,3-5-9,-1-6 26,4-7-23,4-1 3,-1-8-12,2 0-26,-3 0-106,-3-4-136,1 0-239,71-70-256</inkml:trace>
  <inkml:trace contextRef="#ctx0" brushRef="#br0" timeOffset="137805.8809">23652 12649 1634,'0'0'212,"0"0"-125,-1-1-86,2 1-1,3 0-31,5 0 31,12-6 33,15 6 18,16-11-14,10 0-20,0 0-2,-7-4-2,-6 8-6,-5-1-6,-6 6-2,1-1-88,5 3-74,-5 3-94,-4 7-212,-1 37-91</inkml:trace>
  <inkml:trace contextRef="#ctx0" brushRef="#br0" timeOffset="138097.8979">23646 13222 1178,'5'6'169,"1"-2"-137,11 6-13,1-4 32,6-2 51,3-1 17,7-2 1,9-2-29,8-2-7,6-1-34,-3-2-17,-6-2-17,-3 4-7,-5 4-9,-5 2 1,-8 0 0,-7-2 6,-6 0-5,-5 0-2,-5 0-24,-3 0-110,-1 0-59,-1 1-80,6 6-237</inkml:trace>
  <inkml:trace contextRef="#ctx0" brushRef="#br0" timeOffset="140463.0339">26069 11480 309,'0'-3'267,"0"2"-162,0 0-53,0 1-26,0 0-11,0 0-3,0-2-11,0 2 0,0 0 12,0 0 40,4 0 43,-8 0 18,4 0 30,0 0 3,-2 2-8,2-2-19,-4-2-21,0-2-40,-2 0-38,0-3-6,-5 3 6,-2 1 4,-4 6-16,-6 7-8,-5 2-1,-5 11 1,-1 6 0,1 1-1,6-5 0,5 2 0,10-2 0,2-1-2,0 4 1,6 4-1,-1 7-8,7 0 8,4 9 1,11 0-22,7-3 14,8-4 0,8-6 2,6-11-14,5-10 19,9-17 2,4-22 29,13-19-2,52-53-9,11-41 0,-107 96-9,-8 5-8,20-34-1,-23 12 0,-20 13 9,-14 6 2,-10 6 11,-11 5 17,-17 3-9,-16 14-15,-57 8-1,-14 30-13,95-10 5,6 2-5,-26 19-1,15-3-18,17 6-133,10 8-97,8 0-200,-8 68-429</inkml:trace>
  <inkml:trace contextRef="#ctx0" brushRef="#br0" timeOffset="140675.046">26209 11787 1463,'1'3'190,"4"4"-179,5 8-11,6 3 18,8 4 20,4 3 2,2 1 13,3 1-16,5 1-19,-1 4-9,3 0-3,-3-2-6,-5 1-18,-7-4-183,-15 5-172,-66 47-137</inkml:trace>
  <inkml:trace contextRef="#ctx0" brushRef="#br0" timeOffset="140900.058">25287 12661 1543,'4'3'189,"9"3"-163,20 1-2,24-4-2,68 0 28,53-6-7,35 6-5,-62-3-10,10-4 13,3-5-35,-19 3 10,-26 0-16,-19 2-49,-64 6-122,-8 0-328,23 4-205</inkml:trace>
  <inkml:trace contextRef="#ctx0" brushRef="#br0" timeOffset="141364.085">25773 13070 833,'0'0'770,"3"4"-716,9 7-54,3 4-2,7 11 1,-2 7-8,-3 8 8,-7 14 1,-4 16 12,-4 9 9,-5 4 12,-2-1-20,4-20-2,2-12-11,7-17 1,7-13-1,3-8 0,9-13 0,13-17 8,13-21 17,18-20 20,50-60-28,-78 73-17,38-44-13,-13 6 13,-17 8 1,-14 12 11,-17 16-12,-11 14 2,-9 11 97,-4 16-3,-1 4-26,-1 5-38,-2 10-32,-3 18 0,-9 19-1,-3 20 1,-1 11 0,10 3 0,2 0 8,12-9-8,10-4-6,-1-5 5,8-4-46,7-11-134,9-11-160,95-28-630</inkml:trace>
  <inkml:trace contextRef="#ctx0" brushRef="#br0" timeOffset="141709.105">27402 12773 1573,'-3'-2'227,"3"0"-89,-2-2-138,4 4-20,2-4-16,7 4 35,16-2 1,20-2 36,61-5 0,34-9-12,-105 16-15,-6-2-9,34-2-6,-16 3-14,-9-1-40,-7 0-40,-11 4-103,-8 0-179,-25 9-185</inkml:trace>
  <inkml:trace contextRef="#ctx0" brushRef="#br0" timeOffset="141967.12">27400 13356 948,'2'2'309,"4"1"-298,9 7 1,13-1 96,15 2 34,10-2-28,12-8 21,1-1-52,1-4-43,-7 0-2,-8 1-14,-9 0-8,-10-1-5,-12 1-5,-10 2-6,-7 1-8,-4 0-88,-4 1-69,-7 2-114,-53 11-218</inkml:trace>
  <inkml:trace contextRef="#ctx0" brushRef="#br0" timeOffset="147437.432">29328 11830 660,'-1'0'226,"1"0"-92,-2 2-88,1-2-26,-1 2 46,1-2 48,1 0-33,0 2-41,0-2-26,0 2-13,0-2-1,0 7-7,0 4 7,1 8 7,-2 6 5,-4 10 15,-4 13 17,-9 11 1,-1 2-17,-4 7-8,1 1-13,0 0 1,7-7-1,3-1-6,8-6 0,4-12 1,3-8-2,5-6 0,4-12-16,12-9 16,11-8 0,15-10 37,13-12 10,6-6-19,2-5-8,-11 1-7,-6 4-2,-11 4-10,-9 4 5,-8 4-5,-8 7-1,-10 1-65,-6 6-65,1 0-73,-8 0-25,-26-15-440</inkml:trace>
  <inkml:trace contextRef="#ctx0" brushRef="#br0" timeOffset="147890.4579">29512 12164 273,'-2'1'558,"2"3"-483,-3 7-61,-1 6-13,-1 2 8,2 3 26,0 4 31,0 1 15,-1 3-32,1-3-5,-2 0-14,2-2-11,-1-5 2,0-2 0,2-4-6,-3 0 3,1 1 2,-2-3 7,3-1-9,-1 5-8,-2 2-2,4 5-2,-3 13-5,-2 1 5,0 9 3,1 2 1,0 4-1,0-1-7,-3-6-1,7-1 7,-2-3-8,-2-2 1,3-3 5,0-5-6,0-1 1,2-7 0,-2-5 0,3-4 0,0-4 5,0-5-6,4-1-5,-3 2-85,5-6-87,2-6-73,5-1 83,38-51-160</inkml:trace>
  <inkml:trace contextRef="#ctx0" brushRef="#br0" timeOffset="148392.487">29934 12273 948,'-1'-3'170,"-1"3"22,-2-4-95,2 4-32,2 3 29,-2-3-8,2 1-47,2-1-39,6 6-44,5 1 42,12 7 2,11-1 11,13 2-2,2-2-5,3-3-4,1-3-1,0-7-7,-4-3-4,-6-4-109,2 0-107,-5-5 24,-4-4-95,-10 5-32,-12 2 115,-16 6 169,-16 9 47,-11 4 92,-10 3 38,-4 9 50,-5 5-7,-2 5-47,-2 11-17,-6 10-8,-3 9 2,2 2-35,0-3-26,8-5-15,12-9-14,10-6-2,6-4-11,9-7-2,0-3-94,3-3-25,6-5-29,2-11-35,5-11-44,54-54 53</inkml:trace>
  <inkml:trace contextRef="#ctx0" brushRef="#br0" timeOffset="148580.498">30192 12687 382,'0'-4'306,"-1"4"-69,1 0-88,-6 4-11,0 0-84,-1 9-6,-4 5 30,-2 12 22,-7 12-26,6 9-35,8 1-18,8-3-8,10 2-13,14-6 0,15-6-1,10-13-50,12-11-144,14-18-259,142-90 162</inkml:trace>
  <inkml:trace contextRef="#ctx0" brushRef="#br0" timeOffset="149000.522">30972 12176 1038,'-16'-9'336,"-1"6"-221,-18-7-89,-4 17-17,-3 8-8,-1 13 10,-6 16-5,4 18-5,8 15 0,4 6 0,9 3 1,13-12-1,8-17-1,9-9-1,9-18-19,8-8-47,10-8-53,9-12 18,4-11 22,7-6-32,-4-10 67,-8-1 43,-18 12 2,-13 6 60,-15 8 75,-11 7 47,-12 8-115,-14 11-37,-17 17-6,-6 10-1,-3 6-2,8 1 19,16-7 1,15-4-26,18-4-6,13-6-9,8-4-2,12-5-4,7-5-19,8-9-41,11-3 12,7-13-162,4-13 66,101-63-438</inkml:trace>
  <inkml:trace contextRef="#ctx0" brushRef="#br0" timeOffset="149286.538">30992 13104 621,'3'15'141,"1"2"-88,0 13-2,4 1-38,0-2 22,3-10 59,-2-8 17,2-6-67,1-2-4,3-8 10,-3-12 23,6-5-25,2-9-25,-6-6-7,-5 4-15,-9 7 46,-8 4 89,-4 12-56,-8 7-29,-7 3-33,-7 7-12,-4 5 0,3 8-6,10-2 0,12-3-12,10 3-331,46 3-188</inkml:trace>
  <inkml:trace contextRef="#ctx0" brushRef="#br0" timeOffset="149437.547">31436 13085 663,'-7'-4'1033,"1"-2"-909,-2 1-122,6 2-2,2 3-77,1 0-109,17-1-330</inkml:trace>
  <inkml:trace contextRef="#ctx0" brushRef="#br0" timeOffset="151064.64">31850 11420 1085,'-5'-1'144,"1"1"-89,-7-3-40,2 9-6,-3 11-8,-5 15 7,-5 21-7,-3 26 6,-11 78 11,-11 56 3,-16 34 20,27-63 13,6-1-14,6-28-14,8-21-13,6-6-2,10-16-2,4-9-8,2-61 5,1-3 7,0-4-5,9 30-8,2-13-54,1-9-123,5-17-38,45-17-334</inkml:trace>
  <inkml:trace contextRef="#ctx0" brushRef="#br0" timeOffset="159340.113">32019 13169 675,'0'-2'200,"0"2"-61,-1-1-58,1 1 41,0 0 4,0 0 0,1 0-41,2-2-25,-1 2-60,9-2 14,9 0 8,13 1 4,14-3-13,8 1 3,2-1-15,1 4-2,-12 4-5,-12 3-9,-13 3-30,-9 8 45,-11 4 10,-5 7-3,-12 12-1,-11 4 17,-8 6-10,-5-2-12,4-4 8,-2-8-8,11-8 6,9-9-7,3-1-1,4-6 1,1-5-18,-5-3-27,3-2-35,-1-6-58,2-4-19,-2-10-40,1-7-106,-16-70-227</inkml:trace>
  <inkml:trace contextRef="#ctx0" brushRef="#br0" timeOffset="159686.133">32045 13245 630,'-3'3'241,"3"1"-187,-1 5-52,-2 17 64,3 13 54,-4 14 31,-7 6-34,-4 4-30,-5 0-33,-2-5-25,-3-3-11,-3-2-6,6 0-5,-6-7-7,6-8-48,4-8-69,14-16-58,0-10 79,9-16 34,2-8-137,10-11 89,2-5 77,5 5 33,2 5 29,6 9 6,0 11 62,2 10-14,0 8 16,0 3-9,-1 8 0,-5-3-23,-8 0-28,-4-1-25,-7-6-14,-1-4 8,-4 3-8,2-2-89,2 0-175,21-16-114</inkml:trace>
  <inkml:trace contextRef="#ctx0" brushRef="#br0" timeOffset="159897.145">32444 13803 1141,'0'1'253,"-2"2"-176,2 10-62,-1 3-14,-2 7 7,1 3 7,-3 11 10,2 6-2,-3 11-4,6 1-8,-3-7-5,6-1 1,-1-3-7,2-11-82,-2-10-59,-1-15-107,0-39 35</inkml:trace>
  <inkml:trace contextRef="#ctx0" brushRef="#br0" timeOffset="160359.172">31891 12932 342,'-4'-2'488,"4"0"-338,0 0-81,0 2-39,4 0-3,-4 0 18,2-1 15,2 1-16,5-3 8,13-3-13,11 3 33,14-6-19,11 5 8,6 4-13,-1 6-24,-7 1 2,-10 2-11,-11 1-8,-11-2-7,-9 0 0,-6-5 1,1 5-1,-5-6 0,-4-2-12,1 0-72,0-3-41,2-6-145,24-27-42</inkml:trace>
  <inkml:trace contextRef="#ctx0" brushRef="#br0" timeOffset="160625.187">32398 12590 1024,'-2'1'277,"0"2"-173,1 4-98,-7 11-6,-1 1 0,2 8 1,-2 5-1,3-1 1,2 10-1,4 0 0,1 10 0,5 2 2,0 3-2,3 6-201,24 93-75</inkml:trace>
  <inkml:trace contextRef="#ctx0" brushRef="#br0" timeOffset="160873.201">32855 13274 941,'0'0'510,"-1"0"-368,1 0-101,0 0-22,0 1 25,4-1 4,-1 2-32,11 0-10,10 4 11,8-1-7,10 2-1,-2 3-6,-4-3-3,-6 3-79,-9 1-76,-6 2-158,6 19-47</inkml:trace>
  <inkml:trace contextRef="#ctx0" brushRef="#br0" timeOffset="161127.215">33300 13393 868,'0'0'292,"1"0"-160,3-2-131,1 4 5,10-2 5,3 4 32,6-1 44,6-2-9,8 3-33,1-3-22,2 2-8,-4-3-3,-4 0-6,-1 0 4,-7-3-10,3 3-47,2-1-89,0 2-109,2 3-1,22 17-323</inkml:trace>
  <inkml:trace contextRef="#ctx0" brushRef="#br0" timeOffset="161479.236">33474 13740 826,'3'0'289,"5"-2"-233,2-4-13,10 0-23,5-1 11,3-5 20,2 8-13,3-2-22,-3 6-14,-5 3-2,-5 3-32,-7 6 11,-7-4 21,-2 6 19,-7 1-10,-3 5 72,-11 9-16,-10 3-26,-6 7-17,-2-3-5,4-2-8,2-4-8,6-8-1,1 0-24,-1-11-89,5-5-14,2-7-61,1-10 11,5-13-126,12-72-232</inkml:trace>
  <inkml:trace contextRef="#ctx0" brushRef="#br0" timeOffset="161848.257">33474 13761 455,'2'-6'225,"-1"3"-63,1-5-33,-2 6-81,-2 5-48,1 7 0,-1 1 8,2 10 145,-3 8-20,-1 10-16,-3 3-31,-4 10-22,-1-1-29,-2 1-10,4-3-8,-8-5-5,6-8-6,-4-3-6,2-11-53,4-8-25,3-5-39,2-7 33,3-5 40,2-11-85,0 0 62,0-3 37,4 1 30,0 2 63,8 7-30,2 6 15,0 2 24,0 3 18,2 6-26,-2-1-1,2-1-9,-3 2-10,-3 1-43,-3-7 0,-6 2 1,2-2 10,-1 0 6,1 0-18,3 4-165,2-2-179,17-6-188</inkml:trace>
  <inkml:trace contextRef="#ctx0" brushRef="#br0" timeOffset="162199.277">33688 14213 1106,'9'-3'303,"4"-1"-180,10 1-81,7-3 1,2-4 7,-4 4-4,-5 1-19,-2 4-26,-21 2-1,0 4-14,0 4 2,0 2 12,0-2 20,0 2-8,0 6-5,-7 4 1,-25 0-2,-3 3-5,7-2 0,9-4 0,9-4-1,7-3-9,3-3-2,10 4 10,0-4-18,2 2 5,9-2 5,0-1 9,6-5 6,-5-2 18,-11-5-15,-11-7-9,0 2-32,0-4-91,0-7 16,0-5-134,0-66-92</inkml:trace>
  <inkml:trace contextRef="#ctx0" brushRef="#br0" timeOffset="162555.297">33637 13000 1137,'-1'-7'185,"-1"3"-91,-3-8-53,4 4-19,-1 0 2,-1 2 75,2 0-31,-1 6-45,2 12-23,-3 10-14,-7 20 13,1 16 0,-9 11 1,2-1 1,0-3 0,6-8 1,3-16-2,1-8-71,3-13-274,3-21-374</inkml:trace>
  <inkml:trace contextRef="#ctx0" brushRef="#br0" timeOffset="163169.332">31969 12138 772,'16'-3'130,"5"0"-76,22-4-27,11 4 51,8 1 50,6 2-10,2 4-8,2 4-23,55 5-14,40 3 2,46-12-6,-67-8-18,-15-3-21,-23 1-12,-20 0-6,-51 2-4,-4 2-7,-3 1 0,24-2 0,-17 3 8,-9-4-8,-19 4-1,-5 0-18,-4 0-12,-7 0-30,-5-6-21,-16-4-385,-105-43-220</inkml:trace>
  <inkml:trace contextRef="#ctx0" brushRef="#br0" timeOffset="163417.346">33007 11371 1151,'0'0'200,"0"0"-139,-3 5-61,8 6-66,-1 17 53,5 8 13,-3 17 1,5 12 17,-3 5-7,0 1 2,1 2-11,-6-5-2,-6-4 0,-6-6-12,1-5-214,1 31-285</inkml:trace>
  <inkml:trace contextRef="#ctx0" brushRef="#br0" timeOffset="164175.3899">33849 11499 835,'13'5'102,"-8"6"-71,-5 9-11,0 10-2,0 8-2,0 13-5,0 5-10,0 15 14,0 11 75,0 7 18,0 65-36,0 46-30,0 84-18,0-98-24,0-13-35,0 8-145,-23-28-181</inkml:trace>
  <inkml:trace contextRef="#ctx0" brushRef="#br0" timeOffset="166179.5039">26123 15744 964,'0'-9'171,"-1"4"-30,0-4-112,-1 11 4,-3 1-18,4 1 49,1 1 1,-2 1-47,2 12-17,0 10 24,2 19 22,-5 16-2,-3 21-8,-13 61-8,7-92-13,-8 44-5,0-11-5,10-22-5,6-22-1,9-17-7,8-15-24,11-6 31,12-8 45,14-6-21,13-12 3,4-1-21,6-1 9,-4 1-15,-11 1-32,-7 5-135,-8-3-158,57-50-174</inkml:trace>
  <inkml:trace contextRef="#ctx0" brushRef="#br0" timeOffset="166411.518">26486 15975 829,'-11'6'454,"-1"4"-396,-4 19-47,4 7-11,8 13-1,8 1 1,5 9 6,2 3-5,1 1 0,-4-2 0,-2 1 8,-4-9-7,-2-2 5,-3-4 1,-3-8-8,-3-4-12,-1-6-150,-5 1-140</inkml:trace>
  <inkml:trace contextRef="#ctx0" brushRef="#br0" timeOffset="166773.538">26748 16114 1281,'15'-9'177,"-1"4"-152,23-12-16,4 5 0,8-5 21,-1 3 17,-1 0 13,-5 5-35,-8 6-16,-5 5-9,-7 5-1,-5 0 1,-4 1-1,-4-1-50,-2-2-30,1-1-24,-8-2-13,0 2 10,-3-2 27,-5 12 81,-8 10 31,-14 14 41,-16 23-7,-14 16-25,-16 16-16,0 0-12,4-3-3,11-12-8,18-18 0,17-16-1,20-22-25,21-16-169,93-65-91</inkml:trace>
  <inkml:trace contextRef="#ctx0" brushRef="#br0" timeOffset="166990.5509">27319 16165 1101,'-3'3'457,"-4"4"-378,-8 13-78,-1 14 1,-6 9-1,1 8 5,6 1 5,5 5-11,10-5 0,10-7 0,5-6 0,4-10-1,7-9-8,2-7-4,-1-12-4,9-8-101,5-14-85,13-13-176,136-103-376</inkml:trace>
  <inkml:trace contextRef="#ctx0" brushRef="#br0" timeOffset="167427.576">27971 15915 1179,'-15'-4'237,"2"2"-150,-13-4-51,-1 12-15,3 5 21,-3 10-13,0 12-16,-1 10-11,-5 23 8,-1 9-9,-2 3 1,11-4-1,7-12 0,13-17-1,16-14-19,2-11-7,11-7-20,9-10-23,4-13 21,4-8 39,-1-3-17,-6-7 17,-10 10 9,-9 3 15,-11 11 26,-7 4 10,-1 4 43,-8 1-26,-1 11-41,-14 6-14,-5 13-11,-2 6-1,1-2 8,9-3-8,8-3 1,10-5-2,6-2-2,0 0-7,6-6 2,0-4 5,7 1-5,-2-6-1,8-4-4,7-7-27,5-4-78,7-9-165,56-44-276</inkml:trace>
  <inkml:trace contextRef="#ctx0" brushRef="#br0" timeOffset="167755.595">28109 16684 1248,'-4'9'183,"-1"7"-135,-1 5-32,-3 9-15,5-3 7,4 0 1,4-2 6,5-6-1,2-1-14,4-9-1,2-1 1,4-10 7,2-9 5,5-7 30,1-9-13,-4-9 2,-2-5-13,-9 3-12,-9 5-6,-10 11 31,-5 9 55,-8 9-46,-4 4-24,-7 8-15,-5 7-1,1 1 0,-1 4 0,8-4-1,16-4-162,11-5-390,51-25-182</inkml:trace>
  <inkml:trace contextRef="#ctx0" brushRef="#br0" timeOffset="170165.732">8757 13180 1109,'-1'0'146,"-1"1"-146,2 5-9,-3 7-21,-1 6 24,4-3 6,-3-2 1,3-7 0,0-4-1,1-3-18,1 1 5,5 3 12,-4 1 1,5 5 0,-2-2 0,0-4 10,1 5-9,-1 0-1,10-2 1,9 3 5,18 0-6,19-4-66,152-3-245</inkml:trace>
  <inkml:trace contextRef="#ctx0" brushRef="#br0" timeOffset="172582.8709">15297 15832 1034,'0'-2'246,"0"1"-76,-2-2-52,-1 6-7,1-2 33,-2 1-61,1 4-50,-6 4-14,-3 10-17,-6 15-1,-3 14 5,6 10-6,6 1 0,7 0-6,10-6-3,7-4 2,9-8 6,1-3-8,3-13-9,-4-6 2,-1-12-13,-4-4 7,0-9 10,-6-5 12,0-5-6,-2 0-7,-7 2 13,-2 7 0,-4 6-20,-2 7-5,-11 15 14,-4 9 11,-7 14 9,-4 6-8,0-2 0,10-9 0,10-12-1,8-10-6,8-3-18,9-1 24,7 1 34,12-2-1,4-6 2,5-1-34,-3-12 7,0-1-8,-7-6-12,-9-6-24,-3-4-65,-7-1-38,-7-7-140,-6-1 87,-6 0-11,-2 0 13,1 1 131,5 5 59,2 5 48,7 9-22,4 6 2,-2 6 8,5 6 12,-3 7 27,5 7 24,-1 0 6,0 3-22,1 3 10,-3 0-14,-4 3 17,0-2 20,-4 6-19,-4 3-41,-2 5-20,-2 8-14,-4 2-4,-3 0-1,3-12-10,1-7-6,1-9 0,4-11 9,0-8-4,0-1 1,0-6-4,0 0-3,4-8-28,-1-11 26,7-11 2,0-14 7,4-9 6,2-5-7,0 1 3,-1 2 0,0 8 8,-1 13 14,-4 10 2,-4 10-21,-3 11-12,-1 3 0,-2 6-24,2-2-25,3 1-2,7 4-15,-3 0-48,4 2-101,0-4-107,-3 2-595</inkml:trace>
  <inkml:trace contextRef="#ctx0" brushRef="#br0" timeOffset="173975.9499">28960 16154 801,'-11'-12'700,"2"6"-596,-12-7-46,-4 6-35,-5 8-16,-9 8 7,-4 7-13,-6 10 1,1 3-1,-1 4 0,10 7-1,4 3 0,10-1-1,6 3-5,11-4 6,8-1-6,8-2 0,9-5-6,8-6-2,8-9-19,6-2-39,-1-12 35,4-5 7,0-6 21,-8-7 9,-9 5 9,-13 2-3,-6 7-6,-10 2 0,-5 7 36,-10 8 28,-13 10-37,-5 13-9,-3 0-12,13 0-4,6-8-1,15-4-1,9 0 0,7 1-2,5 1-4,3-2 0,6-9 5,1 1 1,7-14 4,2-6-4,5-5-37,2-12-35,1-3-96,-1-5-152,41-53-196</inkml:trace>
  <inkml:trace contextRef="#ctx0" brushRef="#br0" timeOffset="174461.978">29104 16629 824,'2'0'225,"-2"0"-124,1-3-65,1 3 10,-1 0 50,1 0-12,1 4-54,7 4-19,-1 2 4,2 7 4,2 8-1,-1 5-1,-1 4-10,-4 3 7,-4 1-5,3-2-3,-2 0 0,-2-7 4,-2-1 2,-3-6 3,-2-2 18,-2-1-3,-3-6-9,-4-3-1,2-4-7,-1-2 7,-1-8-10,1-4 7,4-2-8,1-3-9,3-8-6,5-3-20,5-8-40,7-1 36,9-5-13,4 0 38,5 0 5,4 3 6,-4 0-5,4-2 14,4 3-15,6 2 1,2 5 41,0 2-6,-5 9-18,-10 2-10,-9 6-8,-7 4 6,-1 1-12,-1-1-32,0-1-82,-3-2-153,0 3 8,-13-6-109</inkml:trace>
  <inkml:trace contextRef="#ctx0" brushRef="#br0" timeOffset="174935.005">30040 16396 1078,'0'0'313,"0"0"-157,-5 3-115,4-1-40,-1 7-1,-1 4 1,0 2 0,2 6 5,1-1-5,2-3 1,2-2 5,-1-10-7,-2-2 2,1-6 5,1 2 7,-3-7-1,4-6 38,-1-9 3,-1-9-37,-4-5-8,-1 6-8,-4 9 19,2 10 28,0 8-23,4 4-20,-2 3-5,-3 6-26,-5 9-31,2 9-204,7 50-285</inkml:trace>
  <inkml:trace contextRef="#ctx0" brushRef="#br0" timeOffset="175393.031">30473 16714 1279,'-2'0'294,"2"0"-199,0 2-73,0-2-16,2 0-4,0 0 8,0 0-10,1-2-16,0 2-97,2 3-89,1 3-133,7-12-575</inkml:trace>
  <inkml:trace contextRef="#ctx0" brushRef="#br0" timeOffset="176375.088">30546 16903 1078,'-2'0'267,"4"0"-158,-2-2-109,3 2-12,0-2-28,10 0 40,3 2 30,11-2 9,9-6-8,8-1-10,3-1-3,-5-4 2,-8 5-7,-10 4-13,-9 5-3,-9 2-12,-2 6-24,0 4 19,-3 2 20,0 9 18,-3 3 0,-8 5-8,-3 8 1,-7 2 8,-8 7 14,-8 2-4,-8 6-11,-6 2-5,-2-1-4,6-14 0,7-8-9,14-17-20,14-10-43,7-12-27,6-11-192,8-74-337</inkml:trace>
  <inkml:trace contextRef="#ctx0" brushRef="#br0" timeOffset="176804.112">30550 16876 866,'0'0'323,"0"0"-116,-1 2-200,2 7-7,1 7 0,4 13 14,-3 19 77,1 16 5,-4 16-12,-9 15-22,-5-1-23,-10-2-12,-4-7-12,-1-10-3,0-11 0,7-15-11,7-17-1,4-13-31,7-12-55,4-9 28,0-11-28,7-13-390,3-11 235,7-4 200,1 2 41,3 9 68,-7 13 5,-6 9-19,-3 5 15,-2 7-54,-2 4 27,5 2 116,4 6-25,4 2-14,4 5-44,2-5-14,8 7-19,3 2 6,7-1 0,-2 0-27,0-2-7,0-1-8,-8 2-6,-6-8 6,-4 2-6,-9-8-47,-5-6-98,-2-4-133,-8-14-101</inkml:trace>
  <inkml:trace contextRef="#ctx0" brushRef="#br0" timeOffset="177382.145">31041 17531 964,'0'0'371,"4"-2"-322,7 0 5,10-1-45,9-1 75,6 1-28,6-4-7,-3 6-22,-4 3-27,-10 4-9,-8 8-15,-9 1 24,-5 10 28,-9 7-5,-11 9-8,-12 8-15,-5 0 8,-2-4 4,7-9-6,7-11-6,12-11 0,8-5-1,2-1-9,4-1 4,2 3-3,7 4 9,3-4 18,5 3 1,6-7-8,0-3 4,0-6-15,7-3-23,2-7-89,-2-6-100,54-44-273</inkml:trace>
  <inkml:trace contextRef="#ctx0" brushRef="#br0" timeOffset="177667.161">31605 17517 1349,'0'0'335,"0"0"-196,2-3-139,-1 3-53,1 0 53,2 0 51,0 3-7,8-3 28,7 3-23,6 0-17,6-2-2,-1-1-15,0 0-3,-3 3-11,-6-3 6,-4 2 1,-2 0-8,-4-1-61,2 2-74,-1-2-62,1 2-56,2 0-201,24-9-361</inkml:trace>
  <inkml:trace contextRef="#ctx0" brushRef="#br0" timeOffset="178028.182">32243 17193 1463,'0'0'280,"0"0"-190,0 0-75,2 3-15,2-3-31,11 0 19,11 0 12,20 0 39,14-3-18,8 0-6,3-2-1,-6 1-14,-18 4-1,-12 4-11,-19 4-6,-8-1-8,-8 6 26,-6 6 15,-6 11 4,-11 5 4,-5 9-14,-6-2 4,-3-1-5,4 0 5,3-5-12,4-1 0,-2-2 1,1-5-2,1-5-65,-2-4-64,2-10-73,4-7-56,-13-42-74</inkml:trace>
  <inkml:trace contextRef="#ctx0" brushRef="#br0" timeOffset="178418.204">32378 17246 990,'0'6'578,"0"2"-488,-2 17-72,0 7-8,-2 7-1,-2 6 17,2-1 31,-2 2 0,-1 9-8,-3 2-17,0 5-8,-3-2-12,-6-4-3,-1-4 1,-8-1 5,4-12-6,1-7-9,10-15-19,7-8-40,3-11 28,4-13-65,4-7-212,4-5 146,7-4 144,8 3 18,4 8 47,1 8 28,5 7 6,0 6-9,2 8 15,-2 3-24,-1 7-9,0 5-18,-5-5-9,-2 4-3,-7-3-24,-2-4 1,-5 0 14,-4-7-15,-2 4-139,3 0-143,34 9-46</inkml:trace>
  <inkml:trace contextRef="#ctx0" brushRef="#br0" timeOffset="178659.218">32930 17901 1498,'1'2'243,"-1"2"-186,0 0-57,0 5-10,0 10 10,-1 13 10,2 14 10,-2 9-4,1 9 1,-5 1 4,1 3-9,-5-4-2,-3-6-4,0-13 3,1-13-9,0-13-6,0-15-82,-7-11-98,-43-81-537</inkml:trace>
  <inkml:trace contextRef="#ctx0" brushRef="#br0" timeOffset="179206.25">30473 16419 1300,'-9'-4'219,"0"0"-129,-12 0-61,4 4-5,6 0 91,4-4 16,5 4-64,6 0-67,-1 0-3,7 0-39,7 4 42,17 0 78,27 4-27,76-4-12,82-17-4,65-10-13,-58 6-2,10 12-11,-23 5-8,-16 5 0,-22 4-1,-41 8 0,-37-2-1,-62-5 0,-11-5 1,-2 4-2,19 4-5,-14-2 7,-11-4-32,-10-3-73,-5-3-31,-7-2 83,-11-7-46,-88-53-475</inkml:trace>
  <inkml:trace contextRef="#ctx0" brushRef="#br0" timeOffset="179672.276">30713 15455 1029,'4'-7'612,"8"4"-577,13-11-35,12 3-35,10 0 28,4-1 6,-2 1 1,-5 5-7,-3 6 5,-6 4 2,-10 2-1,-4 1 1,-9 0-12,-4 2-3,-5 2 13,-1 10 1,-4 5 1,-2 10 9,-3 5 3,-4 8 2,0 0-2,-6 0 3,-5-6 1,-7-4 1,-4-2-4,-9-10-13,-5 0-16,-4-6-101,3-13-203,-36-34-481</inkml:trace>
  <inkml:trace contextRef="#ctx0" brushRef="#br0" timeOffset="179899.289">30912 15462 1281,'0'0'229,"0"0"-173,0 6-56,0 5-21,-4 11 21,-6 12 71,-2 15-17,-4 13-23,-7 6-8,-1-1-5,-3-7-6,2-4-2,4-8-2,0-7-8,5-4-96,7-12-157,4-11-83,16-26-268</inkml:trace>
  <inkml:trace contextRef="#ctx0" brushRef="#br0" timeOffset="180071.299">30922 15924 560,'13'5'226,"-2"1"-71,11 7-74,0 7-5,1 3 43,2 3 19,-3 2-9,1-2-33,-2-7-38,-2 0-29,-5-4-14,2-3-3,-3 0-12,-1-2-92,5-6-257,25-28-556</inkml:trace>
  <inkml:trace contextRef="#ctx0" brushRef="#br0" timeOffset="180280.3109">31467 15897 1536,'1'3'194,"0"0"-173,4 9-12,1-1-9,0 5 1,-1 1 0,3 7 0,-2 0 5,-2 0 1,-1 3-5,-3-5-2,1-5-74,3-7-116,2-7-179,13-34-538</inkml:trace>
  <inkml:trace contextRef="#ctx0" brushRef="#br0" timeOffset="180604.3289">31873 15431 1146,'4'-5'189,"2"3"-147,11-2-36,3-2 8,7 1 37,7 0-3,8-6-17,3 4-13,2 1-3,-3 3-3,-10 5-12,-6 5-9,-12 4-1,-8 2-13,-6 8 23,-3 3 27,-6 12 81,-9 9-27,-7 4-33,-7 4-18,-5-4-12,-6-6-1,-1-7-17,-6-5-6,-5-8-96,2-5-146,-2-4-112,-55-26-412</inkml:trace>
  <inkml:trace contextRef="#ctx0" brushRef="#br0" timeOffset="181045.3549">31853 15516 987,'3'12'118,"-2"-2"-104,6 17 11,2 8 61,-3 9 40,1 7 4,-2-1-22,-5 6-28,2 2-29,-4-2-6,-2 3-3,0-7-12,-3-2-15,-2-6 0,1-2-14,-4-9 9,-1 0-10,-6-11-21,3-2-61,-4-9-26,3-2-17,0-15 4,7-9 4,7-14-78,13-12-36,11-12 193,15 0 38,8 8 74,4 14 4,-4 14 34,-7 14-10,-9 13-33,-5 0-51,-8 11 45,1 1-7,-4 2 10,0 1 0,-2-2-33,-1 0 3,1 1-14,-2-4-14,1-2 8,2 0-2,-3-3-14,0-3-29,0-4-169,-1-1-159,0-10-416</inkml:trace>
  <inkml:trace contextRef="#ctx0" brushRef="#br0" timeOffset="181405.375">32394 16026 12,'5'-3'1185,"1"0"-1011,11-3-128,-1 6 10,0 2 61,-2 2-30,2 4-50,-2 2-16,3 8-10,-2 2-4,0 1 4,-5-1-10,-6-1-1,-8-1-57,-9 4-5,-11 3 62,-12 2-41,-5-3-34,-1 0 29,7-5 34,13-11 11,10-1 0,9-7-6,6 3-25,1-3-16,9 1 48,3 6 132,10-3-34,7 0-29,3-1-32,2 0-16,-4-2-13,-3-1-8,-5 3-92,0-3-196,19-13-638</inkml:trace>
  <inkml:trace contextRef="#ctx0" brushRef="#br0" timeOffset="184994.5799">31338 16009 744,'0'0'211,"-3"0"-95,3-2-1,0 2 56,0 0 17,0-2-65,0 0-38,3 2-41,-3 0-31,0 0 16,1 0-5,-1 0 13,0 0-16,0 0-15,3 0 6,-3 0 8,0 2-19,0-2 7,0 2 1,0 0-8,0 0 6,0 0-7,0 2-7,0 9 7,-4 9 18,-3 10 15,-3 8 2,-2 5-11,-1-4-8,3-3-7,-1-9 0,7-3-8,1-12 0,3-2 0,0-6 0,0-5 0,0-1 6,0-1-5,0 1-1,0-3 9,0 3-4,0-2-5,0 2-1,0-1-7,3-2-35,-2 3-19,2-5-50,0-2 18,5-4 51,-2-7-11,0 1-49,-2-7-102,-5-13-246</inkml:trace>
  <inkml:trace contextRef="#ctx0" brushRef="#br0" timeOffset="186608.673">23991 16176 1577,'-7'-4'202,"2"3"-139,-6-5-57,8 6-6,3 3-28,-3-2-1,6 2-71,0 5-68,4 11-6,3 7-132,10 30-533</inkml:trace>
  <inkml:trace contextRef="#ctx0" brushRef="#br0" timeOffset="186914.69">24046 16220 784,'0'-3'105,"0"0"-35,0-1-40,0 1 23,2 1 46,-2 0 16,0 2-49,-2 2-46,2 0-20,0 1-156,4 8 22,3 44-56</inkml:trace>
  <inkml:trace contextRef="#ctx0" brushRef="#br0" timeOffset="187395.718">24183 16016 1293,'-16'-7'152,"0"1"-85,-15-7-37,0 9-16,-1 3 2,1 2 17,1 0 9,5 5-19,-2 8-16,5 3-6,-7 9 0,-1 10-1,-4 10 6,2 9-6,3 10 0,0 0 0,9 2 0,3-7-1,5-1 1,8 0-1,4-6-8,3-3 8,7-1-6,4-7 1,5-5-3,5-5 3,7-5 5,12-7 1,7-7 9,6-11 14,6-9-1,3-11-1,1-9-9,-5-5-3,-6 3-7,-8 0 4,-10 4-6,-8 6-25,-12 1-82,0-1-83,-6 0-172,15-64-453</inkml:trace>
  <inkml:trace contextRef="#ctx0" brushRef="#br0" timeOffset="187623.731">24755 16203 1010,'1'-2'562,"1"2"-534,7-2-28,6 2-6,5 2 6,13-6 5,11-3 19,14-3-3,5 1-8,7-7-4,-3 6-3,-1-3-6,-10 4-61,-12 2-149,13 14-142</inkml:trace>
  <inkml:trace contextRef="#ctx0" brushRef="#br0" timeOffset="187848.744">24718 16736 1337,'20'-2'178,"2"-2"-130,27-2-30,8 5-4,4-2 11,2 0 40,-5 3-7,-1 3-28,-10 3-15,-7 3-15,-8 2-13,-5 3-145,-1 2-218,31 17-433</inkml:trace>
  <inkml:trace contextRef="#ctx0" brushRef="#br0" timeOffset="188002.753">25923 17211 1932,'-4'-1'21,"-2"8"-21,-9 41-120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12T03:27:04.4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46 2816 639,'2'0'45,"-2"0"-45,0 0-111,3 0 81,-3 2 30,0-2 17,1 0-2,-1 0-15,1 2 0,1-2 10,1 1 38,3 2-12,6-6 50,9 0 13,12-5-17,7 0-26,0-8-16,-4 4-26,-10 5 2,-7-3-6,-6 7-10,-5 0 0,-1 2 9,-4 1-9,4 0 0,4-3 0,9 3 1,7-4 7,9-4-7,2-2 4,-4 5-5,-4-3 0,-6 4 0,-9-2 0,-2 6 7,-8-4-7,-2 4 0,-5 0 0,1 0 9,-1 4-2,-1-4-7,1 0 6,0 0-6,2 0-26,-1 3-117,1 0-31,-2-2 66,-2 5-58,-22-1-173</inkml:trace>
  <inkml:trace contextRef="#ctx0" brushRef="#br0" timeOffset="720.0409">21712 2404 349,'0'0'251,"0"0"-172,0 0-47,-2 0-7,2 0 41,-1 0 21,1 2-28,-3-2-40,3 0-17,0 0-2,0 0 0,0 0 0,3 0 0,-3 0 0,0 0 0,-3 2 0,3-2 1,0-2 5,0 2-4,0 2 5,-2-2 7,2 0 2,0 0 5,0 0-4,0 1-7,-1-1-1,1 0-9,0 0 0,-1 0 0,2 0 0,-1 0 0,0 0 0,0 3-1,0 0-9,1 3 3,1 7 7,2 8 1,2 9-1,0 4 7,-3 7-7,1 4-1,-4 4 1,0 2 1,-1 1 1,-2 3 5,0 2 1,0 3-8,0 1 1,-1 4 7,8-1-8,-1-1 0,0-5 1,4-13 5,-2-10-5,0-6 0,-1-9 0,-2-9-1,-1-3 1,-1-5 5,0-4 5,3-1-4,-3-1 11,4-7-18,22-57-290</inkml:trace>
  <inkml:trace contextRef="#ctx0" brushRef="#br0" timeOffset="1532.087">22103 2440 917,'-3'-3'217,"3"3"-103,3-2-73,-3 2-28,1 0-4,-1-1 20,2 1 19,-2 0-9,0 0-24,0 0-9,0 0-6,4 0-1,1-1 0,2 1 1,6-3 0,3 2 0,0-2 0,-1 3 1,-3 0 0,-2 0 0,-4 0 1,0 0-2,0 0 0,-1 3 0,-1-3-6,0 4 4,3 0-10,1 8 6,1 3 5,6 3-5,-5 4 5,3 4 1,0 4 0,-2 2 1,2 3-1,-9 7 0,3 4 1,-3 8-1,-4 4 1,0 7 1,0 7 4,-2 7-6,0 7 1,2-3 0,2-5 6,0-8-7,0-9 1,2-3-1,-4-12 0,1-14-33,-1-13-67,2-13-26,-2-18 72,-13-85-865</inkml:trace>
  <inkml:trace contextRef="#ctx0" brushRef="#br0" timeOffset="1750.1">22246 2851 1111,'-1'-1'162,"-1"1"-64,1-3-77,-1 3-21,-1 3-14,1 6-2,-4 6-2,-7 16 18,-3 17 11,-14 18-10,-6 11 14,-7 6-15,4-9-40,12-5-163,39 49-104</inkml:trace>
  <inkml:trace contextRef="#ctx0" brushRef="#br0" timeOffset="2305.131">24658 2526 1057,'0'0'153,"5"1"-120,7 3-24,13-1-8,7 0 28,11-3 1,3 0-8,-4 0-1,2 4 3,-11-4-3,-6 2-10,-10 0-10,-6 0 5,-3 0-4,-2 2-1,0 0 1,7 2-2,3-2-15,9 5-78,4 0-168,62-19-305</inkml:trace>
  <inkml:trace contextRef="#ctx0" brushRef="#br0" timeOffset="2663.152">25390 2231 1125,'0'0'198,"1"0"-124,2 0-58,3 0-16,6 0 0,10 4 0,12 0 0,5 0 0,3 10-2,-5 1-4,-4 5 0,-5 7-3,2 5 3,-6 2 6,-4 7 0,3 4 0,-3 7-1,-4 0 1,-2 3 0,-7 3 1,-4 1-1,-4 2 8,-7-4-2,-3-4-6,-3-5-5,1-6-98,0-13-106,-18 8-77</inkml:trace>
  <inkml:trace contextRef="#ctx0" brushRef="#br0" timeOffset="2847.1619">25704 2518 658,'-9'-9'506,"0"5"-368,-7-1-80,-7 9-50,-1 10-8,-14 11 1,-11 17-1,-9 13 9,-4 16-9,4 14-75,-15 66-230,37 37-446</inkml:trace>
  <inkml:trace contextRef="#ctx0" brushRef="#br0" timeOffset="4759.272">22492 8553 196,'-3'-2'137,"0"0"-7,-3 0-5,-1-1-37,2-3-19,-1 2 2,0-4-20,0 0 21,0 1-9,0-2-12,-1 1 19,4 3 5,2 2-22,-1 3-23,2 3-20,-1-3-8,2 0-2,-1 0-2,2 0-25,-1 0 8,1-3 1,5 6-3,2-3 21,13 1 15,18-1 15,22-4 10,59-9-1,31-4-13,18-3-16,-45 6 16,-2 0-2,-1 2-5,-6 3-10,-1 2 9,16 4-3,8-3-9,-25 8 0,-10 2 5,-9 6-10,-7-4 12,-51-3-13,-4 1 6,-2 0 5,28 2-10,-13 0 5,-8-4-5,-7 2-1,-6-4 11,1-4-10,-4-3 7,3 0-1,-5-1 16,0-1 4,-10-5 0,-4 4 31,-2-6 17,-8-2-42,-2-9-27,-4-5-6,-13-3 0,-8-4 0,-10-2 5,-9 4-5,-3 3-1,-1 3-13,7 2 8,10 6 6,13 5 6,12 8-6,10 4-18,6 2-41,4 8-22,14 2 72,10 7 9,13 9 1,7 8 11,0 3-11,-3 6-1,-6 5 1,-4 2-2,-4 1-5,-2 5 6,2-4 0,-5 5 0,0-4 0,-6-2-1,-6-5 1,-9-3-17,-8-7-2,-8 0 8,-18 0 11,-26 7 21,-66 35-21,-79 24-195,-35 14-147,112-57-20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D55DF427-928B-4C65-B4FD-617C28AEF8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CCDECB34-E4F5-436B-9BC5-E060F20381B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3E986286-4175-4277-8F70-78843EDE348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F37B8B6A-B342-4A4B-B75C-38DD607DE82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C0379CE5-3D9E-4C92-A0E4-2023F03FF48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163EA353-FC8A-4A46-AFBF-35348DC13D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7DAB2DD-C82B-4786-9454-80CEC8C9A2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69169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0D0B6BF-7BF4-4E1B-96A3-234D457064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23893FD4-CB57-4F3F-A084-2672F3BB05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DFDD0F4-A1E8-4508-A7E5-EC7AC6BAA9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E7682B-5259-4F59-ABC8-A5E3C348AF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5043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A7BBA05-28EB-472B-B200-5E44EE436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44F58974-00AD-4BFA-8B42-C7ED2B49AA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F34EF99-B00F-493A-8864-7B2D6F87E7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1097C59-A1E2-47EB-8790-CCB0C94750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3903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594E5024-B52D-4FB0-A86A-DB1219F556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D1822C9-D3ED-474D-BFFB-D8EDFF2DFF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FB60E16-7B4B-40D5-A381-8250AA0E2E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FCD396E-9345-4088-BE70-12B65568B7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51619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692C6-A10B-4377-ABC6-49A0B8A0067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4953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E74DF-5547-4EBB-A3E3-6DD13FE0AD6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8993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CA853-4D06-43A4-9E50-FA7C79120AE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4371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C685A-F264-4F92-8FAA-4BA8E85CE79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5186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B6AA-1715-491B-89C8-8144B05E25F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4967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7FA30-8BE5-4AD8-A954-7DF03E42995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758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6713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57348-CDDE-4C21-BC31-8693BF8655D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264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1EC8602-AE54-494E-923A-80550A096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2A32BEC-B520-4F9A-B140-1317EF016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8977E1C-95A9-49CB-BC37-AD9CFA28E7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646FB5-D7D5-44D3-B9C1-CB7310A880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8059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4D3E5-DF36-49F0-8735-3E94A73AAF0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7966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51233-58EF-4D3E-8FFC-5DDEE7453BE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6355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9A7A1-8B69-4205-AC7F-267F6C244AF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852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949D460-2437-43D3-8E74-7B17D5B5A9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86ECEA5D-AF92-40E1-8A68-798531E4ED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733D5624-7CC1-40B1-80FE-3098911097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123A08D-87D2-44E8-B5B4-E4BCFCD2A6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2526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FDA76C6-99C8-4240-B845-6D250EEBD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FCB85E5-5224-4058-8BAC-FE7C9B07B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6999768-2AD6-4B12-9A34-231655B571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8EB1C5-90E9-4193-A706-799AB297F0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26406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83B552D-23D3-4119-BD88-0DCF1286B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C0D4EBBC-D1F1-4FA8-865C-B6EFA50EAC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7B9EAF3-1D54-47CF-B1B0-BDFEF34A4C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D117878-A3FF-4B7D-A7FD-A1463B7BAE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5002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36096BB-7331-403D-AF77-B5CC6D1162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C77C333-A01A-4E2E-84A1-28671211C3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9B3EB923-DEB5-49E2-B225-46FC53B494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05986165-5F45-4D0D-A7D1-6B8AAD6E79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BE6D649-99B1-45F3-9E4A-642F5B27F9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378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D160D91-9AC4-4CA0-8FB4-F1D47BD36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E1F366D-6156-4BC2-85D2-D603ACA776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1EEC10D-F20C-4032-B5AC-E837BE8EF5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04AF6339-88DD-4D47-AD11-0A52303395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5927E33B-53CD-4DC0-AB08-B5D0C967E0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25A1CEC-AE71-4320-9DF5-D20DAF9FBF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8A8A0E-41C7-4E14-AAE5-AE7E8822F2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1883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BFCD34-47F7-41DD-8D4B-E83FC3B69B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6DF7AC65-4C55-410C-87DD-DD3BAA83D6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13FA5A8-BD6B-4F02-A529-F11B0E71C3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568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AA6460D-98DD-4670-8678-2DB2BBE310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791A6CA-4027-4E63-8B83-D40EF24B84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918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96A26D8-D1A5-424A-8F86-D07C7964C1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45061D0A-E9C8-462F-B8B9-E1FD9F0536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415EAB9-91C3-4F76-BE73-3A0DDF2060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135AE6-ABA2-48A0-B1F2-415D56612B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2776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6F296C1-4ECF-4393-B8B7-F5FF86A43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E4D6D8B-8717-49DF-AE16-B6B242411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B3D84D70-6E4E-4A7E-BE55-A62403742C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F55B859-D01F-498B-9B23-4A6EF9E6EB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77EDE90-038D-40B5-BA79-CF309C1988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33352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8200D81-70FE-4FD5-BDF6-AFFC7C6FC8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168CCEFF-AFCB-4A2D-AC7F-6B7B257976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22B8F52D-EE46-456C-AA7F-F47C7EAB26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C0D0BEA3-85B5-4638-B113-89F2F5C656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1D36CE-3980-4513-A6D9-FD4EE223D5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4935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2F78601-B576-4353-B361-2270D57F69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54473FD0-B66B-4613-BACF-E7380ED9D2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CAB47276-9299-45C0-B860-297436662A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BCC0908-2E31-4E94-B154-EAB672F0EE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6004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0FB9E27-84F8-421D-8BC5-4F441498D7E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B20227DA-074B-4FED-B557-4300C6EB21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87B49730-16A8-4D8E-9798-90B13FC840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A555AB2-0F27-4696-9CC0-6D08751AFA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950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92BFAB6-4C97-4266-9376-FA8C4EA5D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C9F12E2-AAE7-44FA-BA7F-CC1A325B07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21B7703-7F74-408A-86AA-E1CE671C11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1DED0568-F5CE-48F3-B92C-6FD9567A6B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8D048C-C73E-403B-9D3E-FF66418645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25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DD12FDF-B04B-43C5-940B-47EAA74FF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4C82AB5-3EAB-4A69-B2DD-FDACF8F28D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28E986C-173C-4EAA-A3FA-BC93B8E2F6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D7D61107-8CBE-4722-8E4D-0F5B434E95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8C02B8D-97A7-45F7-BA17-136A5A0D17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4DCA934F-BADC-4165-8B36-764A23F600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92BE683-0D9B-4DB8-A3FB-46F0B77ABE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932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E6ACA31-5C8A-45CF-80F6-7E07742C68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C1808F36-7BD1-4DD6-A29A-F69174ECE2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128134C-CEA7-40D9-9693-A1801D8868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055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EF94BA1-7ADA-4D66-8EEF-44CDBC6D53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701891-A855-4916-96E0-6D733026A7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356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A569AFF-6949-4FB8-ACEC-B82534FB7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BD7002D-4656-4DC5-97B4-D3AED1E3C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03B21AC7-CC7D-467F-9167-C21C7EA2AB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0A87D090-EAD1-44C4-92AB-37B70DF5DC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F693EB-E1BA-4EF2-A61F-079D9377DE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075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2DE0F15-297E-4F11-9F83-AF7CE10B2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5F7E2DF-95C8-4C46-A017-D653954D781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2F59752E-33A1-4FAD-B174-F4D4BD24C2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5B77F39-AA4F-4C9C-B3A4-1D560036F7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75E7B3-18F2-41F3-9D7C-342076B836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472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xmlns="" id="{2710007A-C55C-4433-B8C4-5ACB4695EF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081F8CA-A1AE-46B8-8BE0-824CA3B29C71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7891" name="Group 3">
            <a:extLst>
              <a:ext uri="{FF2B5EF4-FFF2-40B4-BE49-F238E27FC236}">
                <a16:creationId xmlns:a16="http://schemas.microsoft.com/office/drawing/2014/main" xmlns="" id="{3D315B5A-9C56-489B-AA73-AE0E47AA6FF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37892" name="Picture 4" descr="moban-2-3">
              <a:extLst>
                <a:ext uri="{FF2B5EF4-FFF2-40B4-BE49-F238E27FC236}">
                  <a16:creationId xmlns:a16="http://schemas.microsoft.com/office/drawing/2014/main" xmlns="" id="{12C5457B-DC63-4931-AD9B-CA7CEAEA82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893" name="Picture 5" descr="moban-1-11">
              <a:extLst>
                <a:ext uri="{FF2B5EF4-FFF2-40B4-BE49-F238E27FC236}">
                  <a16:creationId xmlns:a16="http://schemas.microsoft.com/office/drawing/2014/main" xmlns="" id="{49D183E1-BECE-48BD-AA62-2490A9246B5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895" name="Oval 7">
            <a:extLst>
              <a:ext uri="{FF2B5EF4-FFF2-40B4-BE49-F238E27FC236}">
                <a16:creationId xmlns:a16="http://schemas.microsoft.com/office/drawing/2014/main" xmlns="" id="{55FFC04E-2BC7-48F2-A8AC-3F0D8BD7C79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xmlns="" id="{8ABF888E-ED41-48C8-B41F-507B6C166C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57600" y="6400800"/>
            <a:ext cx="508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六章 静电场中的导体和电介质</a:t>
            </a:r>
          </a:p>
        </p:txBody>
      </p:sp>
      <p:pic>
        <p:nvPicPr>
          <p:cNvPr id="37899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862CE8A7-E84D-4024-B8BB-E288169F047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0" name="Text Box 12">
            <a:hlinkClick r:id="rId16"/>
            <a:extLst>
              <a:ext uri="{FF2B5EF4-FFF2-40B4-BE49-F238E27FC236}">
                <a16:creationId xmlns:a16="http://schemas.microsoft.com/office/drawing/2014/main" xmlns="" id="{218E7F93-8032-4B83-85CD-C1C262C9CA0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0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89A492-E66C-44DF-ADD4-E9FDF21B29D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50E2F36A-1AA2-439E-89AE-831E4786780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0537A0ED-B16A-4FA9-8695-900B318CB66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4AE31906-F3E3-4EC7-A173-CF3102D2317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6F37DF3A-3C39-46ED-B2FB-73FF4F19ACD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908800" y="609600"/>
            <a:ext cx="48514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0A2846DA-CE33-4974-B263-3FE669AC4C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EB7E0B38-70C8-472A-9375-BD0072D4C2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23200" y="65088"/>
            <a:ext cx="416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6-4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容 电容器</a:t>
            </a:r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xmlns="" id="{7A33789A-2625-45D5-BDCE-E6DF0C9506D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57600" y="6400800"/>
            <a:ext cx="508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六章 静电场中的导体和电介质</a:t>
            </a:r>
          </a:p>
        </p:txBody>
      </p:sp>
      <p:pic>
        <p:nvPicPr>
          <p:cNvPr id="14" name="Picture 28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AA49AC98-0B79-4323-B57E-30A5C2BE06A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29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3570A99B-6208-4F3A-92BB-DFD2CE68791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601691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CB452152-5A33-48BB-8E2C-EFB800CC81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B532266-696E-443D-9940-A6760A137CC4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41" name="Group 17">
            <a:extLst>
              <a:ext uri="{FF2B5EF4-FFF2-40B4-BE49-F238E27FC236}">
                <a16:creationId xmlns:a16="http://schemas.microsoft.com/office/drawing/2014/main" xmlns="" id="{F324C8E4-F745-4460-AA77-5C373E7A3E4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042" name="Picture 18" descr="moban-2-3">
              <a:extLst>
                <a:ext uri="{FF2B5EF4-FFF2-40B4-BE49-F238E27FC236}">
                  <a16:creationId xmlns:a16="http://schemas.microsoft.com/office/drawing/2014/main" xmlns="" id="{F5B45E44-F3E3-49BA-BA9A-71F0D3D2868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3" name="Picture 19" descr="moban-1-11">
              <a:extLst>
                <a:ext uri="{FF2B5EF4-FFF2-40B4-BE49-F238E27FC236}">
                  <a16:creationId xmlns:a16="http://schemas.microsoft.com/office/drawing/2014/main" xmlns="" id="{2851092B-78DF-45C9-A99A-5B140DC46D4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" name="Oval 20">
            <a:extLst>
              <a:ext uri="{FF2B5EF4-FFF2-40B4-BE49-F238E27FC236}">
                <a16:creationId xmlns:a16="http://schemas.microsoft.com/office/drawing/2014/main" xmlns="" id="{E19B1EB7-2666-46FD-9C41-A280C20EE1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673600" y="609600"/>
            <a:ext cx="70866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5" name="Oval 21">
            <a:extLst>
              <a:ext uri="{FF2B5EF4-FFF2-40B4-BE49-F238E27FC236}">
                <a16:creationId xmlns:a16="http://schemas.microsoft.com/office/drawing/2014/main" xmlns="" id="{28EBD9FA-D311-4AC0-8214-322F87FE76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7" name="Rectangle 23">
            <a:extLst>
              <a:ext uri="{FF2B5EF4-FFF2-40B4-BE49-F238E27FC236}">
                <a16:creationId xmlns:a16="http://schemas.microsoft.com/office/drawing/2014/main" xmlns="" id="{C247D781-3650-4EB4-AB8F-7AC40A8831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83200" y="65088"/>
            <a:ext cx="680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6-5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静电场的能量和能量密度</a:t>
            </a:r>
          </a:p>
        </p:txBody>
      </p:sp>
      <p:sp>
        <p:nvSpPr>
          <p:cNvPr id="1050" name="Rectangle 26">
            <a:extLst>
              <a:ext uri="{FF2B5EF4-FFF2-40B4-BE49-F238E27FC236}">
                <a16:creationId xmlns:a16="http://schemas.microsoft.com/office/drawing/2014/main" xmlns="" id="{A2BA6B66-B530-4894-B225-205C439B4EE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57600" y="6400800"/>
            <a:ext cx="508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六章 静电场中的导体和电介质</a:t>
            </a:r>
          </a:p>
        </p:txBody>
      </p:sp>
      <p:pic>
        <p:nvPicPr>
          <p:cNvPr id="1052" name="Picture 28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867091E1-3AC0-4DAC-8E71-62FAB38589E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3" name="Text Box 29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79C98687-E9A5-43B9-910F-93AC54465EB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230471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1.e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customXml" Target="../ink/ink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8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5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3.emf"/><Relationship Id="rId22" Type="http://schemas.openxmlformats.org/officeDocument/2006/relationships/image" Target="../media/image64.e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3.emf"/><Relationship Id="rId4" Type="http://schemas.openxmlformats.org/officeDocument/2006/relationships/customXml" Target="../ink/ink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3.wmf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18.xml"/><Relationship Id="rId16" Type="http://schemas.openxmlformats.org/officeDocument/2006/relationships/customXml" Target="../ink/ink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2.bin"/><Relationship Id="rId7" Type="http://schemas.openxmlformats.org/officeDocument/2006/relationships/image" Target="../media/image25.jpeg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e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5.wmf"/><Relationship Id="rId23" Type="http://schemas.openxmlformats.org/officeDocument/2006/relationships/image" Target="../media/image82.emf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19.wmf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76.bin"/><Relationship Id="rId22" Type="http://schemas.openxmlformats.org/officeDocument/2006/relationships/customXml" Target="../ink/ink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emf"/><Relationship Id="rId5" Type="http://schemas.openxmlformats.org/officeDocument/2006/relationships/customXml" Target="../ink/ink1.xml"/><Relationship Id="rId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5.emf"/><Relationship Id="rId4" Type="http://schemas.openxmlformats.org/officeDocument/2006/relationships/image" Target="../media/image78.emf"/><Relationship Id="rId9" Type="http://schemas.openxmlformats.org/officeDocument/2006/relationships/customXml" Target="../ink/ink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6.bin"/><Relationship Id="rId7" Type="http://schemas.openxmlformats.org/officeDocument/2006/relationships/customXml" Target="../ink/ink2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3.w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3.wmf"/><Relationship Id="rId20" Type="http://schemas.openxmlformats.org/officeDocument/2006/relationships/image" Target="../media/image10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8.emf"/><Relationship Id="rId4" Type="http://schemas.openxmlformats.org/officeDocument/2006/relationships/image" Target="../media/image27.wmf"/><Relationship Id="rId9" Type="http://schemas.openxmlformats.org/officeDocument/2006/relationships/customXml" Target="../ink/ink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10.emf"/><Relationship Id="rId4" Type="http://schemas.openxmlformats.org/officeDocument/2006/relationships/customXml" Target="../ink/ink2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customXml" Target="../ink/ink28.xml"/><Relationship Id="rId10" Type="http://schemas.openxmlformats.org/officeDocument/2006/relationships/image" Target="../media/image27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2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27.wmf"/><Relationship Id="rId17" Type="http://schemas.openxmlformats.org/officeDocument/2006/relationships/customXml" Target="../ink/ink2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0.e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5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2.emf"/><Relationship Id="rId14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3.bin"/><Relationship Id="rId25" Type="http://schemas.openxmlformats.org/officeDocument/2006/relationships/customXml" Target="../ink/ink8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BC123C4-0FAA-4A8D-9107-2BFB2DCEC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C04A7A0-D15F-41F2-8455-001C25E59AA3}"/>
              </a:ext>
            </a:extLst>
          </p:cNvPr>
          <p:cNvSpPr txBox="1"/>
          <p:nvPr/>
        </p:nvSpPr>
        <p:spPr>
          <a:xfrm>
            <a:off x="2603612" y="2420888"/>
            <a:ext cx="6984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/>
              <a:t>§6-4   </a:t>
            </a:r>
            <a:r>
              <a:rPr lang="zh-CN" altLang="en-US" sz="5400" dirty="0"/>
              <a:t>考试重点章节</a:t>
            </a:r>
          </a:p>
        </p:txBody>
      </p:sp>
    </p:spTree>
    <p:extLst>
      <p:ext uri="{BB962C8B-B14F-4D97-AF65-F5344CB8AC3E}">
        <p14:creationId xmlns:p14="http://schemas.microsoft.com/office/powerpoint/2010/main" val="17651079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>
            <a:extLst>
              <a:ext uri="{FF2B5EF4-FFF2-40B4-BE49-F238E27FC236}">
                <a16:creationId xmlns:a16="http://schemas.microsoft.com/office/drawing/2014/main" xmlns="" id="{259CB6CF-8C40-489A-BC7D-0823A47F3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8CD86A-5C17-4C8E-9B4F-14B0542F6B72}" type="slidenum">
              <a:rPr lang="en-US" altLang="zh-CN"/>
              <a:pPr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xmlns="" id="{E416D237-B914-4316-A7F9-F82B1DA32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F7222C-C58A-4BC4-BBA7-00C97EA9BEC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xmlns="" id="{2836F3C8-DE76-4EA5-8A20-E1A5AA3CE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066800"/>
            <a:ext cx="2819400" cy="495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1" name="AutoShape 5">
            <a:extLst>
              <a:ext uri="{FF2B5EF4-FFF2-40B4-BE49-F238E27FC236}">
                <a16:creationId xmlns:a16="http://schemas.microsoft.com/office/drawing/2014/main" xmlns="" id="{09EA62B4-299B-4F24-AB3A-8E059CB52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1447800"/>
            <a:ext cx="228600" cy="4319588"/>
          </a:xfrm>
          <a:prstGeom prst="can">
            <a:avLst>
              <a:gd name="adj" fmla="val 66398"/>
            </a:avLst>
          </a:prstGeom>
          <a:gradFill rotWithShape="0">
            <a:gsLst>
              <a:gs pos="0">
                <a:schemeClr val="bg1">
                  <a:gamma/>
                  <a:shade val="45882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5882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2" name="AutoShape 6">
            <a:extLst>
              <a:ext uri="{FF2B5EF4-FFF2-40B4-BE49-F238E27FC236}">
                <a16:creationId xmlns:a16="http://schemas.microsoft.com/office/drawing/2014/main" xmlns="" id="{801A191F-ECA6-4EAA-AA28-8EE8C48CD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1447800"/>
            <a:ext cx="228600" cy="4319588"/>
          </a:xfrm>
          <a:prstGeom prst="can">
            <a:avLst>
              <a:gd name="adj" fmla="val 66398"/>
            </a:avLst>
          </a:prstGeom>
          <a:gradFill rotWithShape="0">
            <a:gsLst>
              <a:gs pos="0">
                <a:schemeClr val="bg1">
                  <a:gamma/>
                  <a:shade val="45882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5882"/>
                  <a:invGamma/>
                </a:schemeClr>
              </a:gs>
            </a:gsLst>
            <a:lin ang="0" scaled="1"/>
          </a:gra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4" name="Line 8">
            <a:extLst>
              <a:ext uri="{FF2B5EF4-FFF2-40B4-BE49-F238E27FC236}">
                <a16:creationId xmlns:a16="http://schemas.microsoft.com/office/drawing/2014/main" xmlns="" id="{D3540DA9-F1BE-49E3-B601-56CFF4270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778000"/>
            <a:ext cx="5334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5" name="Line 9">
            <a:extLst>
              <a:ext uri="{FF2B5EF4-FFF2-40B4-BE49-F238E27FC236}">
                <a16:creationId xmlns:a16="http://schemas.microsoft.com/office/drawing/2014/main" xmlns="" id="{ADDDA8DB-DC6C-4820-86A7-7F9E1632D7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0" y="1778000"/>
            <a:ext cx="4572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xmlns="" id="{0C929711-01E1-422E-9574-3805BFC2B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3716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7" name="Equation" r:id="rId3" imgW="342720" imgH="228600" progId="Equation.3">
                  <p:embed/>
                </p:oleObj>
              </mc:Choice>
              <mc:Fallback>
                <p:oleObj name="Equation" r:id="rId3" imgW="342720" imgH="22860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371600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Line 12">
            <a:extLst>
              <a:ext uri="{FF2B5EF4-FFF2-40B4-BE49-F238E27FC236}">
                <a16:creationId xmlns:a16="http://schemas.microsoft.com/office/drawing/2014/main" xmlns="" id="{6E12B4D6-975C-450B-B361-CD230BBB4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4488" y="5334000"/>
            <a:ext cx="1179512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9" name="Object 13">
            <a:extLst>
              <a:ext uri="{FF2B5EF4-FFF2-40B4-BE49-F238E27FC236}">
                <a16:creationId xmlns:a16="http://schemas.microsoft.com/office/drawing/2014/main" xmlns="" id="{367D8FA4-F35F-433A-ACE5-8F97118BC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2800" y="53340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" name="Equation" r:id="rId5" imgW="190440" imgH="253800" progId="Equation.3">
                  <p:embed/>
                </p:oleObj>
              </mc:Choice>
              <mc:Fallback>
                <p:oleObj name="Equation" r:id="rId5" imgW="190440" imgH="2538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5334000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7" name="Group 51">
            <a:extLst>
              <a:ext uri="{FF2B5EF4-FFF2-40B4-BE49-F238E27FC236}">
                <a16:creationId xmlns:a16="http://schemas.microsoft.com/office/drawing/2014/main" xmlns="" id="{136F1D98-E99B-4FE1-A47A-E20F6153C799}"/>
              </a:ext>
            </a:extLst>
          </p:cNvPr>
          <p:cNvGrpSpPr>
            <a:grpSpLocks/>
          </p:cNvGrpSpPr>
          <p:nvPr/>
        </p:nvGrpSpPr>
        <p:grpSpPr bwMode="auto">
          <a:xfrm>
            <a:off x="7188200" y="2011364"/>
            <a:ext cx="2717800" cy="731837"/>
            <a:chOff x="3712" y="1200"/>
            <a:chExt cx="1712" cy="461"/>
          </a:xfrm>
        </p:grpSpPr>
        <p:graphicFrame>
          <p:nvGraphicFramePr>
            <p:cNvPr id="29711" name="Object 15">
              <a:extLst>
                <a:ext uri="{FF2B5EF4-FFF2-40B4-BE49-F238E27FC236}">
                  <a16:creationId xmlns:a16="http://schemas.microsoft.com/office/drawing/2014/main" xmlns="" id="{0B78C11A-65C0-4BCD-98F1-78A36D2286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2" y="1392"/>
            <a:ext cx="3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9" name="公式" r:id="rId7" imgW="253800" imgH="177480" progId="Equation.3">
                    <p:embed/>
                  </p:oleObj>
                </mc:Choice>
                <mc:Fallback>
                  <p:oleObj name="公式" r:id="rId7" imgW="253800" imgH="177480" progId="Equation.3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392"/>
                          <a:ext cx="3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6">
              <a:extLst>
                <a:ext uri="{FF2B5EF4-FFF2-40B4-BE49-F238E27FC236}">
                  <a16:creationId xmlns:a16="http://schemas.microsoft.com/office/drawing/2014/main" xmlns="" id="{91982478-5853-42F9-BDC4-4B83E7D405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392"/>
            <a:ext cx="3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0" name="公式" r:id="rId9" imgW="253800" imgH="177480" progId="Equation.3">
                    <p:embed/>
                  </p:oleObj>
                </mc:Choice>
                <mc:Fallback>
                  <p:oleObj name="公式" r:id="rId9" imgW="253800" imgH="177480" progId="Equation.3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392"/>
                          <a:ext cx="3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Line 17">
              <a:extLst>
                <a:ext uri="{FF2B5EF4-FFF2-40B4-BE49-F238E27FC236}">
                  <a16:creationId xmlns:a16="http://schemas.microsoft.com/office/drawing/2014/main" xmlns="" id="{7E8829E1-FB68-4F01-A281-5B219C502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36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4" name="Object 18">
              <a:extLst>
                <a:ext uri="{FF2B5EF4-FFF2-40B4-BE49-F238E27FC236}">
                  <a16:creationId xmlns:a16="http://schemas.microsoft.com/office/drawing/2014/main" xmlns="" id="{AD7BD13F-7922-4E69-B118-EE61A6C51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20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1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0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52" name="Group 56">
            <a:extLst>
              <a:ext uri="{FF2B5EF4-FFF2-40B4-BE49-F238E27FC236}">
                <a16:creationId xmlns:a16="http://schemas.microsoft.com/office/drawing/2014/main" xmlns="" id="{E67ECA0A-3F0E-4111-89F0-794B6F1F32FF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819401"/>
            <a:ext cx="4038600" cy="1235075"/>
            <a:chOff x="1056" y="1776"/>
            <a:chExt cx="2544" cy="778"/>
          </a:xfrm>
        </p:grpSpPr>
        <p:sp>
          <p:nvSpPr>
            <p:cNvPr id="29716" name="Text Box 20">
              <a:extLst>
                <a:ext uri="{FF2B5EF4-FFF2-40B4-BE49-F238E27FC236}">
                  <a16:creationId xmlns:a16="http://schemas.microsoft.com/office/drawing/2014/main" xmlns="" id="{36F25227-DDE8-4305-A3CD-E5699C5DA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776"/>
              <a:ext cx="2544" cy="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>
                  <a:latin typeface="宋体" panose="02010600030101010101" pitchFamily="2" charset="-122"/>
                </a:rPr>
                <a:t>设两金属线的电荷线密度为</a:t>
              </a:r>
            </a:p>
          </p:txBody>
        </p:sp>
        <p:graphicFrame>
          <p:nvGraphicFramePr>
            <p:cNvPr id="29717" name="Object 21">
              <a:extLst>
                <a:ext uri="{FF2B5EF4-FFF2-40B4-BE49-F238E27FC236}">
                  <a16:creationId xmlns:a16="http://schemas.microsoft.com/office/drawing/2014/main" xmlns="" id="{EAA65F1E-2B8F-44A7-B3FA-A656B3B62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256"/>
            <a:ext cx="41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2" name="公式" r:id="rId13" imgW="380880" imgH="241200" progId="Equation.3">
                    <p:embed/>
                  </p:oleObj>
                </mc:Choice>
                <mc:Fallback>
                  <p:oleObj name="公式" r:id="rId13" imgW="38088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56"/>
                          <a:ext cx="41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3" name="Text Box 27">
            <a:extLst>
              <a:ext uri="{FF2B5EF4-FFF2-40B4-BE49-F238E27FC236}">
                <a16:creationId xmlns:a16="http://schemas.microsoft.com/office/drawing/2014/main" xmlns="" id="{99993669-C7B3-41A5-BBA6-F1EC4EBCA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90601"/>
            <a:ext cx="51054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4 </a:t>
            </a:r>
            <a:r>
              <a:rPr lang="zh-CN" altLang="en-US" sz="3200" b="1" dirty="0">
                <a:latin typeface="宋体" panose="02010600030101010101" pitchFamily="2" charset="-122"/>
              </a:rPr>
              <a:t>两半径为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zh-CN" altLang="en-US" sz="3200" b="1" dirty="0">
                <a:latin typeface="宋体" panose="02010600030101010101" pitchFamily="2" charset="-122"/>
              </a:rPr>
              <a:t>的平行长直导线，中心间距为</a:t>
            </a:r>
            <a:r>
              <a:rPr lang="en-US" altLang="zh-CN" sz="3200" i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宋体" panose="02010600030101010101" pitchFamily="2" charset="-122"/>
              </a:rPr>
              <a:t>，且</a:t>
            </a:r>
            <a:r>
              <a:rPr lang="en-US" altLang="zh-CN" sz="3200" i="1" dirty="0">
                <a:latin typeface="Times New Roman" panose="02020603050405020304" pitchFamily="18" charset="0"/>
              </a:rPr>
              <a:t>d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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宋体" panose="02010600030101010101" pitchFamily="2" charset="-122"/>
              </a:rPr>
              <a:t>, </a:t>
            </a:r>
            <a:r>
              <a:rPr lang="zh-CN" altLang="zh-CN" sz="3200" b="1" dirty="0">
                <a:latin typeface="宋体" panose="02010600030101010101" pitchFamily="2" charset="-122"/>
              </a:rPr>
              <a:t>求单位长度的电容.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grpSp>
        <p:nvGrpSpPr>
          <p:cNvPr id="29751" name="Group 55">
            <a:extLst>
              <a:ext uri="{FF2B5EF4-FFF2-40B4-BE49-F238E27FC236}">
                <a16:creationId xmlns:a16="http://schemas.microsoft.com/office/drawing/2014/main" xmlns="" id="{CAED8936-506B-4947-B503-9C9C376B914C}"/>
              </a:ext>
            </a:extLst>
          </p:cNvPr>
          <p:cNvGrpSpPr>
            <a:grpSpLocks/>
          </p:cNvGrpSpPr>
          <p:nvPr/>
        </p:nvGrpSpPr>
        <p:grpSpPr bwMode="auto">
          <a:xfrm>
            <a:off x="7961314" y="3659188"/>
            <a:ext cx="1209675" cy="684212"/>
            <a:chOff x="4199" y="2065"/>
            <a:chExt cx="762" cy="431"/>
          </a:xfrm>
        </p:grpSpPr>
        <p:sp>
          <p:nvSpPr>
            <p:cNvPr id="29731" name="AutoShape 35">
              <a:extLst>
                <a:ext uri="{FF2B5EF4-FFF2-40B4-BE49-F238E27FC236}">
                  <a16:creationId xmlns:a16="http://schemas.microsoft.com/office/drawing/2014/main" xmlns="" id="{A3D77262-1B1D-4CD8-B4BC-B0DCE347BCF3}"/>
                </a:ext>
              </a:extLst>
            </p:cNvPr>
            <p:cNvSpPr>
              <a:spLocks/>
            </p:cNvSpPr>
            <p:nvPr/>
          </p:nvSpPr>
          <p:spPr bwMode="auto">
            <a:xfrm rot="5553077">
              <a:off x="4639" y="1932"/>
              <a:ext cx="188" cy="457"/>
            </a:xfrm>
            <a:prstGeom prst="rightBrace">
              <a:avLst>
                <a:gd name="adj1" fmla="val 20257"/>
                <a:gd name="adj2" fmla="val 48356"/>
              </a:avLst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AutoShape 36">
              <a:extLst>
                <a:ext uri="{FF2B5EF4-FFF2-40B4-BE49-F238E27FC236}">
                  <a16:creationId xmlns:a16="http://schemas.microsoft.com/office/drawing/2014/main" xmlns="" id="{5675E83F-8A39-4245-A36A-1D7BDC415DF6}"/>
                </a:ext>
              </a:extLst>
            </p:cNvPr>
            <p:cNvSpPr>
              <a:spLocks/>
            </p:cNvSpPr>
            <p:nvPr/>
          </p:nvSpPr>
          <p:spPr bwMode="auto">
            <a:xfrm rot="-5463981">
              <a:off x="4255" y="2009"/>
              <a:ext cx="194" cy="305"/>
            </a:xfrm>
            <a:prstGeom prst="leftBrace">
              <a:avLst>
                <a:gd name="adj1" fmla="val 13101"/>
                <a:gd name="adj2" fmla="val 47282"/>
              </a:avLst>
            </a:prstGeom>
            <a:noFill/>
            <a:ln w="28575">
              <a:solidFill>
                <a:srgbClr val="CC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33" name="Object 37">
              <a:extLst>
                <a:ext uri="{FF2B5EF4-FFF2-40B4-BE49-F238E27FC236}">
                  <a16:creationId xmlns:a16="http://schemas.microsoft.com/office/drawing/2014/main" xmlns="" id="{5D2CA001-8C2A-4762-A28D-DAEB9EE92E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304"/>
            <a:ext cx="1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3" name="Equation" r:id="rId15" imgW="177480" imgH="190440" progId="Equation.3">
                    <p:embed/>
                  </p:oleObj>
                </mc:Choice>
                <mc:Fallback>
                  <p:oleObj name="Equation" r:id="rId15" imgW="177480" imgH="190440" progId="Equation.3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04"/>
                          <a:ext cx="19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4" name="Object 38">
              <a:extLst>
                <a:ext uri="{FF2B5EF4-FFF2-40B4-BE49-F238E27FC236}">
                  <a16:creationId xmlns:a16="http://schemas.microsoft.com/office/drawing/2014/main" xmlns="" id="{5EB9D37D-00BC-4A11-8468-D6655E76A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272"/>
            <a:ext cx="38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4" name="Equation" r:id="rId17" imgW="545760" imgH="253800" progId="Equation.3">
                    <p:embed/>
                  </p:oleObj>
                </mc:Choice>
                <mc:Fallback>
                  <p:oleObj name="Equation" r:id="rId17" imgW="545760" imgH="253800" progId="Equation.3">
                    <p:embed/>
                    <p:pic>
                      <p:nvPicPr>
                        <p:cNvPr id="0" name="Object 3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72"/>
                          <a:ext cx="38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8" name="Object 42">
            <a:extLst>
              <a:ext uri="{FF2B5EF4-FFF2-40B4-BE49-F238E27FC236}">
                <a16:creationId xmlns:a16="http://schemas.microsoft.com/office/drawing/2014/main" xmlns="" id="{C4AC896A-E349-4DDD-BE54-6B218A086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75" y="4114800"/>
          <a:ext cx="37020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5" name="Equation" r:id="rId19" imgW="1498320" imgH="660240" progId="Equation.3">
                  <p:embed/>
                </p:oleObj>
              </mc:Choice>
              <mc:Fallback>
                <p:oleObj name="Equation" r:id="rId19" imgW="1498320" imgH="6602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114800"/>
                        <a:ext cx="37020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0" name="Rectangle 44">
            <a:extLst>
              <a:ext uri="{FF2B5EF4-FFF2-40B4-BE49-F238E27FC236}">
                <a16:creationId xmlns:a16="http://schemas.microsoft.com/office/drawing/2014/main" xmlns="" id="{DDB54B62-6BDB-4850-9F2D-5B3CF028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8956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9741" name="Line 45">
            <a:extLst>
              <a:ext uri="{FF2B5EF4-FFF2-40B4-BE49-F238E27FC236}">
                <a16:creationId xmlns:a16="http://schemas.microsoft.com/office/drawing/2014/main" xmlns="" id="{7417BB5C-6197-445D-9721-A5E177509C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2900" y="1143000"/>
            <a:ext cx="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2" name="Line 46">
            <a:extLst>
              <a:ext uri="{FF2B5EF4-FFF2-40B4-BE49-F238E27FC236}">
                <a16:creationId xmlns:a16="http://schemas.microsoft.com/office/drawing/2014/main" xmlns="" id="{715D0C8F-5680-4BB1-880E-D9C8649B53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82100" y="1168400"/>
            <a:ext cx="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3" name="Line 47">
            <a:extLst>
              <a:ext uri="{FF2B5EF4-FFF2-40B4-BE49-F238E27FC236}">
                <a16:creationId xmlns:a16="http://schemas.microsoft.com/office/drawing/2014/main" xmlns="" id="{6B33C529-B4F5-4232-8BF4-C87AD3A89C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29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4" name="Line 48">
            <a:extLst>
              <a:ext uri="{FF2B5EF4-FFF2-40B4-BE49-F238E27FC236}">
                <a16:creationId xmlns:a16="http://schemas.microsoft.com/office/drawing/2014/main" xmlns="" id="{9F87784B-525B-4351-9298-2F66AF8C0F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821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5" name="Line 49">
            <a:extLst>
              <a:ext uri="{FF2B5EF4-FFF2-40B4-BE49-F238E27FC236}">
                <a16:creationId xmlns:a16="http://schemas.microsoft.com/office/drawing/2014/main" xmlns="" id="{302AB754-AE75-44A5-BE35-6550588189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82100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6" name="Line 50">
            <a:extLst>
              <a:ext uri="{FF2B5EF4-FFF2-40B4-BE49-F238E27FC236}">
                <a16:creationId xmlns:a16="http://schemas.microsoft.com/office/drawing/2014/main" xmlns="" id="{1618F762-AD41-4154-89EC-DEA8349C88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2900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50" name="Group 54">
            <a:extLst>
              <a:ext uri="{FF2B5EF4-FFF2-40B4-BE49-F238E27FC236}">
                <a16:creationId xmlns:a16="http://schemas.microsoft.com/office/drawing/2014/main" xmlns="" id="{6E412930-ECC5-42EC-9F41-521B79AD31B1}"/>
              </a:ext>
            </a:extLst>
          </p:cNvPr>
          <p:cNvGrpSpPr>
            <a:grpSpLocks/>
          </p:cNvGrpSpPr>
          <p:nvPr/>
        </p:nvGrpSpPr>
        <p:grpSpPr bwMode="auto">
          <a:xfrm>
            <a:off x="7467601" y="3200400"/>
            <a:ext cx="2392363" cy="838200"/>
            <a:chOff x="3888" y="1776"/>
            <a:chExt cx="1507" cy="528"/>
          </a:xfrm>
        </p:grpSpPr>
        <p:sp>
          <p:nvSpPr>
            <p:cNvPr id="29725" name="Line 29">
              <a:extLst>
                <a:ext uri="{FF2B5EF4-FFF2-40B4-BE49-F238E27FC236}">
                  <a16:creationId xmlns:a16="http://schemas.microsoft.com/office/drawing/2014/main" xmlns="" id="{B9ECF540-4441-42CD-B791-7E760FD1E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068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6" name="Object 30">
              <a:extLst>
                <a:ext uri="{FF2B5EF4-FFF2-40B4-BE49-F238E27FC236}">
                  <a16:creationId xmlns:a16="http://schemas.microsoft.com/office/drawing/2014/main" xmlns="" id="{8D747248-BA82-475D-B3E1-36F50D2EF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968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6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68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7" name="Object 31">
              <a:extLst>
                <a:ext uri="{FF2B5EF4-FFF2-40B4-BE49-F238E27FC236}">
                  <a16:creationId xmlns:a16="http://schemas.microsoft.com/office/drawing/2014/main" xmlns="" id="{8A891AEB-A6BF-44E4-99C8-219C5D8999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2112"/>
            <a:ext cx="1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7" name="Equation" r:id="rId23" imgW="177480" imgH="190440" progId="Equation.3">
                    <p:embed/>
                  </p:oleObj>
                </mc:Choice>
                <mc:Fallback>
                  <p:oleObj name="Equation" r:id="rId23" imgW="177480" imgH="190440" progId="Equation.3">
                    <p:embed/>
                    <p:pic>
                      <p:nvPicPr>
                        <p:cNvPr id="0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112"/>
                          <a:ext cx="1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32">
              <a:extLst>
                <a:ext uri="{FF2B5EF4-FFF2-40B4-BE49-F238E27FC236}">
                  <a16:creationId xmlns:a16="http://schemas.microsoft.com/office/drawing/2014/main" xmlns="" id="{DB67D840-6D79-4154-BB87-1CA3E8CCE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77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8" name="Equation" r:id="rId25" imgW="152280" imgH="164880" progId="Equation.3">
                    <p:embed/>
                  </p:oleObj>
                </mc:Choice>
                <mc:Fallback>
                  <p:oleObj name="Equation" r:id="rId25" imgW="1522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776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5" name="Line 39">
              <a:extLst>
                <a:ext uri="{FF2B5EF4-FFF2-40B4-BE49-F238E27FC236}">
                  <a16:creationId xmlns:a16="http://schemas.microsoft.com/office/drawing/2014/main" xmlns="" id="{2289D79C-CDE4-4085-AC6A-814B0C167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2064"/>
              <a:ext cx="25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6" name="Line 40">
              <a:extLst>
                <a:ext uri="{FF2B5EF4-FFF2-40B4-BE49-F238E27FC236}">
                  <a16:creationId xmlns:a16="http://schemas.microsoft.com/office/drawing/2014/main" xmlns="" id="{16AA23E7-FC93-4F0E-8D77-F74846796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5" y="2064"/>
              <a:ext cx="457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9" name="Oval 33">
              <a:extLst>
                <a:ext uri="{FF2B5EF4-FFF2-40B4-BE49-F238E27FC236}">
                  <a16:creationId xmlns:a16="http://schemas.microsoft.com/office/drawing/2014/main" xmlns="" id="{54B4D05F-8DFB-4341-9735-EB3BAB36F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020"/>
              <a:ext cx="73" cy="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" name="墨迹 1"/>
              <p14:cNvContentPartPr/>
              <p14:nvPr/>
            </p14:nvContentPartPr>
            <p14:xfrm>
              <a:off x="7720560" y="803160"/>
              <a:ext cx="1569240" cy="24555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715880" y="795960"/>
                <a:ext cx="1581120" cy="2467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>
            <a:extLst>
              <a:ext uri="{FF2B5EF4-FFF2-40B4-BE49-F238E27FC236}">
                <a16:creationId xmlns:a16="http://schemas.microsoft.com/office/drawing/2014/main" xmlns="" id="{7FEFF393-F0C4-4EF0-983C-B0E26B11F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26208-CFCC-484A-933E-40BB915046D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xmlns="" id="{CE9A0D71-6A20-4C56-B101-690643DB2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1089025"/>
          <a:ext cx="23002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6" name="Equation" r:id="rId3" imgW="825480" imgH="330120" progId="Equation.3">
                  <p:embed/>
                </p:oleObj>
              </mc:Choice>
              <mc:Fallback>
                <p:oleObj name="Equation" r:id="rId3" imgW="8254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089025"/>
                        <a:ext cx="23002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xmlns="" id="{3A653F04-3456-456E-8F50-27FB4E598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76600"/>
          <a:ext cx="45720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7" name="Equation" r:id="rId5" imgW="1650960" imgH="431640" progId="Equation.3">
                  <p:embed/>
                </p:oleObj>
              </mc:Choice>
              <mc:Fallback>
                <p:oleObj name="Equation" r:id="rId5" imgW="16509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45720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xmlns="" id="{5F9D62F0-74D0-49E8-8D2E-9BEFA2616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4495800"/>
          <a:ext cx="20002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8" name="Equation" r:id="rId7" imgW="888840" imgH="583920" progId="Equation.3">
                  <p:embed/>
                </p:oleObj>
              </mc:Choice>
              <mc:Fallback>
                <p:oleObj name="Equation" r:id="rId7" imgW="88884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495800"/>
                        <a:ext cx="20002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43">
            <a:extLst>
              <a:ext uri="{FF2B5EF4-FFF2-40B4-BE49-F238E27FC236}">
                <a16:creationId xmlns:a16="http://schemas.microsoft.com/office/drawing/2014/main" xmlns="" id="{2B89BBC9-6D2F-4B07-B7A0-AA7DF8224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6164" y="2028825"/>
          <a:ext cx="45608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9" name="Equation" r:id="rId9" imgW="1625400" imgH="431640" progId="Equation.3">
                  <p:embed/>
                </p:oleObj>
              </mc:Choice>
              <mc:Fallback>
                <p:oleObj name="Equation" r:id="rId9" imgW="162540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4" y="2028825"/>
                        <a:ext cx="45608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6" name="Group 76">
            <a:extLst>
              <a:ext uri="{FF2B5EF4-FFF2-40B4-BE49-F238E27FC236}">
                <a16:creationId xmlns:a16="http://schemas.microsoft.com/office/drawing/2014/main" xmlns="" id="{627888BD-3CF9-496C-830C-3F1CFD4432E1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066800"/>
            <a:ext cx="2819400" cy="4978400"/>
            <a:chOff x="3648" y="672"/>
            <a:chExt cx="1776" cy="3136"/>
          </a:xfrm>
        </p:grpSpPr>
        <p:sp>
          <p:nvSpPr>
            <p:cNvPr id="30764" name="Rectangle 44">
              <a:extLst>
                <a:ext uri="{FF2B5EF4-FFF2-40B4-BE49-F238E27FC236}">
                  <a16:creationId xmlns:a16="http://schemas.microsoft.com/office/drawing/2014/main" xmlns="" id="{C04FCF24-1364-4C6F-9763-9D452D64A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672"/>
              <a:ext cx="1776" cy="31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5" name="AutoShape 45">
              <a:extLst>
                <a:ext uri="{FF2B5EF4-FFF2-40B4-BE49-F238E27FC236}">
                  <a16:creationId xmlns:a16="http://schemas.microsoft.com/office/drawing/2014/main" xmlns="" id="{57E47177-332B-47AC-BD65-A4BB216FA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912"/>
              <a:ext cx="144" cy="2721"/>
            </a:xfrm>
            <a:prstGeom prst="can">
              <a:avLst>
                <a:gd name="adj" fmla="val 66398"/>
              </a:avLst>
            </a:prstGeom>
            <a:gradFill rotWithShape="0">
              <a:gsLst>
                <a:gs pos="0">
                  <a:schemeClr val="bg1">
                    <a:gamma/>
                    <a:shade val="45882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5882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6" name="AutoShape 46">
              <a:extLst>
                <a:ext uri="{FF2B5EF4-FFF2-40B4-BE49-F238E27FC236}">
                  <a16:creationId xmlns:a16="http://schemas.microsoft.com/office/drawing/2014/main" xmlns="" id="{72BC2C69-9324-4D65-86A1-0FEB069B9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912"/>
              <a:ext cx="144" cy="2721"/>
            </a:xfrm>
            <a:prstGeom prst="can">
              <a:avLst>
                <a:gd name="adj" fmla="val 66398"/>
              </a:avLst>
            </a:prstGeom>
            <a:gradFill rotWithShape="0">
              <a:gsLst>
                <a:gs pos="0">
                  <a:schemeClr val="bg1">
                    <a:gamma/>
                    <a:shade val="45882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5882"/>
                    <a:invGamma/>
                  </a:schemeClr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Line 47">
              <a:extLst>
                <a:ext uri="{FF2B5EF4-FFF2-40B4-BE49-F238E27FC236}">
                  <a16:creationId xmlns:a16="http://schemas.microsoft.com/office/drawing/2014/main" xmlns="" id="{168903C8-AD98-4422-A95A-DB5BF18BE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20"/>
              <a:ext cx="336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8" name="Line 48">
              <a:extLst>
                <a:ext uri="{FF2B5EF4-FFF2-40B4-BE49-F238E27FC236}">
                  <a16:creationId xmlns:a16="http://schemas.microsoft.com/office/drawing/2014/main" xmlns="" id="{A6612534-7CAC-40F7-A2FC-E8A39E885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120"/>
              <a:ext cx="28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69" name="Object 49">
              <a:extLst>
                <a:ext uri="{FF2B5EF4-FFF2-40B4-BE49-F238E27FC236}">
                  <a16:creationId xmlns:a16="http://schemas.microsoft.com/office/drawing/2014/main" xmlns="" id="{81B5EB04-07D6-453C-8391-9B0413C91A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864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0" name="Equation" r:id="rId11" imgW="342720" imgH="228600" progId="Equation.3">
                    <p:embed/>
                  </p:oleObj>
                </mc:Choice>
                <mc:Fallback>
                  <p:oleObj name="Equation" r:id="rId11" imgW="342720" imgH="228600" progId="Equation.3">
                    <p:embed/>
                    <p:pic>
                      <p:nvPicPr>
                        <p:cNvPr id="0" name="Object 4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64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0" name="Line 50">
              <a:extLst>
                <a:ext uri="{FF2B5EF4-FFF2-40B4-BE49-F238E27FC236}">
                  <a16:creationId xmlns:a16="http://schemas.microsoft.com/office/drawing/2014/main" xmlns="" id="{9A4E39F0-F9B9-4351-9B82-8C9792E5A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3" y="3360"/>
              <a:ext cx="743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1" name="Object 51">
              <a:extLst>
                <a:ext uri="{FF2B5EF4-FFF2-40B4-BE49-F238E27FC236}">
                  <a16:creationId xmlns:a16="http://schemas.microsoft.com/office/drawing/2014/main" xmlns="" id="{193A61DE-9E48-4A4D-BADE-E85D37023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8" y="3360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1" name="Equation" r:id="rId13" imgW="190440" imgH="253800" progId="Equation.3">
                    <p:embed/>
                  </p:oleObj>
                </mc:Choice>
                <mc:Fallback>
                  <p:oleObj name="Equation" r:id="rId13" imgW="190440" imgH="253800" progId="Equation.3">
                    <p:embed/>
                    <p:pic>
                      <p:nvPicPr>
                        <p:cNvPr id="0" name="Object 5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3360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72" name="Group 52">
              <a:extLst>
                <a:ext uri="{FF2B5EF4-FFF2-40B4-BE49-F238E27FC236}">
                  <a16:creationId xmlns:a16="http://schemas.microsoft.com/office/drawing/2014/main" xmlns="" id="{7F3989AB-D897-444C-B186-33C549CB78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4" y="1267"/>
              <a:ext cx="1712" cy="461"/>
              <a:chOff x="3712" y="1200"/>
              <a:chExt cx="1712" cy="461"/>
            </a:xfrm>
          </p:grpSpPr>
          <p:graphicFrame>
            <p:nvGraphicFramePr>
              <p:cNvPr id="30773" name="Object 53">
                <a:extLst>
                  <a:ext uri="{FF2B5EF4-FFF2-40B4-BE49-F238E27FC236}">
                    <a16:creationId xmlns:a16="http://schemas.microsoft.com/office/drawing/2014/main" xmlns="" id="{526FCF19-AA2E-467D-A2FF-A3E4EF1804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12" y="1392"/>
              <a:ext cx="384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2" name="公式" r:id="rId15" imgW="253800" imgH="177480" progId="Equation.3">
                      <p:embed/>
                    </p:oleObj>
                  </mc:Choice>
                  <mc:Fallback>
                    <p:oleObj name="公式" r:id="rId15" imgW="253800" imgH="177480" progId="Equation.3">
                      <p:embed/>
                      <p:pic>
                        <p:nvPicPr>
                          <p:cNvPr id="0" name="Object 5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2" y="1392"/>
                            <a:ext cx="38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4" name="Object 54">
                <a:extLst>
                  <a:ext uri="{FF2B5EF4-FFF2-40B4-BE49-F238E27FC236}">
                    <a16:creationId xmlns:a16="http://schemas.microsoft.com/office/drawing/2014/main" xmlns="" id="{0EF1576D-FAB5-4A03-9E4D-8E321E4279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1392"/>
              <a:ext cx="384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3" name="公式" r:id="rId17" imgW="253800" imgH="177480" progId="Equation.3">
                      <p:embed/>
                    </p:oleObj>
                  </mc:Choice>
                  <mc:Fallback>
                    <p:oleObj name="公式" r:id="rId17" imgW="253800" imgH="177480" progId="Equation.3">
                      <p:embed/>
                      <p:pic>
                        <p:nvPicPr>
                          <p:cNvPr id="0" name="Object 5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392"/>
                            <a:ext cx="38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5" name="Line 55">
                <a:extLst>
                  <a:ext uri="{FF2B5EF4-FFF2-40B4-BE49-F238E27FC236}">
                    <a16:creationId xmlns:a16="http://schemas.microsoft.com/office/drawing/2014/main" xmlns="" id="{E135FCDB-8014-4C4E-9F80-2156723F9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536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76" name="Object 56">
                <a:extLst>
                  <a:ext uri="{FF2B5EF4-FFF2-40B4-BE49-F238E27FC236}">
                    <a16:creationId xmlns:a16="http://schemas.microsoft.com/office/drawing/2014/main" xmlns="" id="{4EF46ED5-472A-4127-B0D1-885EC92C2A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200"/>
              <a:ext cx="2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4" name="公式" r:id="rId19" imgW="152280" imgH="190440" progId="Equation.3">
                      <p:embed/>
                    </p:oleObj>
                  </mc:Choice>
                  <mc:Fallback>
                    <p:oleObj name="公式" r:id="rId19" imgW="152280" imgH="190440" progId="Equation.3">
                      <p:embed/>
                      <p:pic>
                        <p:nvPicPr>
                          <p:cNvPr id="0" name="Object 5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200"/>
                            <a:ext cx="2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77" name="Group 57">
              <a:extLst>
                <a:ext uri="{FF2B5EF4-FFF2-40B4-BE49-F238E27FC236}">
                  <a16:creationId xmlns:a16="http://schemas.microsoft.com/office/drawing/2014/main" xmlns="" id="{49ED9F6C-D14F-4740-8485-491BDEDE2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1" y="2305"/>
              <a:ext cx="762" cy="431"/>
              <a:chOff x="4199" y="2065"/>
              <a:chExt cx="762" cy="431"/>
            </a:xfrm>
          </p:grpSpPr>
          <p:sp>
            <p:nvSpPr>
              <p:cNvPr id="30778" name="AutoShape 58">
                <a:extLst>
                  <a:ext uri="{FF2B5EF4-FFF2-40B4-BE49-F238E27FC236}">
                    <a16:creationId xmlns:a16="http://schemas.microsoft.com/office/drawing/2014/main" xmlns="" id="{D1567667-4A77-45E9-8BCA-62E5F130A008}"/>
                  </a:ext>
                </a:extLst>
              </p:cNvPr>
              <p:cNvSpPr>
                <a:spLocks/>
              </p:cNvSpPr>
              <p:nvPr/>
            </p:nvSpPr>
            <p:spPr bwMode="auto">
              <a:xfrm rot="5553077">
                <a:off x="4639" y="1932"/>
                <a:ext cx="188" cy="457"/>
              </a:xfrm>
              <a:prstGeom prst="rightBrace">
                <a:avLst>
                  <a:gd name="adj1" fmla="val 20257"/>
                  <a:gd name="adj2" fmla="val 48356"/>
                </a:avLst>
              </a:pr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9" name="AutoShape 59">
                <a:extLst>
                  <a:ext uri="{FF2B5EF4-FFF2-40B4-BE49-F238E27FC236}">
                    <a16:creationId xmlns:a16="http://schemas.microsoft.com/office/drawing/2014/main" xmlns="" id="{6636E3DF-3FA4-463D-B32C-6C4D9B488909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63981">
                <a:off x="4255" y="2009"/>
                <a:ext cx="194" cy="305"/>
              </a:xfrm>
              <a:prstGeom prst="leftBrace">
                <a:avLst>
                  <a:gd name="adj1" fmla="val 13101"/>
                  <a:gd name="adj2" fmla="val 47282"/>
                </a:avLst>
              </a:prstGeom>
              <a:noFill/>
              <a:ln w="28575">
                <a:solidFill>
                  <a:srgbClr val="CC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80" name="Object 60">
                <a:extLst>
                  <a:ext uri="{FF2B5EF4-FFF2-40B4-BE49-F238E27FC236}">
                    <a16:creationId xmlns:a16="http://schemas.microsoft.com/office/drawing/2014/main" xmlns="" id="{B3F6C912-FEE3-487D-A47B-1393AED2D7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2304"/>
              <a:ext cx="19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5" name="Equation" r:id="rId21" imgW="177480" imgH="190440" progId="Equation.3">
                      <p:embed/>
                    </p:oleObj>
                  </mc:Choice>
                  <mc:Fallback>
                    <p:oleObj name="Equation" r:id="rId21" imgW="177480" imgH="190440" progId="Equation.3">
                      <p:embed/>
                      <p:pic>
                        <p:nvPicPr>
                          <p:cNvPr id="0" name="Object 6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04"/>
                            <a:ext cx="19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1" name="Object 61">
                <a:extLst>
                  <a:ext uri="{FF2B5EF4-FFF2-40B4-BE49-F238E27FC236}">
                    <a16:creationId xmlns:a16="http://schemas.microsoft.com/office/drawing/2014/main" xmlns="" id="{7A5193DF-22C6-4B4F-9DC3-0AF1C1823B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2272"/>
              <a:ext cx="384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6" name="Equation" r:id="rId23" imgW="545760" imgH="253800" progId="Equation.3">
                      <p:embed/>
                    </p:oleObj>
                  </mc:Choice>
                  <mc:Fallback>
                    <p:oleObj name="Equation" r:id="rId23" imgW="545760" imgH="253800" progId="Equation.3">
                      <p:embed/>
                      <p:pic>
                        <p:nvPicPr>
                          <p:cNvPr id="0" name="Object 6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272"/>
                            <a:ext cx="384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82" name="Line 62">
              <a:extLst>
                <a:ext uri="{FF2B5EF4-FFF2-40B4-BE49-F238E27FC236}">
                  <a16:creationId xmlns:a16="http://schemas.microsoft.com/office/drawing/2014/main" xmlns="" id="{9AD21FF8-ECFE-445F-B07B-2AB6E41CDB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720"/>
              <a:ext cx="0" cy="30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Line 63">
              <a:extLst>
                <a:ext uri="{FF2B5EF4-FFF2-40B4-BE49-F238E27FC236}">
                  <a16:creationId xmlns:a16="http://schemas.microsoft.com/office/drawing/2014/main" xmlns="" id="{4E8E073C-43BC-40CE-8CBB-2B3173A2F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0" y="736"/>
              <a:ext cx="0" cy="30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64">
              <a:extLst>
                <a:ext uri="{FF2B5EF4-FFF2-40B4-BE49-F238E27FC236}">
                  <a16:creationId xmlns:a16="http://schemas.microsoft.com/office/drawing/2014/main" xmlns="" id="{91CC7736-313F-4C77-BB46-0CE528B311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7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65">
              <a:extLst>
                <a:ext uri="{FF2B5EF4-FFF2-40B4-BE49-F238E27FC236}">
                  <a16:creationId xmlns:a16="http://schemas.microsoft.com/office/drawing/2014/main" xmlns="" id="{8E16F7F1-7E22-455C-9CC7-66D72B315C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0" y="7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Line 66">
              <a:extLst>
                <a:ext uri="{FF2B5EF4-FFF2-40B4-BE49-F238E27FC236}">
                  <a16:creationId xmlns:a16="http://schemas.microsoft.com/office/drawing/2014/main" xmlns="" id="{B3F820CE-708A-44ED-B287-C6BAC7C90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0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7" name="Line 67">
              <a:extLst>
                <a:ext uri="{FF2B5EF4-FFF2-40B4-BE49-F238E27FC236}">
                  <a16:creationId xmlns:a16="http://schemas.microsoft.com/office/drawing/2014/main" xmlns="" id="{31AB5D0E-D1E5-40B6-AA92-AB3234802F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88" name="Group 68">
              <a:extLst>
                <a:ext uri="{FF2B5EF4-FFF2-40B4-BE49-F238E27FC236}">
                  <a16:creationId xmlns:a16="http://schemas.microsoft.com/office/drawing/2014/main" xmlns="" id="{E4D56696-BFE8-4661-8617-0CFA07847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016"/>
              <a:ext cx="1507" cy="528"/>
              <a:chOff x="3888" y="1776"/>
              <a:chExt cx="1507" cy="528"/>
            </a:xfrm>
          </p:grpSpPr>
          <p:sp>
            <p:nvSpPr>
              <p:cNvPr id="30789" name="Line 69">
                <a:extLst>
                  <a:ext uri="{FF2B5EF4-FFF2-40B4-BE49-F238E27FC236}">
                    <a16:creationId xmlns:a16="http://schemas.microsoft.com/office/drawing/2014/main" xmlns="" id="{AF1A99A3-1E2A-4086-8C16-E90D70EAA8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5" y="2068"/>
                <a:ext cx="12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90" name="Object 70">
                <a:extLst>
                  <a:ext uri="{FF2B5EF4-FFF2-40B4-BE49-F238E27FC236}">
                    <a16:creationId xmlns:a16="http://schemas.microsoft.com/office/drawing/2014/main" xmlns="" id="{04CE2601-4E81-46D8-9B1C-BC9BBDDEF6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1968"/>
              <a:ext cx="19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7" name="Equation" r:id="rId25" imgW="126720" imgH="139680" progId="Equation.3">
                      <p:embed/>
                    </p:oleObj>
                  </mc:Choice>
                  <mc:Fallback>
                    <p:oleObj name="Equation" r:id="rId25" imgW="126720" imgH="139680" progId="Equation.3">
                      <p:embed/>
                      <p:pic>
                        <p:nvPicPr>
                          <p:cNvPr id="0" name="Object 7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968"/>
                            <a:ext cx="19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1" name="Object 71">
                <a:extLst>
                  <a:ext uri="{FF2B5EF4-FFF2-40B4-BE49-F238E27FC236}">
                    <a16:creationId xmlns:a16="http://schemas.microsoft.com/office/drawing/2014/main" xmlns="" id="{0D2A56A9-51C0-483D-97AE-D566B74D72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4" y="2112"/>
              <a:ext cx="17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8" name="Equation" r:id="rId27" imgW="177480" imgH="190440" progId="Equation.3">
                      <p:embed/>
                    </p:oleObj>
                  </mc:Choice>
                  <mc:Fallback>
                    <p:oleObj name="Equation" r:id="rId27" imgW="177480" imgH="190440" progId="Equation.3">
                      <p:embed/>
                      <p:pic>
                        <p:nvPicPr>
                          <p:cNvPr id="0" name="Object 7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112"/>
                            <a:ext cx="17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2" name="Object 72">
                <a:extLst>
                  <a:ext uri="{FF2B5EF4-FFF2-40B4-BE49-F238E27FC236}">
                    <a16:creationId xmlns:a16="http://schemas.microsoft.com/office/drawing/2014/main" xmlns="" id="{5F6AFC45-B969-4260-98CE-EB6954A6F7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177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9" name="Equation" r:id="rId29" imgW="152280" imgH="164880" progId="Equation.3">
                      <p:embed/>
                    </p:oleObj>
                  </mc:Choice>
                  <mc:Fallback>
                    <p:oleObj name="Equation" r:id="rId29" imgW="152280" imgH="16488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77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93" name="Line 73">
                <a:extLst>
                  <a:ext uri="{FF2B5EF4-FFF2-40B4-BE49-F238E27FC236}">
                    <a16:creationId xmlns:a16="http://schemas.microsoft.com/office/drawing/2014/main" xmlns="" id="{B3BFF102-0011-473F-BC7D-2FC102FD6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0" y="2064"/>
                <a:ext cx="254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4" name="Line 74">
                <a:extLst>
                  <a:ext uri="{FF2B5EF4-FFF2-40B4-BE49-F238E27FC236}">
                    <a16:creationId xmlns:a16="http://schemas.microsoft.com/office/drawing/2014/main" xmlns="" id="{7EFED0E1-3920-47E3-807E-8FD41B164E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5" y="2064"/>
                <a:ext cx="457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5" name="Oval 75">
                <a:extLst>
                  <a:ext uri="{FF2B5EF4-FFF2-40B4-BE49-F238E27FC236}">
                    <a16:creationId xmlns:a16="http://schemas.microsoft.com/office/drawing/2014/main" xmlns="" id="{3A73249C-0DBA-4921-8115-404AF67CA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5" y="2020"/>
                <a:ext cx="73" cy="73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00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5ABBFD69-0ED2-49E9-A1A6-E4B864422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B70DA3-0EAF-4443-9E40-134CF3E87D6C}"/>
              </a:ext>
            </a:extLst>
          </p:cNvPr>
          <p:cNvSpPr/>
          <p:nvPr/>
        </p:nvSpPr>
        <p:spPr>
          <a:xfrm>
            <a:off x="1415480" y="33265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电容器的工作电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19DA15F0-744D-456D-8C4B-99EC178A0D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2200" y="3332477"/>
            <a:ext cx="3600000" cy="2568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31AC9B2C-2047-41F1-9FED-12109AB75DE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8248" y="-109536"/>
            <a:ext cx="3600000" cy="3163439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xmlns="" id="{2E26BB4B-BCBD-44B2-8E53-454DFB71BD1A}"/>
              </a:ext>
            </a:extLst>
          </p:cNvPr>
          <p:cNvSpPr/>
          <p:nvPr/>
        </p:nvSpPr>
        <p:spPr>
          <a:xfrm>
            <a:off x="9085006" y="2005781"/>
            <a:ext cx="422788" cy="580103"/>
          </a:xfrm>
          <a:custGeom>
            <a:avLst/>
            <a:gdLst>
              <a:gd name="connsiteX0" fmla="*/ 108155 w 422788"/>
              <a:gd name="connsiteY0" fmla="*/ 19664 h 580103"/>
              <a:gd name="connsiteX1" fmla="*/ 68826 w 422788"/>
              <a:gd name="connsiteY1" fmla="*/ 68825 h 580103"/>
              <a:gd name="connsiteX2" fmla="*/ 49162 w 422788"/>
              <a:gd name="connsiteY2" fmla="*/ 127819 h 580103"/>
              <a:gd name="connsiteX3" fmla="*/ 29497 w 422788"/>
              <a:gd name="connsiteY3" fmla="*/ 157316 h 580103"/>
              <a:gd name="connsiteX4" fmla="*/ 9833 w 422788"/>
              <a:gd name="connsiteY4" fmla="*/ 216309 h 580103"/>
              <a:gd name="connsiteX5" fmla="*/ 0 w 422788"/>
              <a:gd name="connsiteY5" fmla="*/ 245806 h 580103"/>
              <a:gd name="connsiteX6" fmla="*/ 29497 w 422788"/>
              <a:gd name="connsiteY6" fmla="*/ 373625 h 580103"/>
              <a:gd name="connsiteX7" fmla="*/ 39329 w 422788"/>
              <a:gd name="connsiteY7" fmla="*/ 403122 h 580103"/>
              <a:gd name="connsiteX8" fmla="*/ 78659 w 422788"/>
              <a:gd name="connsiteY8" fmla="*/ 462116 h 580103"/>
              <a:gd name="connsiteX9" fmla="*/ 98323 w 422788"/>
              <a:gd name="connsiteY9" fmla="*/ 491613 h 580103"/>
              <a:gd name="connsiteX10" fmla="*/ 157317 w 422788"/>
              <a:gd name="connsiteY10" fmla="*/ 521109 h 580103"/>
              <a:gd name="connsiteX11" fmla="*/ 216310 w 422788"/>
              <a:gd name="connsiteY11" fmla="*/ 560438 h 580103"/>
              <a:gd name="connsiteX12" fmla="*/ 275304 w 422788"/>
              <a:gd name="connsiteY12" fmla="*/ 580103 h 580103"/>
              <a:gd name="connsiteX13" fmla="*/ 363794 w 422788"/>
              <a:gd name="connsiteY13" fmla="*/ 540774 h 580103"/>
              <a:gd name="connsiteX14" fmla="*/ 393291 w 422788"/>
              <a:gd name="connsiteY14" fmla="*/ 481780 h 580103"/>
              <a:gd name="connsiteX15" fmla="*/ 422788 w 422788"/>
              <a:gd name="connsiteY15" fmla="*/ 422787 h 580103"/>
              <a:gd name="connsiteX16" fmla="*/ 403123 w 422788"/>
              <a:gd name="connsiteY16" fmla="*/ 245806 h 580103"/>
              <a:gd name="connsiteX17" fmla="*/ 393291 w 422788"/>
              <a:gd name="connsiteY17" fmla="*/ 216309 h 580103"/>
              <a:gd name="connsiteX18" fmla="*/ 353962 w 422788"/>
              <a:gd name="connsiteY18" fmla="*/ 157316 h 580103"/>
              <a:gd name="connsiteX19" fmla="*/ 334297 w 422788"/>
              <a:gd name="connsiteY19" fmla="*/ 98322 h 580103"/>
              <a:gd name="connsiteX20" fmla="*/ 275304 w 422788"/>
              <a:gd name="connsiteY20" fmla="*/ 49161 h 580103"/>
              <a:gd name="connsiteX21" fmla="*/ 255639 w 422788"/>
              <a:gd name="connsiteY21" fmla="*/ 19664 h 580103"/>
              <a:gd name="connsiteX22" fmla="*/ 196646 w 422788"/>
              <a:gd name="connsiteY22" fmla="*/ 0 h 580103"/>
              <a:gd name="connsiteX23" fmla="*/ 108155 w 422788"/>
              <a:gd name="connsiteY23" fmla="*/ 19664 h 580103"/>
              <a:gd name="connsiteX24" fmla="*/ 78659 w 422788"/>
              <a:gd name="connsiteY24" fmla="*/ 39329 h 580103"/>
              <a:gd name="connsiteX25" fmla="*/ 58994 w 422788"/>
              <a:gd name="connsiteY25" fmla="*/ 68825 h 580103"/>
              <a:gd name="connsiteX26" fmla="*/ 29497 w 422788"/>
              <a:gd name="connsiteY26" fmla="*/ 78658 h 580103"/>
              <a:gd name="connsiteX27" fmla="*/ 19665 w 422788"/>
              <a:gd name="connsiteY27" fmla="*/ 117987 h 580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22788" h="580103">
                <a:moveTo>
                  <a:pt x="108155" y="19664"/>
                </a:moveTo>
                <a:cubicBezTo>
                  <a:pt x="95045" y="36051"/>
                  <a:pt x="78875" y="50402"/>
                  <a:pt x="68826" y="68825"/>
                </a:cubicBezTo>
                <a:cubicBezTo>
                  <a:pt x="58900" y="87022"/>
                  <a:pt x="60660" y="110572"/>
                  <a:pt x="49162" y="127819"/>
                </a:cubicBezTo>
                <a:lnTo>
                  <a:pt x="29497" y="157316"/>
                </a:lnTo>
                <a:lnTo>
                  <a:pt x="9833" y="216309"/>
                </a:lnTo>
                <a:lnTo>
                  <a:pt x="0" y="245806"/>
                </a:lnTo>
                <a:cubicBezTo>
                  <a:pt x="12765" y="335153"/>
                  <a:pt x="2504" y="292645"/>
                  <a:pt x="29497" y="373625"/>
                </a:cubicBezTo>
                <a:cubicBezTo>
                  <a:pt x="32774" y="383457"/>
                  <a:pt x="33580" y="394499"/>
                  <a:pt x="39329" y="403122"/>
                </a:cubicBezTo>
                <a:lnTo>
                  <a:pt x="78659" y="462116"/>
                </a:lnTo>
                <a:cubicBezTo>
                  <a:pt x="85214" y="471948"/>
                  <a:pt x="88491" y="485058"/>
                  <a:pt x="98323" y="491613"/>
                </a:cubicBezTo>
                <a:cubicBezTo>
                  <a:pt x="136444" y="517026"/>
                  <a:pt x="116609" y="507540"/>
                  <a:pt x="157317" y="521109"/>
                </a:cubicBezTo>
                <a:cubicBezTo>
                  <a:pt x="176981" y="534219"/>
                  <a:pt x="193889" y="552964"/>
                  <a:pt x="216310" y="560438"/>
                </a:cubicBezTo>
                <a:lnTo>
                  <a:pt x="275304" y="580103"/>
                </a:lnTo>
                <a:cubicBezTo>
                  <a:pt x="345507" y="556701"/>
                  <a:pt x="317050" y="571936"/>
                  <a:pt x="363794" y="540774"/>
                </a:cubicBezTo>
                <a:cubicBezTo>
                  <a:pt x="420148" y="456244"/>
                  <a:pt x="352586" y="563191"/>
                  <a:pt x="393291" y="481780"/>
                </a:cubicBezTo>
                <a:cubicBezTo>
                  <a:pt x="431414" y="405532"/>
                  <a:pt x="398070" y="496937"/>
                  <a:pt x="422788" y="422787"/>
                </a:cubicBezTo>
                <a:cubicBezTo>
                  <a:pt x="415395" y="319290"/>
                  <a:pt x="423112" y="315770"/>
                  <a:pt x="403123" y="245806"/>
                </a:cubicBezTo>
                <a:cubicBezTo>
                  <a:pt x="400276" y="235841"/>
                  <a:pt x="398324" y="225369"/>
                  <a:pt x="393291" y="216309"/>
                </a:cubicBezTo>
                <a:cubicBezTo>
                  <a:pt x="381814" y="195649"/>
                  <a:pt x="361436" y="179737"/>
                  <a:pt x="353962" y="157316"/>
                </a:cubicBezTo>
                <a:cubicBezTo>
                  <a:pt x="347407" y="137651"/>
                  <a:pt x="351544" y="109820"/>
                  <a:pt x="334297" y="98322"/>
                </a:cubicBezTo>
                <a:cubicBezTo>
                  <a:pt x="305291" y="78986"/>
                  <a:pt x="298964" y="77553"/>
                  <a:pt x="275304" y="49161"/>
                </a:cubicBezTo>
                <a:cubicBezTo>
                  <a:pt x="267739" y="40083"/>
                  <a:pt x="265660" y="25927"/>
                  <a:pt x="255639" y="19664"/>
                </a:cubicBezTo>
                <a:cubicBezTo>
                  <a:pt x="238062" y="8678"/>
                  <a:pt x="196646" y="0"/>
                  <a:pt x="196646" y="0"/>
                </a:cubicBezTo>
                <a:cubicBezTo>
                  <a:pt x="173992" y="3776"/>
                  <a:pt x="132358" y="7562"/>
                  <a:pt x="108155" y="19664"/>
                </a:cubicBezTo>
                <a:cubicBezTo>
                  <a:pt x="97586" y="24949"/>
                  <a:pt x="88491" y="32774"/>
                  <a:pt x="78659" y="39329"/>
                </a:cubicBezTo>
                <a:cubicBezTo>
                  <a:pt x="72104" y="49161"/>
                  <a:pt x="68221" y="61443"/>
                  <a:pt x="58994" y="68825"/>
                </a:cubicBezTo>
                <a:cubicBezTo>
                  <a:pt x="50901" y="75299"/>
                  <a:pt x="35971" y="70565"/>
                  <a:pt x="29497" y="78658"/>
                </a:cubicBezTo>
                <a:cubicBezTo>
                  <a:pt x="21056" y="89210"/>
                  <a:pt x="19665" y="117987"/>
                  <a:pt x="19665" y="117987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xmlns="" id="{4550DAE3-66B6-483C-BDF1-265D3BC88CC1}"/>
              </a:ext>
            </a:extLst>
          </p:cNvPr>
          <p:cNvSpPr/>
          <p:nvPr/>
        </p:nvSpPr>
        <p:spPr>
          <a:xfrm>
            <a:off x="9916854" y="4326425"/>
            <a:ext cx="422788" cy="580103"/>
          </a:xfrm>
          <a:custGeom>
            <a:avLst/>
            <a:gdLst>
              <a:gd name="connsiteX0" fmla="*/ 108155 w 422788"/>
              <a:gd name="connsiteY0" fmla="*/ 19664 h 580103"/>
              <a:gd name="connsiteX1" fmla="*/ 68826 w 422788"/>
              <a:gd name="connsiteY1" fmla="*/ 68825 h 580103"/>
              <a:gd name="connsiteX2" fmla="*/ 49162 w 422788"/>
              <a:gd name="connsiteY2" fmla="*/ 127819 h 580103"/>
              <a:gd name="connsiteX3" fmla="*/ 29497 w 422788"/>
              <a:gd name="connsiteY3" fmla="*/ 157316 h 580103"/>
              <a:gd name="connsiteX4" fmla="*/ 9833 w 422788"/>
              <a:gd name="connsiteY4" fmla="*/ 216309 h 580103"/>
              <a:gd name="connsiteX5" fmla="*/ 0 w 422788"/>
              <a:gd name="connsiteY5" fmla="*/ 245806 h 580103"/>
              <a:gd name="connsiteX6" fmla="*/ 29497 w 422788"/>
              <a:gd name="connsiteY6" fmla="*/ 373625 h 580103"/>
              <a:gd name="connsiteX7" fmla="*/ 39329 w 422788"/>
              <a:gd name="connsiteY7" fmla="*/ 403122 h 580103"/>
              <a:gd name="connsiteX8" fmla="*/ 78659 w 422788"/>
              <a:gd name="connsiteY8" fmla="*/ 462116 h 580103"/>
              <a:gd name="connsiteX9" fmla="*/ 98323 w 422788"/>
              <a:gd name="connsiteY9" fmla="*/ 491613 h 580103"/>
              <a:gd name="connsiteX10" fmla="*/ 157317 w 422788"/>
              <a:gd name="connsiteY10" fmla="*/ 521109 h 580103"/>
              <a:gd name="connsiteX11" fmla="*/ 216310 w 422788"/>
              <a:gd name="connsiteY11" fmla="*/ 560438 h 580103"/>
              <a:gd name="connsiteX12" fmla="*/ 275304 w 422788"/>
              <a:gd name="connsiteY12" fmla="*/ 580103 h 580103"/>
              <a:gd name="connsiteX13" fmla="*/ 363794 w 422788"/>
              <a:gd name="connsiteY13" fmla="*/ 540774 h 580103"/>
              <a:gd name="connsiteX14" fmla="*/ 393291 w 422788"/>
              <a:gd name="connsiteY14" fmla="*/ 481780 h 580103"/>
              <a:gd name="connsiteX15" fmla="*/ 422788 w 422788"/>
              <a:gd name="connsiteY15" fmla="*/ 422787 h 580103"/>
              <a:gd name="connsiteX16" fmla="*/ 403123 w 422788"/>
              <a:gd name="connsiteY16" fmla="*/ 245806 h 580103"/>
              <a:gd name="connsiteX17" fmla="*/ 393291 w 422788"/>
              <a:gd name="connsiteY17" fmla="*/ 216309 h 580103"/>
              <a:gd name="connsiteX18" fmla="*/ 353962 w 422788"/>
              <a:gd name="connsiteY18" fmla="*/ 157316 h 580103"/>
              <a:gd name="connsiteX19" fmla="*/ 334297 w 422788"/>
              <a:gd name="connsiteY19" fmla="*/ 98322 h 580103"/>
              <a:gd name="connsiteX20" fmla="*/ 275304 w 422788"/>
              <a:gd name="connsiteY20" fmla="*/ 49161 h 580103"/>
              <a:gd name="connsiteX21" fmla="*/ 255639 w 422788"/>
              <a:gd name="connsiteY21" fmla="*/ 19664 h 580103"/>
              <a:gd name="connsiteX22" fmla="*/ 196646 w 422788"/>
              <a:gd name="connsiteY22" fmla="*/ 0 h 580103"/>
              <a:gd name="connsiteX23" fmla="*/ 108155 w 422788"/>
              <a:gd name="connsiteY23" fmla="*/ 19664 h 580103"/>
              <a:gd name="connsiteX24" fmla="*/ 78659 w 422788"/>
              <a:gd name="connsiteY24" fmla="*/ 39329 h 580103"/>
              <a:gd name="connsiteX25" fmla="*/ 58994 w 422788"/>
              <a:gd name="connsiteY25" fmla="*/ 68825 h 580103"/>
              <a:gd name="connsiteX26" fmla="*/ 29497 w 422788"/>
              <a:gd name="connsiteY26" fmla="*/ 78658 h 580103"/>
              <a:gd name="connsiteX27" fmla="*/ 19665 w 422788"/>
              <a:gd name="connsiteY27" fmla="*/ 117987 h 580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22788" h="580103">
                <a:moveTo>
                  <a:pt x="108155" y="19664"/>
                </a:moveTo>
                <a:cubicBezTo>
                  <a:pt x="95045" y="36051"/>
                  <a:pt x="78875" y="50402"/>
                  <a:pt x="68826" y="68825"/>
                </a:cubicBezTo>
                <a:cubicBezTo>
                  <a:pt x="58900" y="87022"/>
                  <a:pt x="60660" y="110572"/>
                  <a:pt x="49162" y="127819"/>
                </a:cubicBezTo>
                <a:lnTo>
                  <a:pt x="29497" y="157316"/>
                </a:lnTo>
                <a:lnTo>
                  <a:pt x="9833" y="216309"/>
                </a:lnTo>
                <a:lnTo>
                  <a:pt x="0" y="245806"/>
                </a:lnTo>
                <a:cubicBezTo>
                  <a:pt x="12765" y="335153"/>
                  <a:pt x="2504" y="292645"/>
                  <a:pt x="29497" y="373625"/>
                </a:cubicBezTo>
                <a:cubicBezTo>
                  <a:pt x="32774" y="383457"/>
                  <a:pt x="33580" y="394499"/>
                  <a:pt x="39329" y="403122"/>
                </a:cubicBezTo>
                <a:lnTo>
                  <a:pt x="78659" y="462116"/>
                </a:lnTo>
                <a:cubicBezTo>
                  <a:pt x="85214" y="471948"/>
                  <a:pt x="88491" y="485058"/>
                  <a:pt x="98323" y="491613"/>
                </a:cubicBezTo>
                <a:cubicBezTo>
                  <a:pt x="136444" y="517026"/>
                  <a:pt x="116609" y="507540"/>
                  <a:pt x="157317" y="521109"/>
                </a:cubicBezTo>
                <a:cubicBezTo>
                  <a:pt x="176981" y="534219"/>
                  <a:pt x="193889" y="552964"/>
                  <a:pt x="216310" y="560438"/>
                </a:cubicBezTo>
                <a:lnTo>
                  <a:pt x="275304" y="580103"/>
                </a:lnTo>
                <a:cubicBezTo>
                  <a:pt x="345507" y="556701"/>
                  <a:pt x="317050" y="571936"/>
                  <a:pt x="363794" y="540774"/>
                </a:cubicBezTo>
                <a:cubicBezTo>
                  <a:pt x="420148" y="456244"/>
                  <a:pt x="352586" y="563191"/>
                  <a:pt x="393291" y="481780"/>
                </a:cubicBezTo>
                <a:cubicBezTo>
                  <a:pt x="431414" y="405532"/>
                  <a:pt x="398070" y="496937"/>
                  <a:pt x="422788" y="422787"/>
                </a:cubicBezTo>
                <a:cubicBezTo>
                  <a:pt x="415395" y="319290"/>
                  <a:pt x="423112" y="315770"/>
                  <a:pt x="403123" y="245806"/>
                </a:cubicBezTo>
                <a:cubicBezTo>
                  <a:pt x="400276" y="235841"/>
                  <a:pt x="398324" y="225369"/>
                  <a:pt x="393291" y="216309"/>
                </a:cubicBezTo>
                <a:cubicBezTo>
                  <a:pt x="381814" y="195649"/>
                  <a:pt x="361436" y="179737"/>
                  <a:pt x="353962" y="157316"/>
                </a:cubicBezTo>
                <a:cubicBezTo>
                  <a:pt x="347407" y="137651"/>
                  <a:pt x="351544" y="109820"/>
                  <a:pt x="334297" y="98322"/>
                </a:cubicBezTo>
                <a:cubicBezTo>
                  <a:pt x="305291" y="78986"/>
                  <a:pt x="298964" y="77553"/>
                  <a:pt x="275304" y="49161"/>
                </a:cubicBezTo>
                <a:cubicBezTo>
                  <a:pt x="267739" y="40083"/>
                  <a:pt x="265660" y="25927"/>
                  <a:pt x="255639" y="19664"/>
                </a:cubicBezTo>
                <a:cubicBezTo>
                  <a:pt x="238062" y="8678"/>
                  <a:pt x="196646" y="0"/>
                  <a:pt x="196646" y="0"/>
                </a:cubicBezTo>
                <a:cubicBezTo>
                  <a:pt x="173992" y="3776"/>
                  <a:pt x="132358" y="7562"/>
                  <a:pt x="108155" y="19664"/>
                </a:cubicBezTo>
                <a:cubicBezTo>
                  <a:pt x="97586" y="24949"/>
                  <a:pt x="88491" y="32774"/>
                  <a:pt x="78659" y="39329"/>
                </a:cubicBezTo>
                <a:cubicBezTo>
                  <a:pt x="72104" y="49161"/>
                  <a:pt x="68221" y="61443"/>
                  <a:pt x="58994" y="68825"/>
                </a:cubicBezTo>
                <a:cubicBezTo>
                  <a:pt x="50901" y="75299"/>
                  <a:pt x="35971" y="70565"/>
                  <a:pt x="29497" y="78658"/>
                </a:cubicBezTo>
                <a:cubicBezTo>
                  <a:pt x="21056" y="89210"/>
                  <a:pt x="19665" y="117987"/>
                  <a:pt x="19665" y="117987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387000" y="863280"/>
              <a:ext cx="7364160" cy="465228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0160" y="855720"/>
                <a:ext cx="7373880" cy="466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61622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>
            <a:extLst>
              <a:ext uri="{FF2B5EF4-FFF2-40B4-BE49-F238E27FC236}">
                <a16:creationId xmlns:a16="http://schemas.microsoft.com/office/drawing/2014/main" xmlns="" id="{5089A4BA-177C-48B7-9483-378FD2352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D17C6-BF2A-4343-9BBF-51192F7A00A1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1746" name="Text Box 2">
            <a:extLst>
              <a:ext uri="{FF2B5EF4-FFF2-40B4-BE49-F238E27FC236}">
                <a16:creationId xmlns:a16="http://schemas.microsoft.com/office/drawing/2014/main" xmlns="" id="{CC8E74F5-A952-4137-98CD-41A946918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8397" y="171451"/>
            <a:ext cx="609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电容器的并联和串联</a:t>
            </a:r>
            <a:endParaRPr lang="zh-CN" altLang="en-US" sz="3600" b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xmlns="" id="{9D7F5934-CF08-4B07-B7F0-AAF259D48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6009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zh-CN" sz="3200" b="1">
                <a:latin typeface="Times New Roman" panose="02020603050405020304" pitchFamily="18" charset="0"/>
              </a:rPr>
              <a:t>电容器的并联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xmlns="" id="{DCD7BC85-B341-4BE6-9518-CCFDCD57E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514601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8" name="Equation" r:id="rId3" imgW="749160" imgH="215640" progId="Equation.3">
                  <p:embed/>
                </p:oleObj>
              </mc:Choice>
              <mc:Fallback>
                <p:oleObj name="Equation" r:id="rId3" imgW="7491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1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>
            <a:extLst>
              <a:ext uri="{FF2B5EF4-FFF2-40B4-BE49-F238E27FC236}">
                <a16:creationId xmlns:a16="http://schemas.microsoft.com/office/drawing/2014/main" xmlns="" id="{A338A748-119E-4B07-AA77-6FA64E1B3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9624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6009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   </a:t>
            </a:r>
            <a:r>
              <a:rPr lang="zh-CN" altLang="en-US" sz="3200" b="1">
                <a:latin typeface="Times New Roman" panose="02020603050405020304" pitchFamily="18" charset="0"/>
              </a:rPr>
              <a:t>电容器的串联</a:t>
            </a:r>
          </a:p>
        </p:txBody>
      </p:sp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xmlns="" id="{2D48AC46-8050-4DC8-8725-6E6D341A0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648201"/>
          <a:ext cx="22860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Equation" r:id="rId5" imgW="838080" imgH="431640" progId="Equation.3">
                  <p:embed/>
                </p:oleObj>
              </mc:Choice>
              <mc:Fallback>
                <p:oleObj name="Equation" r:id="rId5" imgW="8380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1"/>
                        <a:ext cx="22860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5" name="Group 41">
            <a:extLst>
              <a:ext uri="{FF2B5EF4-FFF2-40B4-BE49-F238E27FC236}">
                <a16:creationId xmlns:a16="http://schemas.microsoft.com/office/drawing/2014/main" xmlns="" id="{A9687EE3-F7A7-4D19-AD4C-442F1A55E291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752600"/>
            <a:ext cx="3962400" cy="2057400"/>
            <a:chOff x="2880" y="864"/>
            <a:chExt cx="2496" cy="1296"/>
          </a:xfrm>
        </p:grpSpPr>
        <p:graphicFrame>
          <p:nvGraphicFramePr>
            <p:cNvPr id="31786" name="Object 42">
              <a:extLst>
                <a:ext uri="{FF2B5EF4-FFF2-40B4-BE49-F238E27FC236}">
                  <a16:creationId xmlns:a16="http://schemas.microsoft.com/office/drawing/2014/main" xmlns="" id="{92FA83BF-3B9B-4D6E-A4EB-B16DB2BDE5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912"/>
            <a:ext cx="25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0" name="公式" r:id="rId7" imgW="177480" imgH="215640" progId="Equation.3">
                    <p:embed/>
                  </p:oleObj>
                </mc:Choice>
                <mc:Fallback>
                  <p:oleObj name="公式" r:id="rId7" imgW="177480" imgH="2156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12"/>
                          <a:ext cx="25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43">
              <a:extLst>
                <a:ext uri="{FF2B5EF4-FFF2-40B4-BE49-F238E27FC236}">
                  <a16:creationId xmlns:a16="http://schemas.microsoft.com/office/drawing/2014/main" xmlns="" id="{3B019B79-14CA-4F93-A1C7-7654B3CEED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584"/>
            <a:ext cx="2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1" name="公式" r:id="rId9" imgW="190440" imgH="215640" progId="Equation.3">
                    <p:embed/>
                  </p:oleObj>
                </mc:Choice>
                <mc:Fallback>
                  <p:oleObj name="公式" r:id="rId9" imgW="190440" imgH="215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584"/>
                          <a:ext cx="2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8" name="Freeform 44">
              <a:extLst>
                <a:ext uri="{FF2B5EF4-FFF2-40B4-BE49-F238E27FC236}">
                  <a16:creationId xmlns:a16="http://schemas.microsoft.com/office/drawing/2014/main" xmlns="" id="{8F32EF2E-F7C6-42D6-B279-2726E4911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241"/>
              <a:ext cx="352" cy="650"/>
            </a:xfrm>
            <a:custGeom>
              <a:avLst/>
              <a:gdLst>
                <a:gd name="T0" fmla="*/ 0 w 384"/>
                <a:gd name="T1" fmla="*/ 0 h 768"/>
                <a:gd name="T2" fmla="*/ 384 w 384"/>
                <a:gd name="T3" fmla="*/ 0 h 768"/>
                <a:gd name="T4" fmla="*/ 384 w 384"/>
                <a:gd name="T5" fmla="*/ 768 h 768"/>
                <a:gd name="T6" fmla="*/ 0 w 384"/>
                <a:gd name="T7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768">
                  <a:moveTo>
                    <a:pt x="0" y="0"/>
                  </a:moveTo>
                  <a:lnTo>
                    <a:pt x="384" y="0"/>
                  </a:lnTo>
                  <a:lnTo>
                    <a:pt x="384" y="768"/>
                  </a:lnTo>
                  <a:lnTo>
                    <a:pt x="0" y="76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9" name="Freeform 45">
              <a:extLst>
                <a:ext uri="{FF2B5EF4-FFF2-40B4-BE49-F238E27FC236}">
                  <a16:creationId xmlns:a16="http://schemas.microsoft.com/office/drawing/2014/main" xmlns="" id="{8F32986C-688C-40C2-AC43-4D2181D4FB4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696" y="1241"/>
              <a:ext cx="396" cy="650"/>
            </a:xfrm>
            <a:custGeom>
              <a:avLst/>
              <a:gdLst>
                <a:gd name="T0" fmla="*/ 0 w 384"/>
                <a:gd name="T1" fmla="*/ 0 h 768"/>
                <a:gd name="T2" fmla="*/ 384 w 384"/>
                <a:gd name="T3" fmla="*/ 0 h 768"/>
                <a:gd name="T4" fmla="*/ 384 w 384"/>
                <a:gd name="T5" fmla="*/ 768 h 768"/>
                <a:gd name="T6" fmla="*/ 0 w 384"/>
                <a:gd name="T7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768">
                  <a:moveTo>
                    <a:pt x="0" y="0"/>
                  </a:moveTo>
                  <a:lnTo>
                    <a:pt x="384" y="0"/>
                  </a:lnTo>
                  <a:lnTo>
                    <a:pt x="384" y="768"/>
                  </a:lnTo>
                  <a:lnTo>
                    <a:pt x="0" y="76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0" name="Rectangle 46">
              <a:extLst>
                <a:ext uri="{FF2B5EF4-FFF2-40B4-BE49-F238E27FC236}">
                  <a16:creationId xmlns:a16="http://schemas.microsoft.com/office/drawing/2014/main" xmlns="" id="{43EE2E25-DC12-477B-9CD2-B275C2F5B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64"/>
              <a:ext cx="2496" cy="12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91" name="Group 47">
              <a:extLst>
                <a:ext uri="{FF2B5EF4-FFF2-40B4-BE49-F238E27FC236}">
                  <a16:creationId xmlns:a16="http://schemas.microsoft.com/office/drawing/2014/main" xmlns="" id="{48A8100A-F43A-4AAA-8192-E4131DB3EB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056"/>
              <a:ext cx="144" cy="336"/>
              <a:chOff x="4080" y="1056"/>
              <a:chExt cx="144" cy="336"/>
            </a:xfrm>
          </p:grpSpPr>
          <p:sp>
            <p:nvSpPr>
              <p:cNvPr id="31792" name="Rectangle 48">
                <a:extLst>
                  <a:ext uri="{FF2B5EF4-FFF2-40B4-BE49-F238E27FC236}">
                    <a16:creationId xmlns:a16="http://schemas.microsoft.com/office/drawing/2014/main" xmlns="" id="{4AFE6931-D138-42F0-B520-B7A2E71C0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056"/>
                <a:ext cx="48" cy="33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Rectangle 49">
                <a:extLst>
                  <a:ext uri="{FF2B5EF4-FFF2-40B4-BE49-F238E27FC236}">
                    <a16:creationId xmlns:a16="http://schemas.microsoft.com/office/drawing/2014/main" xmlns="" id="{9087DCD7-E935-41F3-84B4-09928E1FB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056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94" name="Group 50">
              <a:extLst>
                <a:ext uri="{FF2B5EF4-FFF2-40B4-BE49-F238E27FC236}">
                  <a16:creationId xmlns:a16="http://schemas.microsoft.com/office/drawing/2014/main" xmlns="" id="{093E3256-2201-4998-A2CF-066C50985B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680"/>
              <a:ext cx="144" cy="336"/>
              <a:chOff x="4080" y="1056"/>
              <a:chExt cx="144" cy="336"/>
            </a:xfrm>
          </p:grpSpPr>
          <p:sp>
            <p:nvSpPr>
              <p:cNvPr id="31795" name="Rectangle 51">
                <a:extLst>
                  <a:ext uri="{FF2B5EF4-FFF2-40B4-BE49-F238E27FC236}">
                    <a16:creationId xmlns:a16="http://schemas.microsoft.com/office/drawing/2014/main" xmlns="" id="{402DD798-5CAE-47DD-B59E-8ADBF34D2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056"/>
                <a:ext cx="48" cy="33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6" name="Rectangle 52">
                <a:extLst>
                  <a:ext uri="{FF2B5EF4-FFF2-40B4-BE49-F238E27FC236}">
                    <a16:creationId xmlns:a16="http://schemas.microsoft.com/office/drawing/2014/main" xmlns="" id="{1740FAAC-23B6-4A82-A931-50D33EB37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056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97" name="Line 53">
              <a:extLst>
                <a:ext uri="{FF2B5EF4-FFF2-40B4-BE49-F238E27FC236}">
                  <a16:creationId xmlns:a16="http://schemas.microsoft.com/office/drawing/2014/main" xmlns="" id="{3200FAA4-6C37-4B04-B069-400C9EF60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1558"/>
              <a:ext cx="4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Line 54">
              <a:extLst>
                <a:ext uri="{FF2B5EF4-FFF2-40B4-BE49-F238E27FC236}">
                  <a16:creationId xmlns:a16="http://schemas.microsoft.com/office/drawing/2014/main" xmlns="" id="{B6AE957E-1525-4B95-B268-2DDCB163D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2" y="1558"/>
              <a:ext cx="4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Oval 55">
              <a:extLst>
                <a:ext uri="{FF2B5EF4-FFF2-40B4-BE49-F238E27FC236}">
                  <a16:creationId xmlns:a16="http://schemas.microsoft.com/office/drawing/2014/main" xmlns="" id="{8E3E112E-46C3-412C-A2F8-AA8ED9126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518"/>
              <a:ext cx="88" cy="8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Oval 56">
              <a:extLst>
                <a:ext uri="{FF2B5EF4-FFF2-40B4-BE49-F238E27FC236}">
                  <a16:creationId xmlns:a16="http://schemas.microsoft.com/office/drawing/2014/main" xmlns="" id="{1A660F2F-0C41-4185-9A91-D9F96F69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" y="1518"/>
              <a:ext cx="88" cy="8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Text Box 57">
              <a:extLst>
                <a:ext uri="{FF2B5EF4-FFF2-40B4-BE49-F238E27FC236}">
                  <a16:creationId xmlns:a16="http://schemas.microsoft.com/office/drawing/2014/main" xmlns="" id="{519331C3-3775-4A16-BB04-32D60872A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8" y="1400"/>
              <a:ext cx="4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1C1C1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</a:p>
          </p:txBody>
        </p:sp>
        <p:graphicFrame>
          <p:nvGraphicFramePr>
            <p:cNvPr id="31802" name="Object 58">
              <a:extLst>
                <a:ext uri="{FF2B5EF4-FFF2-40B4-BE49-F238E27FC236}">
                  <a16:creationId xmlns:a16="http://schemas.microsoft.com/office/drawing/2014/main" xmlns="" id="{36CF1D32-79D9-4164-8ABA-08C2C1B6A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2" y="1466"/>
            <a:ext cx="14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2" name="Equation" r:id="rId11" imgW="126720" imgH="75960" progId="Equation.3">
                    <p:embed/>
                  </p:oleObj>
                </mc:Choice>
                <mc:Fallback>
                  <p:oleObj name="Equation" r:id="rId11" imgW="126720" imgH="7596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" y="1466"/>
                          <a:ext cx="14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03" name="Group 59">
            <a:extLst>
              <a:ext uri="{FF2B5EF4-FFF2-40B4-BE49-F238E27FC236}">
                <a16:creationId xmlns:a16="http://schemas.microsoft.com/office/drawing/2014/main" xmlns="" id="{AB06A486-2268-4FB9-8CBC-0F9032875B2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962400"/>
            <a:ext cx="3962400" cy="2057400"/>
            <a:chOff x="2928" y="2352"/>
            <a:chExt cx="2496" cy="1296"/>
          </a:xfrm>
        </p:grpSpPr>
        <p:sp>
          <p:nvSpPr>
            <p:cNvPr id="31804" name="Line 60">
              <a:extLst>
                <a:ext uri="{FF2B5EF4-FFF2-40B4-BE49-F238E27FC236}">
                  <a16:creationId xmlns:a16="http://schemas.microsoft.com/office/drawing/2014/main" xmlns="" id="{ABAC818C-4ACA-4F77-B08E-F7919A79A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2950"/>
              <a:ext cx="4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5" name="Line 61">
              <a:extLst>
                <a:ext uri="{FF2B5EF4-FFF2-40B4-BE49-F238E27FC236}">
                  <a16:creationId xmlns:a16="http://schemas.microsoft.com/office/drawing/2014/main" xmlns="" id="{B3AC5823-4534-4AB4-8E94-DC614B97C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" y="2950"/>
              <a:ext cx="4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6" name="Oval 62">
              <a:extLst>
                <a:ext uri="{FF2B5EF4-FFF2-40B4-BE49-F238E27FC236}">
                  <a16:creationId xmlns:a16="http://schemas.microsoft.com/office/drawing/2014/main" xmlns="" id="{3C805234-10B7-4F6C-9E3F-EB173995C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910"/>
              <a:ext cx="88" cy="8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Oval 63">
              <a:extLst>
                <a:ext uri="{FF2B5EF4-FFF2-40B4-BE49-F238E27FC236}">
                  <a16:creationId xmlns:a16="http://schemas.microsoft.com/office/drawing/2014/main" xmlns="" id="{EBA061E6-CA32-4EB8-BDC2-FD84F4215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" y="2910"/>
              <a:ext cx="88" cy="8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8" name="Text Box 64">
              <a:extLst>
                <a:ext uri="{FF2B5EF4-FFF2-40B4-BE49-F238E27FC236}">
                  <a16:creationId xmlns:a16="http://schemas.microsoft.com/office/drawing/2014/main" xmlns="" id="{C0B4BFC4-C0F6-405B-A373-1CF99F897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8" y="2792"/>
              <a:ext cx="4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1C1C1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</a:p>
          </p:txBody>
        </p:sp>
        <p:graphicFrame>
          <p:nvGraphicFramePr>
            <p:cNvPr id="31809" name="Object 65">
              <a:extLst>
                <a:ext uri="{FF2B5EF4-FFF2-40B4-BE49-F238E27FC236}">
                  <a16:creationId xmlns:a16="http://schemas.microsoft.com/office/drawing/2014/main" xmlns="" id="{232A3F56-0C39-42F8-AD5B-C4DB4F1975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4" y="2858"/>
            <a:ext cx="14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3" name="Equation" r:id="rId13" imgW="126720" imgH="75960" progId="Equation.3">
                    <p:embed/>
                  </p:oleObj>
                </mc:Choice>
                <mc:Fallback>
                  <p:oleObj name="Equation" r:id="rId13" imgW="126720" imgH="7596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2858"/>
                          <a:ext cx="14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0" name="Rectangle 66">
              <a:extLst>
                <a:ext uri="{FF2B5EF4-FFF2-40B4-BE49-F238E27FC236}">
                  <a16:creationId xmlns:a16="http://schemas.microsoft.com/office/drawing/2014/main" xmlns="" id="{9ACF414B-09FF-4196-8363-D8C3EE320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352"/>
              <a:ext cx="2496" cy="12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811" name="Object 67">
              <a:extLst>
                <a:ext uri="{FF2B5EF4-FFF2-40B4-BE49-F238E27FC236}">
                  <a16:creationId xmlns:a16="http://schemas.microsoft.com/office/drawing/2014/main" xmlns="" id="{F628D074-B4F0-4B16-8E17-68D03B66A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" y="3168"/>
            <a:ext cx="25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4" name="公式" r:id="rId14" imgW="177480" imgH="215640" progId="Equation.3">
                    <p:embed/>
                  </p:oleObj>
                </mc:Choice>
                <mc:Fallback>
                  <p:oleObj name="公式" r:id="rId14" imgW="177480" imgH="21564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3168"/>
                          <a:ext cx="25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812" name="Group 68">
              <a:extLst>
                <a:ext uri="{FF2B5EF4-FFF2-40B4-BE49-F238E27FC236}">
                  <a16:creationId xmlns:a16="http://schemas.microsoft.com/office/drawing/2014/main" xmlns="" id="{AA9CF7F6-75A1-44CE-B6EE-3874F967E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784"/>
              <a:ext cx="144" cy="336"/>
              <a:chOff x="4080" y="1056"/>
              <a:chExt cx="144" cy="336"/>
            </a:xfrm>
          </p:grpSpPr>
          <p:sp>
            <p:nvSpPr>
              <p:cNvPr id="31813" name="Rectangle 69">
                <a:extLst>
                  <a:ext uri="{FF2B5EF4-FFF2-40B4-BE49-F238E27FC236}">
                    <a16:creationId xmlns:a16="http://schemas.microsoft.com/office/drawing/2014/main" xmlns="" id="{1F4336C8-3DA7-4916-BEAF-1674A6914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056"/>
                <a:ext cx="48" cy="33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4" name="Rectangle 70">
                <a:extLst>
                  <a:ext uri="{FF2B5EF4-FFF2-40B4-BE49-F238E27FC236}">
                    <a16:creationId xmlns:a16="http://schemas.microsoft.com/office/drawing/2014/main" xmlns="" id="{C3F5EE6E-8993-4611-9D32-6FCE42D7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056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815" name="Object 71">
              <a:extLst>
                <a:ext uri="{FF2B5EF4-FFF2-40B4-BE49-F238E27FC236}">
                  <a16:creationId xmlns:a16="http://schemas.microsoft.com/office/drawing/2014/main" xmlns="" id="{2ACCC6FE-3D6A-4E9B-9C3F-3634FD3D8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6" y="3168"/>
            <a:ext cx="2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5" name="公式" r:id="rId15" imgW="190440" imgH="215640" progId="Equation.3">
                    <p:embed/>
                  </p:oleObj>
                </mc:Choice>
                <mc:Fallback>
                  <p:oleObj name="公式" r:id="rId15" imgW="190440" imgH="21564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3168"/>
                          <a:ext cx="2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816" name="Group 72">
              <a:extLst>
                <a:ext uri="{FF2B5EF4-FFF2-40B4-BE49-F238E27FC236}">
                  <a16:creationId xmlns:a16="http://schemas.microsoft.com/office/drawing/2014/main" xmlns="" id="{C3C20B17-B8F6-4682-A001-CB23BA5B5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4" y="2784"/>
              <a:ext cx="144" cy="336"/>
              <a:chOff x="4080" y="1056"/>
              <a:chExt cx="144" cy="336"/>
            </a:xfrm>
          </p:grpSpPr>
          <p:sp>
            <p:nvSpPr>
              <p:cNvPr id="31817" name="Rectangle 73">
                <a:extLst>
                  <a:ext uri="{FF2B5EF4-FFF2-40B4-BE49-F238E27FC236}">
                    <a16:creationId xmlns:a16="http://schemas.microsoft.com/office/drawing/2014/main" xmlns="" id="{C1ED7338-5070-4B5F-9A76-3E0BAC66B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056"/>
                <a:ext cx="48" cy="33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8" name="Rectangle 74">
                <a:extLst>
                  <a:ext uri="{FF2B5EF4-FFF2-40B4-BE49-F238E27FC236}">
                    <a16:creationId xmlns:a16="http://schemas.microsoft.com/office/drawing/2014/main" xmlns="" id="{CF9A828A-8E34-4053-B58A-D228019E4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056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19" name="Line 75">
              <a:extLst>
                <a:ext uri="{FF2B5EF4-FFF2-40B4-BE49-F238E27FC236}">
                  <a16:creationId xmlns:a16="http://schemas.microsoft.com/office/drawing/2014/main" xmlns="" id="{256FA71F-45DB-4611-92FA-95CB8B3C4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952"/>
              <a:ext cx="4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墨迹 1"/>
              <p14:cNvContentPartPr/>
              <p14:nvPr/>
            </p14:nvContentPartPr>
            <p14:xfrm>
              <a:off x="742680" y="1346400"/>
              <a:ext cx="11417400" cy="436968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4760" y="1339200"/>
                <a:ext cx="11430720" cy="438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EBE7743F-C60C-4F60-A39D-66865A86B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5</a:t>
            </a:fld>
            <a:endParaRPr lang="en-US" altLang="zh-CN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843C052A-8AB9-4B56-81C7-32E98162AD7C}"/>
              </a:ext>
            </a:extLst>
          </p:cNvPr>
          <p:cNvGrpSpPr/>
          <p:nvPr/>
        </p:nvGrpSpPr>
        <p:grpSpPr>
          <a:xfrm>
            <a:off x="8040216" y="692696"/>
            <a:ext cx="3733800" cy="2590800"/>
            <a:chOff x="8040216" y="692696"/>
            <a:chExt cx="3733800" cy="2590800"/>
          </a:xfrm>
        </p:grpSpPr>
        <p:grpSp>
          <p:nvGrpSpPr>
            <p:cNvPr id="3" name="Group 60">
              <a:extLst>
                <a:ext uri="{FF2B5EF4-FFF2-40B4-BE49-F238E27FC236}">
                  <a16:creationId xmlns:a16="http://schemas.microsoft.com/office/drawing/2014/main" xmlns="" id="{4EDEEE3C-B3E4-44F9-B182-4B7CA6A64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40216" y="692696"/>
              <a:ext cx="3733800" cy="2590800"/>
              <a:chOff x="3072" y="1488"/>
              <a:chExt cx="2352" cy="1632"/>
            </a:xfrm>
          </p:grpSpPr>
          <p:sp>
            <p:nvSpPr>
              <p:cNvPr id="4" name="Rectangle 38">
                <a:extLst>
                  <a:ext uri="{FF2B5EF4-FFF2-40B4-BE49-F238E27FC236}">
                    <a16:creationId xmlns:a16="http://schemas.microsoft.com/office/drawing/2014/main" xmlns="" id="{7070893B-8C59-4CBD-8354-47FF53050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488"/>
                <a:ext cx="2352" cy="16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" name="Object 39">
                <a:extLst>
                  <a:ext uri="{FF2B5EF4-FFF2-40B4-BE49-F238E27FC236}">
                    <a16:creationId xmlns:a16="http://schemas.microsoft.com/office/drawing/2014/main" xmlns="" id="{8B6EC95A-04E6-4B0F-9C51-5E7D5B4DEE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2784"/>
              <a:ext cx="17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0" name="Equation" r:id="rId3" imgW="190440" imgH="241200" progId="Equation.3">
                      <p:embed/>
                    </p:oleObj>
                  </mc:Choice>
                  <mc:Fallback>
                    <p:oleObj name="Equation" r:id="rId3" imgW="190440" imgH="241200" progId="Equation.3">
                      <p:embed/>
                      <p:pic>
                        <p:nvPicPr>
                          <p:cNvPr id="23591" name="Object 39">
                            <a:extLst>
                              <a:ext uri="{FF2B5EF4-FFF2-40B4-BE49-F238E27FC236}">
                                <a16:creationId xmlns:a16="http://schemas.microsoft.com/office/drawing/2014/main" xmlns="" id="{C126B899-8C4C-454E-A1A1-5268F46A34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784"/>
                            <a:ext cx="17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Rectangle 40">
                <a:extLst>
                  <a:ext uri="{FF2B5EF4-FFF2-40B4-BE49-F238E27FC236}">
                    <a16:creationId xmlns:a16="http://schemas.microsoft.com/office/drawing/2014/main" xmlns="" id="{590B21FF-F850-451B-9164-2CB76DAB1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1392" cy="144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chemeClr val="bg1"/>
                  </a:gs>
                  <a:gs pos="100000">
                    <a:srgbClr val="7676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41">
                <a:extLst>
                  <a:ext uri="{FF2B5EF4-FFF2-40B4-BE49-F238E27FC236}">
                    <a16:creationId xmlns:a16="http://schemas.microsoft.com/office/drawing/2014/main" xmlns="" id="{DCA80F48-6B29-4776-B039-92CF76402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" y="2016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" name="Object 42">
                <a:extLst>
                  <a:ext uri="{FF2B5EF4-FFF2-40B4-BE49-F238E27FC236}">
                    <a16:creationId xmlns:a16="http://schemas.microsoft.com/office/drawing/2014/main" xmlns="" id="{D900B594-9F66-49FC-B469-BCE2A4A8CD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2" y="2208"/>
              <a:ext cx="16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1" name="Equation" r:id="rId5" imgW="190440" imgH="253800" progId="Equation.3">
                      <p:embed/>
                    </p:oleObj>
                  </mc:Choice>
                  <mc:Fallback>
                    <p:oleObj name="Equation" r:id="rId5" imgW="190440" imgH="253800" progId="Equation.3">
                      <p:embed/>
                      <p:pic>
                        <p:nvPicPr>
                          <p:cNvPr id="23594" name="Object 42">
                            <a:extLst>
                              <a:ext uri="{FF2B5EF4-FFF2-40B4-BE49-F238E27FC236}">
                                <a16:creationId xmlns:a16="http://schemas.microsoft.com/office/drawing/2014/main" xmlns="" id="{491AD0BA-63D7-4716-9C9D-5FDF7A1EA1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208"/>
                            <a:ext cx="16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43">
                <a:extLst>
                  <a:ext uri="{FF2B5EF4-FFF2-40B4-BE49-F238E27FC236}">
                    <a16:creationId xmlns:a16="http://schemas.microsoft.com/office/drawing/2014/main" xmlns="" id="{FAA355FC-A40F-49A4-8D54-5CD77027E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48" y="2016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Rectangle 44" descr="蓝色砂纸">
                <a:extLst>
                  <a:ext uri="{FF2B5EF4-FFF2-40B4-BE49-F238E27FC236}">
                    <a16:creationId xmlns:a16="http://schemas.microsoft.com/office/drawing/2014/main" xmlns="" id="{9405FDAD-1E3B-4F6A-A97D-7ED717F70A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04"/>
                <a:ext cx="1392" cy="288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Text Box 45">
                <a:extLst>
                  <a:ext uri="{FF2B5EF4-FFF2-40B4-BE49-F238E27FC236}">
                    <a16:creationId xmlns:a16="http://schemas.microsoft.com/office/drawing/2014/main" xmlns="" id="{0DFB93EF-68DE-4088-B444-797D676D68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1792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  +  +  +  +  +</a:t>
                </a:r>
              </a:p>
            </p:txBody>
          </p:sp>
          <p:graphicFrame>
            <p:nvGraphicFramePr>
              <p:cNvPr id="12" name="Object 46">
                <a:extLst>
                  <a:ext uri="{FF2B5EF4-FFF2-40B4-BE49-F238E27FC236}">
                    <a16:creationId xmlns:a16="http://schemas.microsoft.com/office/drawing/2014/main" xmlns="" id="{6B046CA9-50AE-41B6-B117-3574932938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1776"/>
              <a:ext cx="19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2" name="Equation" r:id="rId8" imgW="228600" imgH="291960" progId="Equation.3">
                      <p:embed/>
                    </p:oleObj>
                  </mc:Choice>
                  <mc:Fallback>
                    <p:oleObj name="Equation" r:id="rId8" imgW="228600" imgH="291960" progId="Equation.3">
                      <p:embed/>
                      <p:pic>
                        <p:nvPicPr>
                          <p:cNvPr id="23598" name="Object 46">
                            <a:extLst>
                              <a:ext uri="{FF2B5EF4-FFF2-40B4-BE49-F238E27FC236}">
                                <a16:creationId xmlns:a16="http://schemas.microsoft.com/office/drawing/2014/main" xmlns="" id="{FB489E93-EFEF-417D-B435-FAA8E5DDF0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776"/>
                            <a:ext cx="19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47">
                <a:extLst>
                  <a:ext uri="{FF2B5EF4-FFF2-40B4-BE49-F238E27FC236}">
                    <a16:creationId xmlns:a16="http://schemas.microsoft.com/office/drawing/2014/main" xmlns="" id="{987EA8B7-E61B-49BE-9E05-43A2820DCD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2592"/>
              <a:ext cx="33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3" name="Equation" r:id="rId10" imgW="406080" imgH="291960" progId="Equation.3">
                      <p:embed/>
                    </p:oleObj>
                  </mc:Choice>
                  <mc:Fallback>
                    <p:oleObj name="Equation" r:id="rId10" imgW="406080" imgH="291960" progId="Equation.3">
                      <p:embed/>
                      <p:pic>
                        <p:nvPicPr>
                          <p:cNvPr id="23599" name="Object 47">
                            <a:extLst>
                              <a:ext uri="{FF2B5EF4-FFF2-40B4-BE49-F238E27FC236}">
                                <a16:creationId xmlns:a16="http://schemas.microsoft.com/office/drawing/2014/main" xmlns="" id="{EC274A66-B5E3-4459-92F6-66D79D157F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592"/>
                            <a:ext cx="33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48">
                <a:extLst>
                  <a:ext uri="{FF2B5EF4-FFF2-40B4-BE49-F238E27FC236}">
                    <a16:creationId xmlns:a16="http://schemas.microsoft.com/office/drawing/2014/main" xmlns="" id="{CC5E6575-796F-4E71-9D6F-2C313FD56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1392" cy="144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chemeClr val="bg1"/>
                  </a:gs>
                  <a:gs pos="100000">
                    <a:srgbClr val="7676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Text Box 49">
                <a:extLst>
                  <a:ext uri="{FF2B5EF4-FFF2-40B4-BE49-F238E27FC236}">
                    <a16:creationId xmlns:a16="http://schemas.microsoft.com/office/drawing/2014/main" xmlns="" id="{D53BF0D7-F2FE-4BDA-989B-DEA7C755BB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592"/>
                <a:ext cx="1584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-  -   -   -   -   -</a:t>
                </a:r>
              </a:p>
            </p:txBody>
          </p:sp>
          <p:graphicFrame>
            <p:nvGraphicFramePr>
              <p:cNvPr id="18" name="Object 52">
                <a:extLst>
                  <a:ext uri="{FF2B5EF4-FFF2-40B4-BE49-F238E27FC236}">
                    <a16:creationId xmlns:a16="http://schemas.microsoft.com/office/drawing/2014/main" xmlns="" id="{2A2111FB-66E2-4385-8249-C7DB12613C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6802588"/>
                  </p:ext>
                </p:extLst>
              </p:nvPr>
            </p:nvGraphicFramePr>
            <p:xfrm>
              <a:off x="3495" y="2234"/>
              <a:ext cx="32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4" name="Equation" r:id="rId12" imgW="203040" imgH="228600" progId="Equation.DSMT4">
                      <p:embed/>
                    </p:oleObj>
                  </mc:Choice>
                  <mc:Fallback>
                    <p:oleObj name="Equation" r:id="rId12" imgW="203040" imgH="228600" progId="Equation.DSMT4">
                      <p:embed/>
                      <p:pic>
                        <p:nvPicPr>
                          <p:cNvPr id="23604" name="Object 52">
                            <a:extLst>
                              <a:ext uri="{FF2B5EF4-FFF2-40B4-BE49-F238E27FC236}">
                                <a16:creationId xmlns:a16="http://schemas.microsoft.com/office/drawing/2014/main" xmlns="" id="{04569A7C-4A1A-4D35-A2B8-EA3F5DA56A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5" y="2234"/>
                            <a:ext cx="32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53">
                <a:extLst>
                  <a:ext uri="{FF2B5EF4-FFF2-40B4-BE49-F238E27FC236}">
                    <a16:creationId xmlns:a16="http://schemas.microsoft.com/office/drawing/2014/main" xmlns="" id="{0C09BBFD-0D77-49B5-976E-EBF260C847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48" y="2592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" name="Rectangle 44" descr="蓝色砂纸">
              <a:extLst>
                <a:ext uri="{FF2B5EF4-FFF2-40B4-BE49-F238E27FC236}">
                  <a16:creationId xmlns:a16="http://schemas.microsoft.com/office/drawing/2014/main" xmlns="" id="{E2AC0676-E064-4E9A-A2B5-315025C0F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9816" y="1530895"/>
              <a:ext cx="2209800" cy="457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52">
              <a:extLst>
                <a:ext uri="{FF2B5EF4-FFF2-40B4-BE49-F238E27FC236}">
                  <a16:creationId xmlns:a16="http://schemas.microsoft.com/office/drawing/2014/main" xmlns="" id="{880630B2-B65D-4F11-8430-5FB740A6A7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20532"/>
                </p:ext>
              </p:extLst>
            </p:nvPr>
          </p:nvGraphicFramePr>
          <p:xfrm>
            <a:off x="8691091" y="1429599"/>
            <a:ext cx="5207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5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18" name="Object 52">
                          <a:extLst>
                            <a:ext uri="{FF2B5EF4-FFF2-40B4-BE49-F238E27FC236}">
                              <a16:creationId xmlns:a16="http://schemas.microsoft.com/office/drawing/2014/main" xmlns="" id="{2A2111FB-66E2-4385-8249-C7DB12613C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1091" y="1429599"/>
                          <a:ext cx="5207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A13E3338-C0C7-4F4C-B0EB-45FB26BD6E19}"/>
              </a:ext>
            </a:extLst>
          </p:cNvPr>
          <p:cNvGrpSpPr/>
          <p:nvPr/>
        </p:nvGrpSpPr>
        <p:grpSpPr>
          <a:xfrm>
            <a:off x="8115300" y="3698908"/>
            <a:ext cx="3733800" cy="2590800"/>
            <a:chOff x="8040216" y="692696"/>
            <a:chExt cx="3733800" cy="2590800"/>
          </a:xfrm>
        </p:grpSpPr>
        <p:grpSp>
          <p:nvGrpSpPr>
            <p:cNvPr id="28" name="Group 60">
              <a:extLst>
                <a:ext uri="{FF2B5EF4-FFF2-40B4-BE49-F238E27FC236}">
                  <a16:creationId xmlns:a16="http://schemas.microsoft.com/office/drawing/2014/main" xmlns="" id="{76D00F1A-FB5A-4B1C-AF7B-E3CD7E32CA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40216" y="692696"/>
              <a:ext cx="3733800" cy="2590800"/>
              <a:chOff x="3072" y="1488"/>
              <a:chExt cx="2352" cy="1632"/>
            </a:xfrm>
          </p:grpSpPr>
          <p:sp>
            <p:nvSpPr>
              <p:cNvPr id="31" name="Rectangle 38">
                <a:extLst>
                  <a:ext uri="{FF2B5EF4-FFF2-40B4-BE49-F238E27FC236}">
                    <a16:creationId xmlns:a16="http://schemas.microsoft.com/office/drawing/2014/main" xmlns="" id="{6334A057-99F4-4A3D-9EA6-6A37FCCE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488"/>
                <a:ext cx="2352" cy="16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39">
                <a:extLst>
                  <a:ext uri="{FF2B5EF4-FFF2-40B4-BE49-F238E27FC236}">
                    <a16:creationId xmlns:a16="http://schemas.microsoft.com/office/drawing/2014/main" xmlns="" id="{120FD2E5-41AF-402D-9466-1B5F2AF98A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2784"/>
              <a:ext cx="17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6" name="Equation" r:id="rId16" imgW="190440" imgH="241200" progId="Equation.3">
                      <p:embed/>
                    </p:oleObj>
                  </mc:Choice>
                  <mc:Fallback>
                    <p:oleObj name="Equation" r:id="rId16" imgW="190440" imgH="241200" progId="Equation.3">
                      <p:embed/>
                      <p:pic>
                        <p:nvPicPr>
                          <p:cNvPr id="5" name="Object 39">
                            <a:extLst>
                              <a:ext uri="{FF2B5EF4-FFF2-40B4-BE49-F238E27FC236}">
                                <a16:creationId xmlns:a16="http://schemas.microsoft.com/office/drawing/2014/main" xmlns="" id="{8B6EC95A-04E6-4B0F-9C51-5E7D5B4DEE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784"/>
                            <a:ext cx="17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ctangle 40">
                <a:extLst>
                  <a:ext uri="{FF2B5EF4-FFF2-40B4-BE49-F238E27FC236}">
                    <a16:creationId xmlns:a16="http://schemas.microsoft.com/office/drawing/2014/main" xmlns="" id="{D9592888-F44D-4239-BA2B-EA3A409F2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1392" cy="144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chemeClr val="bg1"/>
                  </a:gs>
                  <a:gs pos="100000">
                    <a:srgbClr val="7676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41">
                <a:extLst>
                  <a:ext uri="{FF2B5EF4-FFF2-40B4-BE49-F238E27FC236}">
                    <a16:creationId xmlns:a16="http://schemas.microsoft.com/office/drawing/2014/main" xmlns="" id="{BDDD2B83-7149-4D5F-AF91-33E61B83F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" y="2016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42">
                <a:extLst>
                  <a:ext uri="{FF2B5EF4-FFF2-40B4-BE49-F238E27FC236}">
                    <a16:creationId xmlns:a16="http://schemas.microsoft.com/office/drawing/2014/main" xmlns="" id="{51758FD4-2E63-4DE3-BF0D-0D81ACE9C5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2" y="2208"/>
              <a:ext cx="16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7" name="Equation" r:id="rId17" imgW="190440" imgH="253800" progId="Equation.3">
                      <p:embed/>
                    </p:oleObj>
                  </mc:Choice>
                  <mc:Fallback>
                    <p:oleObj name="Equation" r:id="rId17" imgW="190440" imgH="253800" progId="Equation.3">
                      <p:embed/>
                      <p:pic>
                        <p:nvPicPr>
                          <p:cNvPr id="8" name="Object 42">
                            <a:extLst>
                              <a:ext uri="{FF2B5EF4-FFF2-40B4-BE49-F238E27FC236}">
                                <a16:creationId xmlns:a16="http://schemas.microsoft.com/office/drawing/2014/main" xmlns="" id="{D900B594-9F66-49FC-B469-BCE2A4A8CD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208"/>
                            <a:ext cx="16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43">
                <a:extLst>
                  <a:ext uri="{FF2B5EF4-FFF2-40B4-BE49-F238E27FC236}">
                    <a16:creationId xmlns:a16="http://schemas.microsoft.com/office/drawing/2014/main" xmlns="" id="{93A8C215-4927-43E4-8119-C8AFEA0CB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48" y="2016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Rectangle 44" descr="蓝色砂纸">
                <a:extLst>
                  <a:ext uri="{FF2B5EF4-FFF2-40B4-BE49-F238E27FC236}">
                    <a16:creationId xmlns:a16="http://schemas.microsoft.com/office/drawing/2014/main" xmlns="" id="{170CAD96-0D9E-42B9-AE13-DEACFC16B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2016"/>
                <a:ext cx="689" cy="576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Text Box 45">
                <a:extLst>
                  <a:ext uri="{FF2B5EF4-FFF2-40B4-BE49-F238E27FC236}">
                    <a16:creationId xmlns:a16="http://schemas.microsoft.com/office/drawing/2014/main" xmlns="" id="{AFFE6D3F-341A-40A7-9A3D-3D28F489B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1792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  +  +  +  +  +</a:t>
                </a:r>
              </a:p>
            </p:txBody>
          </p:sp>
          <p:graphicFrame>
            <p:nvGraphicFramePr>
              <p:cNvPr id="39" name="Object 46">
                <a:extLst>
                  <a:ext uri="{FF2B5EF4-FFF2-40B4-BE49-F238E27FC236}">
                    <a16:creationId xmlns:a16="http://schemas.microsoft.com/office/drawing/2014/main" xmlns="" id="{29DF5AE2-808B-4834-97BE-2E86C244AA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1776"/>
              <a:ext cx="19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8" name="Equation" r:id="rId18" imgW="228600" imgH="291960" progId="Equation.3">
                      <p:embed/>
                    </p:oleObj>
                  </mc:Choice>
                  <mc:Fallback>
                    <p:oleObj name="Equation" r:id="rId18" imgW="228600" imgH="291960" progId="Equation.3">
                      <p:embed/>
                      <p:pic>
                        <p:nvPicPr>
                          <p:cNvPr id="12" name="Object 46">
                            <a:extLst>
                              <a:ext uri="{FF2B5EF4-FFF2-40B4-BE49-F238E27FC236}">
                                <a16:creationId xmlns:a16="http://schemas.microsoft.com/office/drawing/2014/main" xmlns="" id="{6B046CA9-50AE-41B6-B117-3574932938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776"/>
                            <a:ext cx="19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47">
                <a:extLst>
                  <a:ext uri="{FF2B5EF4-FFF2-40B4-BE49-F238E27FC236}">
                    <a16:creationId xmlns:a16="http://schemas.microsoft.com/office/drawing/2014/main" xmlns="" id="{86F4ECEC-62F4-4FA0-9261-BC9FC63910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2592"/>
              <a:ext cx="33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9" name="Equation" r:id="rId19" imgW="406080" imgH="291960" progId="Equation.3">
                      <p:embed/>
                    </p:oleObj>
                  </mc:Choice>
                  <mc:Fallback>
                    <p:oleObj name="Equation" r:id="rId19" imgW="406080" imgH="291960" progId="Equation.3">
                      <p:embed/>
                      <p:pic>
                        <p:nvPicPr>
                          <p:cNvPr id="13" name="Object 47">
                            <a:extLst>
                              <a:ext uri="{FF2B5EF4-FFF2-40B4-BE49-F238E27FC236}">
                                <a16:creationId xmlns:a16="http://schemas.microsoft.com/office/drawing/2014/main" xmlns="" id="{987EA8B7-E61B-49BE-9E05-43A2820DCD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592"/>
                            <a:ext cx="33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Rectangle 48">
                <a:extLst>
                  <a:ext uri="{FF2B5EF4-FFF2-40B4-BE49-F238E27FC236}">
                    <a16:creationId xmlns:a16="http://schemas.microsoft.com/office/drawing/2014/main" xmlns="" id="{3079A075-AB3E-4520-9196-250153701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1392" cy="144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chemeClr val="bg1"/>
                  </a:gs>
                  <a:gs pos="100000">
                    <a:srgbClr val="7676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Text Box 49">
                <a:extLst>
                  <a:ext uri="{FF2B5EF4-FFF2-40B4-BE49-F238E27FC236}">
                    <a16:creationId xmlns:a16="http://schemas.microsoft.com/office/drawing/2014/main" xmlns="" id="{2B7E23D2-C459-43E8-B4BE-B2739D958A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592"/>
                <a:ext cx="1584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-  -   -   -   -   -</a:t>
                </a:r>
              </a:p>
            </p:txBody>
          </p:sp>
          <p:graphicFrame>
            <p:nvGraphicFramePr>
              <p:cNvPr id="43" name="Object 52">
                <a:extLst>
                  <a:ext uri="{FF2B5EF4-FFF2-40B4-BE49-F238E27FC236}">
                    <a16:creationId xmlns:a16="http://schemas.microsoft.com/office/drawing/2014/main" xmlns="" id="{7E0B6A02-78F1-4EB0-8185-A221679425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8925547"/>
                  </p:ext>
                </p:extLst>
              </p:nvPr>
            </p:nvGraphicFramePr>
            <p:xfrm>
              <a:off x="4360" y="2116"/>
              <a:ext cx="32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50" name="Equation" r:id="rId20" imgW="203040" imgH="228600" progId="Equation.DSMT4">
                      <p:embed/>
                    </p:oleObj>
                  </mc:Choice>
                  <mc:Fallback>
                    <p:oleObj name="Equation" r:id="rId20" imgW="203040" imgH="228600" progId="Equation.DSMT4">
                      <p:embed/>
                      <p:pic>
                        <p:nvPicPr>
                          <p:cNvPr id="18" name="Object 52">
                            <a:extLst>
                              <a:ext uri="{FF2B5EF4-FFF2-40B4-BE49-F238E27FC236}">
                                <a16:creationId xmlns:a16="http://schemas.microsoft.com/office/drawing/2014/main" xmlns="" id="{2A2111FB-66E2-4385-8249-C7DB12613C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0" y="2116"/>
                            <a:ext cx="32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53">
                <a:extLst>
                  <a:ext uri="{FF2B5EF4-FFF2-40B4-BE49-F238E27FC236}">
                    <a16:creationId xmlns:a16="http://schemas.microsoft.com/office/drawing/2014/main" xmlns="" id="{5DA7B935-B22D-41C3-B1AF-96552DF8E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48" y="2592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" name="Rectangle 44" descr="蓝色砂纸">
              <a:extLst>
                <a:ext uri="{FF2B5EF4-FFF2-40B4-BE49-F238E27FC236}">
                  <a16:creationId xmlns:a16="http://schemas.microsoft.com/office/drawing/2014/main" xmlns="" id="{2C58CC25-BDC2-42F3-AAD3-5E2E5B4AF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9816" y="1530894"/>
              <a:ext cx="1115516" cy="92075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52">
              <a:extLst>
                <a:ext uri="{FF2B5EF4-FFF2-40B4-BE49-F238E27FC236}">
                  <a16:creationId xmlns:a16="http://schemas.microsoft.com/office/drawing/2014/main" xmlns="" id="{C4D347EE-6579-4105-85EA-EC1B285423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551832"/>
                </p:ext>
              </p:extLst>
            </p:nvPr>
          </p:nvGraphicFramePr>
          <p:xfrm>
            <a:off x="8908580" y="1721939"/>
            <a:ext cx="5207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1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25" name="Object 52">
                          <a:extLst>
                            <a:ext uri="{FF2B5EF4-FFF2-40B4-BE49-F238E27FC236}">
                              <a16:creationId xmlns:a16="http://schemas.microsoft.com/office/drawing/2014/main" xmlns="" id="{880630B2-B65D-4F11-8430-5FB740A6A7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8580" y="1721939"/>
                          <a:ext cx="5207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" name="墨迹 15"/>
              <p14:cNvContentPartPr/>
              <p14:nvPr/>
            </p14:nvContentPartPr>
            <p14:xfrm>
              <a:off x="833040" y="115560"/>
              <a:ext cx="9843120" cy="6681240"/>
            </p14:xfrm>
          </p:contentPart>
        </mc:Choice>
        <mc:Fallback xmlns="">
          <p:pic>
            <p:nvPicPr>
              <p:cNvPr id="16" name="墨迹 1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24040" y="106920"/>
                <a:ext cx="9857880" cy="669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71069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6</a:t>
            </a:fld>
            <a:endParaRPr lang="en-US" altLang="zh-C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77160" y="150120"/>
              <a:ext cx="10662120" cy="50133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9960" y="144360"/>
                <a:ext cx="10676160" cy="502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54521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7</a:t>
            </a:fld>
            <a:endParaRPr lang="en-US" altLang="zh-C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118880" y="732600"/>
              <a:ext cx="10403280" cy="504792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0240" y="723960"/>
                <a:ext cx="10420560" cy="506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645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EDA5F6F9-D32F-4447-BE47-4D4BE6A9E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2DDBCD6-093D-427A-89D5-BAAE4D6636E5}"/>
              </a:ext>
            </a:extLst>
          </p:cNvPr>
          <p:cNvSpPr txBox="1"/>
          <p:nvPr/>
        </p:nvSpPr>
        <p:spPr>
          <a:xfrm>
            <a:off x="623392" y="105273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课后</a:t>
            </a:r>
            <a:r>
              <a:rPr lang="zh-CN" altLang="en-US" dirty="0" smtClean="0"/>
              <a:t>问答题</a:t>
            </a:r>
            <a:r>
              <a:rPr lang="en-US" altLang="zh-CN" dirty="0" smtClean="0"/>
              <a:t>6-17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813600" y="647280"/>
              <a:ext cx="11378880" cy="605520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5680" y="642960"/>
                <a:ext cx="11394360" cy="606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088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19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31440" y="135360"/>
              <a:ext cx="11176920" cy="64152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5320" y="127800"/>
                <a:ext cx="11186640" cy="643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940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630DEFB-B84F-44A5-AB91-0B0D797FE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2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76654AE-2131-439D-A61B-2DE39B10BB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965" y="-99392"/>
            <a:ext cx="3944859" cy="294516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27B0F5F9-966D-4381-8B26-E879E73DD1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0336" y="2845769"/>
            <a:ext cx="2834199" cy="372452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AD7115FA-14F2-4369-87DE-37B186D66B2A}"/>
              </a:ext>
            </a:extLst>
          </p:cNvPr>
          <p:cNvSpPr txBox="1"/>
          <p:nvPr/>
        </p:nvSpPr>
        <p:spPr>
          <a:xfrm>
            <a:off x="767408" y="116632"/>
            <a:ext cx="6984776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电容与电容器：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1BEB808E-EFF8-4F22-8F41-7D80D0470FF5}"/>
              </a:ext>
            </a:extLst>
          </p:cNvPr>
          <p:cNvSpPr/>
          <p:nvPr/>
        </p:nvSpPr>
        <p:spPr>
          <a:xfrm>
            <a:off x="568049" y="1398187"/>
            <a:ext cx="690766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电容器：储存电荷的容器</a:t>
            </a:r>
            <a:endParaRPr lang="en-US" altLang="zh-CN" sz="2800" dirty="0"/>
          </a:p>
          <a:p>
            <a:r>
              <a:rPr lang="zh-CN" altLang="en-US" sz="2800" dirty="0"/>
              <a:t>电容</a:t>
            </a:r>
            <a:r>
              <a:rPr lang="en-US" altLang="zh-CN" sz="2800" dirty="0"/>
              <a:t>C</a:t>
            </a:r>
            <a:r>
              <a:rPr lang="zh-CN" altLang="en-US" sz="2800" dirty="0"/>
              <a:t>：描述电容器储存电荷能力的物理量</a:t>
            </a:r>
          </a:p>
        </p:txBody>
      </p:sp>
      <p:grpSp>
        <p:nvGrpSpPr>
          <p:cNvPr id="9" name="Group 21">
            <a:extLst>
              <a:ext uri="{FF2B5EF4-FFF2-40B4-BE49-F238E27FC236}">
                <a16:creationId xmlns:a16="http://schemas.microsoft.com/office/drawing/2014/main" xmlns="" id="{EC8FEF58-141A-4AB1-91BA-3AE0BF232C43}"/>
              </a:ext>
            </a:extLst>
          </p:cNvPr>
          <p:cNvGrpSpPr/>
          <p:nvPr/>
        </p:nvGrpSpPr>
        <p:grpSpPr>
          <a:xfrm>
            <a:off x="5276359" y="2271601"/>
            <a:ext cx="4222617" cy="1070112"/>
            <a:chOff x="7865633" y="1946221"/>
            <a:chExt cx="4222617" cy="1070112"/>
          </a:xfrm>
        </p:grpSpPr>
        <p:sp>
          <p:nvSpPr>
            <p:cNvPr id="10" name="TextBox 22">
              <a:extLst>
                <a:ext uri="{FF2B5EF4-FFF2-40B4-BE49-F238E27FC236}">
                  <a16:creationId xmlns:a16="http://schemas.microsoft.com/office/drawing/2014/main" xmlns="" id="{00AD6903-A321-4A69-87A6-C26F2E3C6328}"/>
                </a:ext>
              </a:extLst>
            </p:cNvPr>
            <p:cNvSpPr txBox="1"/>
            <p:nvPr/>
          </p:nvSpPr>
          <p:spPr>
            <a:xfrm>
              <a:off x="9142448" y="2216114"/>
              <a:ext cx="294580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4000" b="1" dirty="0">
                  <a:solidFill>
                    <a:srgbClr val="00B0F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莱顿瓶</a:t>
              </a:r>
              <a:endParaRPr lang="en-US" sz="2800" dirty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Playfair Display" charset="0"/>
              </a:endParaRPr>
            </a:p>
          </p:txBody>
        </p:sp>
        <p:sp>
          <p:nvSpPr>
            <p:cNvPr id="11" name="Title 4">
              <a:extLst>
                <a:ext uri="{FF2B5EF4-FFF2-40B4-BE49-F238E27FC236}">
                  <a16:creationId xmlns:a16="http://schemas.microsoft.com/office/drawing/2014/main" xmlns="" id="{EF0EE3F2-3B94-4A63-B9DF-2566ED89F7EE}"/>
                </a:ext>
              </a:extLst>
            </p:cNvPr>
            <p:cNvSpPr txBox="1">
              <a:spLocks/>
            </p:cNvSpPr>
            <p:nvPr/>
          </p:nvSpPr>
          <p:spPr>
            <a:xfrm>
              <a:off x="7865633" y="1946221"/>
              <a:ext cx="2945802" cy="370097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kern="1200">
                  <a:solidFill>
                    <a:schemeClr val="tx1"/>
                  </a:solidFill>
                  <a:latin typeface="Playfair Display Black" charset="0"/>
                  <a:ea typeface="Playfair Display Black" charset="0"/>
                  <a:cs typeface="Playfair Display Black" charset="0"/>
                </a:defRPr>
              </a:lvl1pPr>
            </a:lstStyle>
            <a:p>
              <a:pPr algn="l"/>
              <a:endParaRPr lang="en-US" sz="2000" dirty="0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03228072-D61B-4A52-805D-0A14593A01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972" y="3256868"/>
            <a:ext cx="3330075" cy="3313424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墨迹 2"/>
              <p14:cNvContentPartPr/>
              <p14:nvPr/>
            </p14:nvContentPartPr>
            <p14:xfrm>
              <a:off x="801720" y="2372400"/>
              <a:ext cx="1960920" cy="190224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2720" y="2362680"/>
                <a:ext cx="1979280" cy="192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50645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97AC6FA-A7C2-4CB8-8D8A-0B8D7BCC6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7D717C6E-500B-4CB5-BFDC-486C1D9FC233}"/>
              </a:ext>
            </a:extLst>
          </p:cNvPr>
          <p:cNvSpPr txBox="1"/>
          <p:nvPr/>
        </p:nvSpPr>
        <p:spPr>
          <a:xfrm>
            <a:off x="3071664" y="2708920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§6-5 </a:t>
            </a:r>
            <a:r>
              <a:rPr lang="zh-CN" altLang="en-US" sz="3200" dirty="0"/>
              <a:t>电场能量：</a:t>
            </a:r>
          </a:p>
        </p:txBody>
      </p:sp>
    </p:spTree>
    <p:extLst>
      <p:ext uri="{BB962C8B-B14F-4D97-AF65-F5344CB8AC3E}">
        <p14:creationId xmlns:p14="http://schemas.microsoft.com/office/powerpoint/2010/main" val="118435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>
            <a:extLst>
              <a:ext uri="{FF2B5EF4-FFF2-40B4-BE49-F238E27FC236}">
                <a16:creationId xmlns:a16="http://schemas.microsoft.com/office/drawing/2014/main" xmlns="" id="{FE6849D5-F543-440E-9514-841C228B5E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A7214-CE46-4ECE-8BA0-D73762707AFC}" type="slidenum">
              <a:rPr lang="en-US" altLang="zh-CN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xmlns="" id="{D572E7CF-7710-4766-8EA2-6889CFA4A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54661"/>
            <a:ext cx="5908738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6.5.1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　 电容器的电能</a:t>
            </a:r>
          </a:p>
        </p:txBody>
      </p:sp>
      <p:sp>
        <p:nvSpPr>
          <p:cNvPr id="32778" name="Rectangle 10">
            <a:extLst>
              <a:ext uri="{FF2B5EF4-FFF2-40B4-BE49-F238E27FC236}">
                <a16:creationId xmlns:a16="http://schemas.microsoft.com/office/drawing/2014/main" xmlns="" id="{97E259AD-0352-44DD-B2AE-B3B6BD8AD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2329" y="1340768"/>
            <a:ext cx="2512142" cy="398452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79" name="Rectangle 11" descr="宽上对角线">
            <a:extLst>
              <a:ext uri="{FF2B5EF4-FFF2-40B4-BE49-F238E27FC236}">
                <a16:creationId xmlns:a16="http://schemas.microsoft.com/office/drawing/2014/main" xmlns="" id="{BBE58155-F96B-41AE-9029-BCEF9A211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0529" y="2178969"/>
            <a:ext cx="837381" cy="2452014"/>
          </a:xfrm>
          <a:prstGeom prst="rect">
            <a:avLst/>
          </a:prstGeom>
          <a:pattFill prst="wdUpDiag">
            <a:fgClr>
              <a:srgbClr val="EAEAEA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80" name="Rectangle 12">
            <a:extLst>
              <a:ext uri="{FF2B5EF4-FFF2-40B4-BE49-F238E27FC236}">
                <a16:creationId xmlns:a16="http://schemas.microsoft.com/office/drawing/2014/main" xmlns="" id="{D84BD19B-0243-450A-A141-6DF50685F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5729" y="2178969"/>
            <a:ext cx="304502" cy="2452014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81" name="Rectangle 13">
            <a:extLst>
              <a:ext uri="{FF2B5EF4-FFF2-40B4-BE49-F238E27FC236}">
                <a16:creationId xmlns:a16="http://schemas.microsoft.com/office/drawing/2014/main" xmlns="" id="{8CDAF18A-3AC7-4C6C-8EED-B11CEDA13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8729" y="2178969"/>
            <a:ext cx="304502" cy="2452014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82" name="Rectangle 14">
            <a:extLst>
              <a:ext uri="{FF2B5EF4-FFF2-40B4-BE49-F238E27FC236}">
                <a16:creationId xmlns:a16="http://schemas.microsoft.com/office/drawing/2014/main" xmlns="" id="{5EFA9D53-41BB-47D2-AECB-975C17C03A9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216402" y="3067239"/>
            <a:ext cx="25430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+ + + + + + + + +</a:t>
            </a:r>
          </a:p>
        </p:txBody>
      </p:sp>
      <p:sp>
        <p:nvSpPr>
          <p:cNvPr id="32783" name="Rectangle 15">
            <a:extLst>
              <a:ext uri="{FF2B5EF4-FFF2-40B4-BE49-F238E27FC236}">
                <a16:creationId xmlns:a16="http://schemas.microsoft.com/office/drawing/2014/main" xmlns="" id="{CC1CB112-F629-4AA4-A4DF-B4C21966A47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449170" y="3100577"/>
            <a:ext cx="2483941" cy="64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- - - - - - - - -</a:t>
            </a:r>
          </a:p>
        </p:txBody>
      </p:sp>
      <p:grpSp>
        <p:nvGrpSpPr>
          <p:cNvPr id="32784" name="Group 16">
            <a:extLst>
              <a:ext uri="{FF2B5EF4-FFF2-40B4-BE49-F238E27FC236}">
                <a16:creationId xmlns:a16="http://schemas.microsoft.com/office/drawing/2014/main" xmlns="" id="{63B1C165-ED9D-4624-B71B-A04688CBE231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9063163" y="3061135"/>
            <a:ext cx="1992262" cy="685130"/>
            <a:chOff x="3772" y="1104"/>
            <a:chExt cx="1008" cy="1008"/>
          </a:xfrm>
        </p:grpSpPr>
        <p:sp>
          <p:nvSpPr>
            <p:cNvPr id="32785" name="Line 17">
              <a:extLst>
                <a:ext uri="{FF2B5EF4-FFF2-40B4-BE49-F238E27FC236}">
                  <a16:creationId xmlns:a16="http://schemas.microsoft.com/office/drawing/2014/main" xmlns="" id="{3931CB71-E8E6-41AC-8467-8DF3547FE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2" y="1104"/>
              <a:ext cx="0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786" name="Line 18">
              <a:extLst>
                <a:ext uri="{FF2B5EF4-FFF2-40B4-BE49-F238E27FC236}">
                  <a16:creationId xmlns:a16="http://schemas.microsoft.com/office/drawing/2014/main" xmlns="" id="{0EBAA033-E782-4700-8A5A-CD9AF5AEC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8" y="1104"/>
              <a:ext cx="0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787" name="Line 19">
              <a:extLst>
                <a:ext uri="{FF2B5EF4-FFF2-40B4-BE49-F238E27FC236}">
                  <a16:creationId xmlns:a16="http://schemas.microsoft.com/office/drawing/2014/main" xmlns="" id="{A2A77B14-58B3-4B6B-A38B-4CDE9FECF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4" y="1104"/>
              <a:ext cx="0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788" name="Line 20">
              <a:extLst>
                <a:ext uri="{FF2B5EF4-FFF2-40B4-BE49-F238E27FC236}">
                  <a16:creationId xmlns:a16="http://schemas.microsoft.com/office/drawing/2014/main" xmlns="" id="{02A04857-649E-463A-A72C-50AC65B7E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0" y="1104"/>
              <a:ext cx="0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2789" name="Object 21">
            <a:extLst>
              <a:ext uri="{FF2B5EF4-FFF2-40B4-BE49-F238E27FC236}">
                <a16:creationId xmlns:a16="http://schemas.microsoft.com/office/drawing/2014/main" xmlns="" id="{77DE2D93-D33F-4813-99EE-CD23DE68A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04461"/>
              </p:ext>
            </p:extLst>
          </p:nvPr>
        </p:nvGraphicFramePr>
        <p:xfrm>
          <a:off x="9869130" y="3169568"/>
          <a:ext cx="368761" cy="45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3" imgW="152280" imgH="190440" progId="Equation.3">
                  <p:embed/>
                </p:oleObj>
              </mc:Choice>
              <mc:Fallback>
                <p:oleObj name="Equation" r:id="rId3" imgW="152280" imgH="190440" progId="Equation.3">
                  <p:embed/>
                  <p:pic>
                    <p:nvPicPr>
                      <p:cNvPr id="32789" name="Object 21">
                        <a:extLst>
                          <a:ext uri="{FF2B5EF4-FFF2-40B4-BE49-F238E27FC236}">
                            <a16:creationId xmlns:a16="http://schemas.microsoft.com/office/drawing/2014/main" xmlns="" id="{77DE2D93-D33F-4813-99EE-CD23DE68AACE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130" y="3169568"/>
                        <a:ext cx="368761" cy="45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03" name="Group 35">
            <a:extLst>
              <a:ext uri="{FF2B5EF4-FFF2-40B4-BE49-F238E27FC236}">
                <a16:creationId xmlns:a16="http://schemas.microsoft.com/office/drawing/2014/main" xmlns="" id="{F12BC32F-948D-41E7-BC87-D61C8D977492}"/>
              </a:ext>
            </a:extLst>
          </p:cNvPr>
          <p:cNvGrpSpPr>
            <a:grpSpLocks/>
          </p:cNvGrpSpPr>
          <p:nvPr/>
        </p:nvGrpSpPr>
        <p:grpSpPr bwMode="auto">
          <a:xfrm>
            <a:off x="9640529" y="4693569"/>
            <a:ext cx="837381" cy="536378"/>
            <a:chOff x="4272" y="3312"/>
            <a:chExt cx="528" cy="336"/>
          </a:xfrm>
        </p:grpSpPr>
        <p:sp>
          <p:nvSpPr>
            <p:cNvPr id="32797" name="Line 29">
              <a:extLst>
                <a:ext uri="{FF2B5EF4-FFF2-40B4-BE49-F238E27FC236}">
                  <a16:creationId xmlns:a16="http://schemas.microsoft.com/office/drawing/2014/main" xmlns="" id="{5DC4A1F0-0929-459C-AC34-EFD6F5A2E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24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798" name="Line 30">
              <a:extLst>
                <a:ext uri="{FF2B5EF4-FFF2-40B4-BE49-F238E27FC236}">
                  <a16:creationId xmlns:a16="http://schemas.microsoft.com/office/drawing/2014/main" xmlns="" id="{F2CC4AFD-0C57-41DB-AAAF-1D8501E27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408"/>
              <a:ext cx="528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799" name="Object 31">
              <a:extLst>
                <a:ext uri="{FF2B5EF4-FFF2-40B4-BE49-F238E27FC236}">
                  <a16:creationId xmlns:a16="http://schemas.microsoft.com/office/drawing/2014/main" xmlns="" id="{514B2BE8-A543-463D-967A-7AE96B304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45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5" name="Equation" r:id="rId5" imgW="241200" imgH="241200" progId="Equation.3">
                    <p:embed/>
                  </p:oleObj>
                </mc:Choice>
                <mc:Fallback>
                  <p:oleObj name="Equation" r:id="rId5" imgW="241200" imgH="241200" progId="Equation.3">
                    <p:embed/>
                    <p:pic>
                      <p:nvPicPr>
                        <p:cNvPr id="32799" name="Object 31">
                          <a:extLst>
                            <a:ext uri="{FF2B5EF4-FFF2-40B4-BE49-F238E27FC236}">
                              <a16:creationId xmlns:a16="http://schemas.microsoft.com/office/drawing/2014/main" xmlns="" id="{514B2BE8-A543-463D-967A-7AE96B304D25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5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Line 32">
              <a:extLst>
                <a:ext uri="{FF2B5EF4-FFF2-40B4-BE49-F238E27FC236}">
                  <a16:creationId xmlns:a16="http://schemas.microsoft.com/office/drawing/2014/main" xmlns="" id="{333ED3A5-BD92-490C-8B42-639560C6B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3312"/>
              <a:ext cx="0" cy="24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2804" name="Group 36">
            <a:extLst>
              <a:ext uri="{FF2B5EF4-FFF2-40B4-BE49-F238E27FC236}">
                <a16:creationId xmlns:a16="http://schemas.microsoft.com/office/drawing/2014/main" xmlns="" id="{DD363CF8-862E-4673-AE60-222BF2E10971}"/>
              </a:ext>
            </a:extLst>
          </p:cNvPr>
          <p:cNvGrpSpPr>
            <a:grpSpLocks/>
          </p:cNvGrpSpPr>
          <p:nvPr/>
        </p:nvGrpSpPr>
        <p:grpSpPr bwMode="auto">
          <a:xfrm>
            <a:off x="9488129" y="1416969"/>
            <a:ext cx="1218008" cy="766254"/>
            <a:chOff x="4176" y="1248"/>
            <a:chExt cx="768" cy="480"/>
          </a:xfrm>
        </p:grpSpPr>
        <p:graphicFrame>
          <p:nvGraphicFramePr>
            <p:cNvPr id="32792" name="Object 24">
              <a:extLst>
                <a:ext uri="{FF2B5EF4-FFF2-40B4-BE49-F238E27FC236}">
                  <a16:creationId xmlns:a16="http://schemas.microsoft.com/office/drawing/2014/main" xmlns="" id="{E9163F47-5CAC-4697-8E76-F3F3822A3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24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6" name="Equation" r:id="rId7" imgW="203040" imgH="203040" progId="Equation.3">
                    <p:embed/>
                  </p:oleObj>
                </mc:Choice>
                <mc:Fallback>
                  <p:oleObj name="Equation" r:id="rId7" imgW="203040" imgH="203040" progId="Equation.3">
                    <p:embed/>
                    <p:pic>
                      <p:nvPicPr>
                        <p:cNvPr id="32792" name="Object 24">
                          <a:extLst>
                            <a:ext uri="{FF2B5EF4-FFF2-40B4-BE49-F238E27FC236}">
                              <a16:creationId xmlns:a16="http://schemas.microsoft.com/office/drawing/2014/main" xmlns="" id="{E9163F47-5CAC-4697-8E76-F3F3822A3FD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24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Freeform 34">
              <a:extLst>
                <a:ext uri="{FF2B5EF4-FFF2-40B4-BE49-F238E27FC236}">
                  <a16:creationId xmlns:a16="http://schemas.microsoft.com/office/drawing/2014/main" xmlns="" id="{931F6B3F-A430-47DA-ACA9-E730A01637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1488"/>
              <a:ext cx="720" cy="240"/>
            </a:xfrm>
            <a:custGeom>
              <a:avLst/>
              <a:gdLst>
                <a:gd name="T0" fmla="*/ 720 w 720"/>
                <a:gd name="T1" fmla="*/ 336 h 336"/>
                <a:gd name="T2" fmla="*/ 384 w 720"/>
                <a:gd name="T3" fmla="*/ 0 h 336"/>
                <a:gd name="T4" fmla="*/ 0 w 72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0" h="336">
                  <a:moveTo>
                    <a:pt x="720" y="336"/>
                  </a:moveTo>
                  <a:cubicBezTo>
                    <a:pt x="612" y="168"/>
                    <a:pt x="504" y="0"/>
                    <a:pt x="384" y="0"/>
                  </a:cubicBezTo>
                  <a:cubicBezTo>
                    <a:pt x="264" y="0"/>
                    <a:pt x="132" y="168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794" name="Oval 26">
              <a:extLst>
                <a:ext uri="{FF2B5EF4-FFF2-40B4-BE49-F238E27FC236}">
                  <a16:creationId xmlns:a16="http://schemas.microsoft.com/office/drawing/2014/main" xmlns="" id="{B76711DA-7502-49DB-B28E-25AF23452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39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CCCC">
                    <a:gamma/>
                    <a:tint val="0"/>
                    <a:invGamma/>
                  </a:srgbClr>
                </a:gs>
                <a:gs pos="100000">
                  <a:srgbClr val="FFCCCC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</a:rPr>
                <a:t>+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700920" y="681120"/>
              <a:ext cx="10697760" cy="5612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3720" y="673920"/>
                <a:ext cx="10710720" cy="562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22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978480" y="412200"/>
              <a:ext cx="10877040" cy="58827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0200" y="403920"/>
                <a:ext cx="10893960" cy="590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496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xmlns="" id="{9534EC43-205E-41B8-BC15-BBE111F364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CF5B3-1E03-421F-99C3-BB9A047AE0D0}" type="slidenum">
              <a:rPr lang="en-US" altLang="zh-CN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4" name="Text Box 2">
            <a:extLst>
              <a:ext uri="{FF2B5EF4-FFF2-40B4-BE49-F238E27FC236}">
                <a16:creationId xmlns:a16="http://schemas.microsoft.com/office/drawing/2014/main" xmlns="" id="{15E8EAB0-947D-4B12-B113-D0FE2AD6C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3" y="-8157"/>
            <a:ext cx="8354888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6.5.2</a:t>
            </a: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 静电场的能量 　能量密度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298440" y="505800"/>
              <a:ext cx="11894040" cy="58075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1600" y="499680"/>
                <a:ext cx="11908080" cy="581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990360" y="424440"/>
              <a:ext cx="10397520" cy="50454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3520" y="418320"/>
                <a:ext cx="10410120" cy="505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6296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xmlns="" id="{FC80A090-A013-4740-A980-9D56CF5EAE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DF571C-53B0-4DA7-A17B-0416565569C9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xmlns="" id="{8C99CB7B-CA3B-4B1B-A33A-6E387C171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14401"/>
            <a:ext cx="79629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如图所示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球形电容器的内、外半径分别为</a:t>
            </a:r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，所带电荷为</a:t>
            </a:r>
            <a:r>
              <a:rPr lang="zh-CN" altLang="en-US" sz="3200">
                <a:solidFill>
                  <a:srgbClr val="1C1C1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</a:t>
            </a:r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．若在两球壳间充以电容率为</a:t>
            </a:r>
            <a:r>
              <a:rPr lang="zh-CN" altLang="en-US" sz="3200" i="1">
                <a:solidFill>
                  <a:srgbClr val="1C1C1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的电介质，问此电容器贮存的电场能量为多少？　　</a:t>
            </a:r>
          </a:p>
        </p:txBody>
      </p:sp>
      <p:sp>
        <p:nvSpPr>
          <p:cNvPr id="34838" name="Rectangle 22">
            <a:extLst>
              <a:ext uri="{FF2B5EF4-FFF2-40B4-BE49-F238E27FC236}">
                <a16:creationId xmlns:a16="http://schemas.microsoft.com/office/drawing/2014/main" xmlns="" id="{1DB757DA-C60D-4C94-8B21-0747E19AB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895600"/>
            <a:ext cx="31242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39" name="AutoShape 23" descr="浅色下对角线">
            <a:extLst>
              <a:ext uri="{FF2B5EF4-FFF2-40B4-BE49-F238E27FC236}">
                <a16:creationId xmlns:a16="http://schemas.microsoft.com/office/drawing/2014/main" xmlns="" id="{293F35D9-1A93-4570-8686-9DF722E8D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048000"/>
            <a:ext cx="2819400" cy="2819400"/>
          </a:xfrm>
          <a:custGeom>
            <a:avLst/>
            <a:gdLst>
              <a:gd name="G0" fmla="+- 792 0 0"/>
              <a:gd name="G1" fmla="+- 21600 0 792"/>
              <a:gd name="G2" fmla="+- 21600 0 79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92" y="10800"/>
                </a:moveTo>
                <a:cubicBezTo>
                  <a:pt x="792" y="16327"/>
                  <a:pt x="5273" y="20808"/>
                  <a:pt x="10800" y="20808"/>
                </a:cubicBezTo>
                <a:cubicBezTo>
                  <a:pt x="16327" y="20808"/>
                  <a:pt x="20808" y="16327"/>
                  <a:pt x="20808" y="10800"/>
                </a:cubicBezTo>
                <a:cubicBezTo>
                  <a:pt x="20808" y="5273"/>
                  <a:pt x="16327" y="792"/>
                  <a:pt x="10800" y="792"/>
                </a:cubicBezTo>
                <a:cubicBezTo>
                  <a:pt x="5273" y="792"/>
                  <a:pt x="792" y="5273"/>
                  <a:pt x="792" y="10800"/>
                </a:cubicBezTo>
                <a:close/>
              </a:path>
            </a:pathLst>
          </a:custGeom>
          <a:pattFill prst="ltDnDiag">
            <a:fgClr>
              <a:schemeClr val="tx1"/>
            </a:fgClr>
            <a:bgClr>
              <a:srgbClr val="F8F8F8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40" name="AutoShape 24" descr="浅色下对角线">
            <a:extLst>
              <a:ext uri="{FF2B5EF4-FFF2-40B4-BE49-F238E27FC236}">
                <a16:creationId xmlns:a16="http://schemas.microsoft.com/office/drawing/2014/main" xmlns="" id="{5F4260C6-E960-41C3-9C2C-90B80B4B6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990600" cy="990600"/>
          </a:xfrm>
          <a:custGeom>
            <a:avLst/>
            <a:gdLst>
              <a:gd name="G0" fmla="+- 1710 0 0"/>
              <a:gd name="G1" fmla="+- 21600 0 1710"/>
              <a:gd name="G2" fmla="+- 21600 0 171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10" y="10800"/>
                </a:moveTo>
                <a:cubicBezTo>
                  <a:pt x="1710" y="15820"/>
                  <a:pt x="5780" y="19890"/>
                  <a:pt x="10800" y="19890"/>
                </a:cubicBezTo>
                <a:cubicBezTo>
                  <a:pt x="15820" y="19890"/>
                  <a:pt x="19890" y="15820"/>
                  <a:pt x="19890" y="10800"/>
                </a:cubicBezTo>
                <a:cubicBezTo>
                  <a:pt x="19890" y="5780"/>
                  <a:pt x="15820" y="1710"/>
                  <a:pt x="10800" y="1710"/>
                </a:cubicBezTo>
                <a:cubicBezTo>
                  <a:pt x="5780" y="1710"/>
                  <a:pt x="1710" y="5780"/>
                  <a:pt x="1710" y="10800"/>
                </a:cubicBezTo>
                <a:close/>
              </a:path>
            </a:pathLst>
          </a:custGeom>
          <a:pattFill prst="ltDnDiag">
            <a:fgClr>
              <a:schemeClr val="tx1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841" name="Object 25">
            <a:extLst>
              <a:ext uri="{FF2B5EF4-FFF2-40B4-BE49-F238E27FC236}">
                <a16:creationId xmlns:a16="http://schemas.microsoft.com/office/drawing/2014/main" xmlns="" id="{926AEC7E-FA8A-4BD3-93C0-EB60EF577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3340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34841" name="Object 25">
                        <a:extLst>
                          <a:ext uri="{FF2B5EF4-FFF2-40B4-BE49-F238E27FC236}">
                            <a16:creationId xmlns:a16="http://schemas.microsoft.com/office/drawing/2014/main" xmlns="" id="{926AEC7E-FA8A-4BD3-93C0-EB60EF577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Line 26">
            <a:extLst>
              <a:ext uri="{FF2B5EF4-FFF2-40B4-BE49-F238E27FC236}">
                <a16:creationId xmlns:a16="http://schemas.microsoft.com/office/drawing/2014/main" xmlns="" id="{C886B86A-1B89-4C53-9AA6-14A56E13A3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0414" y="45720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843" name="Object 27">
            <a:extLst>
              <a:ext uri="{FF2B5EF4-FFF2-40B4-BE49-F238E27FC236}">
                <a16:creationId xmlns:a16="http://schemas.microsoft.com/office/drawing/2014/main" xmlns="" id="{E7D0B057-CCA3-4A59-A9EF-1A9BED483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076700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34843" name="Object 27">
                        <a:extLst>
                          <a:ext uri="{FF2B5EF4-FFF2-40B4-BE49-F238E27FC236}">
                            <a16:creationId xmlns:a16="http://schemas.microsoft.com/office/drawing/2014/main" xmlns="" id="{E7D0B057-CCA3-4A59-A9EF-1A9BED483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076700"/>
                        <a:ext cx="439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Line 34">
            <a:extLst>
              <a:ext uri="{FF2B5EF4-FFF2-40B4-BE49-F238E27FC236}">
                <a16:creationId xmlns:a16="http://schemas.microsoft.com/office/drawing/2014/main" xmlns="" id="{97B38923-1F8E-41C8-B6B2-0CF25728AF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4572000"/>
            <a:ext cx="990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55" name="Rectangle 39">
            <a:extLst>
              <a:ext uri="{FF2B5EF4-FFF2-40B4-BE49-F238E27FC236}">
                <a16:creationId xmlns:a16="http://schemas.microsoft.com/office/drawing/2014/main" xmlns="" id="{9D4B4298-4897-4ADA-A6A1-42FB07B5E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00" y="36195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34856" name="Rectangle 40">
            <a:extLst>
              <a:ext uri="{FF2B5EF4-FFF2-40B4-BE49-F238E27FC236}">
                <a16:creationId xmlns:a16="http://schemas.microsoft.com/office/drawing/2014/main" xmlns="" id="{04D1A959-B936-4C77-8374-AFCB2000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29987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Q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781200" y="424440"/>
              <a:ext cx="11411280" cy="4785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4360" y="415800"/>
                <a:ext cx="11427480" cy="4802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26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869400" y="169200"/>
              <a:ext cx="11052000" cy="63198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2200" y="159840"/>
                <a:ext cx="11063160" cy="633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763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27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381960" y="219240"/>
              <a:ext cx="11488680" cy="64864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5120" y="209880"/>
                <a:ext cx="11505960" cy="650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705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>
            <a:extLst>
              <a:ext uri="{FF2B5EF4-FFF2-40B4-BE49-F238E27FC236}">
                <a16:creationId xmlns:a16="http://schemas.microsoft.com/office/drawing/2014/main" xmlns="" id="{5D3F0D8F-0DB6-4061-BBEE-F83750D60B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C5CCF-442B-4294-85FE-884DCFAA44C1}" type="slidenum">
              <a:rPr lang="en-US" altLang="zh-CN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xmlns="" id="{CA00BE49-6199-4BE5-957E-2F8E019CC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0668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xmlns="" id="{A23B474E-1548-4A1C-BFA0-64BE572AE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914401"/>
          <a:ext cx="19335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xmlns="" id="{A23B474E-1548-4A1C-BFA0-64BE572AE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914401"/>
                        <a:ext cx="19335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>
            <a:extLst>
              <a:ext uri="{FF2B5EF4-FFF2-40B4-BE49-F238E27FC236}">
                <a16:creationId xmlns:a16="http://schemas.microsoft.com/office/drawing/2014/main" xmlns="" id="{1690B549-38A4-449A-86FE-A79443053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798639"/>
          <a:ext cx="3987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Equation" r:id="rId5" imgW="1409400" imgH="419040" progId="Equation.3">
                  <p:embed/>
                </p:oleObj>
              </mc:Choice>
              <mc:Fallback>
                <p:oleObj name="Equation" r:id="rId5" imgW="1409400" imgH="419040" progId="Equation.3">
                  <p:embed/>
                  <p:pic>
                    <p:nvPicPr>
                      <p:cNvPr id="40979" name="Object 19">
                        <a:extLst>
                          <a:ext uri="{FF2B5EF4-FFF2-40B4-BE49-F238E27FC236}">
                            <a16:creationId xmlns:a16="http://schemas.microsoft.com/office/drawing/2014/main" xmlns="" id="{1690B549-38A4-449A-86FE-A79443053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9"/>
                        <a:ext cx="3987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>
            <a:extLst>
              <a:ext uri="{FF2B5EF4-FFF2-40B4-BE49-F238E27FC236}">
                <a16:creationId xmlns:a16="http://schemas.microsoft.com/office/drawing/2014/main" xmlns="" id="{AF51D975-321B-4B39-930A-DF3BC5C55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2789239"/>
          <a:ext cx="43116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6" name="Equation" r:id="rId7" imgW="1511280" imgH="419040" progId="Equation.3">
                  <p:embed/>
                </p:oleObj>
              </mc:Choice>
              <mc:Fallback>
                <p:oleObj name="Equation" r:id="rId7" imgW="1511280" imgH="419040" progId="Equation.3">
                  <p:embed/>
                  <p:pic>
                    <p:nvPicPr>
                      <p:cNvPr id="40980" name="Object 20">
                        <a:extLst>
                          <a:ext uri="{FF2B5EF4-FFF2-40B4-BE49-F238E27FC236}">
                            <a16:creationId xmlns:a16="http://schemas.microsoft.com/office/drawing/2014/main" xmlns="" id="{AF51D975-321B-4B39-930A-DF3BC5C55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789239"/>
                        <a:ext cx="43116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>
            <a:extLst>
              <a:ext uri="{FF2B5EF4-FFF2-40B4-BE49-F238E27FC236}">
                <a16:creationId xmlns:a16="http://schemas.microsoft.com/office/drawing/2014/main" xmlns="" id="{DC2B881F-D616-45D2-B329-8446F814A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813" y="3886200"/>
          <a:ext cx="4292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Equation" r:id="rId9" imgW="1536480" imgH="419040" progId="Equation.3">
                  <p:embed/>
                </p:oleObj>
              </mc:Choice>
              <mc:Fallback>
                <p:oleObj name="Equation" r:id="rId9" imgW="1536480" imgH="419040" progId="Equation.3">
                  <p:embed/>
                  <p:pic>
                    <p:nvPicPr>
                      <p:cNvPr id="40981" name="Object 21">
                        <a:extLst>
                          <a:ext uri="{FF2B5EF4-FFF2-40B4-BE49-F238E27FC236}">
                            <a16:creationId xmlns:a16="http://schemas.microsoft.com/office/drawing/2014/main" xmlns="" id="{DC2B881F-D616-45D2-B329-8446F814A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886200"/>
                        <a:ext cx="4292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>
            <a:extLst>
              <a:ext uri="{FF2B5EF4-FFF2-40B4-BE49-F238E27FC236}">
                <a16:creationId xmlns:a16="http://schemas.microsoft.com/office/drawing/2014/main" xmlns="" id="{B1472FE9-00B4-413D-B874-007897F5C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4" y="4876801"/>
          <a:ext cx="29368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Equation" r:id="rId11" imgW="1054080" imgH="457200" progId="Equation.3">
                  <p:embed/>
                </p:oleObj>
              </mc:Choice>
              <mc:Fallback>
                <p:oleObj name="Equation" r:id="rId11" imgW="1054080" imgH="457200" progId="Equation.3">
                  <p:embed/>
                  <p:pic>
                    <p:nvPicPr>
                      <p:cNvPr id="40982" name="Object 22">
                        <a:extLst>
                          <a:ext uri="{FF2B5EF4-FFF2-40B4-BE49-F238E27FC236}">
                            <a16:creationId xmlns:a16="http://schemas.microsoft.com/office/drawing/2014/main" xmlns="" id="{B1472FE9-00B4-413D-B874-007897F5C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4876801"/>
                        <a:ext cx="29368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Rectangle 23">
            <a:extLst>
              <a:ext uri="{FF2B5EF4-FFF2-40B4-BE49-F238E27FC236}">
                <a16:creationId xmlns:a16="http://schemas.microsoft.com/office/drawing/2014/main" xmlns="" id="{F28F86DC-A818-4490-BE78-28E993D95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895600"/>
            <a:ext cx="31242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84" name="AutoShape 24" descr="浅色下对角线">
            <a:extLst>
              <a:ext uri="{FF2B5EF4-FFF2-40B4-BE49-F238E27FC236}">
                <a16:creationId xmlns:a16="http://schemas.microsoft.com/office/drawing/2014/main" xmlns="" id="{8F2E5983-DB45-4CCE-B546-E278ACCD5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048000"/>
            <a:ext cx="2819400" cy="2819400"/>
          </a:xfrm>
          <a:custGeom>
            <a:avLst/>
            <a:gdLst>
              <a:gd name="G0" fmla="+- 792 0 0"/>
              <a:gd name="G1" fmla="+- 21600 0 792"/>
              <a:gd name="G2" fmla="+- 21600 0 79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92" y="10800"/>
                </a:moveTo>
                <a:cubicBezTo>
                  <a:pt x="792" y="16327"/>
                  <a:pt x="5273" y="20808"/>
                  <a:pt x="10800" y="20808"/>
                </a:cubicBezTo>
                <a:cubicBezTo>
                  <a:pt x="16327" y="20808"/>
                  <a:pt x="20808" y="16327"/>
                  <a:pt x="20808" y="10800"/>
                </a:cubicBezTo>
                <a:cubicBezTo>
                  <a:pt x="20808" y="5273"/>
                  <a:pt x="16327" y="792"/>
                  <a:pt x="10800" y="792"/>
                </a:cubicBezTo>
                <a:cubicBezTo>
                  <a:pt x="5273" y="792"/>
                  <a:pt x="792" y="5273"/>
                  <a:pt x="792" y="10800"/>
                </a:cubicBezTo>
                <a:close/>
              </a:path>
            </a:pathLst>
          </a:custGeom>
          <a:pattFill prst="ltDnDiag">
            <a:fgClr>
              <a:schemeClr val="tx1"/>
            </a:fgClr>
            <a:bgClr>
              <a:srgbClr val="F8F8F8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85" name="AutoShape 25" descr="浅色下对角线">
            <a:extLst>
              <a:ext uri="{FF2B5EF4-FFF2-40B4-BE49-F238E27FC236}">
                <a16:creationId xmlns:a16="http://schemas.microsoft.com/office/drawing/2014/main" xmlns="" id="{1F66C8A8-EC7F-4CD3-94C4-2583EC7B7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990600" cy="990600"/>
          </a:xfrm>
          <a:custGeom>
            <a:avLst/>
            <a:gdLst>
              <a:gd name="G0" fmla="+- 1710 0 0"/>
              <a:gd name="G1" fmla="+- 21600 0 1710"/>
              <a:gd name="G2" fmla="+- 21600 0 171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10" y="10800"/>
                </a:moveTo>
                <a:cubicBezTo>
                  <a:pt x="1710" y="15820"/>
                  <a:pt x="5780" y="19890"/>
                  <a:pt x="10800" y="19890"/>
                </a:cubicBezTo>
                <a:cubicBezTo>
                  <a:pt x="15820" y="19890"/>
                  <a:pt x="19890" y="15820"/>
                  <a:pt x="19890" y="10800"/>
                </a:cubicBezTo>
                <a:cubicBezTo>
                  <a:pt x="19890" y="5780"/>
                  <a:pt x="15820" y="1710"/>
                  <a:pt x="10800" y="1710"/>
                </a:cubicBezTo>
                <a:cubicBezTo>
                  <a:pt x="5780" y="1710"/>
                  <a:pt x="1710" y="5780"/>
                  <a:pt x="1710" y="10800"/>
                </a:cubicBezTo>
                <a:close/>
              </a:path>
            </a:pathLst>
          </a:custGeom>
          <a:pattFill prst="ltDnDiag">
            <a:fgClr>
              <a:schemeClr val="tx1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986" name="Object 26">
            <a:extLst>
              <a:ext uri="{FF2B5EF4-FFF2-40B4-BE49-F238E27FC236}">
                <a16:creationId xmlns:a16="http://schemas.microsoft.com/office/drawing/2014/main" xmlns="" id="{AF7C58CE-E73F-4FA1-BA3C-ADAF23454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3340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40986" name="Object 26">
                        <a:extLst>
                          <a:ext uri="{FF2B5EF4-FFF2-40B4-BE49-F238E27FC236}">
                            <a16:creationId xmlns:a16="http://schemas.microsoft.com/office/drawing/2014/main" xmlns="" id="{AF7C58CE-E73F-4FA1-BA3C-ADAF23454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Line 27">
            <a:extLst>
              <a:ext uri="{FF2B5EF4-FFF2-40B4-BE49-F238E27FC236}">
                <a16:creationId xmlns:a16="http://schemas.microsoft.com/office/drawing/2014/main" xmlns="" id="{60C1A6BB-EF1F-456E-8C34-F480B241F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0414" y="45720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988" name="Object 28">
            <a:extLst>
              <a:ext uri="{FF2B5EF4-FFF2-40B4-BE49-F238E27FC236}">
                <a16:creationId xmlns:a16="http://schemas.microsoft.com/office/drawing/2014/main" xmlns="" id="{8464479B-F963-498D-9163-B6815EB73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076700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15" imgW="177480" imgH="215640" progId="Equation.3">
                  <p:embed/>
                </p:oleObj>
              </mc:Choice>
              <mc:Fallback>
                <p:oleObj name="Equation" r:id="rId15" imgW="177480" imgH="215640" progId="Equation.3">
                  <p:embed/>
                  <p:pic>
                    <p:nvPicPr>
                      <p:cNvPr id="40988" name="Object 28">
                        <a:extLst>
                          <a:ext uri="{FF2B5EF4-FFF2-40B4-BE49-F238E27FC236}">
                            <a16:creationId xmlns:a16="http://schemas.microsoft.com/office/drawing/2014/main" xmlns="" id="{8464479B-F963-498D-9163-B6815EB73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076700"/>
                        <a:ext cx="439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9" name="Group 29">
            <a:extLst>
              <a:ext uri="{FF2B5EF4-FFF2-40B4-BE49-F238E27FC236}">
                <a16:creationId xmlns:a16="http://schemas.microsoft.com/office/drawing/2014/main" xmlns="" id="{2A4556D9-9BA2-4757-8A00-12AA24969845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429000"/>
            <a:ext cx="2057400" cy="2006600"/>
            <a:chOff x="3792" y="2160"/>
            <a:chExt cx="1296" cy="1264"/>
          </a:xfrm>
        </p:grpSpPr>
        <p:graphicFrame>
          <p:nvGraphicFramePr>
            <p:cNvPr id="40990" name="Object 30">
              <a:extLst>
                <a:ext uri="{FF2B5EF4-FFF2-40B4-BE49-F238E27FC236}">
                  <a16:creationId xmlns:a16="http://schemas.microsoft.com/office/drawing/2014/main" xmlns="" id="{0C936C54-3A0E-4323-9C84-831A4313B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59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51" name="Equation" r:id="rId17" imgW="114120" imgH="126720" progId="Equation.3">
                    <p:embed/>
                  </p:oleObj>
                </mc:Choice>
                <mc:Fallback>
                  <p:oleObj name="Equation" r:id="rId17" imgW="114120" imgH="126720" progId="Equation.3">
                    <p:embed/>
                    <p:pic>
                      <p:nvPicPr>
                        <p:cNvPr id="40990" name="Object 30">
                          <a:extLst>
                            <a:ext uri="{FF2B5EF4-FFF2-40B4-BE49-F238E27FC236}">
                              <a16:creationId xmlns:a16="http://schemas.microsoft.com/office/drawing/2014/main" xmlns="" id="{0C936C54-3A0E-4323-9C84-831A4313B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59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91" name="Group 31">
              <a:extLst>
                <a:ext uri="{FF2B5EF4-FFF2-40B4-BE49-F238E27FC236}">
                  <a16:creationId xmlns:a16="http://schemas.microsoft.com/office/drawing/2014/main" xmlns="" id="{55515AFA-9E41-4578-A41C-58E7F384D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160"/>
              <a:ext cx="1296" cy="1264"/>
              <a:chOff x="3792" y="2160"/>
              <a:chExt cx="1296" cy="1264"/>
            </a:xfrm>
          </p:grpSpPr>
          <p:sp>
            <p:nvSpPr>
              <p:cNvPr id="40992" name="AutoShape 32">
                <a:extLst>
                  <a:ext uri="{FF2B5EF4-FFF2-40B4-BE49-F238E27FC236}">
                    <a16:creationId xmlns:a16="http://schemas.microsoft.com/office/drawing/2014/main" xmlns="" id="{30285D69-6075-4C46-9CBD-1753ACED4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256"/>
                <a:ext cx="1200" cy="1168"/>
              </a:xfrm>
              <a:custGeom>
                <a:avLst/>
                <a:gdLst>
                  <a:gd name="G0" fmla="+- 932 0 0"/>
                  <a:gd name="G1" fmla="+- 21600 0 932"/>
                  <a:gd name="G2" fmla="+- 21600 0 932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932" y="10800"/>
                    </a:moveTo>
                    <a:cubicBezTo>
                      <a:pt x="932" y="16250"/>
                      <a:pt x="5350" y="20668"/>
                      <a:pt x="10800" y="20668"/>
                    </a:cubicBezTo>
                    <a:cubicBezTo>
                      <a:pt x="16250" y="20668"/>
                      <a:pt x="20668" y="16250"/>
                      <a:pt x="20668" y="10800"/>
                    </a:cubicBezTo>
                    <a:cubicBezTo>
                      <a:pt x="20668" y="5350"/>
                      <a:pt x="16250" y="932"/>
                      <a:pt x="10800" y="932"/>
                    </a:cubicBezTo>
                    <a:cubicBezTo>
                      <a:pt x="5350" y="932"/>
                      <a:pt x="932" y="5350"/>
                      <a:pt x="932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CCCC"/>
                  </a:gs>
                </a:gsLst>
                <a:path path="rect">
                  <a:fillToRect l="50000" t="50000" r="50000" b="50000"/>
                </a:path>
              </a:gradFill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0993" name="Object 33">
                <a:extLst>
                  <a:ext uri="{FF2B5EF4-FFF2-40B4-BE49-F238E27FC236}">
                    <a16:creationId xmlns:a16="http://schemas.microsoft.com/office/drawing/2014/main" xmlns="" id="{CA946792-E98E-4A37-B490-DCEE83A9B8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304"/>
              <a:ext cx="28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52" name="Equation" r:id="rId19" imgW="190440" imgH="177480" progId="Equation.3">
                      <p:embed/>
                    </p:oleObj>
                  </mc:Choice>
                  <mc:Fallback>
                    <p:oleObj name="Equation" r:id="rId19" imgW="190440" imgH="177480" progId="Equation.3">
                      <p:embed/>
                      <p:pic>
                        <p:nvPicPr>
                          <p:cNvPr id="40993" name="Object 33">
                            <a:extLst>
                              <a:ext uri="{FF2B5EF4-FFF2-40B4-BE49-F238E27FC236}">
                                <a16:creationId xmlns:a16="http://schemas.microsoft.com/office/drawing/2014/main" xmlns="" id="{CA946792-E98E-4A37-B490-DCEE83A9B8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304"/>
                            <a:ext cx="28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94" name="Line 34">
                <a:extLst>
                  <a:ext uri="{FF2B5EF4-FFF2-40B4-BE49-F238E27FC236}">
                    <a16:creationId xmlns:a16="http://schemas.microsoft.com/office/drawing/2014/main" xmlns="" id="{FA1F83BE-B126-48C1-912A-7287AF816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28" y="2400"/>
                <a:ext cx="336" cy="48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995" name="Line 35">
                <a:extLst>
                  <a:ext uri="{FF2B5EF4-FFF2-40B4-BE49-F238E27FC236}">
                    <a16:creationId xmlns:a16="http://schemas.microsoft.com/office/drawing/2014/main" xmlns="" id="{4FE9287A-5E81-4211-A1D1-3193701EE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16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0996" name="Line 36">
            <a:extLst>
              <a:ext uri="{FF2B5EF4-FFF2-40B4-BE49-F238E27FC236}">
                <a16:creationId xmlns:a16="http://schemas.microsoft.com/office/drawing/2014/main" xmlns="" id="{06DD8686-1810-488D-A4A6-DAB4C408F4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4572000"/>
            <a:ext cx="990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98" name="Rectangle 38">
            <a:extLst>
              <a:ext uri="{FF2B5EF4-FFF2-40B4-BE49-F238E27FC236}">
                <a16:creationId xmlns:a16="http://schemas.microsoft.com/office/drawing/2014/main" xmlns="" id="{67CA4AD7-AF60-455D-AD05-38EA3D62D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00" y="36195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40999" name="Rectangle 39">
            <a:extLst>
              <a:ext uri="{FF2B5EF4-FFF2-40B4-BE49-F238E27FC236}">
                <a16:creationId xmlns:a16="http://schemas.microsoft.com/office/drawing/2014/main" xmlns="" id="{0010BCC4-91B1-4799-A85E-05A9268A8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29987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>
            <a:extLst>
              <a:ext uri="{FF2B5EF4-FFF2-40B4-BE49-F238E27FC236}">
                <a16:creationId xmlns:a16="http://schemas.microsoft.com/office/drawing/2014/main" xmlns="" id="{149B3357-D86A-482A-9809-2E997AB394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0CB70-F936-4B87-A1A4-6A1910792632}" type="slidenum">
              <a:rPr lang="en-US" altLang="zh-CN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5859" name="Object 19">
            <a:extLst>
              <a:ext uri="{FF2B5EF4-FFF2-40B4-BE49-F238E27FC236}">
                <a16:creationId xmlns:a16="http://schemas.microsoft.com/office/drawing/2014/main" xmlns="" id="{B7F2ECB9-3A1F-49AD-A9B5-257D01567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914401"/>
          <a:ext cx="35052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3" imgW="1244520" imgH="457200" progId="Equation.3">
                  <p:embed/>
                </p:oleObj>
              </mc:Choice>
              <mc:Fallback>
                <p:oleObj name="Equation" r:id="rId3" imgW="1244520" imgH="457200" progId="Equation.3">
                  <p:embed/>
                  <p:pic>
                    <p:nvPicPr>
                      <p:cNvPr id="35859" name="Object 19">
                        <a:extLst>
                          <a:ext uri="{FF2B5EF4-FFF2-40B4-BE49-F238E27FC236}">
                            <a16:creationId xmlns:a16="http://schemas.microsoft.com/office/drawing/2014/main" xmlns="" id="{B7F2ECB9-3A1F-49AD-A9B5-257D01567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14401"/>
                        <a:ext cx="35052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>
            <a:extLst>
              <a:ext uri="{FF2B5EF4-FFF2-40B4-BE49-F238E27FC236}">
                <a16:creationId xmlns:a16="http://schemas.microsoft.com/office/drawing/2014/main" xmlns="" id="{CB50E544-D5B9-4D74-819B-7228F1BF8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1" y="1905000"/>
          <a:ext cx="16621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5" imgW="647640" imgH="419040" progId="Equation.3">
                  <p:embed/>
                </p:oleObj>
              </mc:Choice>
              <mc:Fallback>
                <p:oleObj name="Equation" r:id="rId5" imgW="647640" imgH="419040" progId="Equation.3">
                  <p:embed/>
                  <p:pic>
                    <p:nvPicPr>
                      <p:cNvPr id="35860" name="Object 20">
                        <a:extLst>
                          <a:ext uri="{FF2B5EF4-FFF2-40B4-BE49-F238E27FC236}">
                            <a16:creationId xmlns:a16="http://schemas.microsoft.com/office/drawing/2014/main" xmlns="" id="{CB50E544-D5B9-4D74-819B-7228F1BF8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905000"/>
                        <a:ext cx="16621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>
            <a:extLst>
              <a:ext uri="{FF2B5EF4-FFF2-40B4-BE49-F238E27FC236}">
                <a16:creationId xmlns:a16="http://schemas.microsoft.com/office/drawing/2014/main" xmlns="" id="{29F36976-C27F-4FCA-8EA7-D72532D50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895600"/>
          <a:ext cx="266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7" imgW="1041120" imgH="431640" progId="Equation.3">
                  <p:embed/>
                </p:oleObj>
              </mc:Choice>
              <mc:Fallback>
                <p:oleObj name="Equation" r:id="rId7" imgW="1041120" imgH="431640" progId="Equation.3">
                  <p:embed/>
                  <p:pic>
                    <p:nvPicPr>
                      <p:cNvPr id="35861" name="Object 21">
                        <a:extLst>
                          <a:ext uri="{FF2B5EF4-FFF2-40B4-BE49-F238E27FC236}">
                            <a16:creationId xmlns:a16="http://schemas.microsoft.com/office/drawing/2014/main" xmlns="" id="{29F36976-C27F-4FCA-8EA7-D72532D50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266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2" name="Text Box 22">
            <a:extLst>
              <a:ext uri="{FF2B5EF4-FFF2-40B4-BE49-F238E27FC236}">
                <a16:creationId xmlns:a16="http://schemas.microsoft.com/office/drawing/2014/main" xmlns="" id="{0106A296-3256-4213-B465-81007E730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9624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（球形电容器）</a:t>
            </a:r>
          </a:p>
        </p:txBody>
      </p:sp>
      <p:sp>
        <p:nvSpPr>
          <p:cNvPr id="35864" name="AutoShape 24">
            <a:extLst>
              <a:ext uri="{FF2B5EF4-FFF2-40B4-BE49-F238E27FC236}">
                <a16:creationId xmlns:a16="http://schemas.microsoft.com/office/drawing/2014/main" xmlns="" id="{596B5583-7463-42C2-A92D-06F962EE2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914400"/>
            <a:ext cx="1371600" cy="990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 type="none" w="sm" len="lg"/>
          </a:ln>
          <a:effectLst>
            <a:outerShdw dist="107763" dir="13500000" algn="ctr" rotWithShape="0">
              <a:schemeClr val="tx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讨 论</a:t>
            </a:r>
          </a:p>
        </p:txBody>
      </p:sp>
      <p:graphicFrame>
        <p:nvGraphicFramePr>
          <p:cNvPr id="35866" name="Object 26">
            <a:extLst>
              <a:ext uri="{FF2B5EF4-FFF2-40B4-BE49-F238E27FC236}">
                <a16:creationId xmlns:a16="http://schemas.microsoft.com/office/drawing/2014/main" xmlns="" id="{134B4CF9-9E9F-45CD-8D33-5B3E0739A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4800601"/>
          <a:ext cx="1219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9" imgW="533160" imgH="215640" progId="Equation.3">
                  <p:embed/>
                </p:oleObj>
              </mc:Choice>
              <mc:Fallback>
                <p:oleObj name="Equation" r:id="rId9" imgW="533160" imgH="215640" progId="Equation.3">
                  <p:embed/>
                  <p:pic>
                    <p:nvPicPr>
                      <p:cNvPr id="35866" name="Object 26">
                        <a:extLst>
                          <a:ext uri="{FF2B5EF4-FFF2-40B4-BE49-F238E27FC236}">
                            <a16:creationId xmlns:a16="http://schemas.microsoft.com/office/drawing/2014/main" xmlns="" id="{134B4CF9-9E9F-45CD-8D33-5B3E0739A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800601"/>
                        <a:ext cx="1219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>
            <a:extLst>
              <a:ext uri="{FF2B5EF4-FFF2-40B4-BE49-F238E27FC236}">
                <a16:creationId xmlns:a16="http://schemas.microsoft.com/office/drawing/2014/main" xmlns="" id="{AAB7584E-BA63-4D62-B7E3-1F4D46AC8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495801"/>
          <a:ext cx="22875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Equation" r:id="rId11" imgW="774360" imgH="457200" progId="Equation.3">
                  <p:embed/>
                </p:oleObj>
              </mc:Choice>
              <mc:Fallback>
                <p:oleObj name="Equation" r:id="rId11" imgW="774360" imgH="457200" progId="Equation.3">
                  <p:embed/>
                  <p:pic>
                    <p:nvPicPr>
                      <p:cNvPr id="35867" name="Object 27">
                        <a:extLst>
                          <a:ext uri="{FF2B5EF4-FFF2-40B4-BE49-F238E27FC236}">
                            <a16:creationId xmlns:a16="http://schemas.microsoft.com/office/drawing/2014/main" xmlns="" id="{AAB7584E-BA63-4D62-B7E3-1F4D46AC8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1"/>
                        <a:ext cx="22875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8" name="Text Box 28">
            <a:extLst>
              <a:ext uri="{FF2B5EF4-FFF2-40B4-BE49-F238E27FC236}">
                <a16:creationId xmlns:a16="http://schemas.microsoft.com/office/drawing/2014/main" xmlns="" id="{25EC184D-717E-4596-8C2D-4C8A2442E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5869" name="Text Box 29">
            <a:extLst>
              <a:ext uri="{FF2B5EF4-FFF2-40B4-BE49-F238E27FC236}">
                <a16:creationId xmlns:a16="http://schemas.microsoft.com/office/drawing/2014/main" xmlns="" id="{F9595C8D-82F6-488D-8CEB-291D13FE1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8006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5870" name="Text Box 30">
            <a:extLst>
              <a:ext uri="{FF2B5EF4-FFF2-40B4-BE49-F238E27FC236}">
                <a16:creationId xmlns:a16="http://schemas.microsoft.com/office/drawing/2014/main" xmlns="" id="{F8031E24-5921-4696-BD10-51A6A6483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486400"/>
            <a:ext cx="3411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（孤立导体球）</a:t>
            </a:r>
          </a:p>
        </p:txBody>
      </p:sp>
      <p:sp>
        <p:nvSpPr>
          <p:cNvPr id="35871" name="Rectangle 31">
            <a:extLst>
              <a:ext uri="{FF2B5EF4-FFF2-40B4-BE49-F238E27FC236}">
                <a16:creationId xmlns:a16="http://schemas.microsoft.com/office/drawing/2014/main" xmlns="" id="{48B478EF-A31A-4BAE-8815-218348E56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895600"/>
            <a:ext cx="31242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72" name="AutoShape 32" descr="浅色下对角线">
            <a:extLst>
              <a:ext uri="{FF2B5EF4-FFF2-40B4-BE49-F238E27FC236}">
                <a16:creationId xmlns:a16="http://schemas.microsoft.com/office/drawing/2014/main" xmlns="" id="{159CDE53-57CC-4345-AD16-17B3B0882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048000"/>
            <a:ext cx="2819400" cy="2819400"/>
          </a:xfrm>
          <a:custGeom>
            <a:avLst/>
            <a:gdLst>
              <a:gd name="G0" fmla="+- 792 0 0"/>
              <a:gd name="G1" fmla="+- 21600 0 792"/>
              <a:gd name="G2" fmla="+- 21600 0 79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92" y="10800"/>
                </a:moveTo>
                <a:cubicBezTo>
                  <a:pt x="792" y="16327"/>
                  <a:pt x="5273" y="20808"/>
                  <a:pt x="10800" y="20808"/>
                </a:cubicBezTo>
                <a:cubicBezTo>
                  <a:pt x="16327" y="20808"/>
                  <a:pt x="20808" y="16327"/>
                  <a:pt x="20808" y="10800"/>
                </a:cubicBezTo>
                <a:cubicBezTo>
                  <a:pt x="20808" y="5273"/>
                  <a:pt x="16327" y="792"/>
                  <a:pt x="10800" y="792"/>
                </a:cubicBezTo>
                <a:cubicBezTo>
                  <a:pt x="5273" y="792"/>
                  <a:pt x="792" y="5273"/>
                  <a:pt x="792" y="10800"/>
                </a:cubicBezTo>
                <a:close/>
              </a:path>
            </a:pathLst>
          </a:custGeom>
          <a:pattFill prst="ltDnDiag">
            <a:fgClr>
              <a:schemeClr val="tx1"/>
            </a:fgClr>
            <a:bgClr>
              <a:srgbClr val="F8F8F8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73" name="AutoShape 33" descr="浅色下对角线">
            <a:extLst>
              <a:ext uri="{FF2B5EF4-FFF2-40B4-BE49-F238E27FC236}">
                <a16:creationId xmlns:a16="http://schemas.microsoft.com/office/drawing/2014/main" xmlns="" id="{954F9776-CB9E-4FE5-9212-9418D31E7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990600" cy="990600"/>
          </a:xfrm>
          <a:custGeom>
            <a:avLst/>
            <a:gdLst>
              <a:gd name="G0" fmla="+- 1710 0 0"/>
              <a:gd name="G1" fmla="+- 21600 0 1710"/>
              <a:gd name="G2" fmla="+- 21600 0 171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10" y="10800"/>
                </a:moveTo>
                <a:cubicBezTo>
                  <a:pt x="1710" y="15820"/>
                  <a:pt x="5780" y="19890"/>
                  <a:pt x="10800" y="19890"/>
                </a:cubicBezTo>
                <a:cubicBezTo>
                  <a:pt x="15820" y="19890"/>
                  <a:pt x="19890" y="15820"/>
                  <a:pt x="19890" y="10800"/>
                </a:cubicBezTo>
                <a:cubicBezTo>
                  <a:pt x="19890" y="5780"/>
                  <a:pt x="15820" y="1710"/>
                  <a:pt x="10800" y="1710"/>
                </a:cubicBezTo>
                <a:cubicBezTo>
                  <a:pt x="5780" y="1710"/>
                  <a:pt x="1710" y="5780"/>
                  <a:pt x="1710" y="10800"/>
                </a:cubicBezTo>
                <a:close/>
              </a:path>
            </a:pathLst>
          </a:custGeom>
          <a:pattFill prst="ltDnDiag">
            <a:fgClr>
              <a:schemeClr val="tx1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5874" name="Object 34">
            <a:extLst>
              <a:ext uri="{FF2B5EF4-FFF2-40B4-BE49-F238E27FC236}">
                <a16:creationId xmlns:a16="http://schemas.microsoft.com/office/drawing/2014/main" xmlns="" id="{5DF8F4D4-9FA1-4A34-8DB8-842C3ACD9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3340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35874" name="Object 34">
                        <a:extLst>
                          <a:ext uri="{FF2B5EF4-FFF2-40B4-BE49-F238E27FC236}">
                            <a16:creationId xmlns:a16="http://schemas.microsoft.com/office/drawing/2014/main" xmlns="" id="{5DF8F4D4-9FA1-4A34-8DB8-842C3ACD9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Line 35">
            <a:extLst>
              <a:ext uri="{FF2B5EF4-FFF2-40B4-BE49-F238E27FC236}">
                <a16:creationId xmlns:a16="http://schemas.microsoft.com/office/drawing/2014/main" xmlns="" id="{3B0CE363-D783-4747-A153-F093726F40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0414" y="45720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5876" name="Object 36">
            <a:extLst>
              <a:ext uri="{FF2B5EF4-FFF2-40B4-BE49-F238E27FC236}">
                <a16:creationId xmlns:a16="http://schemas.microsoft.com/office/drawing/2014/main" xmlns="" id="{8755B1E2-03DA-409D-A8CF-37010DCD0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076700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15" imgW="177480" imgH="215640" progId="Equation.3">
                  <p:embed/>
                </p:oleObj>
              </mc:Choice>
              <mc:Fallback>
                <p:oleObj name="Equation" r:id="rId15" imgW="177480" imgH="215640" progId="Equation.3">
                  <p:embed/>
                  <p:pic>
                    <p:nvPicPr>
                      <p:cNvPr id="35876" name="Object 36">
                        <a:extLst>
                          <a:ext uri="{FF2B5EF4-FFF2-40B4-BE49-F238E27FC236}">
                            <a16:creationId xmlns:a16="http://schemas.microsoft.com/office/drawing/2014/main" xmlns="" id="{8755B1E2-03DA-409D-A8CF-37010DCD0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076700"/>
                        <a:ext cx="439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77" name="Group 37">
            <a:extLst>
              <a:ext uri="{FF2B5EF4-FFF2-40B4-BE49-F238E27FC236}">
                <a16:creationId xmlns:a16="http://schemas.microsoft.com/office/drawing/2014/main" xmlns="" id="{E11AF91F-EDD1-4F6B-B3FC-D90A78A267E6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429000"/>
            <a:ext cx="2057400" cy="2006600"/>
            <a:chOff x="3792" y="2160"/>
            <a:chExt cx="1296" cy="1264"/>
          </a:xfrm>
        </p:grpSpPr>
        <p:graphicFrame>
          <p:nvGraphicFramePr>
            <p:cNvPr id="35878" name="Object 38">
              <a:extLst>
                <a:ext uri="{FF2B5EF4-FFF2-40B4-BE49-F238E27FC236}">
                  <a16:creationId xmlns:a16="http://schemas.microsoft.com/office/drawing/2014/main" xmlns="" id="{5791581C-E719-4CD7-9412-A071CAB2F8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59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5" name="Equation" r:id="rId17" imgW="114120" imgH="126720" progId="Equation.3">
                    <p:embed/>
                  </p:oleObj>
                </mc:Choice>
                <mc:Fallback>
                  <p:oleObj name="Equation" r:id="rId17" imgW="114120" imgH="126720" progId="Equation.3">
                    <p:embed/>
                    <p:pic>
                      <p:nvPicPr>
                        <p:cNvPr id="35878" name="Object 38">
                          <a:extLst>
                            <a:ext uri="{FF2B5EF4-FFF2-40B4-BE49-F238E27FC236}">
                              <a16:creationId xmlns:a16="http://schemas.microsoft.com/office/drawing/2014/main" xmlns="" id="{5791581C-E719-4CD7-9412-A071CAB2F8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59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9" name="Group 39">
              <a:extLst>
                <a:ext uri="{FF2B5EF4-FFF2-40B4-BE49-F238E27FC236}">
                  <a16:creationId xmlns:a16="http://schemas.microsoft.com/office/drawing/2014/main" xmlns="" id="{89A9D1DB-C4F4-423F-9A3C-2E35AD50E7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160"/>
              <a:ext cx="1296" cy="1264"/>
              <a:chOff x="3792" y="2160"/>
              <a:chExt cx="1296" cy="1264"/>
            </a:xfrm>
          </p:grpSpPr>
          <p:sp>
            <p:nvSpPr>
              <p:cNvPr id="35880" name="AutoShape 40">
                <a:extLst>
                  <a:ext uri="{FF2B5EF4-FFF2-40B4-BE49-F238E27FC236}">
                    <a16:creationId xmlns:a16="http://schemas.microsoft.com/office/drawing/2014/main" xmlns="" id="{1B69D851-0BFB-4C3F-9C5F-2221152F3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256"/>
                <a:ext cx="1200" cy="1168"/>
              </a:xfrm>
              <a:custGeom>
                <a:avLst/>
                <a:gdLst>
                  <a:gd name="G0" fmla="+- 932 0 0"/>
                  <a:gd name="G1" fmla="+- 21600 0 932"/>
                  <a:gd name="G2" fmla="+- 21600 0 932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932" y="10800"/>
                    </a:moveTo>
                    <a:cubicBezTo>
                      <a:pt x="932" y="16250"/>
                      <a:pt x="5350" y="20668"/>
                      <a:pt x="10800" y="20668"/>
                    </a:cubicBezTo>
                    <a:cubicBezTo>
                      <a:pt x="16250" y="20668"/>
                      <a:pt x="20668" y="16250"/>
                      <a:pt x="20668" y="10800"/>
                    </a:cubicBezTo>
                    <a:cubicBezTo>
                      <a:pt x="20668" y="5350"/>
                      <a:pt x="16250" y="932"/>
                      <a:pt x="10800" y="932"/>
                    </a:cubicBezTo>
                    <a:cubicBezTo>
                      <a:pt x="5350" y="932"/>
                      <a:pt x="932" y="5350"/>
                      <a:pt x="932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CCCC"/>
                  </a:gs>
                </a:gsLst>
                <a:path path="rect">
                  <a:fillToRect l="50000" t="50000" r="50000" b="50000"/>
                </a:path>
              </a:gradFill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5881" name="Object 41">
                <a:extLst>
                  <a:ext uri="{FF2B5EF4-FFF2-40B4-BE49-F238E27FC236}">
                    <a16:creationId xmlns:a16="http://schemas.microsoft.com/office/drawing/2014/main" xmlns="" id="{8809122E-B783-4AF3-AA71-616077B803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304"/>
              <a:ext cx="28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76" name="Equation" r:id="rId19" imgW="190440" imgH="177480" progId="Equation.3">
                      <p:embed/>
                    </p:oleObj>
                  </mc:Choice>
                  <mc:Fallback>
                    <p:oleObj name="Equation" r:id="rId19" imgW="190440" imgH="177480" progId="Equation.3">
                      <p:embed/>
                      <p:pic>
                        <p:nvPicPr>
                          <p:cNvPr id="35881" name="Object 41">
                            <a:extLst>
                              <a:ext uri="{FF2B5EF4-FFF2-40B4-BE49-F238E27FC236}">
                                <a16:creationId xmlns:a16="http://schemas.microsoft.com/office/drawing/2014/main" xmlns="" id="{8809122E-B783-4AF3-AA71-616077B803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304"/>
                            <a:ext cx="28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2" name="Line 42">
                <a:extLst>
                  <a:ext uri="{FF2B5EF4-FFF2-40B4-BE49-F238E27FC236}">
                    <a16:creationId xmlns:a16="http://schemas.microsoft.com/office/drawing/2014/main" xmlns="" id="{AF0BB2E9-9349-4104-BACD-59CBF8790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28" y="2400"/>
                <a:ext cx="336" cy="48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83" name="Line 43">
                <a:extLst>
                  <a:ext uri="{FF2B5EF4-FFF2-40B4-BE49-F238E27FC236}">
                    <a16:creationId xmlns:a16="http://schemas.microsoft.com/office/drawing/2014/main" xmlns="" id="{52212DB9-61C5-45FA-9883-FB7596B75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16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5884" name="Line 44">
            <a:extLst>
              <a:ext uri="{FF2B5EF4-FFF2-40B4-BE49-F238E27FC236}">
                <a16:creationId xmlns:a16="http://schemas.microsoft.com/office/drawing/2014/main" xmlns="" id="{36A55B2F-F738-4085-AE9B-5DAE192371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4572000"/>
            <a:ext cx="990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2" grpId="0" autoUpdateAnimBg="0"/>
      <p:bldP spid="35868" grpId="0" autoUpdateAnimBg="0"/>
      <p:bldP spid="35869" grpId="0" autoUpdateAnimBg="0"/>
      <p:bldP spid="358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3A3AB16-1DBA-48AB-9B4E-ABA15E8EA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50C34-CAB9-4CFC-8BE1-EDDC0B649796}" type="slidenum">
              <a:rPr lang="en-US" altLang="zh-CN" smtClean="0"/>
              <a:pPr/>
              <a:t>3</a:t>
            </a:fld>
            <a:endParaRPr lang="en-US" altLang="zh-CN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0F5DCD06-A34E-4C23-97DC-A44BA8C54594}"/>
              </a:ext>
            </a:extLst>
          </p:cNvPr>
          <p:cNvCxnSpPr/>
          <p:nvPr/>
        </p:nvCxnSpPr>
        <p:spPr>
          <a:xfrm>
            <a:off x="5735960" y="0"/>
            <a:ext cx="0" cy="635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6DB2FD82-7485-41D1-9AEE-89054E376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04294"/>
              </p:ext>
            </p:extLst>
          </p:nvPr>
        </p:nvGraphicFramePr>
        <p:xfrm>
          <a:off x="892789" y="2315344"/>
          <a:ext cx="2209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3" imgW="799920" imgH="203040" progId="Equation.3">
                  <p:embed/>
                </p:oleObj>
              </mc:Choice>
              <mc:Fallback>
                <p:oleObj name="Equation" r:id="rId3" imgW="799920" imgH="20304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xmlns="" id="{87C4BEE2-48ED-490A-83C6-3CD6904E8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89" y="2315344"/>
                        <a:ext cx="2209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11AF6D2C-F993-4860-AD51-C8A209EFE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13282"/>
              </p:ext>
            </p:extLst>
          </p:nvPr>
        </p:nvGraphicFramePr>
        <p:xfrm>
          <a:off x="865803" y="2924944"/>
          <a:ext cx="37607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5" imgW="1333440" imgH="228600" progId="Equation.3">
                  <p:embed/>
                </p:oleObj>
              </mc:Choice>
              <mc:Fallback>
                <p:oleObj name="Equation" r:id="rId5" imgW="1333440" imgH="2286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xmlns="" id="{7E4EE002-592C-4F5D-8C5D-5E0D85BCA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3" y="2924944"/>
                        <a:ext cx="37607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BDC9469D-7E6E-4590-8E06-3203A0CFF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28" y="144122"/>
            <a:ext cx="5437332" cy="1961243"/>
          </a:xfrm>
          <a:prstGeom prst="rect">
            <a:avLst/>
          </a:prstGeom>
          <a:gradFill rotWithShape="0">
            <a:gsLst>
              <a:gs pos="0">
                <a:srgbClr val="C8E6E8"/>
              </a:gs>
              <a:gs pos="50000">
                <a:srgbClr val="FFFFFF"/>
              </a:gs>
              <a:gs pos="100000">
                <a:srgbClr val="C8E6E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zh-CN" altLang="zh-CN" sz="2400" b="1" dirty="0">
                <a:latin typeface="Times New Roman" panose="02020603050405020304" pitchFamily="18" charset="0"/>
              </a:rPr>
              <a:t>按形状：柱型、球型、平行板电容器</a:t>
            </a:r>
          </a:p>
          <a:p>
            <a:pPr eaLnBrk="0" hangingPunct="0">
              <a:lnSpc>
                <a:spcPct val="130000"/>
              </a:lnSpc>
            </a:pPr>
            <a:r>
              <a:rPr kumimoji="1" lang="zh-CN" altLang="zh-CN" sz="2400" b="1" dirty="0">
                <a:latin typeface="Times New Roman" panose="02020603050405020304" pitchFamily="18" charset="0"/>
              </a:rPr>
              <a:t>按型式：固定、可变、半可变电容器</a:t>
            </a:r>
          </a:p>
          <a:p>
            <a:pPr eaLnBrk="0" hangingPunct="0">
              <a:lnSpc>
                <a:spcPct val="130000"/>
              </a:lnSpc>
            </a:pPr>
            <a:r>
              <a:rPr kumimoji="1" lang="zh-CN" altLang="zh-CN" sz="2400" b="1" dirty="0">
                <a:latin typeface="Times New Roman" panose="02020603050405020304" pitchFamily="18" charset="0"/>
              </a:rPr>
              <a:t>按介质：空气、塑料、云母、陶瓷等          </a:t>
            </a:r>
          </a:p>
          <a:p>
            <a:pPr eaLnBrk="0" hangingPunct="0">
              <a:lnSpc>
                <a:spcPct val="130000"/>
              </a:lnSpc>
            </a:pPr>
            <a:r>
              <a:rPr kumimoji="1" lang="zh-CN" altLang="zh-CN" sz="2400" b="1" dirty="0">
                <a:latin typeface="Times New Roman" panose="02020603050405020304" pitchFamily="18" charset="0"/>
              </a:rPr>
              <a:t>特点：非孤立导体，由两极板组成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xmlns="" id="{71C7D6D8-BA38-43E7-A9BC-CCA40B3F8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47" y="4161338"/>
            <a:ext cx="4968548" cy="2377574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 b="1" dirty="0">
                <a:latin typeface="宋体" panose="02010600030101010101" pitchFamily="2" charset="-122"/>
              </a:rPr>
              <a:t>电容的大小仅与导体的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形状</a:t>
            </a:r>
            <a:r>
              <a:rPr lang="zh-CN" altLang="en-US" sz="3200" b="1" dirty="0">
                <a:latin typeface="宋体" panose="02010600030101010101" pitchFamily="2" charset="-122"/>
              </a:rPr>
              <a:t>、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相对位置</a:t>
            </a:r>
            <a:r>
              <a:rPr lang="zh-CN" altLang="en-US" sz="3200" b="1" dirty="0">
                <a:latin typeface="宋体" panose="02010600030101010101" pitchFamily="2" charset="-122"/>
              </a:rPr>
              <a:t>、其间的电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介质</a:t>
            </a:r>
            <a:r>
              <a:rPr lang="zh-CN" altLang="en-US" sz="3200" b="1" dirty="0">
                <a:latin typeface="宋体" panose="02010600030101010101" pitchFamily="2" charset="-122"/>
              </a:rPr>
              <a:t>有关，与所带电荷量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无关</a:t>
            </a:r>
            <a:r>
              <a:rPr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0" name="AutoShape 83">
            <a:extLst>
              <a:ext uri="{FF2B5EF4-FFF2-40B4-BE49-F238E27FC236}">
                <a16:creationId xmlns:a16="http://schemas.microsoft.com/office/drawing/2014/main" xmlns="" id="{83BCB8FD-983D-4966-B523-AD559525E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33724"/>
            <a:ext cx="1752600" cy="10668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宋体" panose="02010600030101010101" pitchFamily="2" charset="-122"/>
              </a:rPr>
              <a:t>注意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xmlns="" id="{4E9356BC-8076-4A03-8214-A59AE4554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1768" y="980728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anose="02010600030101010101" pitchFamily="2" charset="-122"/>
              </a:rPr>
              <a:t>电容器电容的计算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xmlns="" id="{0E86D07C-FBB6-401C-9827-7CCE7CFBA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5568" y="2915892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3200" b="1" dirty="0">
                <a:latin typeface="宋体" panose="02010600030101010101" pitchFamily="2" charset="-122"/>
              </a:rPr>
              <a:t>设两极板分别带电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3200" b="1" dirty="0">
                <a:latin typeface="宋体" panose="02010600030101010101" pitchFamily="2" charset="-122"/>
              </a:rPr>
              <a:t>    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xmlns="" id="{AA0BC778-7E3E-4D7A-B8F5-0DA3600F7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568" y="4363692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3200" b="1">
                <a:latin typeface="宋体" panose="02010600030101010101" pitchFamily="2" charset="-122"/>
              </a:rPr>
              <a:t>求两极板间的电势差</a:t>
            </a:r>
            <a:r>
              <a:rPr lang="en-US" altLang="zh-CN" sz="3200" i="1">
                <a:latin typeface="Times New Roman" panose="02020603050405020304" pitchFamily="18" charset="0"/>
              </a:rPr>
              <a:t>U</a:t>
            </a:r>
            <a:endParaRPr lang="en-US" altLang="zh-CN" sz="3200">
              <a:latin typeface="宋体" panose="02010600030101010101" pitchFamily="2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xmlns="" id="{8C436AA2-F23B-494E-A764-2540BF741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168" y="2077692"/>
            <a:ext cx="1143000" cy="592137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50000">
                <a:srgbClr val="FFCCCC">
                  <a:gamma/>
                  <a:tint val="20000"/>
                  <a:invGamma/>
                </a:srgbClr>
              </a:gs>
              <a:gs pos="100000">
                <a:srgbClr val="FFCCC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步骤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xmlns="" id="{B3058D2B-637B-4F57-8558-DDE0575FE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568" y="5049492"/>
            <a:ext cx="411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3200" b="1">
                <a:latin typeface="宋体" panose="02010600030101010101" pitchFamily="2" charset="-122"/>
              </a:rPr>
              <a:t>由</a:t>
            </a:r>
            <a:r>
              <a:rPr lang="en-US" altLang="zh-CN" sz="3200" i="1">
                <a:latin typeface="Times New Roman" panose="02020603050405020304" pitchFamily="18" charset="0"/>
              </a:rPr>
              <a:t>C=Q/U</a:t>
            </a:r>
            <a:r>
              <a:rPr lang="zh-CN" altLang="en-US" sz="3200" b="1">
                <a:latin typeface="宋体" panose="02010600030101010101" pitchFamily="2" charset="-122"/>
              </a:rPr>
              <a:t>求</a:t>
            </a:r>
            <a:r>
              <a:rPr lang="en-US" altLang="zh-CN" sz="3200" i="1">
                <a:latin typeface="Times New Roman" panose="02020603050405020304" pitchFamily="18" charset="0"/>
              </a:rPr>
              <a:t>C</a:t>
            </a:r>
            <a:endParaRPr lang="en-US" altLang="zh-CN" sz="3200">
              <a:latin typeface="宋体" panose="02010600030101010101" pitchFamily="2" charset="-122"/>
            </a:endParaRPr>
          </a:p>
        </p:txBody>
      </p:sp>
      <p:grpSp>
        <p:nvGrpSpPr>
          <p:cNvPr id="16" name="Group 10">
            <a:extLst>
              <a:ext uri="{FF2B5EF4-FFF2-40B4-BE49-F238E27FC236}">
                <a16:creationId xmlns:a16="http://schemas.microsoft.com/office/drawing/2014/main" xmlns="" id="{035B1E2E-FEE3-494B-BF56-D153BA58C312}"/>
              </a:ext>
            </a:extLst>
          </p:cNvPr>
          <p:cNvGrpSpPr>
            <a:grpSpLocks/>
          </p:cNvGrpSpPr>
          <p:nvPr/>
        </p:nvGrpSpPr>
        <p:grpSpPr bwMode="auto">
          <a:xfrm>
            <a:off x="6135568" y="3601692"/>
            <a:ext cx="6705600" cy="579437"/>
            <a:chOff x="528" y="2064"/>
            <a:chExt cx="4224" cy="365"/>
          </a:xfrm>
        </p:grpSpPr>
        <p:graphicFrame>
          <p:nvGraphicFramePr>
            <p:cNvPr id="17" name="Object 8">
              <a:extLst>
                <a:ext uri="{FF2B5EF4-FFF2-40B4-BE49-F238E27FC236}">
                  <a16:creationId xmlns:a16="http://schemas.microsoft.com/office/drawing/2014/main" xmlns="" id="{F4413688-4000-4B9A-A2E0-8502211CE3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0" y="2112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8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22536" name="Object 8">
                          <a:extLst>
                            <a:ext uri="{FF2B5EF4-FFF2-40B4-BE49-F238E27FC236}">
                              <a16:creationId xmlns:a16="http://schemas.microsoft.com/office/drawing/2014/main" xmlns="" id="{3B96654F-11CB-486B-A904-CA5DF77DF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112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xmlns="" id="{7F6C46A1-89CD-45C2-8DB4-DE1BA81A3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064"/>
              <a:ext cx="42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sz="3200" b="1">
                  <a:latin typeface="宋体" panose="02010600030101010101" pitchFamily="2" charset="-122"/>
                </a:rPr>
                <a:t>求两极板间的电场强度</a:t>
              </a:r>
            </a:p>
          </p:txBody>
        </p:sp>
      </p:grp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xmlns="" id="{859CEE66-7AC1-473D-91F0-5758F9890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48745"/>
              </p:ext>
            </p:extLst>
          </p:nvPr>
        </p:nvGraphicFramePr>
        <p:xfrm>
          <a:off x="8497769" y="1666528"/>
          <a:ext cx="27717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9" imgW="1079280" imgH="431640" progId="Equation.3">
                  <p:embed/>
                </p:oleObj>
              </mc:Choice>
              <mc:Fallback>
                <p:oleObj name="Equation" r:id="rId9" imgW="1079280" imgH="431640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xmlns="" id="{FC8EC25C-12D5-4090-BB47-71F0034CB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769" y="1666528"/>
                        <a:ext cx="2771775" cy="1104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3083760" y="3738600"/>
              <a:ext cx="360" cy="3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74400" y="37292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34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nimBg="1" autoUpdateAnimBg="0"/>
      <p:bldP spid="12" grpId="0" autoUpdateAnimBg="0"/>
      <p:bldP spid="13" grpId="0" autoUpdateAnimBg="0"/>
      <p:bldP spid="1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>
            <a:extLst>
              <a:ext uri="{FF2B5EF4-FFF2-40B4-BE49-F238E27FC236}">
                <a16:creationId xmlns:a16="http://schemas.microsoft.com/office/drawing/2014/main" xmlns="" id="{80E07BF2-1E66-4435-AD79-ABC2820FA1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0411A4-5A87-4F1A-91A9-EE120296FF60}" type="slidenum">
              <a:rPr lang="en-US" altLang="zh-CN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6866" name="Text Box 2">
            <a:extLst>
              <a:ext uri="{FF2B5EF4-FFF2-40B4-BE49-F238E27FC236}">
                <a16:creationId xmlns:a16="http://schemas.microsoft.com/office/drawing/2014/main" xmlns="" id="{2C0C6267-3048-4F20-B749-2FEF580CA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14401"/>
            <a:ext cx="533400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圆柱形空气电容器中，空气的击穿场强是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3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32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 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设导体圆筒的外半径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32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 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.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在空气不被击穿的情况下，长圆柱导体的半径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取多大值可使电容器存储能量最多？</a:t>
            </a:r>
          </a:p>
        </p:txBody>
      </p:sp>
      <p:grpSp>
        <p:nvGrpSpPr>
          <p:cNvPr id="36958" name="Group 94">
            <a:extLst>
              <a:ext uri="{FF2B5EF4-FFF2-40B4-BE49-F238E27FC236}">
                <a16:creationId xmlns:a16="http://schemas.microsoft.com/office/drawing/2014/main" xmlns="" id="{719E278B-289C-4DE2-8F0D-B5F1F6DFFE74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914400"/>
            <a:ext cx="2514600" cy="5105400"/>
            <a:chOff x="3744" y="576"/>
            <a:chExt cx="1584" cy="3216"/>
          </a:xfrm>
        </p:grpSpPr>
        <p:sp>
          <p:nvSpPr>
            <p:cNvPr id="36911" name="Rectangle 47">
              <a:extLst>
                <a:ext uri="{FF2B5EF4-FFF2-40B4-BE49-F238E27FC236}">
                  <a16:creationId xmlns:a16="http://schemas.microsoft.com/office/drawing/2014/main" xmlns="" id="{B1E222E4-78D3-4D6B-8E7A-9F10FF049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576"/>
              <a:ext cx="1584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12" name="AutoShape 48">
              <a:extLst>
                <a:ext uri="{FF2B5EF4-FFF2-40B4-BE49-F238E27FC236}">
                  <a16:creationId xmlns:a16="http://schemas.microsoft.com/office/drawing/2014/main" xmlns="" id="{F380B5AF-A8D4-421C-931E-83F2E222F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1488"/>
            </a:xfrm>
            <a:prstGeom prst="can">
              <a:avLst>
                <a:gd name="adj" fmla="val 41364"/>
              </a:avLst>
            </a:prstGeom>
            <a:gradFill rotWithShape="0">
              <a:gsLst>
                <a:gs pos="0">
                  <a:srgbClr val="0066FF"/>
                </a:gs>
                <a:gs pos="50000">
                  <a:schemeClr val="bg1"/>
                </a:gs>
                <a:gs pos="100000">
                  <a:srgbClr val="0066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13" name="Line 49">
              <a:extLst>
                <a:ext uri="{FF2B5EF4-FFF2-40B4-BE49-F238E27FC236}">
                  <a16:creationId xmlns:a16="http://schemas.microsoft.com/office/drawing/2014/main" xmlns="" id="{24302DB4-4062-4348-A739-7285385E0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768"/>
              <a:ext cx="0" cy="1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14" name="Line 50">
              <a:extLst>
                <a:ext uri="{FF2B5EF4-FFF2-40B4-BE49-F238E27FC236}">
                  <a16:creationId xmlns:a16="http://schemas.microsoft.com/office/drawing/2014/main" xmlns="" id="{B4EFD23F-8B8D-49C4-96C9-ADDC6EBF3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0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15" name="Line 51">
              <a:extLst>
                <a:ext uri="{FF2B5EF4-FFF2-40B4-BE49-F238E27FC236}">
                  <a16:creationId xmlns:a16="http://schemas.microsoft.com/office/drawing/2014/main" xmlns="" id="{2954846A-DAE4-48B8-A0D0-E1612908F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2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6916" name="Object 52">
              <a:extLst>
                <a:ext uri="{FF2B5EF4-FFF2-40B4-BE49-F238E27FC236}">
                  <a16:creationId xmlns:a16="http://schemas.microsoft.com/office/drawing/2014/main" xmlns="" id="{C8945300-5B11-4685-AFB2-DEC1B162F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3" y="1536"/>
            <a:ext cx="1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7" name="公式" r:id="rId3" imgW="88560" imgH="177480" progId="Equation.3">
                    <p:embed/>
                  </p:oleObj>
                </mc:Choice>
                <mc:Fallback>
                  <p:oleObj name="公式" r:id="rId3" imgW="88560" imgH="177480" progId="Equation.3">
                    <p:embed/>
                    <p:pic>
                      <p:nvPicPr>
                        <p:cNvPr id="36916" name="Object 52">
                          <a:extLst>
                            <a:ext uri="{FF2B5EF4-FFF2-40B4-BE49-F238E27FC236}">
                              <a16:creationId xmlns:a16="http://schemas.microsoft.com/office/drawing/2014/main" xmlns="" id="{C8945300-5B11-4685-AFB2-DEC1B162FC07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536"/>
                          <a:ext cx="1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7" name="Oval 53">
              <a:extLst>
                <a:ext uri="{FF2B5EF4-FFF2-40B4-BE49-F238E27FC236}">
                  <a16:creationId xmlns:a16="http://schemas.microsoft.com/office/drawing/2014/main" xmlns="" id="{6C5B85EE-9C9E-4128-97EB-922F0B939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016"/>
              <a:ext cx="96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18" name="Oval 54">
              <a:extLst>
                <a:ext uri="{FF2B5EF4-FFF2-40B4-BE49-F238E27FC236}">
                  <a16:creationId xmlns:a16="http://schemas.microsoft.com/office/drawing/2014/main" xmlns="" id="{682BCC9B-30BE-4B6F-A65E-24422B5BB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112"/>
              <a:ext cx="672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19" name="Oval 55">
              <a:extLst>
                <a:ext uri="{FF2B5EF4-FFF2-40B4-BE49-F238E27FC236}">
                  <a16:creationId xmlns:a16="http://schemas.microsoft.com/office/drawing/2014/main" xmlns="" id="{30223EBB-ABAA-4375-B82C-2E51E5EEE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0" name="AutoShape 56">
              <a:extLst>
                <a:ext uri="{FF2B5EF4-FFF2-40B4-BE49-F238E27FC236}">
                  <a16:creationId xmlns:a16="http://schemas.microsoft.com/office/drawing/2014/main" xmlns="" id="{D3343ECD-6F8E-41BE-B1D6-6EA4AC4A5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816"/>
              <a:ext cx="960" cy="1680"/>
            </a:xfrm>
            <a:prstGeom prst="can">
              <a:avLst>
                <a:gd name="adj" fmla="val 50312"/>
              </a:avLst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1" name="Line 57">
              <a:extLst>
                <a:ext uri="{FF2B5EF4-FFF2-40B4-BE49-F238E27FC236}">
                  <a16:creationId xmlns:a16="http://schemas.microsoft.com/office/drawing/2014/main" xmlns="" id="{93DC20DC-B0A9-4D01-8C51-F1AF2D659C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6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2" name="Oval 58">
              <a:extLst>
                <a:ext uri="{FF2B5EF4-FFF2-40B4-BE49-F238E27FC236}">
                  <a16:creationId xmlns:a16="http://schemas.microsoft.com/office/drawing/2014/main" xmlns="" id="{397701D1-4F56-4CD8-B682-A5F8D835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664"/>
              <a:ext cx="960" cy="960"/>
            </a:xfrm>
            <a:prstGeom prst="ellipse">
              <a:avLst/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3" name="Line 59">
              <a:extLst>
                <a:ext uri="{FF2B5EF4-FFF2-40B4-BE49-F238E27FC236}">
                  <a16:creationId xmlns:a16="http://schemas.microsoft.com/office/drawing/2014/main" xmlns="" id="{322B1843-9B31-4FB3-ACE1-B9B0314FF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2640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4" name="Line 60">
              <a:extLst>
                <a:ext uri="{FF2B5EF4-FFF2-40B4-BE49-F238E27FC236}">
                  <a16:creationId xmlns:a16="http://schemas.microsoft.com/office/drawing/2014/main" xmlns="" id="{4FE8B4CD-D73C-4F4F-82E7-302837DA0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20"/>
              <a:ext cx="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5" name="Line 61">
              <a:extLst>
                <a:ext uri="{FF2B5EF4-FFF2-40B4-BE49-F238E27FC236}">
                  <a16:creationId xmlns:a16="http://schemas.microsoft.com/office/drawing/2014/main" xmlns="" id="{BB56EC85-C8CA-46C0-B762-B91CA6C29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0" y="2808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26" name="Line 62">
              <a:extLst>
                <a:ext uri="{FF2B5EF4-FFF2-40B4-BE49-F238E27FC236}">
                  <a16:creationId xmlns:a16="http://schemas.microsoft.com/office/drawing/2014/main" xmlns="" id="{CDF47C54-1A6F-47F2-9688-2B65B4D4C6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56" y="2784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6927" name="Group 63">
              <a:extLst>
                <a:ext uri="{FF2B5EF4-FFF2-40B4-BE49-F238E27FC236}">
                  <a16:creationId xmlns:a16="http://schemas.microsoft.com/office/drawing/2014/main" xmlns="" id="{C5532355-473F-436A-9862-D83672677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9" y="2744"/>
              <a:ext cx="722" cy="786"/>
              <a:chOff x="3008" y="2776"/>
              <a:chExt cx="722" cy="786"/>
            </a:xfrm>
          </p:grpSpPr>
          <p:sp>
            <p:nvSpPr>
              <p:cNvPr id="36928" name="Oval 64">
                <a:extLst>
                  <a:ext uri="{FF2B5EF4-FFF2-40B4-BE49-F238E27FC236}">
                    <a16:creationId xmlns:a16="http://schemas.microsoft.com/office/drawing/2014/main" xmlns="" id="{DFFD3490-B4C7-4625-82EF-EF3E5CC0C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4" y="2869"/>
                <a:ext cx="611" cy="58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929" name="Text Box 65">
                <a:extLst>
                  <a:ext uri="{FF2B5EF4-FFF2-40B4-BE49-F238E27FC236}">
                    <a16:creationId xmlns:a16="http://schemas.microsoft.com/office/drawing/2014/main" xmlns="" id="{65036751-D772-41BF-8F50-0C32B8DDC2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1" y="3197"/>
                <a:ext cx="21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0" name="Rectangle 66">
                <a:extLst>
                  <a:ext uri="{FF2B5EF4-FFF2-40B4-BE49-F238E27FC236}">
                    <a16:creationId xmlns:a16="http://schemas.microsoft.com/office/drawing/2014/main" xmlns="" id="{C567726E-48E1-4F83-8CF3-F4D794DE2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15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1" name="Rectangle 67">
                <a:extLst>
                  <a:ext uri="{FF2B5EF4-FFF2-40B4-BE49-F238E27FC236}">
                    <a16:creationId xmlns:a16="http://schemas.microsoft.com/office/drawing/2014/main" xmlns="" id="{595C9FB5-4719-44F7-8753-33D452A2A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2" y="298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2" name="Rectangle 68">
                <a:extLst>
                  <a:ext uri="{FF2B5EF4-FFF2-40B4-BE49-F238E27FC236}">
                    <a16:creationId xmlns:a16="http://schemas.microsoft.com/office/drawing/2014/main" xmlns="" id="{7A4F0CE5-A8BB-4F57-A9CF-425E75AFC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3" name="Rectangle 69">
                <a:extLst>
                  <a:ext uri="{FF2B5EF4-FFF2-40B4-BE49-F238E27FC236}">
                    <a16:creationId xmlns:a16="http://schemas.microsoft.com/office/drawing/2014/main" xmlns="" id="{A6F0D36E-9669-451E-B281-0A522ABC4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4" y="3152"/>
                <a:ext cx="3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4" name="Rectangle 70">
                <a:extLst>
                  <a:ext uri="{FF2B5EF4-FFF2-40B4-BE49-F238E27FC236}">
                    <a16:creationId xmlns:a16="http://schemas.microsoft.com/office/drawing/2014/main" xmlns="" id="{8C95F27A-5940-4834-BEEF-A0FFD6A44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8" y="2982"/>
                <a:ext cx="25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5" name="Rectangle 71">
                <a:extLst>
                  <a:ext uri="{FF2B5EF4-FFF2-40B4-BE49-F238E27FC236}">
                    <a16:creationId xmlns:a16="http://schemas.microsoft.com/office/drawing/2014/main" xmlns="" id="{07E86EC7-1BF4-43AB-9EBF-E9EDA0C85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936" name="Rectangle 72">
                <a:extLst>
                  <a:ext uri="{FF2B5EF4-FFF2-40B4-BE49-F238E27FC236}">
                    <a16:creationId xmlns:a16="http://schemas.microsoft.com/office/drawing/2014/main" xmlns="" id="{ACD9A56D-ED8F-44D8-91EC-4F087E5F0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1" y="2776"/>
                <a:ext cx="26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grpSp>
          <p:nvGrpSpPr>
            <p:cNvPr id="36937" name="Group 73">
              <a:extLst>
                <a:ext uri="{FF2B5EF4-FFF2-40B4-BE49-F238E27FC236}">
                  <a16:creationId xmlns:a16="http://schemas.microsoft.com/office/drawing/2014/main" xmlns="" id="{2AA484F2-94BF-41EC-908F-7653ED8647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1" y="2360"/>
              <a:ext cx="1359" cy="1373"/>
              <a:chOff x="4170" y="2360"/>
              <a:chExt cx="1359" cy="1373"/>
            </a:xfrm>
          </p:grpSpPr>
          <p:sp>
            <p:nvSpPr>
              <p:cNvPr id="36938" name="Rectangle 74">
                <a:extLst>
                  <a:ext uri="{FF2B5EF4-FFF2-40B4-BE49-F238E27FC236}">
                    <a16:creationId xmlns:a16="http://schemas.microsoft.com/office/drawing/2014/main" xmlns="" id="{55461029-21E2-44B0-9BA4-B3B80CB77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39" name="Rectangle 75">
                <a:extLst>
                  <a:ext uri="{FF2B5EF4-FFF2-40B4-BE49-F238E27FC236}">
                    <a16:creationId xmlns:a16="http://schemas.microsoft.com/office/drawing/2014/main" xmlns="" id="{51FF69A0-4D83-4872-BD49-A15CDF3F3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5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40" name="Rectangle 76">
                <a:extLst>
                  <a:ext uri="{FF2B5EF4-FFF2-40B4-BE49-F238E27FC236}">
                    <a16:creationId xmlns:a16="http://schemas.microsoft.com/office/drawing/2014/main" xmlns="" id="{1E785C65-D5A2-4939-89F7-37EE011ED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41" name="Rectangle 77">
                <a:extLst>
                  <a:ext uri="{FF2B5EF4-FFF2-40B4-BE49-F238E27FC236}">
                    <a16:creationId xmlns:a16="http://schemas.microsoft.com/office/drawing/2014/main" xmlns="" id="{E441A242-C6FC-450E-A5AE-01BD27BDC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2" y="3442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42" name="Rectangle 78">
                <a:extLst>
                  <a:ext uri="{FF2B5EF4-FFF2-40B4-BE49-F238E27FC236}">
                    <a16:creationId xmlns:a16="http://schemas.microsoft.com/office/drawing/2014/main" xmlns="" id="{E3253EFD-8B26-4078-B550-59F7CBA4AE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43" name="Rectangle 79">
                <a:extLst>
                  <a:ext uri="{FF2B5EF4-FFF2-40B4-BE49-F238E27FC236}">
                    <a16:creationId xmlns:a16="http://schemas.microsoft.com/office/drawing/2014/main" xmlns="" id="{912E2FCF-7FC6-4D2F-BF82-DB86AAE39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44" name="Rectangle 80">
                <a:extLst>
                  <a:ext uri="{FF2B5EF4-FFF2-40B4-BE49-F238E27FC236}">
                    <a16:creationId xmlns:a16="http://schemas.microsoft.com/office/drawing/2014/main" xmlns="" id="{B82F60C7-EBF4-4616-A546-25BDD9E3B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6945" name="Rectangle 81">
                <a:extLst>
                  <a:ext uri="{FF2B5EF4-FFF2-40B4-BE49-F238E27FC236}">
                    <a16:creationId xmlns:a16="http://schemas.microsoft.com/office/drawing/2014/main" xmlns="" id="{86E1F90B-B9FC-4E18-AC94-BAD4863A4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8" y="23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</p:grpSp>
        <p:sp>
          <p:nvSpPr>
            <p:cNvPr id="36946" name="Line 82">
              <a:extLst>
                <a:ext uri="{FF2B5EF4-FFF2-40B4-BE49-F238E27FC236}">
                  <a16:creationId xmlns:a16="http://schemas.microsoft.com/office/drawing/2014/main" xmlns="" id="{8989DCD0-54B0-45C1-9135-96B06F798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1056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47" name="Rectangle 83">
              <a:extLst>
                <a:ext uri="{FF2B5EF4-FFF2-40B4-BE49-F238E27FC236}">
                  <a16:creationId xmlns:a16="http://schemas.microsoft.com/office/drawing/2014/main" xmlns="" id="{9282839D-F757-4501-A6CE-425B33A57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1189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36948" name="Rectangle 84">
              <a:extLst>
                <a:ext uri="{FF2B5EF4-FFF2-40B4-BE49-F238E27FC236}">
                  <a16:creationId xmlns:a16="http://schemas.microsoft.com/office/drawing/2014/main" xmlns="" id="{42025BDF-FD83-4862-A170-CE7199D7C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1104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  <p:sp>
          <p:nvSpPr>
            <p:cNvPr id="36949" name="Line 85">
              <a:extLst>
                <a:ext uri="{FF2B5EF4-FFF2-40B4-BE49-F238E27FC236}">
                  <a16:creationId xmlns:a16="http://schemas.microsoft.com/office/drawing/2014/main" xmlns="" id="{FE68D382-BE51-44A6-9030-74EAA216B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776"/>
              <a:ext cx="33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6950" name="Object 86">
              <a:extLst>
                <a:ext uri="{FF2B5EF4-FFF2-40B4-BE49-F238E27FC236}">
                  <a16:creationId xmlns:a16="http://schemas.microsoft.com/office/drawing/2014/main" xmlns="" id="{E2030625-85BD-410A-BBBA-426473080F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478"/>
            <a:ext cx="20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8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36950" name="Object 86">
                          <a:extLst>
                            <a:ext uri="{FF2B5EF4-FFF2-40B4-BE49-F238E27FC236}">
                              <a16:creationId xmlns:a16="http://schemas.microsoft.com/office/drawing/2014/main" xmlns="" id="{E2030625-85BD-410A-BBBA-426473080FA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478"/>
                          <a:ext cx="20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1" name="Line 87">
              <a:extLst>
                <a:ext uri="{FF2B5EF4-FFF2-40B4-BE49-F238E27FC236}">
                  <a16:creationId xmlns:a16="http://schemas.microsoft.com/office/drawing/2014/main" xmlns="" id="{FFD26E13-529C-4349-9944-70D08BCB2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56"/>
              <a:ext cx="480" cy="1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6952" name="Object 88">
              <a:extLst>
                <a:ext uri="{FF2B5EF4-FFF2-40B4-BE49-F238E27FC236}">
                  <a16:creationId xmlns:a16="http://schemas.microsoft.com/office/drawing/2014/main" xmlns="" id="{1E9A140D-6B50-410D-BB10-B69428E46B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968"/>
            <a:ext cx="21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9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36952" name="Object 88">
                          <a:extLst>
                            <a:ext uri="{FF2B5EF4-FFF2-40B4-BE49-F238E27FC236}">
                              <a16:creationId xmlns:a16="http://schemas.microsoft.com/office/drawing/2014/main" xmlns="" id="{1E9A140D-6B50-410D-BB10-B69428E46BB7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968"/>
                          <a:ext cx="21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3" name="Line 89">
              <a:extLst>
                <a:ext uri="{FF2B5EF4-FFF2-40B4-BE49-F238E27FC236}">
                  <a16:creationId xmlns:a16="http://schemas.microsoft.com/office/drawing/2014/main" xmlns="" id="{51797AB1-9390-491B-8EC6-A2E0EBCDF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" y="220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54" name="Line 90">
              <a:extLst>
                <a:ext uri="{FF2B5EF4-FFF2-40B4-BE49-F238E27FC236}">
                  <a16:creationId xmlns:a16="http://schemas.microsoft.com/office/drawing/2014/main" xmlns="" id="{547B415A-156D-4F20-BD76-7A78F6843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9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956" name="Rectangle 92">
              <a:extLst>
                <a:ext uri="{FF2B5EF4-FFF2-40B4-BE49-F238E27FC236}">
                  <a16:creationId xmlns:a16="http://schemas.microsoft.com/office/drawing/2014/main" xmlns="" id="{BFACE025-75CC-49D3-AACB-71AB473AF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208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36957" name="Rectangle 93">
              <a:extLst>
                <a:ext uri="{FF2B5EF4-FFF2-40B4-BE49-F238E27FC236}">
                  <a16:creationId xmlns:a16="http://schemas.microsoft.com/office/drawing/2014/main" xmlns="" id="{AF2F1E8C-9DCD-485F-BFA6-383DFB847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152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704520" y="4325760"/>
              <a:ext cx="7932960" cy="2437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8040" y="4321080"/>
                <a:ext cx="7944120" cy="244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31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473040" y="75960"/>
              <a:ext cx="9398520" cy="6453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5840" y="69840"/>
                <a:ext cx="9412560" cy="646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5629680" y="573120"/>
              <a:ext cx="6544440" cy="63939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23200" y="567360"/>
                <a:ext cx="6557040" cy="640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24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32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10560" y="518040"/>
              <a:ext cx="11581920" cy="63331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3360" y="511560"/>
                <a:ext cx="11594160" cy="634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145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99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1">
            <a:extLst>
              <a:ext uri="{FF2B5EF4-FFF2-40B4-BE49-F238E27FC236}">
                <a16:creationId xmlns:a16="http://schemas.microsoft.com/office/drawing/2014/main" xmlns="" id="{E1D148AC-AD58-45A6-B43B-759FB59CD3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DBA75-1C73-41D3-8DBB-B499CECFEA4D}" type="slidenum">
              <a:rPr lang="en-US" altLang="zh-CN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xmlns="" id="{76211888-B169-48A9-914A-53DA13CB8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4" y="1066801"/>
          <a:ext cx="39322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3" imgW="1587240" imgH="431640" progId="Equation.3">
                  <p:embed/>
                </p:oleObj>
              </mc:Choice>
              <mc:Fallback>
                <p:oleObj name="Equation" r:id="rId3" imgW="1587240" imgH="431640" progId="Equation.3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xmlns="" id="{76211888-B169-48A9-914A-53DA13CB8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4" y="1066801"/>
                        <a:ext cx="39322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xmlns="" id="{B09EBF8A-53F6-4F59-A822-474E81461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2149476"/>
          <a:ext cx="21828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5" imgW="838080" imgH="431640" progId="Equation.3">
                  <p:embed/>
                </p:oleObj>
              </mc:Choice>
              <mc:Fallback>
                <p:oleObj name="Equation" r:id="rId5" imgW="838080" imgH="431640" progId="Equation.3">
                  <p:embed/>
                  <p:pic>
                    <p:nvPicPr>
                      <p:cNvPr id="37891" name="Object 3">
                        <a:extLst>
                          <a:ext uri="{FF2B5EF4-FFF2-40B4-BE49-F238E27FC236}">
                            <a16:creationId xmlns:a16="http://schemas.microsoft.com/office/drawing/2014/main" xmlns="" id="{B09EBF8A-53F6-4F59-A822-474E81461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149476"/>
                        <a:ext cx="21828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>
            <a:extLst>
              <a:ext uri="{FF2B5EF4-FFF2-40B4-BE49-F238E27FC236}">
                <a16:creationId xmlns:a16="http://schemas.microsoft.com/office/drawing/2014/main" xmlns="" id="{63413880-7F28-4D7D-832F-44164AAEE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219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xmlns="" id="{8A19CF34-0CE7-4C91-BB2B-0B88E2941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0039" y="3429000"/>
          <a:ext cx="2840037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7" imgW="1041120" imgH="888840" progId="Equation.3">
                  <p:embed/>
                </p:oleObj>
              </mc:Choice>
              <mc:Fallback>
                <p:oleObj name="Equation" r:id="rId7" imgW="1041120" imgH="888840" progId="Equation.3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xmlns="" id="{8A19CF34-0CE7-4C91-BB2B-0B88E2941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9" y="3429000"/>
                        <a:ext cx="2840037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3" name="Group 95">
            <a:extLst>
              <a:ext uri="{FF2B5EF4-FFF2-40B4-BE49-F238E27FC236}">
                <a16:creationId xmlns:a16="http://schemas.microsoft.com/office/drawing/2014/main" xmlns="" id="{BD23E90B-4BE9-46C4-899E-6B12A4DB58B0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914400"/>
            <a:ext cx="2514600" cy="5105400"/>
            <a:chOff x="3744" y="576"/>
            <a:chExt cx="1584" cy="3216"/>
          </a:xfrm>
        </p:grpSpPr>
        <p:sp>
          <p:nvSpPr>
            <p:cNvPr id="37984" name="Rectangle 96">
              <a:extLst>
                <a:ext uri="{FF2B5EF4-FFF2-40B4-BE49-F238E27FC236}">
                  <a16:creationId xmlns:a16="http://schemas.microsoft.com/office/drawing/2014/main" xmlns="" id="{C12A49C9-950D-4BC4-9F0E-AC2502175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576"/>
              <a:ext cx="1584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85" name="AutoShape 97">
              <a:extLst>
                <a:ext uri="{FF2B5EF4-FFF2-40B4-BE49-F238E27FC236}">
                  <a16:creationId xmlns:a16="http://schemas.microsoft.com/office/drawing/2014/main" xmlns="" id="{ADCDF8F2-9CA0-46BA-987A-87968C4A8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1488"/>
            </a:xfrm>
            <a:prstGeom prst="can">
              <a:avLst>
                <a:gd name="adj" fmla="val 41364"/>
              </a:avLst>
            </a:prstGeom>
            <a:gradFill rotWithShape="0">
              <a:gsLst>
                <a:gs pos="0">
                  <a:srgbClr val="0066FF"/>
                </a:gs>
                <a:gs pos="50000">
                  <a:schemeClr val="bg1"/>
                </a:gs>
                <a:gs pos="100000">
                  <a:srgbClr val="0066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86" name="Line 98">
              <a:extLst>
                <a:ext uri="{FF2B5EF4-FFF2-40B4-BE49-F238E27FC236}">
                  <a16:creationId xmlns:a16="http://schemas.microsoft.com/office/drawing/2014/main" xmlns="" id="{12AC33BB-ED8C-4D21-9E66-CB18734E9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768"/>
              <a:ext cx="0" cy="1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87" name="Line 99">
              <a:extLst>
                <a:ext uri="{FF2B5EF4-FFF2-40B4-BE49-F238E27FC236}">
                  <a16:creationId xmlns:a16="http://schemas.microsoft.com/office/drawing/2014/main" xmlns="" id="{04992E62-437B-48CF-AAD8-74DDEB8D7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0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88" name="Line 100">
              <a:extLst>
                <a:ext uri="{FF2B5EF4-FFF2-40B4-BE49-F238E27FC236}">
                  <a16:creationId xmlns:a16="http://schemas.microsoft.com/office/drawing/2014/main" xmlns="" id="{E133C704-65A5-4AA9-9A08-97EEED99D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2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7989" name="Object 101">
              <a:extLst>
                <a:ext uri="{FF2B5EF4-FFF2-40B4-BE49-F238E27FC236}">
                  <a16:creationId xmlns:a16="http://schemas.microsoft.com/office/drawing/2014/main" xmlns="" id="{CAEFDD5D-8ADF-4D4B-9DD0-4EE40178D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3" y="1536"/>
            <a:ext cx="1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5" name="公式" r:id="rId9" imgW="88560" imgH="177480" progId="Equation.3">
                    <p:embed/>
                  </p:oleObj>
                </mc:Choice>
                <mc:Fallback>
                  <p:oleObj name="公式" r:id="rId9" imgW="88560" imgH="177480" progId="Equation.3">
                    <p:embed/>
                    <p:pic>
                      <p:nvPicPr>
                        <p:cNvPr id="37989" name="Object 101">
                          <a:extLst>
                            <a:ext uri="{FF2B5EF4-FFF2-40B4-BE49-F238E27FC236}">
                              <a16:creationId xmlns:a16="http://schemas.microsoft.com/office/drawing/2014/main" xmlns="" id="{CAEFDD5D-8ADF-4D4B-9DD0-4EE40178D372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536"/>
                          <a:ext cx="1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0" name="Oval 102">
              <a:extLst>
                <a:ext uri="{FF2B5EF4-FFF2-40B4-BE49-F238E27FC236}">
                  <a16:creationId xmlns:a16="http://schemas.microsoft.com/office/drawing/2014/main" xmlns="" id="{D75CDF0C-7CCF-42D5-A988-92B4C8C13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016"/>
              <a:ext cx="96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1" name="Oval 103">
              <a:extLst>
                <a:ext uri="{FF2B5EF4-FFF2-40B4-BE49-F238E27FC236}">
                  <a16:creationId xmlns:a16="http://schemas.microsoft.com/office/drawing/2014/main" xmlns="" id="{6F6D8C73-6610-4F15-AB7B-819E06173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112"/>
              <a:ext cx="672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2" name="Oval 104">
              <a:extLst>
                <a:ext uri="{FF2B5EF4-FFF2-40B4-BE49-F238E27FC236}">
                  <a16:creationId xmlns:a16="http://schemas.microsoft.com/office/drawing/2014/main" xmlns="" id="{380D6A8D-1B99-4E22-8A68-5FDB09791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3" name="AutoShape 105">
              <a:extLst>
                <a:ext uri="{FF2B5EF4-FFF2-40B4-BE49-F238E27FC236}">
                  <a16:creationId xmlns:a16="http://schemas.microsoft.com/office/drawing/2014/main" xmlns="" id="{9038D0C4-4DDC-42D1-8078-DA24AAFFD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816"/>
              <a:ext cx="960" cy="1680"/>
            </a:xfrm>
            <a:prstGeom prst="can">
              <a:avLst>
                <a:gd name="adj" fmla="val 50312"/>
              </a:avLst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4" name="Line 106">
              <a:extLst>
                <a:ext uri="{FF2B5EF4-FFF2-40B4-BE49-F238E27FC236}">
                  <a16:creationId xmlns:a16="http://schemas.microsoft.com/office/drawing/2014/main" xmlns="" id="{875A22DA-55C7-4999-928D-626FDAA7E9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6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5" name="Oval 107">
              <a:extLst>
                <a:ext uri="{FF2B5EF4-FFF2-40B4-BE49-F238E27FC236}">
                  <a16:creationId xmlns:a16="http://schemas.microsoft.com/office/drawing/2014/main" xmlns="" id="{C2E0AFE1-28D3-4CC6-898D-CB8CE8FE0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664"/>
              <a:ext cx="960" cy="960"/>
            </a:xfrm>
            <a:prstGeom prst="ellipse">
              <a:avLst/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6" name="Line 108">
              <a:extLst>
                <a:ext uri="{FF2B5EF4-FFF2-40B4-BE49-F238E27FC236}">
                  <a16:creationId xmlns:a16="http://schemas.microsoft.com/office/drawing/2014/main" xmlns="" id="{C7CFE43C-F7D0-4696-A83E-DDD250715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2640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7" name="Line 109">
              <a:extLst>
                <a:ext uri="{FF2B5EF4-FFF2-40B4-BE49-F238E27FC236}">
                  <a16:creationId xmlns:a16="http://schemas.microsoft.com/office/drawing/2014/main" xmlns="" id="{E2F268B9-5898-4EEB-93B8-2C2EE9987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20"/>
              <a:ext cx="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8" name="Line 110">
              <a:extLst>
                <a:ext uri="{FF2B5EF4-FFF2-40B4-BE49-F238E27FC236}">
                  <a16:creationId xmlns:a16="http://schemas.microsoft.com/office/drawing/2014/main" xmlns="" id="{C5BEE228-A5C9-4164-AFD5-9E6A01095B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0" y="2808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99" name="Line 111">
              <a:extLst>
                <a:ext uri="{FF2B5EF4-FFF2-40B4-BE49-F238E27FC236}">
                  <a16:creationId xmlns:a16="http://schemas.microsoft.com/office/drawing/2014/main" xmlns="" id="{3CC468F4-8840-4887-8F21-A92547F1A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56" y="2784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8000" name="Group 112">
              <a:extLst>
                <a:ext uri="{FF2B5EF4-FFF2-40B4-BE49-F238E27FC236}">
                  <a16:creationId xmlns:a16="http://schemas.microsoft.com/office/drawing/2014/main" xmlns="" id="{1A7D022C-95A3-4456-BF91-ECB0C36870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9" y="2744"/>
              <a:ext cx="722" cy="786"/>
              <a:chOff x="3008" y="2776"/>
              <a:chExt cx="722" cy="786"/>
            </a:xfrm>
          </p:grpSpPr>
          <p:sp>
            <p:nvSpPr>
              <p:cNvPr id="38001" name="Oval 113">
                <a:extLst>
                  <a:ext uri="{FF2B5EF4-FFF2-40B4-BE49-F238E27FC236}">
                    <a16:creationId xmlns:a16="http://schemas.microsoft.com/office/drawing/2014/main" xmlns="" id="{91ABC90B-8746-4266-9E54-2CA80A00B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4" y="2869"/>
                <a:ext cx="611" cy="58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002" name="Text Box 114">
                <a:extLst>
                  <a:ext uri="{FF2B5EF4-FFF2-40B4-BE49-F238E27FC236}">
                    <a16:creationId xmlns:a16="http://schemas.microsoft.com/office/drawing/2014/main" xmlns="" id="{C3222A18-5588-4EE0-98A8-885F7AFC5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1" y="3197"/>
                <a:ext cx="21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3" name="Rectangle 115">
                <a:extLst>
                  <a:ext uri="{FF2B5EF4-FFF2-40B4-BE49-F238E27FC236}">
                    <a16:creationId xmlns:a16="http://schemas.microsoft.com/office/drawing/2014/main" xmlns="" id="{3B46E1FF-7F99-4345-9BBF-A41044037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15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4" name="Rectangle 116">
                <a:extLst>
                  <a:ext uri="{FF2B5EF4-FFF2-40B4-BE49-F238E27FC236}">
                    <a16:creationId xmlns:a16="http://schemas.microsoft.com/office/drawing/2014/main" xmlns="" id="{6E28D646-9B04-467D-AE3F-792293CBC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2" y="298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5" name="Rectangle 117">
                <a:extLst>
                  <a:ext uri="{FF2B5EF4-FFF2-40B4-BE49-F238E27FC236}">
                    <a16:creationId xmlns:a16="http://schemas.microsoft.com/office/drawing/2014/main" xmlns="" id="{ECC493E4-A0E7-4551-BC4B-BB36C847B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6" name="Rectangle 118">
                <a:extLst>
                  <a:ext uri="{FF2B5EF4-FFF2-40B4-BE49-F238E27FC236}">
                    <a16:creationId xmlns:a16="http://schemas.microsoft.com/office/drawing/2014/main" xmlns="" id="{6FCC91F2-DA49-449D-9C53-964E5E676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4" y="3152"/>
                <a:ext cx="3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7" name="Rectangle 119">
                <a:extLst>
                  <a:ext uri="{FF2B5EF4-FFF2-40B4-BE49-F238E27FC236}">
                    <a16:creationId xmlns:a16="http://schemas.microsoft.com/office/drawing/2014/main" xmlns="" id="{2DA18DAB-F36B-4755-B360-14888C310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8" y="2982"/>
                <a:ext cx="25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8" name="Rectangle 120">
                <a:extLst>
                  <a:ext uri="{FF2B5EF4-FFF2-40B4-BE49-F238E27FC236}">
                    <a16:creationId xmlns:a16="http://schemas.microsoft.com/office/drawing/2014/main" xmlns="" id="{BF8AD1A5-EE43-4390-9513-4104CA2F5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8009" name="Rectangle 121">
                <a:extLst>
                  <a:ext uri="{FF2B5EF4-FFF2-40B4-BE49-F238E27FC236}">
                    <a16:creationId xmlns:a16="http://schemas.microsoft.com/office/drawing/2014/main" xmlns="" id="{1B7CB617-CF0B-4029-9E76-89D77DA51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1" y="2776"/>
                <a:ext cx="26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grpSp>
          <p:nvGrpSpPr>
            <p:cNvPr id="38010" name="Group 122">
              <a:extLst>
                <a:ext uri="{FF2B5EF4-FFF2-40B4-BE49-F238E27FC236}">
                  <a16:creationId xmlns:a16="http://schemas.microsoft.com/office/drawing/2014/main" xmlns="" id="{887C6398-C460-4E9D-BD9B-4784951E3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1" y="2360"/>
              <a:ext cx="1359" cy="1373"/>
              <a:chOff x="4170" y="2360"/>
              <a:chExt cx="1359" cy="1373"/>
            </a:xfrm>
          </p:grpSpPr>
          <p:sp>
            <p:nvSpPr>
              <p:cNvPr id="38011" name="Rectangle 123">
                <a:extLst>
                  <a:ext uri="{FF2B5EF4-FFF2-40B4-BE49-F238E27FC236}">
                    <a16:creationId xmlns:a16="http://schemas.microsoft.com/office/drawing/2014/main" xmlns="" id="{A0E8FC8C-84B9-4BEF-9845-D2E555DC6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2" name="Rectangle 124">
                <a:extLst>
                  <a:ext uri="{FF2B5EF4-FFF2-40B4-BE49-F238E27FC236}">
                    <a16:creationId xmlns:a16="http://schemas.microsoft.com/office/drawing/2014/main" xmlns="" id="{AF49D2C8-C565-4615-81B5-53F8813D9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5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3" name="Rectangle 125">
                <a:extLst>
                  <a:ext uri="{FF2B5EF4-FFF2-40B4-BE49-F238E27FC236}">
                    <a16:creationId xmlns:a16="http://schemas.microsoft.com/office/drawing/2014/main" xmlns="" id="{CC22EF11-1C53-44B3-AD43-627159EAF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4" name="Rectangle 126">
                <a:extLst>
                  <a:ext uri="{FF2B5EF4-FFF2-40B4-BE49-F238E27FC236}">
                    <a16:creationId xmlns:a16="http://schemas.microsoft.com/office/drawing/2014/main" xmlns="" id="{B8BC26B6-3DCA-4AAB-84CE-1B4A221A0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2" y="3442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5" name="Rectangle 127">
                <a:extLst>
                  <a:ext uri="{FF2B5EF4-FFF2-40B4-BE49-F238E27FC236}">
                    <a16:creationId xmlns:a16="http://schemas.microsoft.com/office/drawing/2014/main" xmlns="" id="{6D3A57C7-C07A-4895-9FDB-FA56C7E05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6" name="Rectangle 128">
                <a:extLst>
                  <a:ext uri="{FF2B5EF4-FFF2-40B4-BE49-F238E27FC236}">
                    <a16:creationId xmlns:a16="http://schemas.microsoft.com/office/drawing/2014/main" xmlns="" id="{5E73C85F-DE9C-400F-AD77-56F9EE9AB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7" name="Rectangle 129">
                <a:extLst>
                  <a:ext uri="{FF2B5EF4-FFF2-40B4-BE49-F238E27FC236}">
                    <a16:creationId xmlns:a16="http://schemas.microsoft.com/office/drawing/2014/main" xmlns="" id="{C5D1C76C-DFB9-40F4-B951-8D9DD56AC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8018" name="Rectangle 130">
                <a:extLst>
                  <a:ext uri="{FF2B5EF4-FFF2-40B4-BE49-F238E27FC236}">
                    <a16:creationId xmlns:a16="http://schemas.microsoft.com/office/drawing/2014/main" xmlns="" id="{1E95E876-463A-46CA-8046-EAB30BB2B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8" y="23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</p:grpSp>
        <p:sp>
          <p:nvSpPr>
            <p:cNvPr id="38019" name="Line 131">
              <a:extLst>
                <a:ext uri="{FF2B5EF4-FFF2-40B4-BE49-F238E27FC236}">
                  <a16:creationId xmlns:a16="http://schemas.microsoft.com/office/drawing/2014/main" xmlns="" id="{61DBB8FD-4335-4896-853F-2C96DB899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1056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020" name="Rectangle 132">
              <a:extLst>
                <a:ext uri="{FF2B5EF4-FFF2-40B4-BE49-F238E27FC236}">
                  <a16:creationId xmlns:a16="http://schemas.microsoft.com/office/drawing/2014/main" xmlns="" id="{9CC62E86-10C3-4ECE-97DF-01A1548F9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1189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38021" name="Rectangle 133">
              <a:extLst>
                <a:ext uri="{FF2B5EF4-FFF2-40B4-BE49-F238E27FC236}">
                  <a16:creationId xmlns:a16="http://schemas.microsoft.com/office/drawing/2014/main" xmlns="" id="{5E648F67-C92D-4303-9FB4-2A5EED1DA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1104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  <p:sp>
          <p:nvSpPr>
            <p:cNvPr id="38022" name="Line 134">
              <a:extLst>
                <a:ext uri="{FF2B5EF4-FFF2-40B4-BE49-F238E27FC236}">
                  <a16:creationId xmlns:a16="http://schemas.microsoft.com/office/drawing/2014/main" xmlns="" id="{B8F68D06-CC94-4AEC-BF75-0D51F2378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776"/>
              <a:ext cx="33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8023" name="Object 135">
              <a:extLst>
                <a:ext uri="{FF2B5EF4-FFF2-40B4-BE49-F238E27FC236}">
                  <a16:creationId xmlns:a16="http://schemas.microsoft.com/office/drawing/2014/main" xmlns="" id="{B56D05B4-76E6-40B0-B15D-58535CCF2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478"/>
            <a:ext cx="20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6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38023" name="Object 135">
                          <a:extLst>
                            <a:ext uri="{FF2B5EF4-FFF2-40B4-BE49-F238E27FC236}">
                              <a16:creationId xmlns:a16="http://schemas.microsoft.com/office/drawing/2014/main" xmlns="" id="{B56D05B4-76E6-40B0-B15D-58535CCF23DF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478"/>
                          <a:ext cx="20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24" name="Line 136">
              <a:extLst>
                <a:ext uri="{FF2B5EF4-FFF2-40B4-BE49-F238E27FC236}">
                  <a16:creationId xmlns:a16="http://schemas.microsoft.com/office/drawing/2014/main" xmlns="" id="{AB6EDD85-9ED0-42EB-8C82-71BADF05A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56"/>
              <a:ext cx="480" cy="1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8025" name="Object 137">
              <a:extLst>
                <a:ext uri="{FF2B5EF4-FFF2-40B4-BE49-F238E27FC236}">
                  <a16:creationId xmlns:a16="http://schemas.microsoft.com/office/drawing/2014/main" xmlns="" id="{97ED635E-5D4C-422A-AE0B-8388ACD5F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968"/>
            <a:ext cx="21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7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38025" name="Object 137">
                          <a:extLst>
                            <a:ext uri="{FF2B5EF4-FFF2-40B4-BE49-F238E27FC236}">
                              <a16:creationId xmlns:a16="http://schemas.microsoft.com/office/drawing/2014/main" xmlns="" id="{97ED635E-5D4C-422A-AE0B-8388ACD5FA14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968"/>
                          <a:ext cx="21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26" name="Line 138">
              <a:extLst>
                <a:ext uri="{FF2B5EF4-FFF2-40B4-BE49-F238E27FC236}">
                  <a16:creationId xmlns:a16="http://schemas.microsoft.com/office/drawing/2014/main" xmlns="" id="{32B5A591-5BC4-4329-8057-5CF140C3F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" y="220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027" name="Line 139">
              <a:extLst>
                <a:ext uri="{FF2B5EF4-FFF2-40B4-BE49-F238E27FC236}">
                  <a16:creationId xmlns:a16="http://schemas.microsoft.com/office/drawing/2014/main" xmlns="" id="{60A792EE-DF82-43E5-9166-9964387A4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9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028" name="Rectangle 140">
              <a:extLst>
                <a:ext uri="{FF2B5EF4-FFF2-40B4-BE49-F238E27FC236}">
                  <a16:creationId xmlns:a16="http://schemas.microsoft.com/office/drawing/2014/main" xmlns="" id="{4A8F2733-8C41-4AF2-A898-A55CDFC78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208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38029" name="Rectangle 141">
              <a:extLst>
                <a:ext uri="{FF2B5EF4-FFF2-40B4-BE49-F238E27FC236}">
                  <a16:creationId xmlns:a16="http://schemas.microsoft.com/office/drawing/2014/main" xmlns="" id="{4E1EA434-FC32-483D-9860-5DA03BAD1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152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5000760" y="1917000"/>
              <a:ext cx="2000520" cy="214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91400" y="1907640"/>
                <a:ext cx="2019240" cy="233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1">
            <a:extLst>
              <a:ext uri="{FF2B5EF4-FFF2-40B4-BE49-F238E27FC236}">
                <a16:creationId xmlns:a16="http://schemas.microsoft.com/office/drawing/2014/main" xmlns="" id="{13A7AE7F-5306-41B9-BF08-DE125DCB3F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39F75-A9CF-4EE4-ACF6-42054F793E10}" type="slidenum">
              <a:rPr lang="en-US" altLang="zh-CN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xmlns="" id="{D6022AC6-3893-414E-AE2C-59001EF36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9" y="2406650"/>
          <a:ext cx="38512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Equation" r:id="rId3" imgW="1536480" imgH="457200" progId="Equation.3">
                  <p:embed/>
                </p:oleObj>
              </mc:Choice>
              <mc:Fallback>
                <p:oleObj name="Equation" r:id="rId3" imgW="1536480" imgH="457200" progId="Equation.3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xmlns="" id="{D6022AC6-3893-414E-AE2C-59001EF36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9" y="2406650"/>
                        <a:ext cx="38512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3">
            <a:extLst>
              <a:ext uri="{FF2B5EF4-FFF2-40B4-BE49-F238E27FC236}">
                <a16:creationId xmlns:a16="http://schemas.microsoft.com/office/drawing/2014/main" xmlns="" id="{B0B8B88C-A5C0-444C-A73B-5D9DD2D2B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72085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单位长度的电场能量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xmlns="" id="{6D6DC0B4-3A7E-4455-A05D-5AF783488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4540251"/>
          <a:ext cx="3455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Equation" r:id="rId5" imgW="1295280" imgH="228600" progId="Equation.3">
                  <p:embed/>
                </p:oleObj>
              </mc:Choice>
              <mc:Fallback>
                <p:oleObj name="Equation" r:id="rId5" imgW="1295280" imgH="228600" progId="Equation.3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xmlns="" id="{6D6DC0B4-3A7E-4455-A05D-5AF78348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540251"/>
                        <a:ext cx="34559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xmlns="" id="{5D21DF2E-18FA-497C-AB16-94D9F18ED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3413126"/>
          <a:ext cx="21288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xmlns="" id="{5D21DF2E-18FA-497C-AB16-94D9F18E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13126"/>
                        <a:ext cx="21288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xmlns="" id="{7A7E56F2-0ED7-4561-A166-2089C3C69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5226050"/>
          <a:ext cx="3454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Equation" r:id="rId9" imgW="1257120" imgH="431640" progId="Equation.3">
                  <p:embed/>
                </p:oleObj>
              </mc:Choice>
              <mc:Fallback>
                <p:oleObj name="Equation" r:id="rId9" imgW="1257120" imgH="431640" progId="Equation.3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xmlns="" id="{7A7E56F2-0ED7-4561-A166-2089C3C69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226050"/>
                        <a:ext cx="3454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07" name="Object 95">
            <a:extLst>
              <a:ext uri="{FF2B5EF4-FFF2-40B4-BE49-F238E27FC236}">
                <a16:creationId xmlns:a16="http://schemas.microsoft.com/office/drawing/2014/main" xmlns="" id="{557FA663-59CE-496B-88B2-45A8EDFDE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685800"/>
          <a:ext cx="27352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11" imgW="1002960" imgH="431640" progId="Equation.3">
                  <p:embed/>
                </p:oleObj>
              </mc:Choice>
              <mc:Fallback>
                <p:oleObj name="Equation" r:id="rId11" imgW="1002960" imgH="431640" progId="Equation.3">
                  <p:embed/>
                  <p:pic>
                    <p:nvPicPr>
                      <p:cNvPr id="39007" name="Object 95">
                        <a:extLst>
                          <a:ext uri="{FF2B5EF4-FFF2-40B4-BE49-F238E27FC236}">
                            <a16:creationId xmlns:a16="http://schemas.microsoft.com/office/drawing/2014/main" xmlns="" id="{557FA663-59CE-496B-88B2-45A8EDFDE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685800"/>
                        <a:ext cx="27352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10" name="Group 98">
            <a:extLst>
              <a:ext uri="{FF2B5EF4-FFF2-40B4-BE49-F238E27FC236}">
                <a16:creationId xmlns:a16="http://schemas.microsoft.com/office/drawing/2014/main" xmlns="" id="{4E8BE37E-5A76-4889-B6B2-938950F680F6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914400"/>
            <a:ext cx="2514600" cy="5105400"/>
            <a:chOff x="3744" y="576"/>
            <a:chExt cx="1584" cy="3216"/>
          </a:xfrm>
        </p:grpSpPr>
        <p:sp>
          <p:nvSpPr>
            <p:cNvPr id="39011" name="Rectangle 99">
              <a:extLst>
                <a:ext uri="{FF2B5EF4-FFF2-40B4-BE49-F238E27FC236}">
                  <a16:creationId xmlns:a16="http://schemas.microsoft.com/office/drawing/2014/main" xmlns="" id="{E9ABA2B5-3F92-45A5-BD80-1B35888AB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576"/>
              <a:ext cx="1584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12" name="AutoShape 100">
              <a:extLst>
                <a:ext uri="{FF2B5EF4-FFF2-40B4-BE49-F238E27FC236}">
                  <a16:creationId xmlns:a16="http://schemas.microsoft.com/office/drawing/2014/main" xmlns="" id="{7E1396F7-1A14-4036-83D0-737166720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1488"/>
            </a:xfrm>
            <a:prstGeom prst="can">
              <a:avLst>
                <a:gd name="adj" fmla="val 41364"/>
              </a:avLst>
            </a:prstGeom>
            <a:gradFill rotWithShape="0">
              <a:gsLst>
                <a:gs pos="0">
                  <a:srgbClr val="0066FF"/>
                </a:gs>
                <a:gs pos="50000">
                  <a:schemeClr val="bg1"/>
                </a:gs>
                <a:gs pos="100000">
                  <a:srgbClr val="0066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13" name="Line 101">
              <a:extLst>
                <a:ext uri="{FF2B5EF4-FFF2-40B4-BE49-F238E27FC236}">
                  <a16:creationId xmlns:a16="http://schemas.microsoft.com/office/drawing/2014/main" xmlns="" id="{2BD20386-6394-4FAE-B187-5C4F2F71E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768"/>
              <a:ext cx="0" cy="1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14" name="Line 102">
              <a:extLst>
                <a:ext uri="{FF2B5EF4-FFF2-40B4-BE49-F238E27FC236}">
                  <a16:creationId xmlns:a16="http://schemas.microsoft.com/office/drawing/2014/main" xmlns="" id="{AD3D624C-7B70-4F88-B4AA-DC5CEFF4E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0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15" name="Line 103">
              <a:extLst>
                <a:ext uri="{FF2B5EF4-FFF2-40B4-BE49-F238E27FC236}">
                  <a16:creationId xmlns:a16="http://schemas.microsoft.com/office/drawing/2014/main" xmlns="" id="{6B95A693-4538-4FFB-8FFF-A4C75ADC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2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9016" name="Object 104">
              <a:extLst>
                <a:ext uri="{FF2B5EF4-FFF2-40B4-BE49-F238E27FC236}">
                  <a16:creationId xmlns:a16="http://schemas.microsoft.com/office/drawing/2014/main" xmlns="" id="{748807CA-AABA-45B1-AA50-C07ACF887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3" y="1536"/>
            <a:ext cx="1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7" name="公式" r:id="rId13" imgW="88560" imgH="177480" progId="Equation.3">
                    <p:embed/>
                  </p:oleObj>
                </mc:Choice>
                <mc:Fallback>
                  <p:oleObj name="公式" r:id="rId13" imgW="88560" imgH="177480" progId="Equation.3">
                    <p:embed/>
                    <p:pic>
                      <p:nvPicPr>
                        <p:cNvPr id="39016" name="Object 104">
                          <a:extLst>
                            <a:ext uri="{FF2B5EF4-FFF2-40B4-BE49-F238E27FC236}">
                              <a16:creationId xmlns:a16="http://schemas.microsoft.com/office/drawing/2014/main" xmlns="" id="{748807CA-AABA-45B1-AA50-C07ACF887C4E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536"/>
                          <a:ext cx="1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17" name="Oval 105">
              <a:extLst>
                <a:ext uri="{FF2B5EF4-FFF2-40B4-BE49-F238E27FC236}">
                  <a16:creationId xmlns:a16="http://schemas.microsoft.com/office/drawing/2014/main" xmlns="" id="{65C1C9C2-62B5-44A4-83AA-CDE368B5B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016"/>
              <a:ext cx="96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18" name="Oval 106">
              <a:extLst>
                <a:ext uri="{FF2B5EF4-FFF2-40B4-BE49-F238E27FC236}">
                  <a16:creationId xmlns:a16="http://schemas.microsoft.com/office/drawing/2014/main" xmlns="" id="{C29E8EBF-776A-4D27-8950-15E5CED75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112"/>
              <a:ext cx="672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19" name="Oval 107">
              <a:extLst>
                <a:ext uri="{FF2B5EF4-FFF2-40B4-BE49-F238E27FC236}">
                  <a16:creationId xmlns:a16="http://schemas.microsoft.com/office/drawing/2014/main" xmlns="" id="{FD1B30EB-5A38-4830-9C13-47211E053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0" name="AutoShape 108">
              <a:extLst>
                <a:ext uri="{FF2B5EF4-FFF2-40B4-BE49-F238E27FC236}">
                  <a16:creationId xmlns:a16="http://schemas.microsoft.com/office/drawing/2014/main" xmlns="" id="{F3328C63-004C-4100-8DF4-4B65A3209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816"/>
              <a:ext cx="960" cy="1680"/>
            </a:xfrm>
            <a:prstGeom prst="can">
              <a:avLst>
                <a:gd name="adj" fmla="val 50312"/>
              </a:avLst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1" name="Line 109">
              <a:extLst>
                <a:ext uri="{FF2B5EF4-FFF2-40B4-BE49-F238E27FC236}">
                  <a16:creationId xmlns:a16="http://schemas.microsoft.com/office/drawing/2014/main" xmlns="" id="{0E4DB37D-3277-4583-A88F-838618BE1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6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2" name="Oval 110">
              <a:extLst>
                <a:ext uri="{FF2B5EF4-FFF2-40B4-BE49-F238E27FC236}">
                  <a16:creationId xmlns:a16="http://schemas.microsoft.com/office/drawing/2014/main" xmlns="" id="{8420BFD5-CE7D-454D-A52E-7C53CEB77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664"/>
              <a:ext cx="960" cy="960"/>
            </a:xfrm>
            <a:prstGeom prst="ellipse">
              <a:avLst/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3" name="Line 111">
              <a:extLst>
                <a:ext uri="{FF2B5EF4-FFF2-40B4-BE49-F238E27FC236}">
                  <a16:creationId xmlns:a16="http://schemas.microsoft.com/office/drawing/2014/main" xmlns="" id="{2533DDC9-5937-4745-AC4B-9AE9EAF06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2640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4" name="Line 112">
              <a:extLst>
                <a:ext uri="{FF2B5EF4-FFF2-40B4-BE49-F238E27FC236}">
                  <a16:creationId xmlns:a16="http://schemas.microsoft.com/office/drawing/2014/main" xmlns="" id="{59740999-AFA1-49C7-9A78-5AEE578C3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20"/>
              <a:ext cx="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5" name="Line 113">
              <a:extLst>
                <a:ext uri="{FF2B5EF4-FFF2-40B4-BE49-F238E27FC236}">
                  <a16:creationId xmlns:a16="http://schemas.microsoft.com/office/drawing/2014/main" xmlns="" id="{3CBBF4A1-38D8-4924-A8B4-5F07753225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0" y="2808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26" name="Line 114">
              <a:extLst>
                <a:ext uri="{FF2B5EF4-FFF2-40B4-BE49-F238E27FC236}">
                  <a16:creationId xmlns:a16="http://schemas.microsoft.com/office/drawing/2014/main" xmlns="" id="{0D98C46B-02DE-4480-AE91-648F307EAE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56" y="2784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9027" name="Group 115">
              <a:extLst>
                <a:ext uri="{FF2B5EF4-FFF2-40B4-BE49-F238E27FC236}">
                  <a16:creationId xmlns:a16="http://schemas.microsoft.com/office/drawing/2014/main" xmlns="" id="{F0CAB456-A5A2-440E-98E4-D8EEE5280C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9" y="2744"/>
              <a:ext cx="722" cy="786"/>
              <a:chOff x="3008" y="2776"/>
              <a:chExt cx="722" cy="786"/>
            </a:xfrm>
          </p:grpSpPr>
          <p:sp>
            <p:nvSpPr>
              <p:cNvPr id="39028" name="Oval 116">
                <a:extLst>
                  <a:ext uri="{FF2B5EF4-FFF2-40B4-BE49-F238E27FC236}">
                    <a16:creationId xmlns:a16="http://schemas.microsoft.com/office/drawing/2014/main" xmlns="" id="{E61FFF28-2A96-4DC0-8FEA-D3B30C6CE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4" y="2869"/>
                <a:ext cx="611" cy="58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029" name="Text Box 117">
                <a:extLst>
                  <a:ext uri="{FF2B5EF4-FFF2-40B4-BE49-F238E27FC236}">
                    <a16:creationId xmlns:a16="http://schemas.microsoft.com/office/drawing/2014/main" xmlns="" id="{DD2D3AA3-B806-4478-BEF9-784E6F5529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1" y="3197"/>
                <a:ext cx="21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0" name="Rectangle 118">
                <a:extLst>
                  <a:ext uri="{FF2B5EF4-FFF2-40B4-BE49-F238E27FC236}">
                    <a16:creationId xmlns:a16="http://schemas.microsoft.com/office/drawing/2014/main" xmlns="" id="{94A7B56F-805C-492C-A7E2-5C9CBD362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15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1" name="Rectangle 119">
                <a:extLst>
                  <a:ext uri="{FF2B5EF4-FFF2-40B4-BE49-F238E27FC236}">
                    <a16:creationId xmlns:a16="http://schemas.microsoft.com/office/drawing/2014/main" xmlns="" id="{4A6BB129-E012-4340-816D-125082801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2" y="298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2" name="Rectangle 120">
                <a:extLst>
                  <a:ext uri="{FF2B5EF4-FFF2-40B4-BE49-F238E27FC236}">
                    <a16:creationId xmlns:a16="http://schemas.microsoft.com/office/drawing/2014/main" xmlns="" id="{C194E586-AB2F-4AB6-BD62-35BBF5055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3" name="Rectangle 121">
                <a:extLst>
                  <a:ext uri="{FF2B5EF4-FFF2-40B4-BE49-F238E27FC236}">
                    <a16:creationId xmlns:a16="http://schemas.microsoft.com/office/drawing/2014/main" xmlns="" id="{3CB42A2B-3DA6-41C0-88CA-261FE4BA1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4" y="3152"/>
                <a:ext cx="3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4" name="Rectangle 122">
                <a:extLst>
                  <a:ext uri="{FF2B5EF4-FFF2-40B4-BE49-F238E27FC236}">
                    <a16:creationId xmlns:a16="http://schemas.microsoft.com/office/drawing/2014/main" xmlns="" id="{B0C931BF-3D9F-4FF7-8F05-CBCAB529B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8" y="2982"/>
                <a:ext cx="25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5" name="Rectangle 123">
                <a:extLst>
                  <a:ext uri="{FF2B5EF4-FFF2-40B4-BE49-F238E27FC236}">
                    <a16:creationId xmlns:a16="http://schemas.microsoft.com/office/drawing/2014/main" xmlns="" id="{634044FD-7BC3-430A-8465-1F3C69EDD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036" name="Rectangle 124">
                <a:extLst>
                  <a:ext uri="{FF2B5EF4-FFF2-40B4-BE49-F238E27FC236}">
                    <a16:creationId xmlns:a16="http://schemas.microsoft.com/office/drawing/2014/main" xmlns="" id="{C968E3A0-DE54-4787-938D-6628C19B7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1" y="2776"/>
                <a:ext cx="26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grpSp>
          <p:nvGrpSpPr>
            <p:cNvPr id="39037" name="Group 125">
              <a:extLst>
                <a:ext uri="{FF2B5EF4-FFF2-40B4-BE49-F238E27FC236}">
                  <a16:creationId xmlns:a16="http://schemas.microsoft.com/office/drawing/2014/main" xmlns="" id="{12C530AE-1A57-4C4C-A83A-D4AE7DC8E2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1" y="2360"/>
              <a:ext cx="1359" cy="1373"/>
              <a:chOff x="4170" y="2360"/>
              <a:chExt cx="1359" cy="1373"/>
            </a:xfrm>
          </p:grpSpPr>
          <p:sp>
            <p:nvSpPr>
              <p:cNvPr id="39038" name="Rectangle 126">
                <a:extLst>
                  <a:ext uri="{FF2B5EF4-FFF2-40B4-BE49-F238E27FC236}">
                    <a16:creationId xmlns:a16="http://schemas.microsoft.com/office/drawing/2014/main" xmlns="" id="{4224B69B-9D03-4371-A9F6-69DEAD562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39" name="Rectangle 127">
                <a:extLst>
                  <a:ext uri="{FF2B5EF4-FFF2-40B4-BE49-F238E27FC236}">
                    <a16:creationId xmlns:a16="http://schemas.microsoft.com/office/drawing/2014/main" xmlns="" id="{1C94734A-F11C-4B69-A4B6-7DACC07E1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5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40" name="Rectangle 128">
                <a:extLst>
                  <a:ext uri="{FF2B5EF4-FFF2-40B4-BE49-F238E27FC236}">
                    <a16:creationId xmlns:a16="http://schemas.microsoft.com/office/drawing/2014/main" xmlns="" id="{821652A2-3D80-4764-8DFC-736A41972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41" name="Rectangle 129">
                <a:extLst>
                  <a:ext uri="{FF2B5EF4-FFF2-40B4-BE49-F238E27FC236}">
                    <a16:creationId xmlns:a16="http://schemas.microsoft.com/office/drawing/2014/main" xmlns="" id="{AC8C762A-33F2-42A3-9C0D-27423899C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2" y="3442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42" name="Rectangle 130">
                <a:extLst>
                  <a:ext uri="{FF2B5EF4-FFF2-40B4-BE49-F238E27FC236}">
                    <a16:creationId xmlns:a16="http://schemas.microsoft.com/office/drawing/2014/main" xmlns="" id="{0AEBB70E-AF4E-4826-8EF5-23EF266EE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43" name="Rectangle 131">
                <a:extLst>
                  <a:ext uri="{FF2B5EF4-FFF2-40B4-BE49-F238E27FC236}">
                    <a16:creationId xmlns:a16="http://schemas.microsoft.com/office/drawing/2014/main" xmlns="" id="{76772669-FA60-40E4-A6A3-ED4F91943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44" name="Rectangle 132">
                <a:extLst>
                  <a:ext uri="{FF2B5EF4-FFF2-40B4-BE49-F238E27FC236}">
                    <a16:creationId xmlns:a16="http://schemas.microsoft.com/office/drawing/2014/main" xmlns="" id="{9D9C8845-8594-4E36-AB9B-7C7FF4F9F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39045" name="Rectangle 133">
                <a:extLst>
                  <a:ext uri="{FF2B5EF4-FFF2-40B4-BE49-F238E27FC236}">
                    <a16:creationId xmlns:a16="http://schemas.microsoft.com/office/drawing/2014/main" xmlns="" id="{AD675FB3-AC46-4C34-8B1C-F6A1C1DDF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8" y="23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</p:grpSp>
        <p:sp>
          <p:nvSpPr>
            <p:cNvPr id="39046" name="Line 134">
              <a:extLst>
                <a:ext uri="{FF2B5EF4-FFF2-40B4-BE49-F238E27FC236}">
                  <a16:creationId xmlns:a16="http://schemas.microsoft.com/office/drawing/2014/main" xmlns="" id="{B0D149FE-2369-4A9D-A012-0915E3B3E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1056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47" name="Rectangle 135">
              <a:extLst>
                <a:ext uri="{FF2B5EF4-FFF2-40B4-BE49-F238E27FC236}">
                  <a16:creationId xmlns:a16="http://schemas.microsoft.com/office/drawing/2014/main" xmlns="" id="{56E9804F-C89F-4D24-BF18-D4D9FACBF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1189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39048" name="Rectangle 136">
              <a:extLst>
                <a:ext uri="{FF2B5EF4-FFF2-40B4-BE49-F238E27FC236}">
                  <a16:creationId xmlns:a16="http://schemas.microsoft.com/office/drawing/2014/main" xmlns="" id="{168B6ED7-1749-420C-B76E-E1C554197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1104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  <p:sp>
          <p:nvSpPr>
            <p:cNvPr id="39049" name="Line 137">
              <a:extLst>
                <a:ext uri="{FF2B5EF4-FFF2-40B4-BE49-F238E27FC236}">
                  <a16:creationId xmlns:a16="http://schemas.microsoft.com/office/drawing/2014/main" xmlns="" id="{8BDC6938-D1EA-4A69-9908-8D8E8FC70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776"/>
              <a:ext cx="33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9050" name="Object 138">
              <a:extLst>
                <a:ext uri="{FF2B5EF4-FFF2-40B4-BE49-F238E27FC236}">
                  <a16:creationId xmlns:a16="http://schemas.microsoft.com/office/drawing/2014/main" xmlns="" id="{EBAE9E6A-A852-48B6-8286-7259CC5D8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478"/>
            <a:ext cx="20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8" name="Equation" r:id="rId15" imgW="177480" imgH="215640" progId="Equation.3">
                    <p:embed/>
                  </p:oleObj>
                </mc:Choice>
                <mc:Fallback>
                  <p:oleObj name="Equation" r:id="rId15" imgW="177480" imgH="215640" progId="Equation.3">
                    <p:embed/>
                    <p:pic>
                      <p:nvPicPr>
                        <p:cNvPr id="39050" name="Object 138">
                          <a:extLst>
                            <a:ext uri="{FF2B5EF4-FFF2-40B4-BE49-F238E27FC236}">
                              <a16:creationId xmlns:a16="http://schemas.microsoft.com/office/drawing/2014/main" xmlns="" id="{EBAE9E6A-A852-48B6-8286-7259CC5D84B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478"/>
                          <a:ext cx="20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51" name="Line 139">
              <a:extLst>
                <a:ext uri="{FF2B5EF4-FFF2-40B4-BE49-F238E27FC236}">
                  <a16:creationId xmlns:a16="http://schemas.microsoft.com/office/drawing/2014/main" xmlns="" id="{63821F4E-CD80-4175-87EF-76D785F70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56"/>
              <a:ext cx="480" cy="1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9052" name="Object 140">
              <a:extLst>
                <a:ext uri="{FF2B5EF4-FFF2-40B4-BE49-F238E27FC236}">
                  <a16:creationId xmlns:a16="http://schemas.microsoft.com/office/drawing/2014/main" xmlns="" id="{6638C150-CA12-4034-BF23-5EC0DF8ECC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968"/>
            <a:ext cx="21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9" name="Equation" r:id="rId17" imgW="190440" imgH="215640" progId="Equation.3">
                    <p:embed/>
                  </p:oleObj>
                </mc:Choice>
                <mc:Fallback>
                  <p:oleObj name="Equation" r:id="rId17" imgW="190440" imgH="215640" progId="Equation.3">
                    <p:embed/>
                    <p:pic>
                      <p:nvPicPr>
                        <p:cNvPr id="39052" name="Object 140">
                          <a:extLst>
                            <a:ext uri="{FF2B5EF4-FFF2-40B4-BE49-F238E27FC236}">
                              <a16:creationId xmlns:a16="http://schemas.microsoft.com/office/drawing/2014/main" xmlns="" id="{6638C150-CA12-4034-BF23-5EC0DF8ECCB3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968"/>
                          <a:ext cx="21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53" name="Line 141">
              <a:extLst>
                <a:ext uri="{FF2B5EF4-FFF2-40B4-BE49-F238E27FC236}">
                  <a16:creationId xmlns:a16="http://schemas.microsoft.com/office/drawing/2014/main" xmlns="" id="{4B5E3981-1083-42E7-A966-CC42D9BBD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" y="220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54" name="Line 142">
              <a:extLst>
                <a:ext uri="{FF2B5EF4-FFF2-40B4-BE49-F238E27FC236}">
                  <a16:creationId xmlns:a16="http://schemas.microsoft.com/office/drawing/2014/main" xmlns="" id="{0ED7F096-3B8B-4245-AB51-867B4A75B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9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055" name="Rectangle 143">
              <a:extLst>
                <a:ext uri="{FF2B5EF4-FFF2-40B4-BE49-F238E27FC236}">
                  <a16:creationId xmlns:a16="http://schemas.microsoft.com/office/drawing/2014/main" xmlns="" id="{A0CE0AB4-F5B4-46F5-B110-C214746D6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208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39056" name="Rectangle 144">
              <a:extLst>
                <a:ext uri="{FF2B5EF4-FFF2-40B4-BE49-F238E27FC236}">
                  <a16:creationId xmlns:a16="http://schemas.microsoft.com/office/drawing/2014/main" xmlns="" id="{2742F184-9DB9-492B-8C01-FE11CD484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152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>
            <a:extLst>
              <a:ext uri="{FF2B5EF4-FFF2-40B4-BE49-F238E27FC236}">
                <a16:creationId xmlns:a16="http://schemas.microsoft.com/office/drawing/2014/main" xmlns="" id="{CD9F49E8-E638-40BB-A913-2D5667F881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733B92-8F95-4FF1-A027-647CAF44339C}" type="slidenum">
              <a:rPr lang="en-US" altLang="zh-CN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xmlns="" id="{0519F5BB-0AA8-4382-AC7F-D93162A9E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4" y="838200"/>
          <a:ext cx="34702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3" imgW="1257120" imgH="431640" progId="Equation.3">
                  <p:embed/>
                </p:oleObj>
              </mc:Choice>
              <mc:Fallback>
                <p:oleObj name="Equation" r:id="rId3" imgW="1257120" imgH="431640" progId="Equation.3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xmlns="" id="{0519F5BB-0AA8-4382-AC7F-D93162A9E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838200"/>
                        <a:ext cx="34702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xmlns="" id="{47678C18-3800-4E6B-A312-F11CD300B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1828801"/>
          <a:ext cx="48895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5" imgW="1930320" imgH="431640" progId="Equation.3">
                  <p:embed/>
                </p:oleObj>
              </mc:Choice>
              <mc:Fallback>
                <p:oleObj name="Equation" r:id="rId5" imgW="1930320" imgH="431640" progId="Equation.3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xmlns="" id="{47678C18-3800-4E6B-A312-F11CD300B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828801"/>
                        <a:ext cx="48895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xmlns="" id="{51AF049D-5BE9-4F41-8D4D-BD64C8347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2819401"/>
          <a:ext cx="35353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7" imgW="1485720" imgH="419040" progId="Equation.3">
                  <p:embed/>
                </p:oleObj>
              </mc:Choice>
              <mc:Fallback>
                <p:oleObj name="Equation" r:id="rId7" imgW="1485720" imgH="41904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xmlns="" id="{51AF049D-5BE9-4F41-8D4D-BD64C8347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819401"/>
                        <a:ext cx="35353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xmlns="" id="{A44A6090-4D90-4E14-AD67-9032A43C1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3717925"/>
          <a:ext cx="40068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9" imgW="1600200" imgH="660240" progId="Equation.3">
                  <p:embed/>
                </p:oleObj>
              </mc:Choice>
              <mc:Fallback>
                <p:oleObj name="Equation" r:id="rId9" imgW="1600200" imgH="660240" progId="Equation.3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xmlns="" id="{A44A6090-4D90-4E14-AD67-9032A43C1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717925"/>
                        <a:ext cx="400685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0" name="Rectangle 94">
            <a:extLst>
              <a:ext uri="{FF2B5EF4-FFF2-40B4-BE49-F238E27FC236}">
                <a16:creationId xmlns:a16="http://schemas.microsoft.com/office/drawing/2014/main" xmlns="" id="{B596F233-C335-4F04-ADD1-C27963B4E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486400"/>
            <a:ext cx="4476418" cy="52322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3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</a:p>
        </p:txBody>
      </p:sp>
      <p:grpSp>
        <p:nvGrpSpPr>
          <p:cNvPr id="40034" name="Group 98">
            <a:extLst>
              <a:ext uri="{FF2B5EF4-FFF2-40B4-BE49-F238E27FC236}">
                <a16:creationId xmlns:a16="http://schemas.microsoft.com/office/drawing/2014/main" xmlns="" id="{8B81A0DD-C480-4C7A-AFAB-607EBFD22C04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914400"/>
            <a:ext cx="2514600" cy="5105400"/>
            <a:chOff x="3744" y="576"/>
            <a:chExt cx="1584" cy="3216"/>
          </a:xfrm>
        </p:grpSpPr>
        <p:sp>
          <p:nvSpPr>
            <p:cNvPr id="40035" name="Rectangle 99">
              <a:extLst>
                <a:ext uri="{FF2B5EF4-FFF2-40B4-BE49-F238E27FC236}">
                  <a16:creationId xmlns:a16="http://schemas.microsoft.com/office/drawing/2014/main" xmlns="" id="{12AB75A3-148C-4050-BC5F-CDC9E435A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576"/>
              <a:ext cx="1584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6" name="AutoShape 100">
              <a:extLst>
                <a:ext uri="{FF2B5EF4-FFF2-40B4-BE49-F238E27FC236}">
                  <a16:creationId xmlns:a16="http://schemas.microsoft.com/office/drawing/2014/main" xmlns="" id="{F452FEB9-2D45-42B4-8863-765DD92AC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1488"/>
            </a:xfrm>
            <a:prstGeom prst="can">
              <a:avLst>
                <a:gd name="adj" fmla="val 41364"/>
              </a:avLst>
            </a:prstGeom>
            <a:gradFill rotWithShape="0">
              <a:gsLst>
                <a:gs pos="0">
                  <a:srgbClr val="0066FF"/>
                </a:gs>
                <a:gs pos="50000">
                  <a:schemeClr val="bg1"/>
                </a:gs>
                <a:gs pos="100000">
                  <a:srgbClr val="0066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7" name="Line 101">
              <a:extLst>
                <a:ext uri="{FF2B5EF4-FFF2-40B4-BE49-F238E27FC236}">
                  <a16:creationId xmlns:a16="http://schemas.microsoft.com/office/drawing/2014/main" xmlns="" id="{76B9371A-AAF3-4DC3-B2E5-56F1B5A6E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768"/>
              <a:ext cx="0" cy="1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8" name="Line 102">
              <a:extLst>
                <a:ext uri="{FF2B5EF4-FFF2-40B4-BE49-F238E27FC236}">
                  <a16:creationId xmlns:a16="http://schemas.microsoft.com/office/drawing/2014/main" xmlns="" id="{BBE43357-58AC-41CD-9E10-0361F5B63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0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9" name="Line 103">
              <a:extLst>
                <a:ext uri="{FF2B5EF4-FFF2-40B4-BE49-F238E27FC236}">
                  <a16:creationId xmlns:a16="http://schemas.microsoft.com/office/drawing/2014/main" xmlns="" id="{A83BD9E8-B0F4-4751-ADE5-04B373E25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25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0040" name="Object 104">
              <a:extLst>
                <a:ext uri="{FF2B5EF4-FFF2-40B4-BE49-F238E27FC236}">
                  <a16:creationId xmlns:a16="http://schemas.microsoft.com/office/drawing/2014/main" xmlns="" id="{93A6B7D0-0776-4E53-A3EF-E834A1B97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3" y="1536"/>
            <a:ext cx="1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" name="公式" r:id="rId11" imgW="88560" imgH="177480" progId="Equation.3">
                    <p:embed/>
                  </p:oleObj>
                </mc:Choice>
                <mc:Fallback>
                  <p:oleObj name="公式" r:id="rId11" imgW="88560" imgH="177480" progId="Equation.3">
                    <p:embed/>
                    <p:pic>
                      <p:nvPicPr>
                        <p:cNvPr id="40040" name="Object 104">
                          <a:extLst>
                            <a:ext uri="{FF2B5EF4-FFF2-40B4-BE49-F238E27FC236}">
                              <a16:creationId xmlns:a16="http://schemas.microsoft.com/office/drawing/2014/main" xmlns="" id="{93A6B7D0-0776-4E53-A3EF-E834A1B9707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536"/>
                          <a:ext cx="1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41" name="Oval 105">
              <a:extLst>
                <a:ext uri="{FF2B5EF4-FFF2-40B4-BE49-F238E27FC236}">
                  <a16:creationId xmlns:a16="http://schemas.microsoft.com/office/drawing/2014/main" xmlns="" id="{9E35AF74-955E-48B5-92D9-DD52C3BCE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016"/>
              <a:ext cx="96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2" name="Oval 106">
              <a:extLst>
                <a:ext uri="{FF2B5EF4-FFF2-40B4-BE49-F238E27FC236}">
                  <a16:creationId xmlns:a16="http://schemas.microsoft.com/office/drawing/2014/main" xmlns="" id="{411419E5-4DF9-4AFC-9508-32A61311B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112"/>
              <a:ext cx="672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3" name="Oval 107">
              <a:extLst>
                <a:ext uri="{FF2B5EF4-FFF2-40B4-BE49-F238E27FC236}">
                  <a16:creationId xmlns:a16="http://schemas.microsoft.com/office/drawing/2014/main" xmlns="" id="{FC130E97-3F54-47CE-AAA6-662AA6B91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912"/>
              <a:ext cx="672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4" name="AutoShape 108">
              <a:extLst>
                <a:ext uri="{FF2B5EF4-FFF2-40B4-BE49-F238E27FC236}">
                  <a16:creationId xmlns:a16="http://schemas.microsoft.com/office/drawing/2014/main" xmlns="" id="{ACAF8847-76C3-4D8C-9311-09F3CB76E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816"/>
              <a:ext cx="960" cy="1680"/>
            </a:xfrm>
            <a:prstGeom prst="can">
              <a:avLst>
                <a:gd name="adj" fmla="val 50312"/>
              </a:avLst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5" name="Line 109">
              <a:extLst>
                <a:ext uri="{FF2B5EF4-FFF2-40B4-BE49-F238E27FC236}">
                  <a16:creationId xmlns:a16="http://schemas.microsoft.com/office/drawing/2014/main" xmlns="" id="{E82208FD-76B7-4637-ABA4-99A7943966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6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6" name="Oval 110">
              <a:extLst>
                <a:ext uri="{FF2B5EF4-FFF2-40B4-BE49-F238E27FC236}">
                  <a16:creationId xmlns:a16="http://schemas.microsoft.com/office/drawing/2014/main" xmlns="" id="{1E359045-4CE4-4993-9A10-29FD5F0E8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664"/>
              <a:ext cx="960" cy="960"/>
            </a:xfrm>
            <a:prstGeom prst="ellipse">
              <a:avLst/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7" name="Line 111">
              <a:extLst>
                <a:ext uri="{FF2B5EF4-FFF2-40B4-BE49-F238E27FC236}">
                  <a16:creationId xmlns:a16="http://schemas.microsoft.com/office/drawing/2014/main" xmlns="" id="{D4C735B3-9624-42F8-9332-2C248F90A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2640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8" name="Line 112">
              <a:extLst>
                <a:ext uri="{FF2B5EF4-FFF2-40B4-BE49-F238E27FC236}">
                  <a16:creationId xmlns:a16="http://schemas.microsoft.com/office/drawing/2014/main" xmlns="" id="{CFCC2D31-5933-4406-A40C-CA23FF364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20"/>
              <a:ext cx="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9" name="Line 113">
              <a:extLst>
                <a:ext uri="{FF2B5EF4-FFF2-40B4-BE49-F238E27FC236}">
                  <a16:creationId xmlns:a16="http://schemas.microsoft.com/office/drawing/2014/main" xmlns="" id="{C1925B7A-E9FC-4CC8-9A18-032271DEFD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0" y="2808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50" name="Line 114">
              <a:extLst>
                <a:ext uri="{FF2B5EF4-FFF2-40B4-BE49-F238E27FC236}">
                  <a16:creationId xmlns:a16="http://schemas.microsoft.com/office/drawing/2014/main" xmlns="" id="{02FDCAEE-9C8B-4A21-BB85-60821446AD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56" y="2784"/>
              <a:ext cx="6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0051" name="Group 115">
              <a:extLst>
                <a:ext uri="{FF2B5EF4-FFF2-40B4-BE49-F238E27FC236}">
                  <a16:creationId xmlns:a16="http://schemas.microsoft.com/office/drawing/2014/main" xmlns="" id="{2BA387F4-3C62-46DF-BB11-81FFF93642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9" y="2744"/>
              <a:ext cx="722" cy="786"/>
              <a:chOff x="3008" y="2776"/>
              <a:chExt cx="722" cy="786"/>
            </a:xfrm>
          </p:grpSpPr>
          <p:sp>
            <p:nvSpPr>
              <p:cNvPr id="40052" name="Oval 116">
                <a:extLst>
                  <a:ext uri="{FF2B5EF4-FFF2-40B4-BE49-F238E27FC236}">
                    <a16:creationId xmlns:a16="http://schemas.microsoft.com/office/drawing/2014/main" xmlns="" id="{49892246-CF03-477F-A474-F26C4739C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4" y="2869"/>
                <a:ext cx="611" cy="58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053" name="Text Box 117">
                <a:extLst>
                  <a:ext uri="{FF2B5EF4-FFF2-40B4-BE49-F238E27FC236}">
                    <a16:creationId xmlns:a16="http://schemas.microsoft.com/office/drawing/2014/main" xmlns="" id="{3C71550A-5A83-4030-BFCB-786EE4339D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1" y="3197"/>
                <a:ext cx="21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54" name="Rectangle 118">
                <a:extLst>
                  <a:ext uri="{FF2B5EF4-FFF2-40B4-BE49-F238E27FC236}">
                    <a16:creationId xmlns:a16="http://schemas.microsoft.com/office/drawing/2014/main" xmlns="" id="{B97B33F7-347D-459D-A530-7BDAC8CCE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15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55" name="Rectangle 119">
                <a:extLst>
                  <a:ext uri="{FF2B5EF4-FFF2-40B4-BE49-F238E27FC236}">
                    <a16:creationId xmlns:a16="http://schemas.microsoft.com/office/drawing/2014/main" xmlns="" id="{16A5282C-8A8E-48E6-B6AE-D72C9467C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2" y="2982"/>
                <a:ext cx="26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56" name="Rectangle 120">
                <a:extLst>
                  <a:ext uri="{FF2B5EF4-FFF2-40B4-BE49-F238E27FC236}">
                    <a16:creationId xmlns:a16="http://schemas.microsoft.com/office/drawing/2014/main" xmlns="" id="{16A36CD9-5F07-4FC2-BDEC-5709C5435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57" name="Rectangle 121">
                <a:extLst>
                  <a:ext uri="{FF2B5EF4-FFF2-40B4-BE49-F238E27FC236}">
                    <a16:creationId xmlns:a16="http://schemas.microsoft.com/office/drawing/2014/main" xmlns="" id="{C14B11FB-251E-40D4-9F84-E9C540F97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4" y="3152"/>
                <a:ext cx="3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58" name="Rectangle 122">
                <a:extLst>
                  <a:ext uri="{FF2B5EF4-FFF2-40B4-BE49-F238E27FC236}">
                    <a16:creationId xmlns:a16="http://schemas.microsoft.com/office/drawing/2014/main" xmlns="" id="{A303D475-22D5-47B1-B6EC-B55078393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8" y="2982"/>
                <a:ext cx="25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59" name="Rectangle 123">
                <a:extLst>
                  <a:ext uri="{FF2B5EF4-FFF2-40B4-BE49-F238E27FC236}">
                    <a16:creationId xmlns:a16="http://schemas.microsoft.com/office/drawing/2014/main" xmlns="" id="{90BFEDCB-A41A-45EB-AA6E-F1732A9D0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6" y="2821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0060" name="Rectangle 124">
                <a:extLst>
                  <a:ext uri="{FF2B5EF4-FFF2-40B4-BE49-F238E27FC236}">
                    <a16:creationId xmlns:a16="http://schemas.microsoft.com/office/drawing/2014/main" xmlns="" id="{7AFE3C69-CC12-4552-ADA0-0125BA43E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1" y="2776"/>
                <a:ext cx="26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grpSp>
          <p:nvGrpSpPr>
            <p:cNvPr id="40061" name="Group 125">
              <a:extLst>
                <a:ext uri="{FF2B5EF4-FFF2-40B4-BE49-F238E27FC236}">
                  <a16:creationId xmlns:a16="http://schemas.microsoft.com/office/drawing/2014/main" xmlns="" id="{59BCB07F-81E4-4A24-8116-B61ADBBC38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1" y="2360"/>
              <a:ext cx="1359" cy="1373"/>
              <a:chOff x="4170" y="2360"/>
              <a:chExt cx="1359" cy="1373"/>
            </a:xfrm>
          </p:grpSpPr>
          <p:sp>
            <p:nvSpPr>
              <p:cNvPr id="40062" name="Rectangle 126">
                <a:extLst>
                  <a:ext uri="{FF2B5EF4-FFF2-40B4-BE49-F238E27FC236}">
                    <a16:creationId xmlns:a16="http://schemas.microsoft.com/office/drawing/2014/main" xmlns="" id="{11CBA26C-EBAF-434F-A098-63260BB33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3" name="Rectangle 127">
                <a:extLst>
                  <a:ext uri="{FF2B5EF4-FFF2-40B4-BE49-F238E27FC236}">
                    <a16:creationId xmlns:a16="http://schemas.microsoft.com/office/drawing/2014/main" xmlns="" id="{BAED9971-2FB1-4B54-9F25-50E5CEE36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5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4" name="Rectangle 128">
                <a:extLst>
                  <a:ext uri="{FF2B5EF4-FFF2-40B4-BE49-F238E27FC236}">
                    <a16:creationId xmlns:a16="http://schemas.microsoft.com/office/drawing/2014/main" xmlns="" id="{F1E10941-A6CA-4C20-A16E-B7178B055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5" name="Rectangle 129">
                <a:extLst>
                  <a:ext uri="{FF2B5EF4-FFF2-40B4-BE49-F238E27FC236}">
                    <a16:creationId xmlns:a16="http://schemas.microsoft.com/office/drawing/2014/main" xmlns="" id="{C2F6CA47-F572-4B76-95DF-A21EB2206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2" y="3442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6" name="Rectangle 130">
                <a:extLst>
                  <a:ext uri="{FF2B5EF4-FFF2-40B4-BE49-F238E27FC236}">
                    <a16:creationId xmlns:a16="http://schemas.microsoft.com/office/drawing/2014/main" xmlns="" id="{7EE7E8E3-98CA-4E54-B586-C89459F43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4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7" name="Rectangle 131">
                <a:extLst>
                  <a:ext uri="{FF2B5EF4-FFF2-40B4-BE49-F238E27FC236}">
                    <a16:creationId xmlns:a16="http://schemas.microsoft.com/office/drawing/2014/main" xmlns="" id="{207077D8-76DE-4F78-B14F-A7A780416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8" name="Rectangle 132">
                <a:extLst>
                  <a:ext uri="{FF2B5EF4-FFF2-40B4-BE49-F238E27FC236}">
                    <a16:creationId xmlns:a16="http://schemas.microsoft.com/office/drawing/2014/main" xmlns="" id="{940282E5-4927-4FD2-A1D1-6AF8438B3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5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40069" name="Rectangle 133">
                <a:extLst>
                  <a:ext uri="{FF2B5EF4-FFF2-40B4-BE49-F238E27FC236}">
                    <a16:creationId xmlns:a16="http://schemas.microsoft.com/office/drawing/2014/main" xmlns="" id="{0C1AF664-2A5F-4352-95FA-BC6E51A5B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8" y="23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_</a:t>
                </a:r>
              </a:p>
            </p:txBody>
          </p:sp>
        </p:grpSp>
        <p:sp>
          <p:nvSpPr>
            <p:cNvPr id="40070" name="Line 134">
              <a:extLst>
                <a:ext uri="{FF2B5EF4-FFF2-40B4-BE49-F238E27FC236}">
                  <a16:creationId xmlns:a16="http://schemas.microsoft.com/office/drawing/2014/main" xmlns="" id="{4ADD3824-A9D1-4144-BD8C-8AC93126B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1056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71" name="Rectangle 135">
              <a:extLst>
                <a:ext uri="{FF2B5EF4-FFF2-40B4-BE49-F238E27FC236}">
                  <a16:creationId xmlns:a16="http://schemas.microsoft.com/office/drawing/2014/main" xmlns="" id="{427D3398-0C4F-4E62-8DDA-9E5809B52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1189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40072" name="Rectangle 136">
              <a:extLst>
                <a:ext uri="{FF2B5EF4-FFF2-40B4-BE49-F238E27FC236}">
                  <a16:creationId xmlns:a16="http://schemas.microsoft.com/office/drawing/2014/main" xmlns="" id="{9E56C07A-4A78-47EF-BF9A-A2B7A6EE5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1104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  <p:sp>
          <p:nvSpPr>
            <p:cNvPr id="40073" name="Line 137">
              <a:extLst>
                <a:ext uri="{FF2B5EF4-FFF2-40B4-BE49-F238E27FC236}">
                  <a16:creationId xmlns:a16="http://schemas.microsoft.com/office/drawing/2014/main" xmlns="" id="{F9BD415A-D5F7-40FA-AD98-BC0E9E97C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776"/>
              <a:ext cx="33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0074" name="Object 138">
              <a:extLst>
                <a:ext uri="{FF2B5EF4-FFF2-40B4-BE49-F238E27FC236}">
                  <a16:creationId xmlns:a16="http://schemas.microsoft.com/office/drawing/2014/main" xmlns="" id="{965191E5-7C4D-402B-81A2-0CAB1F6C2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478"/>
            <a:ext cx="20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3" name="Equation" r:id="rId13" imgW="177480" imgH="215640" progId="Equation.3">
                    <p:embed/>
                  </p:oleObj>
                </mc:Choice>
                <mc:Fallback>
                  <p:oleObj name="Equation" r:id="rId13" imgW="177480" imgH="215640" progId="Equation.3">
                    <p:embed/>
                    <p:pic>
                      <p:nvPicPr>
                        <p:cNvPr id="40074" name="Object 138">
                          <a:extLst>
                            <a:ext uri="{FF2B5EF4-FFF2-40B4-BE49-F238E27FC236}">
                              <a16:creationId xmlns:a16="http://schemas.microsoft.com/office/drawing/2014/main" xmlns="" id="{965191E5-7C4D-402B-81A2-0CAB1F6C20EF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478"/>
                          <a:ext cx="20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75" name="Line 139">
              <a:extLst>
                <a:ext uri="{FF2B5EF4-FFF2-40B4-BE49-F238E27FC236}">
                  <a16:creationId xmlns:a16="http://schemas.microsoft.com/office/drawing/2014/main" xmlns="" id="{61403D5E-1D9D-4378-A32B-1C0ED206F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56"/>
              <a:ext cx="480" cy="1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0076" name="Object 140">
              <a:extLst>
                <a:ext uri="{FF2B5EF4-FFF2-40B4-BE49-F238E27FC236}">
                  <a16:creationId xmlns:a16="http://schemas.microsoft.com/office/drawing/2014/main" xmlns="" id="{E932218C-ABCF-4A6D-911E-25F92BAAA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968"/>
            <a:ext cx="21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4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40076" name="Object 140">
                          <a:extLst>
                            <a:ext uri="{FF2B5EF4-FFF2-40B4-BE49-F238E27FC236}">
                              <a16:creationId xmlns:a16="http://schemas.microsoft.com/office/drawing/2014/main" xmlns="" id="{E932218C-ABCF-4A6D-911E-25F92BAAA087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968"/>
                          <a:ext cx="21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77" name="Line 141">
              <a:extLst>
                <a:ext uri="{FF2B5EF4-FFF2-40B4-BE49-F238E27FC236}">
                  <a16:creationId xmlns:a16="http://schemas.microsoft.com/office/drawing/2014/main" xmlns="" id="{2C2CADB8-32FE-44FE-81B6-678B3BC13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" y="220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78" name="Line 142">
              <a:extLst>
                <a:ext uri="{FF2B5EF4-FFF2-40B4-BE49-F238E27FC236}">
                  <a16:creationId xmlns:a16="http://schemas.microsoft.com/office/drawing/2014/main" xmlns="" id="{764528C1-33DE-4099-8FE8-36124D395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9" y="225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79" name="Rectangle 143">
              <a:extLst>
                <a:ext uri="{FF2B5EF4-FFF2-40B4-BE49-F238E27FC236}">
                  <a16:creationId xmlns:a16="http://schemas.microsoft.com/office/drawing/2014/main" xmlns="" id="{B8525738-DCBC-4AFF-B76D-813151231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208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40080" name="Rectangle 144">
              <a:extLst>
                <a:ext uri="{FF2B5EF4-FFF2-40B4-BE49-F238E27FC236}">
                  <a16:creationId xmlns:a16="http://schemas.microsoft.com/office/drawing/2014/main" xmlns="" id="{0BC59047-FD18-4DE2-86D5-551A541B4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152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 -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4309920" y="476280"/>
              <a:ext cx="3834360" cy="58345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00560" y="466920"/>
                <a:ext cx="3853080" cy="5853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1A6CA-4027-4E63-8B83-D40EF24B8497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1055440" y="1268760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P240  6-9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389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xmlns="" id="{0C8C57DF-C929-4ECB-A85A-CFC02A6D8F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BA7DF4-AEF1-4579-AA79-EA3FE0008E6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8434" name="Text Box 2">
            <a:extLst>
              <a:ext uri="{FF2B5EF4-FFF2-40B4-BE49-F238E27FC236}">
                <a16:creationId xmlns:a16="http://schemas.microsoft.com/office/drawing/2014/main" xmlns="" id="{B9EDA0A6-7ED1-4435-AC87-05FC6238A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260648"/>
            <a:ext cx="505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孤立球体的电容</a:t>
            </a:r>
            <a:endParaRPr kumimoji="1" lang="zh-CN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xmlns="" id="{DA1AED79-A6A9-4C3D-BC6C-09A13A459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572000"/>
            <a:ext cx="2971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1144800" y="376920"/>
              <a:ext cx="11022480" cy="516024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0840" y="369360"/>
                <a:ext cx="11030040" cy="517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xmlns="" id="{2CA93989-4940-4723-8FE5-9E6A4D06E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43560-B2AA-4FB4-80CC-7D62165C3C8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xmlns="" id="{0A5F8EEB-629E-43D2-B196-CBAEF0C47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0668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3200" b="1">
                <a:latin typeface="Times New Roman" panose="02020603050405020304" pitchFamily="18" charset="0"/>
              </a:rPr>
              <a:t>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球形孤立导体的电容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xmlns="" id="{6D2418CE-4348-421C-AF29-2163C4331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2987675"/>
          <a:ext cx="3009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3" imgW="990360" imgH="393480" progId="Equation.3">
                  <p:embed/>
                </p:oleObj>
              </mc:Choice>
              <mc:Fallback>
                <p:oleObj name="Equation" r:id="rId3" imgW="9903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87675"/>
                        <a:ext cx="30099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>
            <a:extLst>
              <a:ext uri="{FF2B5EF4-FFF2-40B4-BE49-F238E27FC236}">
                <a16:creationId xmlns:a16="http://schemas.microsoft.com/office/drawing/2014/main" xmlns="" id="{6125AB68-96C6-4C09-AFF3-74EB6014C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05000"/>
            <a:ext cx="2286000" cy="228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Oval 5">
            <a:extLst>
              <a:ext uri="{FF2B5EF4-FFF2-40B4-BE49-F238E27FC236}">
                <a16:creationId xmlns:a16="http://schemas.microsoft.com/office/drawing/2014/main" xmlns="" id="{504FC9DC-B99F-4EE3-988D-AB6B5A248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209800"/>
            <a:ext cx="1752600" cy="17526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xmlns="" id="{99346237-E4E7-4E45-B00D-0439970BED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0" y="3124200"/>
            <a:ext cx="3810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xmlns="" id="{3176D60C-28D6-467E-B080-9909876A0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6" y="3048000"/>
          <a:ext cx="3841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6" y="3048000"/>
                        <a:ext cx="3841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xmlns="" id="{ADFD88C2-6BE2-4581-9C93-6892901E2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6889" y="2057400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7" imgW="152280" imgH="203040" progId="Equation.3">
                  <p:embed/>
                </p:oleObj>
              </mc:Choice>
              <mc:Fallback>
                <p:oleObj name="Equation" r:id="rId7" imgW="1522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889" y="2057400"/>
                        <a:ext cx="346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xmlns="" id="{3B19EEC2-A328-4C81-A38B-C9209415A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4775" y="4648201"/>
          <a:ext cx="5219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9" imgW="2057400" imgH="228600" progId="Equation.3">
                  <p:embed/>
                </p:oleObj>
              </mc:Choice>
              <mc:Fallback>
                <p:oleObj name="Equation" r:id="rId9" imgW="205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648201"/>
                        <a:ext cx="52197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>
            <a:extLst>
              <a:ext uri="{FF2B5EF4-FFF2-40B4-BE49-F238E27FC236}">
                <a16:creationId xmlns:a16="http://schemas.microsoft.com/office/drawing/2014/main" xmlns="" id="{B3973720-EADF-40F0-B8CC-992B46624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4820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1"/>
              </a:buBlip>
            </a:pPr>
            <a:r>
              <a:rPr lang="en-US" altLang="zh-CN" sz="3200" b="1">
                <a:solidFill>
                  <a:srgbClr val="000000"/>
                </a:solidFill>
              </a:rPr>
              <a:t> </a:t>
            </a:r>
            <a:r>
              <a:rPr lang="zh-CN" altLang="en-US" sz="3200" b="1">
                <a:solidFill>
                  <a:srgbClr val="000000"/>
                </a:solidFill>
              </a:rPr>
              <a:t>地球</a:t>
            </a:r>
          </a:p>
        </p:txBody>
      </p:sp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xmlns="" id="{E91C1B95-9955-4FC3-A5C0-A72A82E69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1692275"/>
          <a:ext cx="22113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2" imgW="723600" imgH="431640" progId="Equation.3">
                  <p:embed/>
                </p:oleObj>
              </mc:Choice>
              <mc:Fallback>
                <p:oleObj name="Equation" r:id="rId12" imgW="7236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692275"/>
                        <a:ext cx="22113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7512840" y="5072040"/>
              <a:ext cx="1845720" cy="22644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503480" y="5062680"/>
                <a:ext cx="1864440" cy="245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>
            <a:extLst>
              <a:ext uri="{FF2B5EF4-FFF2-40B4-BE49-F238E27FC236}">
                <a16:creationId xmlns:a16="http://schemas.microsoft.com/office/drawing/2014/main" xmlns="" id="{76E9685E-C7A3-4C5E-A404-D27B5F51D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83D2D-3A4B-405E-A372-2B6F68B44AB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554" name="Text Box 2">
            <a:extLst>
              <a:ext uri="{FF2B5EF4-FFF2-40B4-BE49-F238E27FC236}">
                <a16:creationId xmlns:a16="http://schemas.microsoft.com/office/drawing/2014/main" xmlns="" id="{8812CEB7-88D9-4EDF-A650-571125E54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116632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sz="3200" b="1" dirty="0">
                <a:latin typeface="Times New Roman" panose="02020603050405020304" pitchFamily="18" charset="0"/>
              </a:rPr>
              <a:t>平行</a:t>
            </a:r>
            <a:r>
              <a:rPr lang="zh-CN" altLang="zh-CN" sz="3200" b="1" dirty="0">
                <a:latin typeface="Times New Roman" panose="02020603050405020304" pitchFamily="18" charset="0"/>
              </a:rPr>
              <a:t>平板电容器</a:t>
            </a:r>
          </a:p>
        </p:txBody>
      </p:sp>
      <p:grpSp>
        <p:nvGrpSpPr>
          <p:cNvPr id="29" name="Group 60">
            <a:extLst>
              <a:ext uri="{FF2B5EF4-FFF2-40B4-BE49-F238E27FC236}">
                <a16:creationId xmlns:a16="http://schemas.microsoft.com/office/drawing/2014/main" xmlns="" id="{84F0A0D6-876C-4027-A63D-B29C33447ED9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817260"/>
            <a:ext cx="3733800" cy="2590800"/>
            <a:chOff x="3072" y="1488"/>
            <a:chExt cx="2352" cy="1632"/>
          </a:xfrm>
        </p:grpSpPr>
        <p:sp>
          <p:nvSpPr>
            <p:cNvPr id="30" name="Rectangle 38">
              <a:extLst>
                <a:ext uri="{FF2B5EF4-FFF2-40B4-BE49-F238E27FC236}">
                  <a16:creationId xmlns:a16="http://schemas.microsoft.com/office/drawing/2014/main" xmlns="" id="{DA022A41-E90B-483F-B4A6-B3F525D06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488"/>
              <a:ext cx="2352" cy="16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39">
              <a:extLst>
                <a:ext uri="{FF2B5EF4-FFF2-40B4-BE49-F238E27FC236}">
                  <a16:creationId xmlns:a16="http://schemas.microsoft.com/office/drawing/2014/main" xmlns="" id="{33195B78-CF94-4BB1-BAA0-847027728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84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3" imgW="190440" imgH="241200" progId="Equation.3">
                    <p:embed/>
                  </p:oleObj>
                </mc:Choice>
                <mc:Fallback>
                  <p:oleObj name="Equation" r:id="rId3" imgW="190440" imgH="241200" progId="Equation.3">
                    <p:embed/>
                    <p:pic>
                      <p:nvPicPr>
                        <p:cNvPr id="23591" name="Object 39">
                          <a:extLst>
                            <a:ext uri="{FF2B5EF4-FFF2-40B4-BE49-F238E27FC236}">
                              <a16:creationId xmlns:a16="http://schemas.microsoft.com/office/drawing/2014/main" xmlns="" id="{C126B899-8C4C-454E-A1A1-5268F46A34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1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40">
              <a:extLst>
                <a:ext uri="{FF2B5EF4-FFF2-40B4-BE49-F238E27FC236}">
                  <a16:creationId xmlns:a16="http://schemas.microsoft.com/office/drawing/2014/main" xmlns="" id="{289846AB-7365-4018-B280-F7751CC31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872"/>
              <a:ext cx="1392" cy="144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41">
              <a:extLst>
                <a:ext uri="{FF2B5EF4-FFF2-40B4-BE49-F238E27FC236}">
                  <a16:creationId xmlns:a16="http://schemas.microsoft.com/office/drawing/2014/main" xmlns="" id="{80EE8DE0-F284-49EC-AA57-896215AC7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2016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42">
              <a:extLst>
                <a:ext uri="{FF2B5EF4-FFF2-40B4-BE49-F238E27FC236}">
                  <a16:creationId xmlns:a16="http://schemas.microsoft.com/office/drawing/2014/main" xmlns="" id="{95D52918-94B2-443D-83EC-3540D9A6A2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2208"/>
            <a:ext cx="1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name="Equation" r:id="rId5" imgW="190440" imgH="253800" progId="Equation.3">
                    <p:embed/>
                  </p:oleObj>
                </mc:Choice>
                <mc:Fallback>
                  <p:oleObj name="Equation" r:id="rId5" imgW="190440" imgH="253800" progId="Equation.3">
                    <p:embed/>
                    <p:pic>
                      <p:nvPicPr>
                        <p:cNvPr id="23594" name="Object 42">
                          <a:extLst>
                            <a:ext uri="{FF2B5EF4-FFF2-40B4-BE49-F238E27FC236}">
                              <a16:creationId xmlns:a16="http://schemas.microsoft.com/office/drawing/2014/main" xmlns="" id="{491AD0BA-63D7-4716-9C9D-5FDF7A1EA1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08"/>
                          <a:ext cx="1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3">
              <a:extLst>
                <a:ext uri="{FF2B5EF4-FFF2-40B4-BE49-F238E27FC236}">
                  <a16:creationId xmlns:a16="http://schemas.microsoft.com/office/drawing/2014/main" xmlns="" id="{0E9D0323-E811-4BE0-8FF2-72A8155A68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2016"/>
              <a:ext cx="19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Rectangle 44" descr="蓝色砂纸">
              <a:extLst>
                <a:ext uri="{FF2B5EF4-FFF2-40B4-BE49-F238E27FC236}">
                  <a16:creationId xmlns:a16="http://schemas.microsoft.com/office/drawing/2014/main" xmlns="" id="{42A14C2B-80A7-47DC-B0FE-2DCB2FD86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016"/>
              <a:ext cx="1392" cy="576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45">
              <a:extLst>
                <a:ext uri="{FF2B5EF4-FFF2-40B4-BE49-F238E27FC236}">
                  <a16:creationId xmlns:a16="http://schemas.microsoft.com/office/drawing/2014/main" xmlns="" id="{A47268BD-1116-4F97-A461-C406E47DB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792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 +  +  +  +  +</a:t>
              </a:r>
            </a:p>
          </p:txBody>
        </p:sp>
        <p:graphicFrame>
          <p:nvGraphicFramePr>
            <p:cNvPr id="38" name="Object 46">
              <a:extLst>
                <a:ext uri="{FF2B5EF4-FFF2-40B4-BE49-F238E27FC236}">
                  <a16:creationId xmlns:a16="http://schemas.microsoft.com/office/drawing/2014/main" xmlns="" id="{02306690-42BD-4C13-A626-F9255DE7A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776"/>
            <a:ext cx="19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5" name="Equation" r:id="rId8" imgW="228600" imgH="291960" progId="Equation.3">
                    <p:embed/>
                  </p:oleObj>
                </mc:Choice>
                <mc:Fallback>
                  <p:oleObj name="Equation" r:id="rId8" imgW="228600" imgH="291960" progId="Equation.3">
                    <p:embed/>
                    <p:pic>
                      <p:nvPicPr>
                        <p:cNvPr id="23598" name="Object 46">
                          <a:extLst>
                            <a:ext uri="{FF2B5EF4-FFF2-40B4-BE49-F238E27FC236}">
                              <a16:creationId xmlns:a16="http://schemas.microsoft.com/office/drawing/2014/main" xmlns="" id="{FB489E93-EFEF-417D-B435-FAA8E5DDF0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76"/>
                          <a:ext cx="19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7">
              <a:extLst>
                <a:ext uri="{FF2B5EF4-FFF2-40B4-BE49-F238E27FC236}">
                  <a16:creationId xmlns:a16="http://schemas.microsoft.com/office/drawing/2014/main" xmlns="" id="{0D4CFA42-E595-44FC-A04C-4A38C8B41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592"/>
            <a:ext cx="33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6" name="Equation" r:id="rId10" imgW="406080" imgH="291960" progId="Equation.3">
                    <p:embed/>
                  </p:oleObj>
                </mc:Choice>
                <mc:Fallback>
                  <p:oleObj name="Equation" r:id="rId10" imgW="406080" imgH="291960" progId="Equation.3">
                    <p:embed/>
                    <p:pic>
                      <p:nvPicPr>
                        <p:cNvPr id="23599" name="Object 47">
                          <a:extLst>
                            <a:ext uri="{FF2B5EF4-FFF2-40B4-BE49-F238E27FC236}">
                              <a16:creationId xmlns:a16="http://schemas.microsoft.com/office/drawing/2014/main" xmlns="" id="{EC274A66-B5E3-4459-92F6-66D79D157F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92"/>
                          <a:ext cx="33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48">
              <a:extLst>
                <a:ext uri="{FF2B5EF4-FFF2-40B4-BE49-F238E27FC236}">
                  <a16:creationId xmlns:a16="http://schemas.microsoft.com/office/drawing/2014/main" xmlns="" id="{1B310CC9-7254-46CA-BD8A-D1CCADDFF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592"/>
              <a:ext cx="1392" cy="144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49">
              <a:extLst>
                <a:ext uri="{FF2B5EF4-FFF2-40B4-BE49-F238E27FC236}">
                  <a16:creationId xmlns:a16="http://schemas.microsoft.com/office/drawing/2014/main" xmlns="" id="{2C0FA45E-739A-4479-8826-E8064896D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592"/>
              <a:ext cx="1584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  -   -   -   -   -</a:t>
              </a:r>
            </a:p>
          </p:txBody>
        </p:sp>
        <p:sp>
          <p:nvSpPr>
            <p:cNvPr id="42" name="Line 50">
              <a:extLst>
                <a:ext uri="{FF2B5EF4-FFF2-40B4-BE49-F238E27FC236}">
                  <a16:creationId xmlns:a16="http://schemas.microsoft.com/office/drawing/2014/main" xmlns="" id="{1192EF72-C70F-4C47-9B6F-E758F2B0C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51">
              <a:extLst>
                <a:ext uri="{FF2B5EF4-FFF2-40B4-BE49-F238E27FC236}">
                  <a16:creationId xmlns:a16="http://schemas.microsoft.com/office/drawing/2014/main" xmlns="" id="{1EE11F2B-5F6A-4D63-B4FB-6EB724FEC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52">
              <a:extLst>
                <a:ext uri="{FF2B5EF4-FFF2-40B4-BE49-F238E27FC236}">
                  <a16:creationId xmlns:a16="http://schemas.microsoft.com/office/drawing/2014/main" xmlns="" id="{4EAE100C-E1BF-458B-B7C5-EC19255BC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112"/>
            <a:ext cx="26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7" name="Equation" r:id="rId12" imgW="164880" imgH="215640" progId="Equation.3">
                    <p:embed/>
                  </p:oleObj>
                </mc:Choice>
                <mc:Fallback>
                  <p:oleObj name="Equation" r:id="rId12" imgW="164880" imgH="215640" progId="Equation.3">
                    <p:embed/>
                    <p:pic>
                      <p:nvPicPr>
                        <p:cNvPr id="23604" name="Object 52">
                          <a:extLst>
                            <a:ext uri="{FF2B5EF4-FFF2-40B4-BE49-F238E27FC236}">
                              <a16:creationId xmlns:a16="http://schemas.microsoft.com/office/drawing/2014/main" xmlns="" id="{04569A7C-4A1A-4D35-A2B8-EA3F5DA56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12"/>
                          <a:ext cx="26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53">
              <a:extLst>
                <a:ext uri="{FF2B5EF4-FFF2-40B4-BE49-F238E27FC236}">
                  <a16:creationId xmlns:a16="http://schemas.microsoft.com/office/drawing/2014/main" xmlns="" id="{49C0E6B6-EA8D-4C43-957A-1A0DAAC4E2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2592"/>
              <a:ext cx="19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54">
              <a:extLst>
                <a:ext uri="{FF2B5EF4-FFF2-40B4-BE49-F238E27FC236}">
                  <a16:creationId xmlns:a16="http://schemas.microsoft.com/office/drawing/2014/main" xmlns="" id="{8F8DB1B4-285F-425B-A0A5-31EA8C56E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5">
              <a:extLst>
                <a:ext uri="{FF2B5EF4-FFF2-40B4-BE49-F238E27FC236}">
                  <a16:creationId xmlns:a16="http://schemas.microsoft.com/office/drawing/2014/main" xmlns="" id="{25A94AC8-5635-4C00-A060-2855D0E89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56">
              <a:extLst>
                <a:ext uri="{FF2B5EF4-FFF2-40B4-BE49-F238E27FC236}">
                  <a16:creationId xmlns:a16="http://schemas.microsoft.com/office/drawing/2014/main" xmlns="" id="{160FCDA4-64E4-4769-9D5A-6B6B8A9AC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7">
              <a:extLst>
                <a:ext uri="{FF2B5EF4-FFF2-40B4-BE49-F238E27FC236}">
                  <a16:creationId xmlns:a16="http://schemas.microsoft.com/office/drawing/2014/main" xmlns="" id="{4503E167-71C2-4AA6-BDD4-DF9CB3ADC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8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906840" y="873000"/>
              <a:ext cx="10224360" cy="529092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98920" y="862920"/>
                <a:ext cx="10236600" cy="530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>
            <a:extLst>
              <a:ext uri="{FF2B5EF4-FFF2-40B4-BE49-F238E27FC236}">
                <a16:creationId xmlns:a16="http://schemas.microsoft.com/office/drawing/2014/main" xmlns="" id="{CDD9B142-CCA0-4176-9D7D-A3E5CC08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DD172-EBBD-4D8F-84ED-F2CA88D77642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5618" name="Text Box 18">
            <a:extLst>
              <a:ext uri="{FF2B5EF4-FFF2-40B4-BE49-F238E27FC236}">
                <a16:creationId xmlns:a16="http://schemas.microsoft.com/office/drawing/2014/main" xmlns="" id="{D598D965-C405-431E-BA82-7CA95BDDA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33337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圆柱形电容器</a:t>
            </a:r>
          </a:p>
        </p:txBody>
      </p:sp>
      <p:sp>
        <p:nvSpPr>
          <p:cNvPr id="25628" name="Rectangle 28">
            <a:extLst>
              <a:ext uri="{FF2B5EF4-FFF2-40B4-BE49-F238E27FC236}">
                <a16:creationId xmlns:a16="http://schemas.microsoft.com/office/drawing/2014/main" xmlns="" id="{80035F36-B265-4593-B39B-4549FA508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906" y="565682"/>
            <a:ext cx="6781800" cy="697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宋体" panose="02010600030101010101" pitchFamily="2" charset="-122"/>
              </a:rPr>
              <a:t>设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两圆</a:t>
            </a:r>
            <a:r>
              <a:rPr lang="zh-CN" altLang="en-US" sz="3200" b="1" dirty="0">
                <a:latin typeface="宋体" panose="02010600030101010101" pitchFamily="2" charset="-122"/>
              </a:rPr>
              <a:t>柱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面单位长度上分别带电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25638" name="Rectangle 38">
            <a:extLst>
              <a:ext uri="{FF2B5EF4-FFF2-40B4-BE49-F238E27FC236}">
                <a16:creationId xmlns:a16="http://schemas.microsoft.com/office/drawing/2014/main" xmlns="" id="{D8734F5B-FEC1-49BD-A088-C9E094162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312" y="764704"/>
            <a:ext cx="2514600" cy="3733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9" name="AutoShape 39">
            <a:extLst>
              <a:ext uri="{FF2B5EF4-FFF2-40B4-BE49-F238E27FC236}">
                <a16:creationId xmlns:a16="http://schemas.microsoft.com/office/drawing/2014/main" xmlns="" id="{72241555-D359-4D75-946F-D55E4806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4912" y="1526704"/>
            <a:ext cx="1066800" cy="2362200"/>
          </a:xfrm>
          <a:prstGeom prst="can">
            <a:avLst>
              <a:gd name="adj" fmla="val 41364"/>
            </a:avLst>
          </a:prstGeom>
          <a:gradFill rotWithShape="0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0" name="Line 40">
            <a:extLst>
              <a:ext uri="{FF2B5EF4-FFF2-40B4-BE49-F238E27FC236}">
                <a16:creationId xmlns:a16="http://schemas.microsoft.com/office/drawing/2014/main" xmlns="" id="{E584B506-DC8B-4BEF-94E5-437E0C3AD6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8312" y="993304"/>
            <a:ext cx="0" cy="3505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1" name="Line 41">
            <a:extLst>
              <a:ext uri="{FF2B5EF4-FFF2-40B4-BE49-F238E27FC236}">
                <a16:creationId xmlns:a16="http://schemas.microsoft.com/office/drawing/2014/main" xmlns="" id="{77CFF0D1-2D11-4187-8954-568D5779B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8312" y="2898304"/>
            <a:ext cx="5334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42" name="Object 42">
            <a:extLst>
              <a:ext uri="{FF2B5EF4-FFF2-40B4-BE49-F238E27FC236}">
                <a16:creationId xmlns:a16="http://schemas.microsoft.com/office/drawing/2014/main" xmlns="" id="{6171B8DE-9BD1-430A-9CA5-51EA56946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4524"/>
              </p:ext>
            </p:extLst>
          </p:nvPr>
        </p:nvGraphicFramePr>
        <p:xfrm>
          <a:off x="10504512" y="2288704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3" imgW="317160" imgH="317160" progId="Equation.3">
                  <p:embed/>
                </p:oleObj>
              </mc:Choice>
              <mc:Fallback>
                <p:oleObj name="Equation" r:id="rId3" imgW="317160" imgH="31716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4512" y="2288704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Line 43">
            <a:extLst>
              <a:ext uri="{FF2B5EF4-FFF2-40B4-BE49-F238E27FC236}">
                <a16:creationId xmlns:a16="http://schemas.microsoft.com/office/drawing/2014/main" xmlns="" id="{AF7DB9C1-1E70-4FEC-9CC8-EA99E2AEA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8312" y="3660304"/>
            <a:ext cx="762000" cy="1588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44" name="Group 44">
            <a:extLst>
              <a:ext uri="{FF2B5EF4-FFF2-40B4-BE49-F238E27FC236}">
                <a16:creationId xmlns:a16="http://schemas.microsoft.com/office/drawing/2014/main" xmlns="" id="{9660862E-5359-4FEA-864E-3DA3F183FDFC}"/>
              </a:ext>
            </a:extLst>
          </p:cNvPr>
          <p:cNvGrpSpPr>
            <a:grpSpLocks/>
          </p:cNvGrpSpPr>
          <p:nvPr/>
        </p:nvGrpSpPr>
        <p:grpSpPr bwMode="auto">
          <a:xfrm>
            <a:off x="9132912" y="1755304"/>
            <a:ext cx="533400" cy="1905000"/>
            <a:chOff x="3888" y="2016"/>
            <a:chExt cx="336" cy="1200"/>
          </a:xfrm>
        </p:grpSpPr>
        <p:sp>
          <p:nvSpPr>
            <p:cNvPr id="25645" name="Line 45">
              <a:extLst>
                <a:ext uri="{FF2B5EF4-FFF2-40B4-BE49-F238E27FC236}">
                  <a16:creationId xmlns:a16="http://schemas.microsoft.com/office/drawing/2014/main" xmlns="" id="{F6F45254-EEFC-4FB9-8C75-8596317F0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1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46">
              <a:extLst>
                <a:ext uri="{FF2B5EF4-FFF2-40B4-BE49-F238E27FC236}">
                  <a16:creationId xmlns:a16="http://schemas.microsoft.com/office/drawing/2014/main" xmlns="" id="{280CA3E4-E797-447E-B2FE-44777B55B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21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47" name="Object 47">
              <a:extLst>
                <a:ext uri="{FF2B5EF4-FFF2-40B4-BE49-F238E27FC236}">
                  <a16:creationId xmlns:a16="http://schemas.microsoft.com/office/drawing/2014/main" xmlns="" id="{5C2D8C78-0531-4EEB-89E0-8C2F9B0E77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544"/>
            <a:ext cx="1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" name="公式" r:id="rId5" imgW="88560" imgH="177480" progId="Equation.3">
                    <p:embed/>
                  </p:oleObj>
                </mc:Choice>
                <mc:Fallback>
                  <p:oleObj name="公式" r:id="rId5" imgW="88560" imgH="177480" progId="Equation.3">
                    <p:embed/>
                    <p:pic>
                      <p:nvPicPr>
                        <p:cNvPr id="0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44"/>
                          <a:ext cx="1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8" name="Line 48">
              <a:extLst>
                <a:ext uri="{FF2B5EF4-FFF2-40B4-BE49-F238E27FC236}">
                  <a16:creationId xmlns:a16="http://schemas.microsoft.com/office/drawing/2014/main" xmlns="" id="{75DBCB60-0241-4D98-AAE7-04A32785F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016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49" name="Oval 49">
            <a:extLst>
              <a:ext uri="{FF2B5EF4-FFF2-40B4-BE49-F238E27FC236}">
                <a16:creationId xmlns:a16="http://schemas.microsoft.com/office/drawing/2014/main" xmlns="" id="{24893359-DC98-4C30-A6DF-B9E52AFCF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6312" y="3279304"/>
            <a:ext cx="1524000" cy="762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0" name="Oval 50">
            <a:extLst>
              <a:ext uri="{FF2B5EF4-FFF2-40B4-BE49-F238E27FC236}">
                <a16:creationId xmlns:a16="http://schemas.microsoft.com/office/drawing/2014/main" xmlns="" id="{F24A3B6D-303D-4559-894E-A60CACB05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4912" y="3431704"/>
            <a:ext cx="1066800" cy="457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51" name="Object 51">
            <a:extLst>
              <a:ext uri="{FF2B5EF4-FFF2-40B4-BE49-F238E27FC236}">
                <a16:creationId xmlns:a16="http://schemas.microsoft.com/office/drawing/2014/main" xmlns="" id="{3812CB60-F02A-4B7E-9EBA-9F4A475A6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41776"/>
              </p:ext>
            </p:extLst>
          </p:nvPr>
        </p:nvGraphicFramePr>
        <p:xfrm>
          <a:off x="10504513" y="3203104"/>
          <a:ext cx="37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7" imgW="317160" imgH="317160" progId="Equation.3">
                  <p:embed/>
                </p:oleObj>
              </mc:Choice>
              <mc:Fallback>
                <p:oleObj name="Equation" r:id="rId7" imgW="317160" imgH="317160" progId="Equation.3">
                  <p:embed/>
                  <p:pic>
                    <p:nvPicPr>
                      <p:cNvPr id="0" name="Object 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4513" y="3203104"/>
                        <a:ext cx="379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2" name="Oval 52">
            <a:extLst>
              <a:ext uri="{FF2B5EF4-FFF2-40B4-BE49-F238E27FC236}">
                <a16:creationId xmlns:a16="http://schemas.microsoft.com/office/drawing/2014/main" xmlns="" id="{109A8BFB-C62A-4656-8D94-D455390CC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4912" y="1526704"/>
            <a:ext cx="1066800" cy="4572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3" name="Line 53">
            <a:extLst>
              <a:ext uri="{FF2B5EF4-FFF2-40B4-BE49-F238E27FC236}">
                <a16:creationId xmlns:a16="http://schemas.microsoft.com/office/drawing/2014/main" xmlns="" id="{573E34BE-1A88-447E-941D-CC8CF2A1C5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8312" y="1069504"/>
            <a:ext cx="0" cy="685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54" name="Object 54">
            <a:extLst>
              <a:ext uri="{FF2B5EF4-FFF2-40B4-BE49-F238E27FC236}">
                <a16:creationId xmlns:a16="http://schemas.microsoft.com/office/drawing/2014/main" xmlns="" id="{BC36D21A-BC07-453F-9E51-B3FA257F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83143"/>
              </p:ext>
            </p:extLst>
          </p:nvPr>
        </p:nvGraphicFramePr>
        <p:xfrm>
          <a:off x="8904312" y="764705"/>
          <a:ext cx="1143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9" imgW="482400" imgH="215640" progId="Equation.3">
                  <p:embed/>
                </p:oleObj>
              </mc:Choice>
              <mc:Fallback>
                <p:oleObj name="Equation" r:id="rId9" imgW="482400" imgH="2156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12" y="764705"/>
                        <a:ext cx="1143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55" name="Group 55">
            <a:extLst>
              <a:ext uri="{FF2B5EF4-FFF2-40B4-BE49-F238E27FC236}">
                <a16:creationId xmlns:a16="http://schemas.microsoft.com/office/drawing/2014/main" xmlns="" id="{0D5FC502-8758-44F0-98B0-018D528E024D}"/>
              </a:ext>
            </a:extLst>
          </p:cNvPr>
          <p:cNvGrpSpPr>
            <a:grpSpLocks/>
          </p:cNvGrpSpPr>
          <p:nvPr/>
        </p:nvGrpSpPr>
        <p:grpSpPr bwMode="auto">
          <a:xfrm>
            <a:off x="9437713" y="1860079"/>
            <a:ext cx="2024063" cy="1962150"/>
            <a:chOff x="4080" y="2082"/>
            <a:chExt cx="1275" cy="1236"/>
          </a:xfrm>
        </p:grpSpPr>
        <p:grpSp>
          <p:nvGrpSpPr>
            <p:cNvPr id="25656" name="Group 56">
              <a:extLst>
                <a:ext uri="{FF2B5EF4-FFF2-40B4-BE49-F238E27FC236}">
                  <a16:creationId xmlns:a16="http://schemas.microsoft.com/office/drawing/2014/main" xmlns="" id="{348D1CE0-F575-419E-8DC2-A59FD2C28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82"/>
              <a:ext cx="459" cy="1230"/>
              <a:chOff x="4080" y="2082"/>
              <a:chExt cx="459" cy="1230"/>
            </a:xfrm>
          </p:grpSpPr>
          <p:sp>
            <p:nvSpPr>
              <p:cNvPr id="25657" name="Rectangle 57">
                <a:extLst>
                  <a:ext uri="{FF2B5EF4-FFF2-40B4-BE49-F238E27FC236}">
                    <a16:creationId xmlns:a16="http://schemas.microsoft.com/office/drawing/2014/main" xmlns="" id="{8B3B2954-4188-411A-8664-16FD25E15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178"/>
                <a:ext cx="219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+++</a:t>
                </a:r>
              </a:p>
            </p:txBody>
          </p:sp>
          <p:sp>
            <p:nvSpPr>
              <p:cNvPr id="25658" name="Rectangle 58">
                <a:extLst>
                  <a:ext uri="{FF2B5EF4-FFF2-40B4-BE49-F238E27FC236}">
                    <a16:creationId xmlns:a16="http://schemas.microsoft.com/office/drawing/2014/main" xmlns="" id="{04F56028-79CC-4452-860E-5FA48D903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082"/>
                <a:ext cx="219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----</a:t>
                </a:r>
              </a:p>
            </p:txBody>
          </p:sp>
        </p:grpSp>
        <p:sp>
          <p:nvSpPr>
            <p:cNvPr id="25659" name="Rectangle 59">
              <a:extLst>
                <a:ext uri="{FF2B5EF4-FFF2-40B4-BE49-F238E27FC236}">
                  <a16:creationId xmlns:a16="http://schemas.microsoft.com/office/drawing/2014/main" xmlns="" id="{2EB4229F-D847-42E0-B817-7262925F7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2184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+++</a:t>
              </a:r>
            </a:p>
          </p:txBody>
        </p:sp>
        <p:sp>
          <p:nvSpPr>
            <p:cNvPr id="25660" name="Rectangle 60">
              <a:extLst>
                <a:ext uri="{FF2B5EF4-FFF2-40B4-BE49-F238E27FC236}">
                  <a16:creationId xmlns:a16="http://schemas.microsoft.com/office/drawing/2014/main" xmlns="" id="{B75DC9BB-7C38-4282-9399-621AD753C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112"/>
              <a:ext cx="2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---</a:t>
              </a:r>
            </a:p>
          </p:txBody>
        </p:sp>
      </p:grpSp>
      <p:sp>
        <p:nvSpPr>
          <p:cNvPr id="25661" name="AutoShape 61">
            <a:extLst>
              <a:ext uri="{FF2B5EF4-FFF2-40B4-BE49-F238E27FC236}">
                <a16:creationId xmlns:a16="http://schemas.microsoft.com/office/drawing/2014/main" xmlns="" id="{5FA2F850-4F13-4949-9F45-DDBA6C2E8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6312" y="1374304"/>
            <a:ext cx="1524000" cy="2667000"/>
          </a:xfrm>
          <a:prstGeom prst="can">
            <a:avLst>
              <a:gd name="adj" fmla="val 50312"/>
            </a:avLst>
          </a:prstGeom>
          <a:solidFill>
            <a:srgbClr val="CCECFF">
              <a:alpha val="50000"/>
            </a:srgbClr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1074600" y="559440"/>
              <a:ext cx="10691640" cy="569052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67400" y="550080"/>
                <a:ext cx="10703520" cy="570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xmlns="" id="{7B7EAF68-1AEF-4C56-932C-321B460D9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7F18A-7923-4C92-9773-267045215E7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6626" name="AutoShape 2">
            <a:extLst>
              <a:ext uri="{FF2B5EF4-FFF2-40B4-BE49-F238E27FC236}">
                <a16:creationId xmlns:a16="http://schemas.microsoft.com/office/drawing/2014/main" xmlns="" id="{685ACA76-A8B9-4322-A972-5E013C893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876800"/>
            <a:ext cx="1676400" cy="914400"/>
          </a:xfrm>
          <a:prstGeom prst="wedgeRectCallout">
            <a:avLst>
              <a:gd name="adj1" fmla="val -42801"/>
              <a:gd name="adj2" fmla="val -104343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平行板电容器电容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xmlns="" id="{56680297-3A1D-4A08-B851-B07F38B30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667001"/>
          <a:ext cx="2590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3" imgW="1180800" imgH="215640" progId="Equation.3">
                  <p:embed/>
                </p:oleObj>
              </mc:Choice>
              <mc:Fallback>
                <p:oleObj name="Equation" r:id="rId3" imgW="11808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1"/>
                        <a:ext cx="25908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xmlns="" id="{7A1E90D6-682F-4C36-BF28-42A27E9DD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429001"/>
          <a:ext cx="34417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5" imgW="1257120" imgH="393480" progId="Equation.3">
                  <p:embed/>
                </p:oleObj>
              </mc:Choice>
              <mc:Fallback>
                <p:oleObj name="Equation" r:id="rId5" imgW="1257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1"/>
                        <a:ext cx="34417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2" name="Object 48">
            <a:extLst>
              <a:ext uri="{FF2B5EF4-FFF2-40B4-BE49-F238E27FC236}">
                <a16:creationId xmlns:a16="http://schemas.microsoft.com/office/drawing/2014/main" xmlns="" id="{1C9CE403-EC4F-40A8-A7C9-509E19C3F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914401"/>
          <a:ext cx="25019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7" imgW="990360" imgH="622080" progId="Equation.3">
                  <p:embed/>
                </p:oleObj>
              </mc:Choice>
              <mc:Fallback>
                <p:oleObj name="Equation" r:id="rId7" imgW="990360" imgH="6220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1"/>
                        <a:ext cx="2501900" cy="15716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97" name="Group 73">
            <a:extLst>
              <a:ext uri="{FF2B5EF4-FFF2-40B4-BE49-F238E27FC236}">
                <a16:creationId xmlns:a16="http://schemas.microsoft.com/office/drawing/2014/main" xmlns="" id="{F48A99FC-3D12-4C21-A697-EBD99CFA04A1}"/>
              </a:ext>
            </a:extLst>
          </p:cNvPr>
          <p:cNvGrpSpPr>
            <a:grpSpLocks/>
          </p:cNvGrpSpPr>
          <p:nvPr/>
        </p:nvGrpSpPr>
        <p:grpSpPr bwMode="auto">
          <a:xfrm>
            <a:off x="7467601" y="2209800"/>
            <a:ext cx="2557463" cy="3733800"/>
            <a:chOff x="3744" y="1392"/>
            <a:chExt cx="1611" cy="2352"/>
          </a:xfrm>
        </p:grpSpPr>
        <p:sp>
          <p:nvSpPr>
            <p:cNvPr id="26673" name="Rectangle 49">
              <a:extLst>
                <a:ext uri="{FF2B5EF4-FFF2-40B4-BE49-F238E27FC236}">
                  <a16:creationId xmlns:a16="http://schemas.microsoft.com/office/drawing/2014/main" xmlns="" id="{D49F2DB9-FFA6-46C3-A46F-195749251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392"/>
              <a:ext cx="1584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4" name="AutoShape 50">
              <a:extLst>
                <a:ext uri="{FF2B5EF4-FFF2-40B4-BE49-F238E27FC236}">
                  <a16:creationId xmlns:a16="http://schemas.microsoft.com/office/drawing/2014/main" xmlns="" id="{3DD11DFB-6938-4FB7-AAD8-ADBD49BE7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72"/>
              <a:ext cx="672" cy="1488"/>
            </a:xfrm>
            <a:prstGeom prst="can">
              <a:avLst>
                <a:gd name="adj" fmla="val 41364"/>
              </a:avLst>
            </a:prstGeom>
            <a:gradFill rotWithShape="0">
              <a:gsLst>
                <a:gs pos="0">
                  <a:srgbClr val="0066FF"/>
                </a:gs>
                <a:gs pos="50000">
                  <a:schemeClr val="bg1"/>
                </a:gs>
                <a:gs pos="100000">
                  <a:srgbClr val="0066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5" name="Line 51">
              <a:extLst>
                <a:ext uri="{FF2B5EF4-FFF2-40B4-BE49-F238E27FC236}">
                  <a16:creationId xmlns:a16="http://schemas.microsoft.com/office/drawing/2014/main" xmlns="" id="{39DE4A19-1A5E-4B97-AF0B-8630A12B4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1536"/>
              <a:ext cx="0" cy="22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6" name="Line 52">
              <a:extLst>
                <a:ext uri="{FF2B5EF4-FFF2-40B4-BE49-F238E27FC236}">
                  <a16:creationId xmlns:a16="http://schemas.microsoft.com/office/drawing/2014/main" xmlns="" id="{676184B2-AB67-403F-B1C4-F4C28D276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736"/>
              <a:ext cx="33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77" name="Object 53">
              <a:extLst>
                <a:ext uri="{FF2B5EF4-FFF2-40B4-BE49-F238E27FC236}">
                  <a16:creationId xmlns:a16="http://schemas.microsoft.com/office/drawing/2014/main" xmlns="" id="{5B848404-0F63-4DFA-BB44-BBD7BBA29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35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0" name="Equation" r:id="rId9" imgW="317160" imgH="317160" progId="Equation.3">
                    <p:embed/>
                  </p:oleObj>
                </mc:Choice>
                <mc:Fallback>
                  <p:oleObj name="Equation" r:id="rId9" imgW="317160" imgH="317160" progId="Equation.3">
                    <p:embed/>
                    <p:pic>
                      <p:nvPicPr>
                        <p:cNvPr id="0" name="Object 5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52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8" name="Line 54">
              <a:extLst>
                <a:ext uri="{FF2B5EF4-FFF2-40B4-BE49-F238E27FC236}">
                  <a16:creationId xmlns:a16="http://schemas.microsoft.com/office/drawing/2014/main" xmlns="" id="{A925045B-B895-4C79-AEBE-9EA814B34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16"/>
              <a:ext cx="480" cy="1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79" name="Group 55">
              <a:extLst>
                <a:ext uri="{FF2B5EF4-FFF2-40B4-BE49-F238E27FC236}">
                  <a16:creationId xmlns:a16="http://schemas.microsoft.com/office/drawing/2014/main" xmlns="" id="{A0A8B1E1-5467-4E30-8BDD-310215FE7B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016"/>
              <a:ext cx="336" cy="1200"/>
              <a:chOff x="3888" y="2016"/>
              <a:chExt cx="336" cy="1200"/>
            </a:xfrm>
          </p:grpSpPr>
          <p:sp>
            <p:nvSpPr>
              <p:cNvPr id="26680" name="Line 56">
                <a:extLst>
                  <a:ext uri="{FF2B5EF4-FFF2-40B4-BE49-F238E27FC236}">
                    <a16:creationId xmlns:a16="http://schemas.microsoft.com/office/drawing/2014/main" xmlns="" id="{4874FA46-8AA6-4BCE-901F-66F470DB3D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01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1" name="Line 57">
                <a:extLst>
                  <a:ext uri="{FF2B5EF4-FFF2-40B4-BE49-F238E27FC236}">
                    <a16:creationId xmlns:a16="http://schemas.microsoft.com/office/drawing/2014/main" xmlns="" id="{F382BEB4-60B5-422F-A3B6-33C068606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321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82" name="Object 58">
                <a:extLst>
                  <a:ext uri="{FF2B5EF4-FFF2-40B4-BE49-F238E27FC236}">
                    <a16:creationId xmlns:a16="http://schemas.microsoft.com/office/drawing/2014/main" xmlns="" id="{0078B597-3895-453B-BD48-8B1B8562F2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2544"/>
              <a:ext cx="14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91" name="公式" r:id="rId11" imgW="88560" imgH="177480" progId="Equation.3">
                      <p:embed/>
                    </p:oleObj>
                  </mc:Choice>
                  <mc:Fallback>
                    <p:oleObj name="公式" r:id="rId11" imgW="88560" imgH="177480" progId="Equation.3">
                      <p:embed/>
                      <p:pic>
                        <p:nvPicPr>
                          <p:cNvPr id="0" name="Object 5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14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83" name="Line 59">
                <a:extLst>
                  <a:ext uri="{FF2B5EF4-FFF2-40B4-BE49-F238E27FC236}">
                    <a16:creationId xmlns:a16="http://schemas.microsoft.com/office/drawing/2014/main" xmlns="" id="{319E5ABD-3CFD-45CF-BED6-F0F6699335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016"/>
                <a:ext cx="0" cy="120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84" name="Oval 60">
              <a:extLst>
                <a:ext uri="{FF2B5EF4-FFF2-40B4-BE49-F238E27FC236}">
                  <a16:creationId xmlns:a16="http://schemas.microsoft.com/office/drawing/2014/main" xmlns="" id="{BECF9A54-C4B4-4497-AB56-DA4070D64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976"/>
              <a:ext cx="960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5" name="Oval 61">
              <a:extLst>
                <a:ext uri="{FF2B5EF4-FFF2-40B4-BE49-F238E27FC236}">
                  <a16:creationId xmlns:a16="http://schemas.microsoft.com/office/drawing/2014/main" xmlns="" id="{FF046954-BD7E-4F7B-806C-3676B2A2D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072"/>
              <a:ext cx="672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86" name="Object 62">
              <a:extLst>
                <a:ext uri="{FF2B5EF4-FFF2-40B4-BE49-F238E27FC236}">
                  <a16:creationId xmlns:a16="http://schemas.microsoft.com/office/drawing/2014/main" xmlns="" id="{3E432414-CFE8-4E2F-8245-382788069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92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2" name="Equation" r:id="rId13" imgW="317160" imgH="317160" progId="Equation.3">
                    <p:embed/>
                  </p:oleObj>
                </mc:Choice>
                <mc:Fallback>
                  <p:oleObj name="Equation" r:id="rId13" imgW="317160" imgH="317160" progId="Equation.3">
                    <p:embed/>
                    <p:pic>
                      <p:nvPicPr>
                        <p:cNvPr id="0" name="Object 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928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7" name="Oval 63">
              <a:extLst>
                <a:ext uri="{FF2B5EF4-FFF2-40B4-BE49-F238E27FC236}">
                  <a16:creationId xmlns:a16="http://schemas.microsoft.com/office/drawing/2014/main" xmlns="" id="{1DF42532-9D1B-4580-B8EB-5BDCF77F6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72"/>
              <a:ext cx="672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8" name="Line 64">
              <a:extLst>
                <a:ext uri="{FF2B5EF4-FFF2-40B4-BE49-F238E27FC236}">
                  <a16:creationId xmlns:a16="http://schemas.microsoft.com/office/drawing/2014/main" xmlns="" id="{FAB7147D-7F5B-445F-8382-5BD51122C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158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89" name="Object 65">
              <a:extLst>
                <a:ext uri="{FF2B5EF4-FFF2-40B4-BE49-F238E27FC236}">
                  <a16:creationId xmlns:a16="http://schemas.microsoft.com/office/drawing/2014/main" xmlns="" id="{4D267E85-C774-4D9D-84B7-7303248C78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392"/>
            <a:ext cx="72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3" name="Equation" r:id="rId15" imgW="482400" imgH="215640" progId="Equation.3">
                    <p:embed/>
                  </p:oleObj>
                </mc:Choice>
                <mc:Fallback>
                  <p:oleObj name="Equation" r:id="rId15" imgW="482400" imgH="21564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72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90" name="Group 66">
              <a:extLst>
                <a:ext uri="{FF2B5EF4-FFF2-40B4-BE49-F238E27FC236}">
                  <a16:creationId xmlns:a16="http://schemas.microsoft.com/office/drawing/2014/main" xmlns="" id="{EC59DA3A-8E8F-4A04-867A-D806124C26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82"/>
              <a:ext cx="1275" cy="1236"/>
              <a:chOff x="4080" y="2082"/>
              <a:chExt cx="1275" cy="1236"/>
            </a:xfrm>
          </p:grpSpPr>
          <p:grpSp>
            <p:nvGrpSpPr>
              <p:cNvPr id="26691" name="Group 67">
                <a:extLst>
                  <a:ext uri="{FF2B5EF4-FFF2-40B4-BE49-F238E27FC236}">
                    <a16:creationId xmlns:a16="http://schemas.microsoft.com/office/drawing/2014/main" xmlns="" id="{68382E1A-744A-4F97-BC9F-8BC097B4A4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2082"/>
                <a:ext cx="459" cy="1230"/>
                <a:chOff x="4080" y="2082"/>
                <a:chExt cx="459" cy="1230"/>
              </a:xfrm>
            </p:grpSpPr>
            <p:sp>
              <p:nvSpPr>
                <p:cNvPr id="26692" name="Rectangle 68">
                  <a:extLst>
                    <a:ext uri="{FF2B5EF4-FFF2-40B4-BE49-F238E27FC236}">
                      <a16:creationId xmlns:a16="http://schemas.microsoft.com/office/drawing/2014/main" xmlns="" id="{476347FA-B5AA-46AB-BDAA-7838FF0D22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2178"/>
                  <a:ext cx="219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+++</a:t>
                  </a:r>
                </a:p>
              </p:txBody>
            </p:sp>
            <p:sp>
              <p:nvSpPr>
                <p:cNvPr id="26693" name="Rectangle 69">
                  <a:extLst>
                    <a:ext uri="{FF2B5EF4-FFF2-40B4-BE49-F238E27FC236}">
                      <a16:creationId xmlns:a16="http://schemas.microsoft.com/office/drawing/2014/main" xmlns="" id="{E3FDF3C9-71C8-4C7C-8FBC-3788524AB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0" y="2082"/>
                  <a:ext cx="219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----</a:t>
                  </a:r>
                </a:p>
              </p:txBody>
            </p:sp>
          </p:grpSp>
          <p:sp>
            <p:nvSpPr>
              <p:cNvPr id="26694" name="Rectangle 70">
                <a:extLst>
                  <a:ext uri="{FF2B5EF4-FFF2-40B4-BE49-F238E27FC236}">
                    <a16:creationId xmlns:a16="http://schemas.microsoft.com/office/drawing/2014/main" xmlns="" id="{6E20E23E-79E8-42CC-8531-9215A26FF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2" y="2184"/>
                <a:ext cx="219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+++</a:t>
                </a:r>
              </a:p>
            </p:txBody>
          </p:sp>
          <p:sp>
            <p:nvSpPr>
              <p:cNvPr id="26695" name="Rectangle 71">
                <a:extLst>
                  <a:ext uri="{FF2B5EF4-FFF2-40B4-BE49-F238E27FC236}">
                    <a16:creationId xmlns:a16="http://schemas.microsoft.com/office/drawing/2014/main" xmlns="" id="{5860BC2E-EF86-4209-B6FB-83900A167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6" y="2112"/>
                <a:ext cx="219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----</a:t>
                </a:r>
              </a:p>
            </p:txBody>
          </p:sp>
        </p:grpSp>
        <p:sp>
          <p:nvSpPr>
            <p:cNvPr id="26696" name="AutoShape 72">
              <a:extLst>
                <a:ext uri="{FF2B5EF4-FFF2-40B4-BE49-F238E27FC236}">
                  <a16:creationId xmlns:a16="http://schemas.microsoft.com/office/drawing/2014/main" xmlns="" id="{757BDC5E-87C8-4E57-AB0B-E2CE82F0E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776"/>
              <a:ext cx="960" cy="1680"/>
            </a:xfrm>
            <a:prstGeom prst="can">
              <a:avLst>
                <a:gd name="adj" fmla="val 50312"/>
              </a:avLst>
            </a:prstGeom>
            <a:solidFill>
              <a:srgbClr val="CCECFF">
                <a:alpha val="50000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2048760" y="581040"/>
              <a:ext cx="8328240" cy="363924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042280" y="573840"/>
                <a:ext cx="8343000" cy="364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xmlns="" id="{08E8352E-3E36-4131-83B3-E859D9185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2ABAA-1C91-4FCD-B7C4-46D6AC655E0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A60D45C4-9091-471A-B201-002A00F6E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9852" y="968582"/>
            <a:ext cx="35052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2" name="Oval 4">
            <a:extLst>
              <a:ext uri="{FF2B5EF4-FFF2-40B4-BE49-F238E27FC236}">
                <a16:creationId xmlns:a16="http://schemas.microsoft.com/office/drawing/2014/main" xmlns="" id="{E44F7E67-3805-4BB8-AD9B-C48DEBE6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3252" y="1255125"/>
            <a:ext cx="2895600" cy="2895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Oval 5">
            <a:extLst>
              <a:ext uri="{FF2B5EF4-FFF2-40B4-BE49-F238E27FC236}">
                <a16:creationId xmlns:a16="http://schemas.microsoft.com/office/drawing/2014/main" xmlns="" id="{CE66EE7B-5620-4CB1-AE1F-9DA38B244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5252" y="2017125"/>
            <a:ext cx="1447800" cy="14478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AutoShape 6" descr="浅色上对角线">
            <a:extLst>
              <a:ext uri="{FF2B5EF4-FFF2-40B4-BE49-F238E27FC236}">
                <a16:creationId xmlns:a16="http://schemas.microsoft.com/office/drawing/2014/main" xmlns="" id="{8E19F852-D708-4764-9A2B-BF9BE996F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8740" y="1980613"/>
            <a:ext cx="1524000" cy="1524000"/>
          </a:xfrm>
          <a:custGeom>
            <a:avLst/>
            <a:gdLst>
              <a:gd name="G0" fmla="+- 775 0 0"/>
              <a:gd name="G1" fmla="+- 21600 0 775"/>
              <a:gd name="G2" fmla="+- 21600 0 775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75" y="10800"/>
                </a:moveTo>
                <a:cubicBezTo>
                  <a:pt x="775" y="16337"/>
                  <a:pt x="5263" y="20825"/>
                  <a:pt x="10800" y="20825"/>
                </a:cubicBezTo>
                <a:cubicBezTo>
                  <a:pt x="16337" y="20825"/>
                  <a:pt x="20825" y="16337"/>
                  <a:pt x="20825" y="10800"/>
                </a:cubicBezTo>
                <a:cubicBezTo>
                  <a:pt x="20825" y="5263"/>
                  <a:pt x="16337" y="775"/>
                  <a:pt x="10800" y="775"/>
                </a:cubicBezTo>
                <a:cubicBezTo>
                  <a:pt x="5263" y="775"/>
                  <a:pt x="775" y="5263"/>
                  <a:pt x="775" y="10800"/>
                </a:cubicBezTo>
                <a:close/>
              </a:path>
            </a:pathLst>
          </a:custGeom>
          <a:pattFill prst="ltUpDiag">
            <a:fgClr>
              <a:srgbClr val="5F5F5F"/>
            </a:fgClr>
            <a:bgClr>
              <a:srgbClr val="DDDDDD"/>
            </a:bgClr>
          </a:pattFill>
          <a:ln w="127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Line 9">
            <a:extLst>
              <a:ext uri="{FF2B5EF4-FFF2-40B4-BE49-F238E27FC236}">
                <a16:creationId xmlns:a16="http://schemas.microsoft.com/office/drawing/2014/main" xmlns="" id="{E24492B5-07FE-4331-B3E3-FAEF189175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89466" y="2702925"/>
            <a:ext cx="7635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xmlns="" id="{FBE66221-0A50-46A8-8821-4D518A371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69058"/>
              </p:ext>
            </p:extLst>
          </p:nvPr>
        </p:nvGraphicFramePr>
        <p:xfrm>
          <a:off x="10267252" y="2169525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7252" y="2169525"/>
                        <a:ext cx="439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Line 11">
            <a:extLst>
              <a:ext uri="{FF2B5EF4-FFF2-40B4-BE49-F238E27FC236}">
                <a16:creationId xmlns:a16="http://schemas.microsoft.com/office/drawing/2014/main" xmlns="" id="{1DA9AA2D-4690-46E2-A206-BF265E89EC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95652" y="2702925"/>
            <a:ext cx="12954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xmlns="" id="{4442D6A4-EB06-413C-BE41-DD7E29FB8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380"/>
              </p:ext>
            </p:extLst>
          </p:nvPr>
        </p:nvGraphicFramePr>
        <p:xfrm>
          <a:off x="8438452" y="3312525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8452" y="3312525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>
            <a:extLst>
              <a:ext uri="{FF2B5EF4-FFF2-40B4-BE49-F238E27FC236}">
                <a16:creationId xmlns:a16="http://schemas.microsoft.com/office/drawing/2014/main" xmlns="" id="{E32D4C79-F791-4B89-8B9C-4D6B536BF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472" y="18864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　球形电容器的电容</a:t>
            </a:r>
          </a:p>
        </p:txBody>
      </p:sp>
      <p:grpSp>
        <p:nvGrpSpPr>
          <p:cNvPr id="27700" name="Group 52">
            <a:extLst>
              <a:ext uri="{FF2B5EF4-FFF2-40B4-BE49-F238E27FC236}">
                <a16:creationId xmlns:a16="http://schemas.microsoft.com/office/drawing/2014/main" xmlns="" id="{164A6ED3-B632-4F16-82B3-FA423A3F953E}"/>
              </a:ext>
            </a:extLst>
          </p:cNvPr>
          <p:cNvGrpSpPr>
            <a:grpSpLocks/>
          </p:cNvGrpSpPr>
          <p:nvPr/>
        </p:nvGrpSpPr>
        <p:grpSpPr bwMode="auto">
          <a:xfrm>
            <a:off x="9124252" y="1636125"/>
            <a:ext cx="2209800" cy="2209800"/>
            <a:chOff x="3696" y="2064"/>
            <a:chExt cx="1392" cy="1392"/>
          </a:xfrm>
        </p:grpSpPr>
        <p:sp>
          <p:nvSpPr>
            <p:cNvPr id="27682" name="Oval 34">
              <a:extLst>
                <a:ext uri="{FF2B5EF4-FFF2-40B4-BE49-F238E27FC236}">
                  <a16:creationId xmlns:a16="http://schemas.microsoft.com/office/drawing/2014/main" xmlns="" id="{9D960936-811D-4223-82F0-3E135B4BC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64"/>
              <a:ext cx="1392" cy="1392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Line 35">
              <a:extLst>
                <a:ext uri="{FF2B5EF4-FFF2-40B4-BE49-F238E27FC236}">
                  <a16:creationId xmlns:a16="http://schemas.microsoft.com/office/drawing/2014/main" xmlns="" id="{B263E10B-A961-4320-8866-AC68EA961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736"/>
              <a:ext cx="288" cy="6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84" name="Object 36">
              <a:extLst>
                <a:ext uri="{FF2B5EF4-FFF2-40B4-BE49-F238E27FC236}">
                  <a16:creationId xmlns:a16="http://schemas.microsoft.com/office/drawing/2014/main" xmlns="" id="{772FD3CF-D93B-4F14-8002-319EE429A3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8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9" name="Equation" r:id="rId7" imgW="114120" imgH="126720" progId="Equation.3">
                    <p:embed/>
                  </p:oleObj>
                </mc:Choice>
                <mc:Fallback>
                  <p:oleObj name="Equation" r:id="rId7" imgW="11412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5" name="AutoShape 7" descr="浅色上对角线">
            <a:extLst>
              <a:ext uri="{FF2B5EF4-FFF2-40B4-BE49-F238E27FC236}">
                <a16:creationId xmlns:a16="http://schemas.microsoft.com/office/drawing/2014/main" xmlns="" id="{22943EF4-501F-4012-99F8-B482FEB32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3565" y="1213850"/>
            <a:ext cx="2971800" cy="2971800"/>
          </a:xfrm>
          <a:custGeom>
            <a:avLst/>
            <a:gdLst>
              <a:gd name="G0" fmla="+- 646 0 0"/>
              <a:gd name="G1" fmla="+- 21600 0 646"/>
              <a:gd name="G2" fmla="+- 21600 0 64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646" y="10800"/>
                </a:moveTo>
                <a:cubicBezTo>
                  <a:pt x="646" y="16408"/>
                  <a:pt x="5192" y="20954"/>
                  <a:pt x="10800" y="20954"/>
                </a:cubicBezTo>
                <a:cubicBezTo>
                  <a:pt x="16408" y="20954"/>
                  <a:pt x="20954" y="16408"/>
                  <a:pt x="20954" y="10800"/>
                </a:cubicBezTo>
                <a:cubicBezTo>
                  <a:pt x="20954" y="5192"/>
                  <a:pt x="16408" y="646"/>
                  <a:pt x="10800" y="646"/>
                </a:cubicBezTo>
                <a:cubicBezTo>
                  <a:pt x="5192" y="646"/>
                  <a:pt x="646" y="5192"/>
                  <a:pt x="646" y="10800"/>
                </a:cubicBezTo>
                <a:close/>
              </a:path>
            </a:pathLst>
          </a:custGeom>
          <a:pattFill prst="ltUpDiag">
            <a:fgClr>
              <a:srgbClr val="808080"/>
            </a:fgClr>
            <a:bgClr>
              <a:srgbClr val="DDDDDD"/>
            </a:bgClr>
          </a:pattFill>
          <a:ln w="127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99" name="Group 51">
            <a:extLst>
              <a:ext uri="{FF2B5EF4-FFF2-40B4-BE49-F238E27FC236}">
                <a16:creationId xmlns:a16="http://schemas.microsoft.com/office/drawing/2014/main" xmlns="" id="{3399E8E6-E00B-4E26-8A36-70B612129C29}"/>
              </a:ext>
            </a:extLst>
          </p:cNvPr>
          <p:cNvGrpSpPr>
            <a:grpSpLocks/>
          </p:cNvGrpSpPr>
          <p:nvPr/>
        </p:nvGrpSpPr>
        <p:grpSpPr bwMode="auto">
          <a:xfrm>
            <a:off x="8781352" y="1255125"/>
            <a:ext cx="2781300" cy="2878138"/>
            <a:chOff x="3480" y="1824"/>
            <a:chExt cx="1752" cy="1813"/>
          </a:xfrm>
        </p:grpSpPr>
        <p:grpSp>
          <p:nvGrpSpPr>
            <p:cNvPr id="27663" name="Group 15">
              <a:extLst>
                <a:ext uri="{FF2B5EF4-FFF2-40B4-BE49-F238E27FC236}">
                  <a16:creationId xmlns:a16="http://schemas.microsoft.com/office/drawing/2014/main" xmlns="" id="{CD8D77B9-AC48-4E68-9C8C-E80F286FA8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8" y="2064"/>
              <a:ext cx="1488" cy="1365"/>
              <a:chOff x="3840" y="1968"/>
              <a:chExt cx="1440" cy="1317"/>
            </a:xfrm>
          </p:grpSpPr>
          <p:sp>
            <p:nvSpPr>
              <p:cNvPr id="27664" name="Text Box 16">
                <a:extLst>
                  <a:ext uri="{FF2B5EF4-FFF2-40B4-BE49-F238E27FC236}">
                    <a16:creationId xmlns:a16="http://schemas.microsoft.com/office/drawing/2014/main" xmlns="" id="{1411A5A8-05A6-4BB8-AB6A-5B25C683AE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8" y="3044"/>
                <a:ext cx="336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65" name="Text Box 17">
                <a:extLst>
                  <a:ext uri="{FF2B5EF4-FFF2-40B4-BE49-F238E27FC236}">
                    <a16:creationId xmlns:a16="http://schemas.microsoft.com/office/drawing/2014/main" xmlns="" id="{6BC25CF7-F3C2-4868-A711-CEF8C748B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832"/>
                <a:ext cx="336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66" name="Text Box 18">
                <a:extLst>
                  <a:ext uri="{FF2B5EF4-FFF2-40B4-BE49-F238E27FC236}">
                    <a16:creationId xmlns:a16="http://schemas.microsoft.com/office/drawing/2014/main" xmlns="" id="{BF40607A-9619-4CA7-9B3A-4102509823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852"/>
                <a:ext cx="336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67" name="Text Box 19">
                <a:extLst>
                  <a:ext uri="{FF2B5EF4-FFF2-40B4-BE49-F238E27FC236}">
                    <a16:creationId xmlns:a16="http://schemas.microsoft.com/office/drawing/2014/main" xmlns="" id="{D5F1A773-C3B7-433F-8C5B-85188B01EB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2507"/>
                <a:ext cx="336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68" name="Text Box 20">
                <a:extLst>
                  <a:ext uri="{FF2B5EF4-FFF2-40B4-BE49-F238E27FC236}">
                    <a16:creationId xmlns:a16="http://schemas.microsoft.com/office/drawing/2014/main" xmlns="" id="{5A8CF9E6-7BFB-4C9D-80C2-91F5422139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171"/>
                <a:ext cx="336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69" name="Text Box 21">
                <a:extLst>
                  <a:ext uri="{FF2B5EF4-FFF2-40B4-BE49-F238E27FC236}">
                    <a16:creationId xmlns:a16="http://schemas.microsoft.com/office/drawing/2014/main" xmlns="" id="{78B82F36-6281-4488-880E-31C4A0A37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8" y="1968"/>
                <a:ext cx="336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70" name="Text Box 22">
                <a:extLst>
                  <a:ext uri="{FF2B5EF4-FFF2-40B4-BE49-F238E27FC236}">
                    <a16:creationId xmlns:a16="http://schemas.microsoft.com/office/drawing/2014/main" xmlns="" id="{6A5A76A3-AAB9-405E-AFBC-68AD0EF2A4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180"/>
                <a:ext cx="336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  <p:sp>
            <p:nvSpPr>
              <p:cNvPr id="27671" name="Text Box 23">
                <a:extLst>
                  <a:ext uri="{FF2B5EF4-FFF2-40B4-BE49-F238E27FC236}">
                    <a16:creationId xmlns:a16="http://schemas.microsoft.com/office/drawing/2014/main" xmlns="" id="{EBF126B3-00A0-4CFE-A38C-73C5499411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507"/>
                <a:ext cx="336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</a:p>
            </p:txBody>
          </p:sp>
        </p:grpSp>
        <p:graphicFrame>
          <p:nvGraphicFramePr>
            <p:cNvPr id="27673" name="Object 25">
              <a:extLst>
                <a:ext uri="{FF2B5EF4-FFF2-40B4-BE49-F238E27FC236}">
                  <a16:creationId xmlns:a16="http://schemas.microsoft.com/office/drawing/2014/main" xmlns="" id="{856854C2-1C1E-4901-A27B-6E360475D1D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88" y="1824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0" name="Equation" r:id="rId9" imgW="126720" imgH="75960" progId="Equation.3">
                    <p:embed/>
                  </p:oleObj>
                </mc:Choice>
                <mc:Fallback>
                  <p:oleObj name="Equation" r:id="rId9" imgW="126720" imgH="7596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824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27">
              <a:extLst>
                <a:ext uri="{FF2B5EF4-FFF2-40B4-BE49-F238E27FC236}">
                  <a16:creationId xmlns:a16="http://schemas.microsoft.com/office/drawing/2014/main" xmlns="" id="{58937363-1196-439C-97D1-C273BFF14CE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88" y="2688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1" name="Equation" r:id="rId11" imgW="126720" imgH="75960" progId="Equation.3">
                    <p:embed/>
                  </p:oleObj>
                </mc:Choice>
                <mc:Fallback>
                  <p:oleObj name="Equation" r:id="rId11" imgW="126720" imgH="7596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688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28">
              <a:extLst>
                <a:ext uri="{FF2B5EF4-FFF2-40B4-BE49-F238E27FC236}">
                  <a16:creationId xmlns:a16="http://schemas.microsoft.com/office/drawing/2014/main" xmlns="" id="{4B29B547-721C-4DE3-B5F0-2469EA4E0CA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480" y="2669"/>
            <a:ext cx="16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2" name="Equation" r:id="rId13" imgW="126720" imgH="75960" progId="Equation.3">
                    <p:embed/>
                  </p:oleObj>
                </mc:Choice>
                <mc:Fallback>
                  <p:oleObj name="Equation" r:id="rId13" imgW="126720" imgH="7596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2669"/>
                          <a:ext cx="16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30">
              <a:extLst>
                <a:ext uri="{FF2B5EF4-FFF2-40B4-BE49-F238E27FC236}">
                  <a16:creationId xmlns:a16="http://schemas.microsoft.com/office/drawing/2014/main" xmlns="" id="{074B93CC-E81D-4F6B-AC21-152D1C722A4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48" y="2141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3" name="Equation" r:id="rId15" imgW="126720" imgH="75960" progId="Equation.3">
                    <p:embed/>
                  </p:oleObj>
                </mc:Choice>
                <mc:Fallback>
                  <p:oleObj name="Equation" r:id="rId15" imgW="126720" imgH="75960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41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32">
              <a:extLst>
                <a:ext uri="{FF2B5EF4-FFF2-40B4-BE49-F238E27FC236}">
                  <a16:creationId xmlns:a16="http://schemas.microsoft.com/office/drawing/2014/main" xmlns="" id="{E8709D62-9537-4110-B374-1B313DCA93C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96" y="3216"/>
            <a:ext cx="16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4" name="Equation" r:id="rId17" imgW="126720" imgH="75960" progId="Equation.3">
                    <p:embed/>
                  </p:oleObj>
                </mc:Choice>
                <mc:Fallback>
                  <p:oleObj name="Equation" r:id="rId17" imgW="126720" imgH="7596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16"/>
                          <a:ext cx="16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5" name="Object 47">
              <a:extLst>
                <a:ext uri="{FF2B5EF4-FFF2-40B4-BE49-F238E27FC236}">
                  <a16:creationId xmlns:a16="http://schemas.microsoft.com/office/drawing/2014/main" xmlns="" id="{DCA93F51-23F8-4E54-AD50-7E4642DA3BD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44" y="3168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5" name="Equation" r:id="rId19" imgW="126720" imgH="75960" progId="Equation.3">
                    <p:embed/>
                  </p:oleObj>
                </mc:Choice>
                <mc:Fallback>
                  <p:oleObj name="Equation" r:id="rId19" imgW="126720" imgH="75960" progId="Equation.3">
                    <p:embed/>
                    <p:pic>
                      <p:nvPicPr>
                        <p:cNvPr id="0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68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6" name="Object 48">
              <a:extLst>
                <a:ext uri="{FF2B5EF4-FFF2-40B4-BE49-F238E27FC236}">
                  <a16:creationId xmlns:a16="http://schemas.microsoft.com/office/drawing/2014/main" xmlns="" id="{39A3C543-CA1B-4B76-A0F8-B63918CB5D8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96" y="3456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6" name="Equation" r:id="rId21" imgW="126720" imgH="75960" progId="Equation.3">
                    <p:embed/>
                  </p:oleObj>
                </mc:Choice>
                <mc:Fallback>
                  <p:oleObj name="Equation" r:id="rId21" imgW="126720" imgH="75960" progId="Equation.3">
                    <p:embed/>
                    <p:pic>
                      <p:nvPicPr>
                        <p:cNvPr id="0" name="Object 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3456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7" name="Object 49">
              <a:extLst>
                <a:ext uri="{FF2B5EF4-FFF2-40B4-BE49-F238E27FC236}">
                  <a16:creationId xmlns:a16="http://schemas.microsoft.com/office/drawing/2014/main" xmlns="" id="{0220169E-E8DC-41C6-B919-4E64673B78F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44" y="2160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" name="Equation" r:id="rId23" imgW="126720" imgH="75960" progId="Equation.3">
                    <p:embed/>
                  </p:oleObj>
                </mc:Choice>
                <mc:Fallback>
                  <p:oleObj name="Equation" r:id="rId23" imgW="126720" imgH="75960" progId="Equation.3">
                    <p:embed/>
                    <p:pic>
                      <p:nvPicPr>
                        <p:cNvPr id="0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160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" name="墨迹 1"/>
              <p14:cNvContentPartPr/>
              <p14:nvPr/>
            </p14:nvContentPartPr>
            <p14:xfrm>
              <a:off x="826920" y="717120"/>
              <a:ext cx="11365560" cy="594000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19000" y="712080"/>
                <a:ext cx="11382120" cy="5953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</TotalTime>
  <Words>530</Words>
  <Application>Microsoft Office PowerPoint</Application>
  <PresentationFormat>自定义</PresentationFormat>
  <Paragraphs>196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1_默认设计模板</vt:lpstr>
      <vt:lpstr>默认设计模板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y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chenjian</dc:creator>
  <cp:lastModifiedBy>USER-</cp:lastModifiedBy>
  <cp:revision>59</cp:revision>
  <dcterms:created xsi:type="dcterms:W3CDTF">2005-09-11T15:39:18Z</dcterms:created>
  <dcterms:modified xsi:type="dcterms:W3CDTF">2019-10-16T03:23:18Z</dcterms:modified>
</cp:coreProperties>
</file>